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2351" w:rsidRPr="008C5B94" w:rsidRDefault="00AC2351" w:rsidP="00AC2351">
      <w:pPr>
        <w:rPr>
          <w:b/>
          <w:bCs/>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C2351"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AC2351" w:rsidRPr="008C5B94" w:rsidRDefault="00AC2351" w:rsidP="001220D8">
            <w:pPr>
              <w:jc w:val="center"/>
              <w:rPr>
                <w:b/>
                <w:color w:val="FF0000"/>
              </w:rPr>
            </w:pPr>
            <w:r w:rsidRPr="008C5B94">
              <w:rPr>
                <w:b/>
                <w:color w:val="FF0000"/>
              </w:rPr>
              <w:t>ĐỀ 1</w:t>
            </w:r>
          </w:p>
          <w:p w:rsidR="00AC2351" w:rsidRPr="008C5B94" w:rsidRDefault="00AC2351" w:rsidP="001220D8">
            <w:pPr>
              <w:jc w:val="center"/>
              <w:rPr>
                <w:b/>
                <w:color w:val="0070C0"/>
              </w:rPr>
            </w:pPr>
            <w:r w:rsidRPr="008C5B94">
              <w:rPr>
                <w:b/>
                <w:color w:val="0070C0"/>
                <w:lang w:val="nl-NL"/>
              </w:rPr>
              <w:t/>
            </w:r>
          </w:p>
          <w:p w:rsidR="00AC2351" w:rsidRPr="008C5B94" w:rsidRDefault="00AC2351"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AC2351" w:rsidRPr="008C5B94" w:rsidRDefault="00AC2351" w:rsidP="001220D8">
            <w:pPr>
              <w:jc w:val="center"/>
              <w:rPr>
                <w:b/>
                <w:color w:val="7030A0"/>
              </w:rPr>
            </w:pPr>
            <w:r w:rsidRPr="008C5B94">
              <w:rPr>
                <w:b/>
                <w:color w:val="7030A0"/>
              </w:rPr>
              <w:t>ĐỀ  THI HỌC SINH GIỎI CẤP TRƯỜNG</w:t>
            </w:r>
          </w:p>
          <w:p w:rsidR="00AC2351" w:rsidRPr="008C5B94" w:rsidRDefault="00AC2351" w:rsidP="00AC2351">
            <w:pPr>
              <w:jc w:val="center"/>
              <w:rPr>
                <w:i/>
                <w:color w:val="FF0000"/>
              </w:rPr>
            </w:pPr>
            <w:r w:rsidRPr="008C5B94">
              <w:rPr>
                <w:b/>
                <w:color w:val="FF0000"/>
              </w:rPr>
              <w:t>MÔN VẬT LÍ LỚP 8</w:t>
            </w:r>
          </w:p>
        </w:tc>
      </w:tr>
    </w:tbl>
    <w:p w:rsidR="00AC2351" w:rsidRPr="008C5B94" w:rsidRDefault="00AC2351" w:rsidP="00AC2351">
      <w:pPr>
        <w:rPr>
          <w:b/>
          <w:bCs/>
          <w:u w:val="single"/>
        </w:rPr>
      </w:pPr>
    </w:p>
    <w:p w:rsidR="000F30D3" w:rsidRPr="008C5B94" w:rsidRDefault="000F30D3" w:rsidP="00AC2351">
      <w:r w:rsidRPr="008C5B94">
        <w:rPr>
          <w:b/>
          <w:bCs/>
          <w:u w:val="single"/>
        </w:rPr>
        <w:t>Câu 1</w:t>
      </w:r>
      <w:r w:rsidRPr="008C5B94">
        <w:t xml:space="preserve"> (4 điểm):</w:t>
      </w:r>
    </w:p>
    <w:p w:rsidR="000F30D3" w:rsidRPr="008C5B94" w:rsidRDefault="000F30D3" w:rsidP="000F30D3">
      <w:pPr>
        <w:ind w:firstLine="720"/>
        <w:jc w:val="both"/>
        <w:rPr>
          <w:spacing w:val="-8"/>
          <w:lang w:val="fr-FR"/>
        </w:rPr>
      </w:pPr>
      <w:r w:rsidRPr="008C5B94">
        <w:rPr>
          <w:spacing w:val="-8"/>
        </w:rPr>
        <w:t xml:space="preserve">Lúc 7h, hai ô tô cùng xuất phát từ thành phố Lai Châu và thị trấn Than Uyên cách nhau 100km, chúng chuyển động thẳng đều và đi cùng chiều nhau. </w:t>
      </w:r>
      <w:r w:rsidRPr="008C5B94">
        <w:rPr>
          <w:spacing w:val="-8"/>
          <w:lang w:val="fr-FR"/>
        </w:rPr>
        <w:t>Xe thứ nhất đi từ thành phố Lai Châu với vận tốc 30km/h xe thứ hai khởi hành từ thị trấn Than Uyên với vận tốc 40km/h.</w:t>
      </w:r>
    </w:p>
    <w:p w:rsidR="000F30D3" w:rsidRPr="008C5B94" w:rsidRDefault="000F30D3" w:rsidP="000F30D3">
      <w:pPr>
        <w:ind w:firstLine="720"/>
        <w:jc w:val="both"/>
        <w:rPr>
          <w:lang w:val="fr-FR"/>
        </w:rPr>
      </w:pPr>
      <w:r w:rsidRPr="008C5B94">
        <w:rPr>
          <w:lang w:val="fr-FR"/>
        </w:rPr>
        <w:t>a. Tính khoảng cách của hai xe sau khi chúng khởi hành được 2h.</w:t>
      </w:r>
    </w:p>
    <w:p w:rsidR="000F30D3" w:rsidRPr="008C5B94" w:rsidRDefault="000F30D3" w:rsidP="000F30D3">
      <w:pPr>
        <w:ind w:firstLine="720"/>
        <w:jc w:val="both"/>
        <w:rPr>
          <w:lang w:val="fr-FR"/>
        </w:rPr>
      </w:pPr>
      <w:r w:rsidRPr="008C5B94">
        <w:rPr>
          <w:lang w:val="fr-FR"/>
        </w:rPr>
        <w:t>b. Sau khi đi được 2h xe thứ nhất bắt đầu tăng tốc và đạt vận tốc 60km/h. Hai xe gặp nhau lúc mấy giờ và nơi gặp nhau cách thị trấn Than Uyên bao nhiêu kilô mét ?</w:t>
      </w:r>
    </w:p>
    <w:p w:rsidR="000F30D3" w:rsidRPr="008C5B94" w:rsidRDefault="004179E8" w:rsidP="000F30D3">
      <w:pPr>
        <w:jc w:val="both"/>
      </w:pPr>
      <w:r w:rsidRPr="008C5B94">
        <w:rPr>
          <w:noProof/>
          <w:u w:val="single"/>
          <w:lang w:eastAsia="en-US"/>
        </w:rPr>
        <mc:AlternateContent>
          <mc:Choice Requires="wpg">
            <w:drawing>
              <wp:anchor distT="0" distB="0" distL="114300" distR="114300" simplePos="0" relativeHeight="251655680" behindDoc="0" locked="0" layoutInCell="1" allowOverlap="1" wp14:anchorId="423835F7" wp14:editId="017B21DF">
                <wp:simplePos x="0" y="0"/>
                <wp:positionH relativeFrom="column">
                  <wp:posOffset>5739765</wp:posOffset>
                </wp:positionH>
                <wp:positionV relativeFrom="paragraph">
                  <wp:posOffset>175895</wp:posOffset>
                </wp:positionV>
                <wp:extent cx="800100" cy="725805"/>
                <wp:effectExtent l="11430" t="8255" r="7620" b="8890"/>
                <wp:wrapNone/>
                <wp:docPr id="180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1808" name="Line 3"/>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9" name="Line 4"/>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6"/>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2" name="Line 7"/>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8"/>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9"/>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10"/>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11"/>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12"/>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8" name="Line 13"/>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9" name="Line 14"/>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5"/>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Line 16"/>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2" name="Line 17"/>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51.95pt;margin-top:13.85pt;width:63pt;height:57.15pt;z-index:251655680" coordorigin="8981,6087" coordsize="1260,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mDJc9QMAAFonAAAOAAAAZHJzL2Uyb0RvYy54bWzsWl9vpDYQf69038HifQNm+WNQNqfTsslL 2ot07QdwwCyogJFNsomqfveODezC5qpWS3W6a7wPrGHMMJ75ecYz9vXHl7pCz0zIkjcbC185FmJN yrOy2W+s3369XRELyY42Ga14wzbWK5PWx5sPP10f2pi5vOBVxgQCJo2MD+3GKrqujW1bpgWrqbzi LWuAmHNR0w5uxd7OBD0A97qyXccJ7AMXWSt4yqSEp0lPtG40/zxnafc5zyXrULWxQLZOX4W+Pqqr fXNN472gbVGmgxj0AilqWjbw0SOrhHYUPYnyDau6TAWXPO+uUl7bPM/LlOkxwGiwczaaO8GfWj2W fXzYt0c1gWrP9HQx2/SX5weBygxsR5zQQg2twUr6w8hV2jm0+xg63Yn2S/sg+iFC856nv0sg2+d0 db/vO6PHw888A3b0qeNaOy+5qBULGDd60UZ4PRqBvXQohYfEAUWAqVIgha5PHL83UlqAJdVbJCLY QkANHBKOtN3wNnaD4V2MvbWi2jTuP6tFHURT4wLAyZNO5TKdfiloy7SppFLXSaeA/16n92XDkJZI fRr6bJsHoRUsYwmq/UdtfWXco87+bsg0boXs7hivkWpsrAqE0Jagz/ey67UzdlGGafhtWVXwnMZV gw4bK/JdX78geVVmiqhoUuwft5VAz1RNK/0bVD3rBvBtMs2sYDTbDe2OllXfBtNUjeIH4wBxhlY/ b/6InGhHdsRbeW6wW3lOkqw+3W69VXCLQz9ZJ9ttgv9UomEvLsosY42SbpzD2Pt39hy8ST/7jrP4 qAZ7zl2jCYQd/7XQgKvegj2oHnn2qg2rnwPEvh3WohnWPGWSpVgL3fXgJEesnWaYJhynl8HaJG59 1R//n7CGweVM/Jr20RdiDTuud+7QR7AZx2YcGyYY4DEBW/BfOLbAC4jio4OPXnh8p45NheeEyqIP tvJVJrzrBTfhVa3gvll4xe4MhXrpeaHLizxn8Hg40qvsEwoHjxd4+rmJrrAAe38rObyeQU07qsVQ I140d3ieO4DNLOR0/eF9Qs2bQU1DZDHUXCglzGKrgZrJTwn2Z1CDFOLyBDUi66AvAr3BmomgBmsE AzomKQNkEAuwhkeshf5ZCMWeCaHvvu6Gj3VzXeOFPGEB1tZBnxmE2NEFvFNmYLBm/BrB8/0ESBQW YM3xhhjqh5qPwZrZT5jsXeH5fgJesqEQkaHGGzr++YaCiaFm70qVIqbrtSUbClE0xNDgTcnDxFAT Q4k7306AVGFBDI3GSm4AoRn4mBhqYugkhrrzTQNIFRZgzQn79VrogLs0WPthzn/ok0dwgEsfGxkO m6kTYtN7aE+PxN38BQAA//8DAFBLAwQUAAYACAAAACEAjXaA2+EAAAALAQAADwAAAGRycy9kb3du cmV2LnhtbEyPTUvDQBCG74L/YRnBm91NqtbEbEop6qkUbAXxtk2mSWh2NmS3SfrvnZ70Nh8P7zyT LSfbigF73zjSEM0UCKTClQ1VGr727w8vIHwwVJrWEWq4oIdlfnuTmbR0I33isAuV4BDyqdFQh9Cl UvqiRmv8zHVIvDu63prAbV/Jsjcjh9tWxko9S2sa4gu16XBdY3Hana2Gj9GMq3n0NmxOx/XlZ/+0 /d5EqPX93bR6BRFwCn8wXPVZHXJ2OrgzlV60GhI1TxjVEC8WIK6AihOeHLh6jBXIPJP/f8h/AQAA //8DAFBLAQItABQABgAIAAAAIQC2gziS/gAAAOEBAAATAAAAAAAAAAAAAAAAAAAAAABbQ29udGVu dF9UeXBlc10ueG1sUEsBAi0AFAAGAAgAAAAhADj9If/WAAAAlAEAAAsAAAAAAAAAAAAAAAAALwEA AF9yZWxzLy5yZWxzUEsBAi0AFAAGAAgAAAAhALOYMlz1AwAAWicAAA4AAAAAAAAAAAAAAAAALgIA AGRycy9lMm9Eb2MueG1sUEsBAi0AFAAGAAgAAAAhAI12gNvhAAAACwEAAA8AAAAAAAAAAAAAAAAA TwYAAGRycy9kb3ducmV2LnhtbFBLBQYAAAAABAAEAPMAAABdBwAAAAA= ">
                <v:line id="Line 3" o:spid="_x0000_s1027" style="position:absolute;visibility:visible;mso-wrap-style:square" from="8981,6087" to="898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bcrsgAAADdAAAADwAAAGRycy9kb3ducmV2LnhtbESPT0vDQBDF74LfYRnBm91UIZTYbSkV ofUg9g/Y4zQ7TaLZ2bC7JvHbOwehtxnem/d+M1+OrlU9hdh4NjCdZKCIS28brgwcD68PM1AxIVts PZOBX4qwXNzezLGwfuAd9ftUKQnhWKCBOqWu0DqWNTmME98Ri3bxwWGSNVTaBhwk3LX6Mcty7bBh aaixo3VN5ff+xxl4f/rI+9X2bTN+bvNz+bI7n76GYMz93bh6BpVoTFfz//XGCv4s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8bcrsgAAADdAAAADwAAAAAA AAAAAAAAAAChAgAAZHJzL2Rvd25yZXYueG1sUEsFBgAAAAAEAAQA+QAAAJYDAAAAAA== "/>
                <v:line id="Line 4" o:spid="_x0000_s1028" style="position:absolute;visibility:visible;mso-wrap-style:square" from="8981,7230" to="1024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p5NcUAAADdAAAADwAAAGRycy9kb3ducmV2LnhtbERPTWvCQBC9F/wPywi91Y0KQVNXkYqg PUi1hfY4ZqdJbHY27G6T9N93BcHbPN7nLFa9qUVLzleWFYxHCQji3OqKCwUf79unGQgfkDXWlknB H3lYLQcPC8y07fhI7SkUIoawz1BBGUKTSenzkgz6kW2II/dtncEQoSukdtjFcFPLSZKk0mDFsaHE hl5Kyn9Ov0bBYfqWtuv9667/3KfnfHM8f106p9TjsF8/gwjUh7v45t7pOH+WzO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Ip5NcUAAADdAAAADwAAAAAAAAAA AAAAAAChAgAAZHJzL2Rvd25yZXYueG1sUEsFBgAAAAAEAAQA+QAAAJMDAAAAAA== "/>
                <v:line id="Line 5" o:spid="_x0000_s1029" style="position:absolute;visibility:visible;mso-wrap-style:square" from="10241,6087" to="1024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lGdcgAAADdAAAADwAAAGRycy9kb3ducmV2LnhtbESPQUvDQBCF74L/YRnBm91UIZS021Ja Cq0HsVWwx2l2TGKzs2F3TeK/dw6Ctxnem/e+WaxG16qeQmw8G5hOMlDEpbcNVwbe33YPM1AxIVts PZOBH4qwWt7eLLCwfuAj9adUKQnhWKCBOqWu0DqWNTmME98Ri/bpg8Mka6i0DThIuGv1Y5bl2mHD 0lBjR5uayuvp2xl4eXrN+/XheT9+HPJLuT1ezl9DMOb+blzPQSUa07/573pvBX82FX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GlGdcgAAADdAAAADwAAAAAA AAAAAAAAAAChAgAAZHJzL2Rvd25yZXYueG1sUEsFBgAAAAAEAAQA+QAAAJYDAAAAAA== "/>
                <v:line id="Line 6" o:spid="_x0000_s1030" style="position:absolute;visibility:visible;mso-wrap-style:square" from="8981,6468" to="10241,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3Lu8QAAADdAAAADwAAAGRycy9kb3ducmV2LnhtbERPTWsCMRC9F/wPYQq91ex6ULsapQqC 2vbgqtDjsBmTpZvJskl1/fdNodDbPN7nzJe9a8SVulB7VpAPMxDEldc1GwWn4+Z5CiJEZI2NZ1Jw pwDLxeBhjoX2Nz7QtYxGpBAOBSqwMbaFlKGy5DAMfUucuIvvHMYEOyN1h7cU7ho5yrKxdFhzarDY 0tpS9VV+OwVvk21zNvxZvu8uYeVf9gf5YaxST4/96wxEpD7+i//cW53mT/Mcfr9JJ8jF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Xcu7xAAAAN0AAAAPAAAAAAAAAAAA AAAAAKECAABkcnMvZG93bnJldi54bWxQSwUGAAAAAAQABAD5AAAAkgMAAAAA ">
                  <v:stroke dashstyle="1 1"/>
                </v:line>
                <v:line id="Line 7" o:spid="_x0000_s1031" style="position:absolute;visibility:visible;mso-wrap-style:square" from="9401,6192" to="9401,6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9mcUAAADdAAAADwAAAGRycy9kb3ducmV2LnhtbERPTWvCQBC9F/wPywi9NRstBImuIhVB eyhVC/U4ZsckNjsbdrdJ+u+7hYK3ebzPWawG04iOnK8tK5gkKQjiwuqaSwUfp+3TDIQPyBoby6Tg hzyslqOHBeba9nyg7hhKEUPY56igCqHNpfRFRQZ9YlviyF2tMxgidKXUDvsYbho5TdNMGqw5NlTY 0ktFxdfx2yh4e37PuvX+dTd87rNLsTlczrfeKfU4HtZzEIGGcBf/u3c6zp9NpvD3TTx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9mcUAAADdAAAADwAAAAAAAAAA AAAAAAChAgAAZHJzL2Rvd25yZXYueG1sUEsFBgAAAAAEAAQA+QAAAJMDAAAAAA== "/>
                <v:line id="Line 8" o:spid="_x0000_s1032" style="position:absolute;visibility:visible;mso-wrap-style:square" from="9401,6849" to="982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vYAsUAAADdAAAADwAAAGRycy9kb3ducmV2LnhtbERPTWvCQBC9F/wPywje6kaFIKmrSEXQ HkRtoT2O2WmSNjsbdrdJ/PeuIPQ2j/c5i1VvatGS85VlBZNxAoI4t7riQsHH+/Z5DsIHZI21ZVJw JQ+r5eBpgZm2HZ+oPYdCxBD2GSooQ2gyKX1ekkE/tg1x5L6tMxgidIXUDrsYbmo5TZJUGqw4NpTY 0GtJ+e/5zyg4zI5pu96/7frPfXrJN6fL10/nlBoN+/ULiEB9+Bc/3Dsd588nM7h/E0+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vYAsUAAADdAAAADwAAAAAAAAAA AAAAAAChAgAAZHJzL2Rvd25yZXYueG1sUEsFBgAAAAAEAAQA+QAAAJMDAAAAAA== "/>
                <v:line id="Line 9" o:spid="_x0000_s1033" style="position:absolute;visibility:visible;mso-wrap-style:square" from="9401,6207" to="9821,6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JAdsUAAADdAAAADwAAAGRycy9kb3ducmV2LnhtbERPS2vCQBC+C/6HZQredOODIKmriCJo D6XaQnscs9MkNTsbdrdJ/PfdQqG3+fies9r0phYtOV9ZVjCdJCCIc6srLhS8vR7GSxA+IGusLZOC O3nYrIeDFWbadnym9hIKEUPYZ6igDKHJpPR5SQb9xDbEkfu0zmCI0BVSO+xiuKnlLElSabDi2FBi Q7uS8tvl2yh4nr+k7fb0dOzfT+k135+vH1+dU2r00G8fQQTqw7/4z33Ucf5yuoDfb+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JAdsUAAADdAAAADwAAAAAAAAAA AAAAAAChAgAAZHJzL2Rvd25yZXYueG1sUEsFBgAAAAAEAAQA+QAAAJMDAAAAAA== "/>
                <v:line id="Line 10" o:spid="_x0000_s1034" style="position:absolute;visibility:visible;mso-wrap-style:square" from="9836,6207" to="9836,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7l7cUAAADdAAAADwAAAGRycy9kb3ducmV2LnhtbERPTWvCQBC9C/6HZQredKNikNRVRBG0 h1JtoT2O2WmSmp0Nu9sk/vtuodDbPN7nrDa9qUVLzleWFUwnCQji3OqKCwVvr4fxEoQPyBpry6Tg Th426+FghZm2HZ+pvYRCxBD2GSooQ2gyKX1ekkE/sQ1x5D6tMxgidIXUDrsYbmo5S5JUGqw4NpTY 0K6k/Hb5Ngqe5y9puz09Hfv3U3rN9+frx1fnlBo99NtHEIH68C/+cx91nL+cLuD3m3iC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B7l7cUAAADdAAAADwAAAAAAAAAA AAAAAAChAgAAZHJzL2Rvd25yZXYueG1sUEsFBgAAAAAEAAQA+QAAAJMDAAAAAA== "/>
                <v:line id="Line 11" o:spid="_x0000_s1035" style="position:absolute;visibility:visible;mso-wrap-style:square" from="9136,6759" to="9276,6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x7msQAAADdAAAADwAAAGRycy9kb3ducmV2LnhtbERPS2vCQBC+F/wPyxR6qxstBEldRSqC 9lB8QT2O2TGJZmfD7jZJ/71bKHibj+8503lvatGS85VlBaNhAoI4t7riQsHxsHqdgPABWWNtmRT8 kof5bPA0xUzbjnfU7kMhYgj7DBWUITSZlD4vyaAf2oY4chfrDIYIXSG1wy6Gm1qOkySVBiuODSU2 9FFSftv/GAVfb9u0XWw+1/33Jj3ny935dO2cUi/P/eIdRKA+PMT/7rWO8yej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zHuaxAAAAN0AAAAPAAAAAAAAAAAA AAAAAKECAABkcnMvZG93bnJldi54bWxQSwUGAAAAAAQABAD5AAAAkgMAAAAA "/>
                <v:line id="Line 12" o:spid="_x0000_s1036" style="position:absolute;visibility:visible;mso-wrap-style:square" from="9361,7104" to="9501,7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DeAcUAAADdAAAADwAAAGRycy9kb3ducmV2LnhtbERPS2vCQBC+F/wPywje6sYKqaSuIi0F 7UHqA9rjmJ0m0exs2N0m8d93C4K3+fieM1/2phYtOV9ZVjAZJyCIc6srLhQcD++PMxA+IGusLZOC K3lYLgYPc8y07XhH7T4UIoawz1BBGUKTSenzkgz6sW2II/djncEQoSukdtjFcFPLpyRJpcGKY0OJ Db2WlF/2v0bBdvqZtqvNx7r/2qSn/G13+j53TqnRsF+9gAjUh7v45l7rOH82eYb/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4DeAcUAAADdAAAADwAAAAAAAAAA AAAAAAChAgAAZHJzL2Rvd25yZXYueG1sUEsFBgAAAAAEAAQA+QAAAJMDAAAAAA== "/>
                <v:line id="Line 13" o:spid="_x0000_s1037" style="position:absolute;visibility:visible;mso-wrap-style:square" from="9046,6573" to="9186,6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9Kc8gAAADdAAAADwAAAGRycy9kb3ducmV2LnhtbESPQUvDQBCF74L/YRnBm91UIZS021Ja Cq0HsVWwx2l2TGKzs2F3TeK/dw6Ctxnem/e+WaxG16qeQmw8G5hOMlDEpbcNVwbe33YPM1AxIVts PZOBH4qwWt7eLLCwfuAj9adUKQnhWKCBOqWu0DqWNTmME98Ri/bpg8Mka6i0DThIuGv1Y5bl2mHD 0lBjR5uayuvp2xl4eXrN+/XheT9+HPJLuT1ezl9DMOb+blzPQSUa07/573pvBX82FV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h9Kc8gAAADdAAAADwAAAAAA AAAAAAAAAAChAgAAZHJzL2Rvd25yZXYueG1sUEsFBgAAAAAEAAQA+QAAAJYDAAAAAA== "/>
                <v:line id="Line 14" o:spid="_x0000_s1038" style="position:absolute;visibility:visible;mso-wrap-style:square" from="9841,7050" to="9981,7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Pv6MUAAADdAAAADwAAAGRycy9kb3ducmV2LnhtbERPTWvCQBC9F/oflin0VjdaCJq6ilQK 6kGqFtrjmB2T2Oxs2N0m8d93BcHbPN7nTOe9qUVLzleWFQwHCQji3OqKCwVfh4+XMQgfkDXWlknB hTzMZ48PU8y07XhH7T4UIoawz1BBGUKTSenzkgz6gW2II3eyzmCI0BVSO+xiuKnlKElSabDi2FBi Q+8l5b/7P6Ng+/qZtov1ZtV/r9Njvtwdf86dU+r5qV+8gQjUh7v45l7pOH88nMD1m3iCn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Pv6MUAAADdAAAADwAAAAAAAAAA AAAAAAChAgAAZHJzL2Rvd25yZXYueG1sUEsFBgAAAAAEAAQA+QAAAJMDAAAAAA== "/>
                <v:line id="Line 15" o:spid="_x0000_s1039" style="position:absolute;visibility:visible;mso-wrap-style:square" from="9961,6849" to="1010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WMyMgAAADdAAAADwAAAGRycy9kb3ducmV2LnhtbESPQUvDQBCF70L/wzIFb3bTCqGk3ZZi EVoPYqtgj9PsmESzs2F3TeK/dw6Ctxnem/e+WW9H16qeQmw8G5jPMlDEpbcNVwbeXh/vlqBiQrbY eiYDPxRhu5ncrLGwfuAT9edUKQnhWKCBOqWu0DqWNTmMM98Ri/bhg8Mka6i0DThIuGv1Isty7bBh aaixo4eayq/ztzPwfP+S97vj02F8P+bXcn+6Xj6HYMztdNytQCUa07/57/pgBX+5EH7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gWMyMgAAADdAAAADwAAAAAA AAAAAAAAAAChAgAAZHJzL2Rvd25yZXYueG1sUEsFBgAAAAAEAAQA+QAAAJYDAAAAAA== "/>
                <v:line id="Line 16" o:spid="_x0000_s1040" style="position:absolute;visibility:visible;mso-wrap-style:square" from="9901,6618" to="10041,6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kpU8UAAADdAAAADwAAAGRycy9kb3ducmV2LnhtbERPTWvCQBC9F/wPywi9NRstBImuIhVB eyhVC/U4ZsckNjsbdrdJ+u+7hYK3ebzPWawG04iOnK8tK5gkKQjiwuqaSwUfp+3TDIQPyBoby6Tg hzyslqOHBeba9nyg7hhKEUPY56igCqHNpfRFRQZ9YlviyF2tMxgidKXUDvsYbho5TdNMGqw5NlTY 0ktFxdfx2yh4e37PuvX+dTd87rNLsTlczrfeKfU4HtZzEIGGcBf/u3c6zp9NJ/D3TTx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kpU8UAAADdAAAADwAAAAAAAAAA AAAAAAChAgAAZHJzL2Rvd25yZXYueG1sUEsFBgAAAAAEAAQA+QAAAJMDAAAAAA== "/>
                <v:line id="Line 17" o:spid="_x0000_s1041" style="position:absolute;visibility:visible;mso-wrap-style:square" from="9076,7020" to="9216,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u3JMUAAADdAAAADwAAAGRycy9kb3ducmV2LnhtbERPS2vCQBC+C/0PyxR6040pBEldRSwF 9VDqA+pxzI5J2uxs2F2T9N93CwVv8/E9Z74cTCM6cr62rGA6SUAQF1bXXCo4Hd/GMxA+IGtsLJOC H/KwXDyM5phr2/OeukMoRQxhn6OCKoQ2l9IXFRn0E9sSR+5qncEQoSuldtjHcNPINEkyabDm2FBh S+uKiu/DzSh4f/7IutV2txk+t9mleN1fzl+9U+rpcVi9gAg0hLv4373Rcf4sTeHvm3iC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Zu3JMUAAADdAAAADwAAAAAAAAAA AAAAAAChAgAAZHJzL2Rvd25yZXYueG1sUEsFBgAAAAAEAAQA+QAAAJMDAAAAAA== "/>
              </v:group>
            </w:pict>
          </mc:Fallback>
        </mc:AlternateContent>
      </w:r>
      <w:r w:rsidR="000F30D3" w:rsidRPr="008C5B94">
        <w:rPr>
          <w:b/>
          <w:u w:val="single"/>
          <w:lang w:val="fr-FR"/>
        </w:rPr>
        <w:t>Câu 2</w:t>
      </w:r>
      <w:r w:rsidR="000F30D3" w:rsidRPr="008C5B94">
        <w:rPr>
          <w:b/>
          <w:lang w:val="fr-FR"/>
        </w:rPr>
        <w:t xml:space="preserve"> </w:t>
      </w:r>
      <w:r w:rsidR="000F30D3" w:rsidRPr="008C5B94">
        <w:t>(4 điểm):</w:t>
      </w:r>
    </w:p>
    <w:p w:rsidR="000F30D3" w:rsidRPr="008C5B94" w:rsidRDefault="000F30D3" w:rsidP="000F30D3">
      <w:pPr>
        <w:ind w:firstLine="720"/>
        <w:jc w:val="both"/>
        <w:rPr>
          <w:lang w:val="fr-FR"/>
        </w:rPr>
      </w:pPr>
      <w:r w:rsidRPr="008C5B94">
        <w:rPr>
          <w:lang w:val="fr-FR"/>
        </w:rPr>
        <w:t>Một khối gỗ hình trụ nặng tiết diện S = 100 cm</w:t>
      </w:r>
      <w:r w:rsidRPr="008C5B94">
        <w:rPr>
          <w:vertAlign w:val="superscript"/>
          <w:lang w:val="fr-FR"/>
        </w:rPr>
        <w:t>2</w:t>
      </w:r>
      <w:r w:rsidRPr="008C5B94">
        <w:rPr>
          <w:lang w:val="fr-FR"/>
        </w:rPr>
        <w:t xml:space="preserve">,  chiều cao h = 15cm </w:t>
      </w:r>
    </w:p>
    <w:p w:rsidR="000F30D3" w:rsidRPr="008C5B94" w:rsidRDefault="000F30D3" w:rsidP="000F30D3">
      <w:pPr>
        <w:jc w:val="both"/>
        <w:rPr>
          <w:lang w:val="fr-FR"/>
        </w:rPr>
      </w:pPr>
      <w:r w:rsidRPr="008C5B94">
        <w:rPr>
          <w:lang w:val="fr-FR"/>
        </w:rPr>
        <w:t>có khối trọng lượng riêng d</w:t>
      </w:r>
      <w:r w:rsidRPr="008C5B94">
        <w:rPr>
          <w:vertAlign w:val="subscript"/>
          <w:lang w:val="fr-FR"/>
        </w:rPr>
        <w:t>1</w:t>
      </w:r>
      <w:r w:rsidRPr="008C5B94">
        <w:rPr>
          <w:lang w:val="fr-FR"/>
        </w:rPr>
        <w:t xml:space="preserve"> = 8000 N/m</w:t>
      </w:r>
      <w:r w:rsidRPr="008C5B94">
        <w:rPr>
          <w:vertAlign w:val="superscript"/>
          <w:lang w:val="fr-FR"/>
        </w:rPr>
        <w:t>3</w:t>
      </w:r>
      <w:r w:rsidRPr="008C5B94">
        <w:rPr>
          <w:lang w:val="fr-FR"/>
        </w:rPr>
        <w:t xml:space="preserve"> được thả nhẹ trong nước. </w:t>
      </w:r>
    </w:p>
    <w:p w:rsidR="000F30D3" w:rsidRPr="008C5B94" w:rsidRDefault="000F30D3" w:rsidP="000F30D3">
      <w:pPr>
        <w:ind w:firstLine="720"/>
        <w:jc w:val="both"/>
        <w:rPr>
          <w:lang w:val="fr-FR"/>
        </w:rPr>
      </w:pPr>
      <w:r w:rsidRPr="008C5B94">
        <w:rPr>
          <w:lang w:val="fr-FR"/>
        </w:rPr>
        <w:t xml:space="preserve">a. Hãy xác định phần nhô lên mặt nước của khối gỗ biết trọng lượng </w:t>
      </w:r>
    </w:p>
    <w:p w:rsidR="000F30D3" w:rsidRPr="008C5B94" w:rsidRDefault="000F30D3" w:rsidP="000F30D3">
      <w:pPr>
        <w:jc w:val="both"/>
        <w:rPr>
          <w:lang w:val="fr-FR"/>
        </w:rPr>
      </w:pPr>
      <w:r w:rsidRPr="008C5B94">
        <w:rPr>
          <w:lang w:val="fr-FR"/>
        </w:rPr>
        <w:t>riêng của nước là d</w:t>
      </w:r>
      <w:r w:rsidRPr="008C5B94">
        <w:rPr>
          <w:vertAlign w:val="subscript"/>
          <w:lang w:val="fr-FR"/>
        </w:rPr>
        <w:t>2</w:t>
      </w:r>
      <w:r w:rsidRPr="008C5B94">
        <w:rPr>
          <w:lang w:val="fr-FR"/>
        </w:rPr>
        <w:t xml:space="preserve"> = 10000 N/m</w:t>
      </w:r>
      <w:r w:rsidRPr="008C5B94">
        <w:rPr>
          <w:vertAlign w:val="superscript"/>
          <w:lang w:val="fr-FR"/>
        </w:rPr>
        <w:t>3</w:t>
      </w:r>
      <w:r w:rsidRPr="008C5B94">
        <w:rPr>
          <w:lang w:val="fr-FR"/>
        </w:rPr>
        <w:t>.</w:t>
      </w:r>
    </w:p>
    <w:p w:rsidR="000F30D3" w:rsidRPr="008C5B94" w:rsidRDefault="000F30D3" w:rsidP="000F30D3">
      <w:pPr>
        <w:ind w:firstLine="720"/>
        <w:jc w:val="both"/>
      </w:pPr>
      <w:r w:rsidRPr="008C5B94">
        <w:rPr>
          <w:lang w:val="fr-FR"/>
        </w:rPr>
        <w:t>b. Nối khối gỗ vào vật nặng có trọng lượng riêng d</w:t>
      </w:r>
      <w:r w:rsidRPr="008C5B94">
        <w:rPr>
          <w:vertAlign w:val="subscript"/>
          <w:lang w:val="fr-FR"/>
        </w:rPr>
        <w:t>0</w:t>
      </w:r>
      <w:r w:rsidRPr="008C5B94">
        <w:rPr>
          <w:lang w:val="fr-FR"/>
        </w:rPr>
        <w:t xml:space="preserve"> = 20000 N/m</w:t>
      </w:r>
      <w:r w:rsidRPr="008C5B94">
        <w:rPr>
          <w:vertAlign w:val="superscript"/>
          <w:lang w:val="fr-FR"/>
        </w:rPr>
        <w:t>3</w:t>
      </w:r>
      <w:r w:rsidRPr="008C5B94">
        <w:rPr>
          <w:lang w:val="fr-FR"/>
        </w:rPr>
        <w:t xml:space="preserve"> thì </w:t>
      </w:r>
      <w:r w:rsidRPr="008C5B94">
        <w:t>khối gỗ vừa ngập trong nước. Tìm trọng lượng của vật nặng đó?</w:t>
      </w:r>
    </w:p>
    <w:p w:rsidR="000F30D3" w:rsidRPr="008C5B94" w:rsidRDefault="000F30D3" w:rsidP="000F30D3">
      <w:pPr>
        <w:jc w:val="both"/>
      </w:pPr>
      <w:r w:rsidRPr="008C5B94">
        <w:rPr>
          <w:b/>
          <w:u w:val="single"/>
          <w:lang w:val="fr-FR"/>
        </w:rPr>
        <w:t>Câu 3</w:t>
      </w:r>
      <w:r w:rsidRPr="008C5B94">
        <w:t xml:space="preserve"> (4 điểm):</w:t>
      </w:r>
      <w:r w:rsidRPr="008C5B94">
        <w:rPr>
          <w:lang w:val="fr-FR"/>
        </w:rPr>
        <w:t xml:space="preserve"> </w:t>
      </w:r>
    </w:p>
    <w:p w:rsidR="000F30D3" w:rsidRPr="008C5B94" w:rsidRDefault="000F30D3" w:rsidP="000F30D3">
      <w:pPr>
        <w:jc w:val="both"/>
        <w:rPr>
          <w:lang w:val="fr-FR"/>
        </w:rPr>
      </w:pPr>
      <w:r w:rsidRPr="008C5B94">
        <w:rPr>
          <w:lang w:val="fr-FR"/>
        </w:rPr>
        <w:t xml:space="preserve">          Đưa một vật khối lượng m = 200 kg lên độ cao h = 10m, người ta dùng một trong hai cách sau:</w:t>
      </w:r>
    </w:p>
    <w:p w:rsidR="000F30D3" w:rsidRPr="008C5B94" w:rsidRDefault="000F30D3" w:rsidP="000F30D3">
      <w:pPr>
        <w:ind w:firstLine="720"/>
        <w:jc w:val="both"/>
        <w:rPr>
          <w:lang w:val="fr-FR"/>
        </w:rPr>
      </w:pPr>
      <w:r w:rsidRPr="008C5B94">
        <w:rPr>
          <w:b/>
          <w:lang w:val="fr-FR"/>
        </w:rPr>
        <w:t>1.</w:t>
      </w:r>
      <w:r w:rsidRPr="008C5B94">
        <w:rPr>
          <w:lang w:val="fr-FR"/>
        </w:rPr>
        <w:t xml:space="preserve"> Dùng mặt phẳng nghiêng dài l = 12m. Lực kéo vật lúc này là F</w:t>
      </w:r>
      <w:r w:rsidRPr="008C5B94">
        <w:rPr>
          <w:vertAlign w:val="subscript"/>
          <w:lang w:val="fr-FR"/>
        </w:rPr>
        <w:t>1</w:t>
      </w:r>
      <w:r w:rsidRPr="008C5B94">
        <w:rPr>
          <w:lang w:val="fr-FR"/>
        </w:rPr>
        <w:t xml:space="preserve"> = 1900N.  </w:t>
      </w:r>
    </w:p>
    <w:p w:rsidR="000F30D3" w:rsidRPr="008C5B94" w:rsidRDefault="000F30D3" w:rsidP="000F30D3">
      <w:pPr>
        <w:ind w:left="360"/>
        <w:jc w:val="both"/>
        <w:rPr>
          <w:lang w:val="fr-FR"/>
        </w:rPr>
      </w:pPr>
      <w:r w:rsidRPr="008C5B94">
        <w:rPr>
          <w:lang w:val="fr-FR"/>
        </w:rPr>
        <w:t xml:space="preserve">     a. Tính lực ma sát giữa vật và mặt phẳng nghiêng ?</w:t>
      </w:r>
    </w:p>
    <w:p w:rsidR="000F30D3" w:rsidRPr="008C5B94" w:rsidRDefault="000F30D3" w:rsidP="000F30D3">
      <w:pPr>
        <w:ind w:left="280"/>
        <w:jc w:val="both"/>
        <w:rPr>
          <w:lang w:val="fr-FR"/>
        </w:rPr>
      </w:pPr>
      <w:r w:rsidRPr="008C5B94">
        <w:rPr>
          <w:lang w:val="fr-FR"/>
        </w:rPr>
        <w:t xml:space="preserve">      b. Tính hiệu suất của mặt phẳng nghiêng ?</w:t>
      </w:r>
    </w:p>
    <w:p w:rsidR="000F30D3" w:rsidRPr="008C5B94" w:rsidRDefault="000F30D3" w:rsidP="000F30D3">
      <w:pPr>
        <w:ind w:firstLine="720"/>
        <w:jc w:val="both"/>
        <w:rPr>
          <w:lang w:val="fr-FR"/>
        </w:rPr>
      </w:pPr>
      <w:r w:rsidRPr="008C5B94">
        <w:rPr>
          <w:b/>
          <w:lang w:val="fr-FR"/>
        </w:rPr>
        <w:t>2.</w:t>
      </w:r>
      <w:r w:rsidRPr="008C5B94">
        <w:rPr>
          <w:lang w:val="fr-FR"/>
        </w:rPr>
        <w:t xml:space="preserve"> Dùng hệ thống gồm một ròng rọc cố định và  một ròng rọc động. Lúc này lực kéo dây để nâng vật lên là F</w:t>
      </w:r>
      <w:r w:rsidRPr="008C5B94">
        <w:rPr>
          <w:vertAlign w:val="subscript"/>
          <w:lang w:val="fr-FR"/>
        </w:rPr>
        <w:t>2</w:t>
      </w:r>
      <w:r w:rsidRPr="008C5B94">
        <w:rPr>
          <w:lang w:val="fr-FR"/>
        </w:rPr>
        <w:t xml:space="preserve"> = 1200N. </w:t>
      </w:r>
      <w:r w:rsidRPr="008C5B94">
        <w:t>Hãy tính hiệu suất của hệ thống?</w:t>
      </w:r>
    </w:p>
    <w:p w:rsidR="000F30D3" w:rsidRPr="008C5B94" w:rsidRDefault="000F30D3" w:rsidP="000F30D3">
      <w:pPr>
        <w:jc w:val="both"/>
      </w:pPr>
      <w:r w:rsidRPr="008C5B94">
        <w:rPr>
          <w:b/>
          <w:u w:val="single"/>
        </w:rPr>
        <w:t>Câu 4</w:t>
      </w:r>
      <w:r w:rsidRPr="008C5B94">
        <w:rPr>
          <w:b/>
        </w:rPr>
        <w:t xml:space="preserve"> </w:t>
      </w:r>
      <w:r w:rsidRPr="008C5B94">
        <w:t>(4 điểm):</w:t>
      </w:r>
    </w:p>
    <w:p w:rsidR="000F30D3" w:rsidRPr="008C5B94" w:rsidRDefault="000F30D3" w:rsidP="003C0444">
      <w:pPr>
        <w:ind w:firstLine="720"/>
        <w:jc w:val="both"/>
      </w:pPr>
      <w:r w:rsidRPr="008C5B94">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8C5B94">
        <w:rPr>
          <w:vertAlign w:val="subscript"/>
        </w:rPr>
        <w:t>A</w:t>
      </w:r>
      <w:r w:rsidRPr="008C5B94">
        <w:t xml:space="preserve"> = 30000 N/m</w:t>
      </w:r>
      <w:r w:rsidRPr="008C5B94">
        <w:rPr>
          <w:vertAlign w:val="superscript"/>
        </w:rPr>
        <w:t>3</w:t>
      </w:r>
      <w:r w:rsidRPr="008C5B94">
        <w:t xml:space="preserve">, của nước là </w:t>
      </w:r>
    </w:p>
    <w:p w:rsidR="000F30D3" w:rsidRPr="008C5B94" w:rsidRDefault="000F30D3" w:rsidP="000F30D3">
      <w:r w:rsidRPr="008C5B94">
        <w:t>d</w:t>
      </w:r>
      <w:r w:rsidRPr="008C5B94">
        <w:rPr>
          <w:vertAlign w:val="subscript"/>
        </w:rPr>
        <w:t>0</w:t>
      </w:r>
      <w:r w:rsidRPr="008C5B94">
        <w:t xml:space="preserve"> = 10000 N/m</w:t>
      </w:r>
      <w:r w:rsidRPr="008C5B94">
        <w:rPr>
          <w:vertAlign w:val="superscript"/>
        </w:rPr>
        <w:t>3</w:t>
      </w:r>
      <w:r w:rsidRPr="008C5B94">
        <w:t xml:space="preserve">. </w:t>
      </w:r>
    </w:p>
    <w:p w:rsidR="000F30D3" w:rsidRPr="008C5B94" w:rsidRDefault="000F30D3" w:rsidP="000F30D3">
      <w:pPr>
        <w:jc w:val="both"/>
      </w:pPr>
      <w:r w:rsidRPr="008C5B94">
        <w:rPr>
          <w:b/>
          <w:u w:val="single"/>
        </w:rPr>
        <w:t>Câu 5</w:t>
      </w:r>
      <w:r w:rsidRPr="008C5B94">
        <w:rPr>
          <w:b/>
        </w:rPr>
        <w:t xml:space="preserve"> </w:t>
      </w:r>
      <w:r w:rsidRPr="008C5B94">
        <w:t>(4 điểm):</w:t>
      </w:r>
      <w:r w:rsidRPr="008C5B94">
        <w:rPr>
          <w:b/>
        </w:rPr>
        <w:t xml:space="preserve"> </w:t>
      </w:r>
    </w:p>
    <w:p w:rsidR="000F30D3" w:rsidRPr="008C5B94" w:rsidRDefault="000F30D3" w:rsidP="003C0444">
      <w:pPr>
        <w:ind w:firstLine="720"/>
        <w:jc w:val="both"/>
      </w:pPr>
      <w:r w:rsidRPr="008C5B94">
        <w:t>Hai gương phẳng M</w:t>
      </w:r>
      <w:r w:rsidRPr="008C5B94">
        <w:rPr>
          <w:vertAlign w:val="subscript"/>
        </w:rPr>
        <w:t>1</w:t>
      </w:r>
      <w:r w:rsidRPr="008C5B94">
        <w:t>, M</w:t>
      </w:r>
      <w:r w:rsidRPr="008C5B94">
        <w:rPr>
          <w:vertAlign w:val="subscript"/>
        </w:rPr>
        <w:t>2</w:t>
      </w:r>
      <w:r w:rsidRPr="008C5B94">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r w:rsidR="003C0444" w:rsidRPr="008C5B94">
        <w:t>.</w:t>
      </w:r>
    </w:p>
    <w:p w:rsidR="000F30D3" w:rsidRPr="008C5B94" w:rsidRDefault="000F30D3" w:rsidP="003C0444">
      <w:pPr>
        <w:ind w:firstLine="720"/>
      </w:pPr>
      <w:r w:rsidRPr="008C5B94">
        <w:t>a. Trình bày cách vẽ tia sáng xuất phát từ S đến O trong hai trường hợp</w:t>
      </w:r>
      <w:r w:rsidR="003C0444" w:rsidRPr="008C5B94">
        <w:t>:</w:t>
      </w:r>
    </w:p>
    <w:p w:rsidR="000F30D3" w:rsidRPr="008C5B94" w:rsidRDefault="003C0444" w:rsidP="003C0444">
      <w:pPr>
        <w:ind w:firstLine="720"/>
      </w:pPr>
      <w:r w:rsidRPr="008C5B94">
        <w:t>-</w:t>
      </w:r>
      <w:r w:rsidR="000F30D3" w:rsidRPr="008C5B94">
        <w:t xml:space="preserve"> Đến gương M tại I rồi phản xạ đến O</w:t>
      </w:r>
    </w:p>
    <w:p w:rsidR="000F30D3" w:rsidRPr="008C5B94" w:rsidRDefault="003C0444" w:rsidP="003C0444">
      <w:pPr>
        <w:ind w:firstLine="720"/>
      </w:pPr>
      <w:r w:rsidRPr="008C5B94">
        <w:t>-</w:t>
      </w:r>
      <w:r w:rsidR="000F30D3" w:rsidRPr="008C5B94">
        <w:t xml:space="preserve"> Phản xạ lần lượt trên gương M tại J, trên gương N tại K rồi truyền đến O</w:t>
      </w:r>
      <w:r w:rsidRPr="008C5B94">
        <w:t>.</w:t>
      </w:r>
    </w:p>
    <w:p w:rsidR="000F30D3" w:rsidRPr="008C5B94" w:rsidRDefault="000F30D3" w:rsidP="003C0444">
      <w:pPr>
        <w:ind w:firstLine="720"/>
      </w:pPr>
      <w:r w:rsidRPr="008C5B94">
        <w:t>b. Tính khoảng cách I, J, K đến AB</w:t>
      </w:r>
      <w:r w:rsidR="00B463E2" w:rsidRPr="008C5B94">
        <w:t>.</w:t>
      </w:r>
    </w:p>
    <w:p w:rsidR="003C0444" w:rsidRPr="008C5B94" w:rsidRDefault="003C0444" w:rsidP="003C0444">
      <w:pPr>
        <w:tabs>
          <w:tab w:val="left" w:pos="3416"/>
        </w:tabs>
        <w:jc w:val="center"/>
        <w:rPr>
          <w:i/>
        </w:rPr>
      </w:pPr>
      <w:r w:rsidRPr="008C5B94">
        <w:rPr>
          <w:i/>
        </w:rPr>
        <w:t>…………………………………………</w:t>
      </w:r>
      <w:r w:rsidRPr="008C5B94">
        <w:rPr>
          <w:b/>
        </w:rPr>
        <w:t>Hết</w:t>
      </w:r>
      <w:r w:rsidRPr="008C5B94">
        <w:rPr>
          <w:i/>
        </w:rPr>
        <w:t>…………………………………………………</w:t>
      </w:r>
    </w:p>
    <w:p w:rsidR="003C0444" w:rsidRPr="008C5B94" w:rsidRDefault="003C0444" w:rsidP="003C0444">
      <w:pPr>
        <w:tabs>
          <w:tab w:val="left" w:pos="3416"/>
        </w:tabs>
        <w:ind w:firstLine="2268"/>
        <w:rPr>
          <w:i/>
        </w:rPr>
      </w:pPr>
      <w:r w:rsidRPr="008C5B94">
        <w:rPr>
          <w:i/>
        </w:rPr>
        <w:t>- Thí sinh không được sử dụng tài liệu</w:t>
      </w:r>
    </w:p>
    <w:p w:rsidR="003C0444" w:rsidRPr="008C5B94" w:rsidRDefault="003C0444" w:rsidP="003C0444">
      <w:pPr>
        <w:tabs>
          <w:tab w:val="left" w:pos="3416"/>
        </w:tabs>
        <w:ind w:firstLine="2268"/>
        <w:rPr>
          <w:i/>
        </w:rPr>
      </w:pPr>
      <w:r w:rsidRPr="008C5B94">
        <w:rPr>
          <w:i/>
        </w:rPr>
        <w:t>- Giám thị coi thi không giải thích gì thêm.</w:t>
      </w:r>
    </w:p>
    <w:p w:rsidR="000F30D3" w:rsidRPr="008C5B94" w:rsidRDefault="000F30D3" w:rsidP="000F30D3">
      <w:pPr>
        <w:jc w:val="center"/>
        <w:rPr>
          <w:b/>
        </w:rPr>
      </w:pPr>
      <w:r w:rsidRPr="008C5B94">
        <w:rPr>
          <w:b/>
        </w:rPr>
        <w:lastRenderedPageBreak/>
        <w:t>HƯỚNG DẪN CHẤM VÀ BIỂU ĐIỂM ĐỀ THI KHẢO SÁT</w:t>
      </w:r>
    </w:p>
    <w:p w:rsidR="000F30D3" w:rsidRPr="008C5B94" w:rsidRDefault="000F30D3" w:rsidP="000F30D3">
      <w:pPr>
        <w:jc w:val="center"/>
        <w:rPr>
          <w:b/>
        </w:rPr>
      </w:pPr>
      <w:r w:rsidRPr="008C5B94">
        <w:rPr>
          <w:b/>
        </w:rPr>
        <w:t>MÔN:  Vật lí – Lớp 8</w:t>
      </w:r>
    </w:p>
    <w:p w:rsidR="000F30D3" w:rsidRPr="008C5B94" w:rsidRDefault="000F30D3" w:rsidP="000F30D3">
      <w:pPr>
        <w:jc w:val="center"/>
        <w:rPr>
          <w:b/>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8010"/>
        <w:gridCol w:w="953"/>
      </w:tblGrid>
      <w:tr w:rsidR="000F30D3" w:rsidRPr="008C5B94">
        <w:tc>
          <w:tcPr>
            <w:tcW w:w="1204" w:type="dxa"/>
          </w:tcPr>
          <w:p w:rsidR="000F30D3" w:rsidRPr="008C5B94" w:rsidRDefault="000F30D3" w:rsidP="00457766">
            <w:pPr>
              <w:jc w:val="center"/>
              <w:rPr>
                <w:rFonts w:eastAsia="Times New Roman"/>
                <w:b/>
              </w:rPr>
            </w:pPr>
            <w:r w:rsidRPr="008C5B94">
              <w:rPr>
                <w:rFonts w:eastAsia="Times New Roman"/>
                <w:b/>
              </w:rPr>
              <w:t>Câu</w:t>
            </w:r>
          </w:p>
        </w:tc>
        <w:tc>
          <w:tcPr>
            <w:tcW w:w="8010" w:type="dxa"/>
          </w:tcPr>
          <w:p w:rsidR="000F30D3" w:rsidRPr="008C5B94" w:rsidRDefault="000F30D3" w:rsidP="00457766">
            <w:pPr>
              <w:jc w:val="center"/>
              <w:rPr>
                <w:rFonts w:eastAsia="Times New Roman"/>
                <w:b/>
              </w:rPr>
            </w:pPr>
            <w:r w:rsidRPr="008C5B94">
              <w:rPr>
                <w:rFonts w:eastAsia="Times New Roman"/>
                <w:b/>
              </w:rPr>
              <w:t>Nội dung</w:t>
            </w:r>
          </w:p>
        </w:tc>
        <w:tc>
          <w:tcPr>
            <w:tcW w:w="953" w:type="dxa"/>
          </w:tcPr>
          <w:p w:rsidR="000F30D3" w:rsidRPr="008C5B94" w:rsidRDefault="000F30D3" w:rsidP="00457766">
            <w:pPr>
              <w:jc w:val="center"/>
              <w:rPr>
                <w:rFonts w:eastAsia="Times New Roman"/>
                <w:b/>
              </w:rPr>
            </w:pPr>
            <w:r w:rsidRPr="008C5B94">
              <w:rPr>
                <w:rFonts w:eastAsia="Times New Roman"/>
                <w:b/>
              </w:rPr>
              <w:t>Điểm</w:t>
            </w:r>
          </w:p>
        </w:tc>
      </w:tr>
      <w:tr w:rsidR="000F30D3" w:rsidRPr="008C5B94">
        <w:tc>
          <w:tcPr>
            <w:tcW w:w="1204" w:type="dxa"/>
          </w:tcPr>
          <w:p w:rsidR="000F30D3" w:rsidRPr="008C5B94" w:rsidRDefault="000F30D3" w:rsidP="00457766">
            <w:pPr>
              <w:rPr>
                <w:rFonts w:eastAsia="Times New Roman"/>
                <w:b/>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jc w:val="center"/>
              <w:rPr>
                <w:rFonts w:eastAsia="Times New Roman"/>
                <w:b/>
              </w:rPr>
            </w:pPr>
            <w:r w:rsidRPr="008C5B94">
              <w:rPr>
                <w:rFonts w:eastAsia="Times New Roman"/>
                <w:b/>
              </w:rPr>
              <w:t>1</w:t>
            </w:r>
          </w:p>
          <w:p w:rsidR="000F30D3" w:rsidRPr="008C5B94" w:rsidRDefault="000F30D3" w:rsidP="00457766">
            <w:pPr>
              <w:jc w:val="center"/>
              <w:rPr>
                <w:rFonts w:eastAsia="Times New Roman"/>
              </w:rPr>
            </w:pPr>
            <w:r w:rsidRPr="008C5B94">
              <w:rPr>
                <w:rFonts w:eastAsia="Times New Roman"/>
                <w:b/>
              </w:rPr>
              <w:t>( 4điểm)</w:t>
            </w:r>
          </w:p>
        </w:tc>
        <w:tc>
          <w:tcPr>
            <w:tcW w:w="8010" w:type="dxa"/>
          </w:tcPr>
          <w:p w:rsidR="000F30D3" w:rsidRPr="008C5B94" w:rsidRDefault="000F30D3" w:rsidP="00457766">
            <w:pPr>
              <w:jc w:val="both"/>
              <w:rPr>
                <w:rFonts w:eastAsia="Times New Roman"/>
              </w:rPr>
            </w:pPr>
            <w:r w:rsidRPr="008C5B94">
              <w:rPr>
                <w:rFonts w:eastAsia="Times New Roman"/>
              </w:rPr>
              <w:t>a. Quãng đường xe thứ nhất đi được trong thời gian t = 2h là</w:t>
            </w:r>
          </w:p>
          <w:p w:rsidR="000F30D3" w:rsidRPr="008C5B94" w:rsidRDefault="000F30D3" w:rsidP="00457766">
            <w:pPr>
              <w:jc w:val="both"/>
              <w:rPr>
                <w:rFonts w:eastAsia="Times New Roman"/>
              </w:rPr>
            </w:pPr>
            <w:r w:rsidRPr="008C5B94">
              <w:rPr>
                <w:rFonts w:eastAsia="Times New Roman"/>
              </w:rPr>
              <w:t>S</w:t>
            </w:r>
            <w:r w:rsidRPr="008C5B94">
              <w:rPr>
                <w:rFonts w:eastAsia="Times New Roman"/>
                <w:vertAlign w:val="subscript"/>
              </w:rPr>
              <w:t>1</w:t>
            </w:r>
            <w:r w:rsidRPr="008C5B94">
              <w:rPr>
                <w:rFonts w:eastAsia="Times New Roman"/>
              </w:rPr>
              <w:t xml:space="preserve"> = V</w:t>
            </w:r>
            <w:r w:rsidRPr="008C5B94">
              <w:rPr>
                <w:rFonts w:eastAsia="Times New Roman"/>
                <w:b/>
                <w:vertAlign w:val="subscript"/>
              </w:rPr>
              <w:t>1</w:t>
            </w:r>
            <w:r w:rsidRPr="008C5B94">
              <w:rPr>
                <w:rFonts w:eastAsia="Times New Roman"/>
              </w:rPr>
              <w:t>.t = 30.2 = 60km</w:t>
            </w:r>
          </w:p>
          <w:p w:rsidR="000F30D3" w:rsidRPr="008C5B94" w:rsidRDefault="000F30D3" w:rsidP="00457766">
            <w:pPr>
              <w:jc w:val="both"/>
              <w:rPr>
                <w:rFonts w:eastAsia="Times New Roman"/>
              </w:rPr>
            </w:pPr>
            <w:r w:rsidRPr="008C5B94">
              <w:rPr>
                <w:rFonts w:eastAsia="Times New Roman"/>
              </w:rPr>
              <w:t>- Quãng đường xe thứ hai đi được trong thời gian t = 2h là</w:t>
            </w:r>
          </w:p>
          <w:p w:rsidR="000F30D3" w:rsidRPr="008C5B94" w:rsidRDefault="000F30D3" w:rsidP="00457766">
            <w:pPr>
              <w:jc w:val="both"/>
              <w:rPr>
                <w:rFonts w:eastAsia="Times New Roman"/>
              </w:rPr>
            </w:pPr>
            <w:r w:rsidRPr="008C5B94">
              <w:rPr>
                <w:rFonts w:eastAsia="Times New Roman"/>
              </w:rPr>
              <w:t>S</w:t>
            </w:r>
            <w:r w:rsidRPr="008C5B94">
              <w:rPr>
                <w:rFonts w:eastAsia="Times New Roman"/>
                <w:vertAlign w:val="subscript"/>
              </w:rPr>
              <w:t>2</w:t>
            </w:r>
            <w:r w:rsidRPr="008C5B94">
              <w:rPr>
                <w:rFonts w:eastAsia="Times New Roman"/>
              </w:rPr>
              <w:t xml:space="preserve"> = V</w:t>
            </w:r>
            <w:r w:rsidRPr="008C5B94">
              <w:rPr>
                <w:rFonts w:eastAsia="Times New Roman"/>
                <w:b/>
                <w:vertAlign w:val="subscript"/>
              </w:rPr>
              <w:t>2</w:t>
            </w:r>
            <w:r w:rsidRPr="008C5B94">
              <w:rPr>
                <w:rFonts w:eastAsia="Times New Roman"/>
              </w:rPr>
              <w:t>.t = 40.2 = 80km</w:t>
            </w:r>
          </w:p>
          <w:p w:rsidR="000F30D3" w:rsidRPr="008C5B94" w:rsidRDefault="000F30D3" w:rsidP="00457766">
            <w:pPr>
              <w:jc w:val="both"/>
              <w:rPr>
                <w:rFonts w:eastAsia="Times New Roman"/>
              </w:rPr>
            </w:pPr>
            <w:r w:rsidRPr="008C5B94">
              <w:rPr>
                <w:rFonts w:eastAsia="Times New Roman"/>
              </w:rPr>
              <w:t>- Sau 2h khoảng cách giữa hai xe là</w:t>
            </w:r>
          </w:p>
          <w:p w:rsidR="000F30D3" w:rsidRPr="008C5B94" w:rsidRDefault="000F30D3" w:rsidP="00457766">
            <w:pPr>
              <w:jc w:val="both"/>
              <w:rPr>
                <w:rFonts w:eastAsia="Times New Roman"/>
                <w:vertAlign w:val="subscript"/>
              </w:rPr>
            </w:pPr>
            <w:r w:rsidRPr="008C5B94">
              <w:rPr>
                <w:rFonts w:eastAsia="Times New Roman"/>
              </w:rPr>
              <w:t>S = 100 – S</w:t>
            </w:r>
            <w:r w:rsidRPr="008C5B94">
              <w:rPr>
                <w:rFonts w:eastAsia="Times New Roman"/>
                <w:vertAlign w:val="subscript"/>
              </w:rPr>
              <w:t>1</w:t>
            </w:r>
            <w:r w:rsidRPr="008C5B94">
              <w:rPr>
                <w:rFonts w:eastAsia="Times New Roman"/>
              </w:rPr>
              <w:t xml:space="preserve"> + S</w:t>
            </w:r>
            <w:r w:rsidRPr="008C5B94">
              <w:rPr>
                <w:rFonts w:eastAsia="Times New Roman"/>
                <w:vertAlign w:val="subscript"/>
              </w:rPr>
              <w:t>2</w:t>
            </w:r>
            <w:r w:rsidRPr="008C5B94">
              <w:rPr>
                <w:rFonts w:eastAsia="Times New Roman"/>
              </w:rPr>
              <w:t xml:space="preserve"> = ( 100 + S</w:t>
            </w:r>
            <w:r w:rsidRPr="008C5B94">
              <w:rPr>
                <w:rFonts w:eastAsia="Times New Roman"/>
                <w:vertAlign w:val="subscript"/>
              </w:rPr>
              <w:t>2</w:t>
            </w:r>
            <w:r w:rsidRPr="008C5B94">
              <w:rPr>
                <w:rFonts w:eastAsia="Times New Roman"/>
              </w:rPr>
              <w:t xml:space="preserve"> ) – S</w:t>
            </w:r>
            <w:r w:rsidRPr="008C5B94">
              <w:rPr>
                <w:rFonts w:eastAsia="Times New Roman"/>
                <w:vertAlign w:val="subscript"/>
              </w:rPr>
              <w:t>1</w:t>
            </w:r>
          </w:p>
          <w:p w:rsidR="000F30D3" w:rsidRPr="008C5B94" w:rsidRDefault="000F30D3" w:rsidP="00457766">
            <w:pPr>
              <w:jc w:val="both"/>
              <w:rPr>
                <w:rFonts w:eastAsia="Times New Roman"/>
              </w:rPr>
            </w:pPr>
            <w:r w:rsidRPr="008C5B94">
              <w:rPr>
                <w:rFonts w:eastAsia="Times New Roman"/>
              </w:rPr>
              <w:t xml:space="preserve">                             = ( 100 + 80) - 60</w:t>
            </w:r>
          </w:p>
          <w:p w:rsidR="000F30D3" w:rsidRPr="008C5B94" w:rsidRDefault="000F30D3" w:rsidP="00457766">
            <w:pPr>
              <w:tabs>
                <w:tab w:val="left" w:pos="2145"/>
              </w:tabs>
              <w:rPr>
                <w:rFonts w:eastAsia="Times New Roman"/>
                <w:lang w:val="fr-FR"/>
              </w:rPr>
            </w:pPr>
            <w:r w:rsidRPr="008C5B94">
              <w:rPr>
                <w:rFonts w:eastAsia="Times New Roman"/>
              </w:rPr>
              <w:t xml:space="preserve">                             </w:t>
            </w:r>
            <w:r w:rsidRPr="008C5B94">
              <w:rPr>
                <w:rFonts w:eastAsia="Times New Roman"/>
                <w:lang w:val="fr-FR"/>
              </w:rPr>
              <w:t>= 120km</w:t>
            </w:r>
          </w:p>
          <w:p w:rsidR="000F30D3" w:rsidRPr="008C5B94" w:rsidRDefault="000F30D3" w:rsidP="00457766">
            <w:pPr>
              <w:tabs>
                <w:tab w:val="left" w:pos="2145"/>
              </w:tabs>
              <w:rPr>
                <w:rFonts w:eastAsia="Times New Roman"/>
                <w:lang w:val="fr-FR"/>
              </w:rPr>
            </w:pPr>
            <w:r w:rsidRPr="008C5B94">
              <w:rPr>
                <w:rFonts w:eastAsia="Times New Roman"/>
                <w:lang w:val="fr-FR"/>
              </w:rPr>
              <w:t>b. Sau khi xuất phát được 2h khoảng cách giữa hai xe là 120km.</w:t>
            </w:r>
          </w:p>
          <w:p w:rsidR="000F30D3" w:rsidRPr="008C5B94" w:rsidRDefault="000F30D3" w:rsidP="00457766">
            <w:pPr>
              <w:tabs>
                <w:tab w:val="left" w:pos="2145"/>
              </w:tabs>
              <w:rPr>
                <w:rFonts w:eastAsia="Times New Roman"/>
                <w:lang w:val="fr-FR"/>
              </w:rPr>
            </w:pPr>
            <w:r w:rsidRPr="008C5B94">
              <w:rPr>
                <w:rFonts w:eastAsia="Times New Roman"/>
                <w:lang w:val="fr-FR"/>
              </w:rPr>
              <w:t>Gọi t</w:t>
            </w:r>
            <w:r w:rsidRPr="008C5B94">
              <w:rPr>
                <w:rFonts w:eastAsia="Times New Roman"/>
                <w:vertAlign w:val="subscript"/>
                <w:lang w:val="fr-FR"/>
              </w:rPr>
              <w:t xml:space="preserve">1 </w:t>
            </w:r>
            <w:r w:rsidRPr="008C5B94">
              <w:rPr>
                <w:rFonts w:eastAsia="Times New Roman"/>
                <w:lang w:val="fr-FR"/>
              </w:rPr>
              <w:t>là thời gian hai xe đi đến để gặp nhau sau khi mỗi xe đi được 2h</w:t>
            </w:r>
          </w:p>
          <w:p w:rsidR="000F30D3" w:rsidRPr="008C5B94" w:rsidRDefault="000F30D3" w:rsidP="00457766">
            <w:pPr>
              <w:tabs>
                <w:tab w:val="left" w:pos="2145"/>
              </w:tabs>
              <w:rPr>
                <w:rFonts w:eastAsia="Times New Roman"/>
                <w:lang w:val="fr-FR"/>
              </w:rPr>
            </w:pPr>
            <w:r w:rsidRPr="008C5B94">
              <w:rPr>
                <w:rFonts w:eastAsia="Times New Roman"/>
                <w:lang w:val="fr-FR"/>
              </w:rPr>
              <w:t>Quãng đường xe thứ nhất sau khi tăng tốc đi được sau thời gian t</w:t>
            </w:r>
            <w:r w:rsidRPr="008C5B94">
              <w:rPr>
                <w:rFonts w:eastAsia="Times New Roman"/>
                <w:vertAlign w:val="subscript"/>
                <w:lang w:val="fr-FR"/>
              </w:rPr>
              <w:t>1</w:t>
            </w:r>
            <w:r w:rsidRPr="008C5B94">
              <w:rPr>
                <w:rFonts w:eastAsia="Times New Roman"/>
                <w:lang w:val="fr-FR"/>
              </w:rPr>
              <w:t xml:space="preserve"> là</w:t>
            </w:r>
          </w:p>
          <w:p w:rsidR="000F30D3" w:rsidRPr="008C5B94" w:rsidRDefault="000F30D3" w:rsidP="00457766">
            <w:pPr>
              <w:tabs>
                <w:tab w:val="left" w:pos="2145"/>
              </w:tabs>
              <w:rPr>
                <w:rFonts w:eastAsia="Times New Roman"/>
                <w:lang w:val="fr-FR"/>
              </w:rPr>
            </w:pPr>
            <w:r w:rsidRPr="008C5B94">
              <w:rPr>
                <w:rFonts w:eastAsia="Times New Roman"/>
                <w:lang w:val="fr-FR"/>
              </w:rPr>
              <w:t>S</w:t>
            </w:r>
            <w:r w:rsidRPr="008C5B94">
              <w:rPr>
                <w:rFonts w:eastAsia="Times New Roman"/>
                <w:vertAlign w:val="subscript"/>
                <w:lang w:val="fr-FR"/>
              </w:rPr>
              <w:t>1</w:t>
            </w:r>
            <w:r w:rsidRPr="008C5B94">
              <w:rPr>
                <w:rFonts w:eastAsia="Times New Roman"/>
                <w:lang w:val="fr-FR"/>
              </w:rPr>
              <w:t>’ = 60t</w:t>
            </w:r>
            <w:r w:rsidRPr="008C5B94">
              <w:rPr>
                <w:rFonts w:eastAsia="Times New Roman"/>
                <w:vertAlign w:val="subscript"/>
                <w:lang w:val="fr-FR"/>
              </w:rPr>
              <w:t>1</w:t>
            </w:r>
          </w:p>
          <w:p w:rsidR="000F30D3" w:rsidRPr="008C5B94" w:rsidRDefault="000F30D3" w:rsidP="00457766">
            <w:pPr>
              <w:tabs>
                <w:tab w:val="left" w:pos="2145"/>
              </w:tabs>
              <w:rPr>
                <w:rFonts w:eastAsia="Times New Roman"/>
                <w:lang w:val="fr-FR"/>
              </w:rPr>
            </w:pPr>
            <w:r w:rsidRPr="008C5B94">
              <w:rPr>
                <w:rFonts w:eastAsia="Times New Roman"/>
                <w:lang w:val="fr-FR"/>
              </w:rPr>
              <w:t>Quãng đường xe thứ hai đi được sau thời gian t</w:t>
            </w:r>
            <w:r w:rsidRPr="008C5B94">
              <w:rPr>
                <w:rFonts w:eastAsia="Times New Roman"/>
                <w:vertAlign w:val="subscript"/>
                <w:lang w:val="fr-FR"/>
              </w:rPr>
              <w:t>1</w:t>
            </w:r>
            <w:r w:rsidRPr="008C5B94">
              <w:rPr>
                <w:rFonts w:eastAsia="Times New Roman"/>
                <w:lang w:val="fr-FR"/>
              </w:rPr>
              <w:t xml:space="preserve"> là</w:t>
            </w:r>
          </w:p>
          <w:p w:rsidR="000F30D3" w:rsidRPr="008C5B94" w:rsidRDefault="000F30D3" w:rsidP="00457766">
            <w:pPr>
              <w:tabs>
                <w:tab w:val="left" w:pos="2145"/>
              </w:tabs>
              <w:rPr>
                <w:rFonts w:eastAsia="Times New Roman"/>
                <w:vertAlign w:val="subscript"/>
                <w:lang w:val="fr-FR"/>
              </w:rPr>
            </w:pPr>
            <w:r w:rsidRPr="008C5B94">
              <w:rPr>
                <w:rFonts w:eastAsia="Times New Roman"/>
                <w:lang w:val="fr-FR"/>
              </w:rPr>
              <w:t>S</w:t>
            </w:r>
            <w:r w:rsidRPr="008C5B94">
              <w:rPr>
                <w:rFonts w:eastAsia="Times New Roman"/>
                <w:vertAlign w:val="subscript"/>
                <w:lang w:val="fr-FR"/>
              </w:rPr>
              <w:t>2</w:t>
            </w:r>
            <w:r w:rsidRPr="008C5B94">
              <w:rPr>
                <w:rFonts w:eastAsia="Times New Roman"/>
                <w:lang w:val="fr-FR"/>
              </w:rPr>
              <w:t>’ = 40t</w:t>
            </w:r>
            <w:r w:rsidRPr="008C5B94">
              <w:rPr>
                <w:rFonts w:eastAsia="Times New Roman"/>
                <w:vertAlign w:val="subscript"/>
                <w:lang w:val="fr-FR"/>
              </w:rPr>
              <w:t>1</w:t>
            </w:r>
          </w:p>
          <w:p w:rsidR="000F30D3" w:rsidRPr="008C5B94" w:rsidRDefault="000F30D3" w:rsidP="00457766">
            <w:pPr>
              <w:tabs>
                <w:tab w:val="left" w:pos="2145"/>
              </w:tabs>
              <w:rPr>
                <w:rFonts w:eastAsia="Times New Roman"/>
                <w:lang w:val="fr-FR"/>
              </w:rPr>
            </w:pPr>
            <w:r w:rsidRPr="008C5B94">
              <w:rPr>
                <w:rFonts w:eastAsia="Times New Roman"/>
                <w:lang w:val="fr-FR"/>
              </w:rPr>
              <w:t>Khi hai xe gặp nhau ta có : S</w:t>
            </w:r>
            <w:r w:rsidRPr="008C5B94">
              <w:rPr>
                <w:rFonts w:eastAsia="Times New Roman"/>
                <w:vertAlign w:val="subscript"/>
                <w:lang w:val="fr-FR"/>
              </w:rPr>
              <w:t>1</w:t>
            </w:r>
            <w:r w:rsidRPr="008C5B94">
              <w:rPr>
                <w:rFonts w:eastAsia="Times New Roman"/>
                <w:lang w:val="fr-FR"/>
              </w:rPr>
              <w:t>’ = 120 + S</w:t>
            </w:r>
            <w:r w:rsidRPr="008C5B94">
              <w:rPr>
                <w:rFonts w:eastAsia="Times New Roman"/>
                <w:vertAlign w:val="subscript"/>
                <w:lang w:val="fr-FR"/>
              </w:rPr>
              <w:t>2</w:t>
            </w:r>
            <w:r w:rsidRPr="008C5B94">
              <w:rPr>
                <w:rFonts w:eastAsia="Times New Roman"/>
                <w:lang w:val="fr-FR"/>
              </w:rPr>
              <w:t>’</w:t>
            </w:r>
          </w:p>
          <w:p w:rsidR="000F30D3" w:rsidRPr="008C5B94" w:rsidRDefault="000F30D3" w:rsidP="00457766">
            <w:pPr>
              <w:tabs>
                <w:tab w:val="left" w:pos="2145"/>
              </w:tabs>
              <w:rPr>
                <w:rFonts w:eastAsia="Times New Roman"/>
                <w:lang w:val="fr-FR"/>
              </w:rPr>
            </w:pPr>
            <w:r w:rsidRPr="008C5B94">
              <w:rPr>
                <w:rFonts w:eastAsia="Times New Roman"/>
                <w:lang w:val="fr-FR"/>
              </w:rPr>
              <w:t xml:space="preserve">                                            60t</w:t>
            </w:r>
            <w:r w:rsidRPr="008C5B94">
              <w:rPr>
                <w:rFonts w:eastAsia="Times New Roman"/>
                <w:vertAlign w:val="subscript"/>
                <w:lang w:val="fr-FR"/>
              </w:rPr>
              <w:t>1</w:t>
            </w:r>
            <w:r w:rsidRPr="008C5B94">
              <w:rPr>
                <w:rFonts w:eastAsia="Times New Roman"/>
                <w:lang w:val="fr-FR"/>
              </w:rPr>
              <w:t xml:space="preserve"> = 120 + 40t</w:t>
            </w:r>
            <w:r w:rsidRPr="008C5B94">
              <w:rPr>
                <w:rFonts w:eastAsia="Times New Roman"/>
                <w:vertAlign w:val="subscript"/>
                <w:lang w:val="fr-FR"/>
              </w:rPr>
              <w:t>t</w:t>
            </w:r>
          </w:p>
          <w:p w:rsidR="000F30D3" w:rsidRPr="008C5B94" w:rsidRDefault="000F30D3" w:rsidP="00457766">
            <w:pPr>
              <w:tabs>
                <w:tab w:val="left" w:pos="2145"/>
              </w:tabs>
              <w:rPr>
                <w:rFonts w:eastAsia="Times New Roman"/>
                <w:lang w:val="fr-FR"/>
              </w:rPr>
            </w:pPr>
            <w:r w:rsidRPr="008C5B94">
              <w:rPr>
                <w:rFonts w:eastAsia="Times New Roman"/>
                <w:lang w:val="fr-FR"/>
              </w:rPr>
              <w:t xml:space="preserve">                                             20t</w:t>
            </w:r>
            <w:r w:rsidRPr="008C5B94">
              <w:rPr>
                <w:rFonts w:eastAsia="Times New Roman"/>
                <w:vertAlign w:val="subscript"/>
                <w:lang w:val="fr-FR"/>
              </w:rPr>
              <w:t>1</w:t>
            </w:r>
            <w:r w:rsidRPr="008C5B94">
              <w:rPr>
                <w:rFonts w:eastAsia="Times New Roman"/>
                <w:lang w:val="fr-FR"/>
              </w:rPr>
              <w:t xml:space="preserve"> = 120 =&gt; t</w:t>
            </w:r>
            <w:r w:rsidRPr="008C5B94">
              <w:rPr>
                <w:rFonts w:eastAsia="Times New Roman"/>
                <w:vertAlign w:val="subscript"/>
                <w:lang w:val="fr-FR"/>
              </w:rPr>
              <w:t>1</w:t>
            </w:r>
            <w:r w:rsidRPr="008C5B94">
              <w:rPr>
                <w:rFonts w:eastAsia="Times New Roman"/>
                <w:lang w:val="fr-FR"/>
              </w:rPr>
              <w:t xml:space="preserve"> = 6h</w:t>
            </w:r>
          </w:p>
          <w:p w:rsidR="000F30D3" w:rsidRPr="008C5B94" w:rsidRDefault="000F30D3" w:rsidP="000F30D3">
            <w:pPr>
              <w:numPr>
                <w:ilvl w:val="0"/>
                <w:numId w:val="1"/>
              </w:numPr>
              <w:tabs>
                <w:tab w:val="left" w:pos="2145"/>
              </w:tabs>
              <w:rPr>
                <w:rFonts w:eastAsia="Times New Roman"/>
                <w:lang w:val="fr-FR"/>
              </w:rPr>
            </w:pPr>
            <w:r w:rsidRPr="008C5B94">
              <w:rPr>
                <w:rFonts w:eastAsia="Times New Roman"/>
                <w:lang w:val="fr-FR"/>
              </w:rPr>
              <w:t>Hai xe gặp nhau lúc : 7h + 2h + 6h = 15h</w:t>
            </w:r>
          </w:p>
          <w:p w:rsidR="000F30D3" w:rsidRPr="008C5B94" w:rsidRDefault="000F30D3" w:rsidP="000F30D3">
            <w:pPr>
              <w:numPr>
                <w:ilvl w:val="0"/>
                <w:numId w:val="1"/>
              </w:numPr>
              <w:tabs>
                <w:tab w:val="left" w:pos="2145"/>
              </w:tabs>
              <w:rPr>
                <w:rFonts w:eastAsia="Times New Roman"/>
                <w:spacing w:val="-6"/>
              </w:rPr>
            </w:pPr>
            <w:r w:rsidRPr="008C5B94">
              <w:rPr>
                <w:rFonts w:eastAsia="Times New Roman"/>
                <w:spacing w:val="-6"/>
              </w:rPr>
              <w:t>Nơi gặp nhau cách thị trấn Than Uyên một S</w:t>
            </w:r>
            <w:r w:rsidRPr="008C5B94">
              <w:rPr>
                <w:rFonts w:eastAsia="Times New Roman"/>
                <w:spacing w:val="-6"/>
                <w:vertAlign w:val="subscript"/>
              </w:rPr>
              <w:t>2</w:t>
            </w:r>
            <w:r w:rsidRPr="008C5B94">
              <w:rPr>
                <w:rFonts w:eastAsia="Times New Roman"/>
                <w:spacing w:val="-6"/>
              </w:rPr>
              <w:t>’ = 40. 6 = 240km</w:t>
            </w:r>
          </w:p>
        </w:tc>
        <w:tc>
          <w:tcPr>
            <w:tcW w:w="953" w:type="dxa"/>
          </w:tcPr>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tc>
      </w:tr>
      <w:tr w:rsidR="000F30D3" w:rsidRPr="008C5B94">
        <w:tc>
          <w:tcPr>
            <w:tcW w:w="1204" w:type="dxa"/>
          </w:tcPr>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jc w:val="center"/>
              <w:rPr>
                <w:rFonts w:eastAsia="Times New Roman"/>
                <w:b/>
              </w:rPr>
            </w:pPr>
            <w:r w:rsidRPr="008C5B94">
              <w:rPr>
                <w:rFonts w:eastAsia="Times New Roman"/>
                <w:b/>
              </w:rPr>
              <w:t>2</w:t>
            </w:r>
          </w:p>
          <w:p w:rsidR="000F30D3" w:rsidRPr="008C5B94" w:rsidRDefault="000F30D3" w:rsidP="00457766">
            <w:pPr>
              <w:jc w:val="center"/>
              <w:rPr>
                <w:rFonts w:eastAsia="Times New Roman"/>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rPr>
              <w:t>a.  Gọi thể tích của khối gỗ là V = S.h</w:t>
            </w:r>
          </w:p>
          <w:p w:rsidR="000F30D3" w:rsidRPr="008C5B94" w:rsidRDefault="000F30D3" w:rsidP="00457766">
            <w:pPr>
              <w:rPr>
                <w:rFonts w:eastAsia="Times New Roman"/>
              </w:rPr>
            </w:pPr>
            <w:r w:rsidRPr="008C5B94">
              <w:rPr>
                <w:rFonts w:eastAsia="Times New Roman"/>
              </w:rPr>
              <w:t xml:space="preserve"> - Thể tích phần chìm của khối gỗ là V</w:t>
            </w:r>
            <w:r w:rsidRPr="008C5B94">
              <w:rPr>
                <w:rFonts w:eastAsia="Times New Roman"/>
                <w:vertAlign w:val="subscript"/>
              </w:rPr>
              <w:t xml:space="preserve">1 </w:t>
            </w:r>
            <w:r w:rsidRPr="008C5B94">
              <w:rPr>
                <w:rFonts w:eastAsia="Times New Roman"/>
              </w:rPr>
              <w:t>= S.(h-h</w:t>
            </w:r>
            <w:r w:rsidRPr="008C5B94">
              <w:rPr>
                <w:rFonts w:eastAsia="Times New Roman"/>
                <w:vertAlign w:val="subscript"/>
              </w:rPr>
              <w:t>1</w:t>
            </w:r>
            <w:r w:rsidRPr="008C5B94">
              <w:rPr>
                <w:rFonts w:eastAsia="Times New Roman"/>
              </w:rPr>
              <w:t>)</w:t>
            </w:r>
          </w:p>
          <w:p w:rsidR="000F30D3" w:rsidRPr="008C5B94" w:rsidRDefault="000F30D3" w:rsidP="00457766">
            <w:pPr>
              <w:rPr>
                <w:rFonts w:eastAsia="Times New Roman"/>
                <w:lang w:val="fr-FR"/>
              </w:rPr>
            </w:pPr>
            <w:r w:rsidRPr="008C5B94">
              <w:rPr>
                <w:rFonts w:eastAsia="Times New Roman"/>
                <w:lang w:val="fr-FR"/>
              </w:rPr>
              <w:t>h là chiều cao khối gỗ</w:t>
            </w:r>
          </w:p>
          <w:p w:rsidR="000F30D3" w:rsidRPr="008C5B94" w:rsidRDefault="000F30D3" w:rsidP="00457766">
            <w:pPr>
              <w:rPr>
                <w:rFonts w:eastAsia="Times New Roman"/>
                <w:lang w:val="fr-FR"/>
              </w:rPr>
            </w:pPr>
            <w:r w:rsidRPr="008C5B94">
              <w:rPr>
                <w:rFonts w:eastAsia="Times New Roman"/>
                <w:lang w:val="fr-FR"/>
              </w:rPr>
              <w:t>h</w:t>
            </w:r>
            <w:r w:rsidRPr="008C5B94">
              <w:rPr>
                <w:rFonts w:eastAsia="Times New Roman"/>
                <w:vertAlign w:val="subscript"/>
                <w:lang w:val="fr-FR"/>
              </w:rPr>
              <w:t>1</w:t>
            </w:r>
            <w:r w:rsidRPr="008C5B94">
              <w:rPr>
                <w:rFonts w:eastAsia="Times New Roman"/>
                <w:lang w:val="fr-FR"/>
              </w:rPr>
              <w:t xml:space="preserve"> là chiều cao phần gỗ nổi trên mặt nước</w:t>
            </w:r>
          </w:p>
          <w:p w:rsidR="000F30D3" w:rsidRPr="008C5B94" w:rsidRDefault="000F30D3" w:rsidP="00457766">
            <w:pPr>
              <w:rPr>
                <w:rFonts w:eastAsia="Times New Roman"/>
                <w:lang w:val="fr-FR"/>
              </w:rPr>
            </w:pPr>
            <w:r w:rsidRPr="008C5B94">
              <w:rPr>
                <w:rFonts w:eastAsia="Times New Roman"/>
                <w:lang w:val="fr-FR"/>
              </w:rPr>
              <w:t>- Trọng lượng của vật : P = d</w:t>
            </w:r>
            <w:r w:rsidRPr="008C5B94">
              <w:rPr>
                <w:rFonts w:eastAsia="Times New Roman"/>
                <w:vertAlign w:val="subscript"/>
                <w:lang w:val="fr-FR"/>
              </w:rPr>
              <w:t>1</w:t>
            </w:r>
            <w:r w:rsidRPr="008C5B94">
              <w:rPr>
                <w:rFonts w:eastAsia="Times New Roman"/>
                <w:lang w:val="fr-FR"/>
              </w:rPr>
              <w:t>.V = d</w:t>
            </w:r>
            <w:r w:rsidRPr="008C5B94">
              <w:rPr>
                <w:rFonts w:eastAsia="Times New Roman"/>
                <w:vertAlign w:val="subscript"/>
                <w:lang w:val="fr-FR"/>
              </w:rPr>
              <w:t>1</w:t>
            </w:r>
            <w:r w:rsidRPr="008C5B94">
              <w:rPr>
                <w:rFonts w:eastAsia="Times New Roman"/>
                <w:lang w:val="fr-FR"/>
              </w:rPr>
              <w:t>. S.h</w:t>
            </w:r>
          </w:p>
          <w:p w:rsidR="000F30D3" w:rsidRPr="008C5B94" w:rsidRDefault="000F30D3" w:rsidP="00457766">
            <w:pPr>
              <w:rPr>
                <w:rFonts w:eastAsia="Times New Roman"/>
                <w:lang w:val="fr-FR"/>
              </w:rPr>
            </w:pPr>
            <w:r w:rsidRPr="008C5B94">
              <w:rPr>
                <w:rFonts w:eastAsia="Times New Roman"/>
                <w:lang w:val="fr-FR"/>
              </w:rPr>
              <w:t>- Lực đẩy Ác si mét tác dụng lên vật : F</w:t>
            </w:r>
            <w:r w:rsidRPr="008C5B94">
              <w:rPr>
                <w:rFonts w:eastAsia="Times New Roman"/>
                <w:vertAlign w:val="subscript"/>
                <w:lang w:val="fr-FR"/>
              </w:rPr>
              <w:t>A</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V</w:t>
            </w:r>
            <w:r w:rsidRPr="008C5B94">
              <w:rPr>
                <w:rFonts w:eastAsia="Times New Roman"/>
                <w:vertAlign w:val="subscript"/>
                <w:lang w:val="fr-FR"/>
              </w:rPr>
              <w:t>1</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S(h-h</w:t>
            </w:r>
            <w:r w:rsidRPr="008C5B94">
              <w:rPr>
                <w:rFonts w:eastAsia="Times New Roman"/>
                <w:vertAlign w:val="subscript"/>
                <w:lang w:val="fr-FR"/>
              </w:rPr>
              <w:t>1</w:t>
            </w:r>
            <w:r w:rsidRPr="008C5B94">
              <w:rPr>
                <w:rFonts w:eastAsia="Times New Roman"/>
                <w:lang w:val="fr-FR"/>
              </w:rPr>
              <w:t>)</w:t>
            </w:r>
          </w:p>
          <w:p w:rsidR="000F30D3" w:rsidRPr="008C5B94" w:rsidRDefault="000F30D3" w:rsidP="00457766">
            <w:pPr>
              <w:rPr>
                <w:rFonts w:eastAsia="Times New Roman"/>
              </w:rPr>
            </w:pPr>
            <w:r w:rsidRPr="008C5B94">
              <w:rPr>
                <w:rFonts w:eastAsia="Times New Roman"/>
                <w:lang w:val="fr-FR"/>
              </w:rPr>
              <w:t>- Khi cân bằng ta có:` P = F</w:t>
            </w:r>
            <w:r w:rsidRPr="008C5B94">
              <w:rPr>
                <w:rFonts w:eastAsia="Times New Roman"/>
                <w:vertAlign w:val="subscript"/>
                <w:lang w:val="fr-FR"/>
              </w:rPr>
              <w:t xml:space="preserve">A </w:t>
            </w:r>
            <w:r w:rsidRPr="008C5B94">
              <w:rPr>
                <w:rFonts w:eastAsia="Times New Roman"/>
                <w:position w:val="-6"/>
                <w:lang w:val="fr-FR"/>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3.4pt" o:ole="">
                  <v:imagedata r:id="rId8" o:title=""/>
                </v:shape>
                <o:OLEObject Type="Embed" ProgID="Equation.DSMT4" ShapeID="_x0000_i1025" DrawAspect="Content" ObjectID="_1668175531" r:id="rId9"/>
              </w:object>
            </w:r>
            <w:r w:rsidRPr="008C5B94">
              <w:rPr>
                <w:rFonts w:eastAsia="Times New Roman"/>
                <w:lang w:val="fr-FR"/>
              </w:rPr>
              <w:t xml:space="preserve"> d</w:t>
            </w:r>
            <w:r w:rsidRPr="008C5B94">
              <w:rPr>
                <w:rFonts w:eastAsia="Times New Roman"/>
                <w:vertAlign w:val="subscript"/>
                <w:lang w:val="fr-FR"/>
              </w:rPr>
              <w:t>1</w:t>
            </w:r>
            <w:r w:rsidRPr="008C5B94">
              <w:rPr>
                <w:rFonts w:eastAsia="Times New Roman"/>
                <w:lang w:val="fr-FR"/>
              </w:rPr>
              <w:t xml:space="preserve">. </w:t>
            </w:r>
            <w:r w:rsidRPr="008C5B94">
              <w:rPr>
                <w:rFonts w:eastAsia="Times New Roman"/>
              </w:rPr>
              <w:t>S.h = d</w:t>
            </w:r>
            <w:r w:rsidRPr="008C5B94">
              <w:rPr>
                <w:rFonts w:eastAsia="Times New Roman"/>
                <w:vertAlign w:val="subscript"/>
              </w:rPr>
              <w:t>2</w:t>
            </w:r>
            <w:r w:rsidRPr="008C5B94">
              <w:rPr>
                <w:rFonts w:eastAsia="Times New Roman"/>
              </w:rPr>
              <w:t>.S(h-h</w:t>
            </w:r>
            <w:r w:rsidRPr="008C5B94">
              <w:rPr>
                <w:rFonts w:eastAsia="Times New Roman"/>
                <w:vertAlign w:val="subscript"/>
              </w:rPr>
              <w:t>1</w:t>
            </w:r>
            <w:r w:rsidRPr="008C5B94">
              <w:rPr>
                <w:rFonts w:eastAsia="Times New Roman"/>
              </w:rPr>
              <w:t>)</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26" type="#_x0000_t75" style="width:19.25pt;height:13.4pt" o:ole="">
                  <v:imagedata r:id="rId8" o:title=""/>
                </v:shape>
                <o:OLEObject Type="Embed" ProgID="Equation.DSMT4" ShapeID="_x0000_i1026" DrawAspect="Content" ObjectID="_1668175532" r:id="rId10"/>
              </w:object>
            </w:r>
            <w:r w:rsidRPr="008C5B94">
              <w:rPr>
                <w:rFonts w:eastAsia="Times New Roman"/>
              </w:rPr>
              <w:t xml:space="preserve"> (h-h</w:t>
            </w:r>
            <w:r w:rsidRPr="008C5B94">
              <w:rPr>
                <w:rFonts w:eastAsia="Times New Roman"/>
                <w:vertAlign w:val="subscript"/>
              </w:rPr>
              <w:t>1</w:t>
            </w:r>
            <w:r w:rsidRPr="008C5B94">
              <w:rPr>
                <w:rFonts w:eastAsia="Times New Roman"/>
              </w:rPr>
              <w:t xml:space="preserve">) = </w:t>
            </w:r>
            <w:r w:rsidRPr="008C5B94">
              <w:rPr>
                <w:rFonts w:eastAsia="Times New Roman"/>
                <w:position w:val="-34"/>
              </w:rPr>
              <w:object w:dxaOrig="740" w:dyaOrig="780">
                <v:shape id="_x0000_i1027" type="#_x0000_t75" style="width:36.85pt;height:39.35pt" o:ole="">
                  <v:imagedata r:id="rId11" o:title=""/>
                </v:shape>
                <o:OLEObject Type="Embed" ProgID="Equation.DSMT4" ShapeID="_x0000_i1027" DrawAspect="Content" ObjectID="_1668175533" r:id="rId12"/>
              </w:objec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28" type="#_x0000_t75" style="width:19.25pt;height:13.4pt" o:ole="">
                  <v:imagedata r:id="rId8" o:title=""/>
                </v:shape>
                <o:OLEObject Type="Embed" ProgID="Equation.DSMT4" ShapeID="_x0000_i1028" DrawAspect="Content" ObjectID="_1668175534" r:id="rId13"/>
              </w:object>
            </w:r>
            <w:r w:rsidRPr="008C5B94">
              <w:rPr>
                <w:rFonts w:eastAsia="Times New Roman"/>
              </w:rPr>
              <w:t>h-h</w:t>
            </w:r>
            <w:r w:rsidRPr="008C5B94">
              <w:rPr>
                <w:rFonts w:eastAsia="Times New Roman"/>
                <w:vertAlign w:val="subscript"/>
              </w:rPr>
              <w:t xml:space="preserve">1 </w:t>
            </w:r>
            <w:r w:rsidRPr="008C5B94">
              <w:rPr>
                <w:rFonts w:eastAsia="Times New Roman"/>
              </w:rPr>
              <w:t xml:space="preserve">= </w:t>
            </w:r>
            <w:r w:rsidRPr="008C5B94">
              <w:rPr>
                <w:rFonts w:eastAsia="Times New Roman"/>
                <w:position w:val="-28"/>
              </w:rPr>
              <w:object w:dxaOrig="1219" w:dyaOrig="720">
                <v:shape id="_x0000_i1029" type="#_x0000_t75" style="width:61.1pt;height:36pt" o:ole="">
                  <v:imagedata r:id="rId14" o:title=""/>
                </v:shape>
                <o:OLEObject Type="Embed" ProgID="Equation.DSMT4" ShapeID="_x0000_i1029" DrawAspect="Content" ObjectID="_1668175535" r:id="rId15"/>
              </w:objec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30" type="#_x0000_t75" style="width:19.25pt;height:13.4pt" o:ole="">
                  <v:imagedata r:id="rId8" o:title=""/>
                </v:shape>
                <o:OLEObject Type="Embed" ProgID="Equation.DSMT4" ShapeID="_x0000_i1030" DrawAspect="Content" ObjectID="_1668175536" r:id="rId16"/>
              </w:object>
            </w:r>
            <w:r w:rsidRPr="008C5B94">
              <w:rPr>
                <w:rFonts w:eastAsia="Times New Roman"/>
              </w:rPr>
              <w:t>h-h</w:t>
            </w:r>
            <w:r w:rsidRPr="008C5B94">
              <w:rPr>
                <w:rFonts w:eastAsia="Times New Roman"/>
                <w:vertAlign w:val="subscript"/>
              </w:rPr>
              <w:t>1</w:t>
            </w:r>
            <w:r w:rsidRPr="008C5B94">
              <w:rPr>
                <w:rFonts w:eastAsia="Times New Roman"/>
              </w:rPr>
              <w:t xml:space="preserve"> = 0,12m</w:t>
            </w:r>
          </w:p>
          <w:p w:rsidR="000F30D3" w:rsidRPr="008C5B94" w:rsidRDefault="000F30D3" w:rsidP="00457766">
            <w:pP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h- 0,12</w:t>
            </w:r>
          </w:p>
          <w:p w:rsidR="000F30D3" w:rsidRPr="008C5B94" w:rsidRDefault="000F30D3" w:rsidP="00457766">
            <w:pPr>
              <w:jc w:val="cente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0,15 - 0,12</w:t>
            </w:r>
          </w:p>
          <w:p w:rsidR="000F30D3" w:rsidRPr="008C5B94" w:rsidRDefault="000F30D3" w:rsidP="00457766">
            <w:pPr>
              <w:jc w:val="center"/>
              <w:rPr>
                <w:rFonts w:eastAsia="Times New Roman"/>
              </w:rPr>
            </w:pPr>
            <w:r w:rsidRPr="008C5B94">
              <w:rPr>
                <w:rFonts w:eastAsia="Times New Roman"/>
              </w:rPr>
              <w:t xml:space="preserve">                         → h</w:t>
            </w:r>
            <w:r w:rsidRPr="008C5B94">
              <w:rPr>
                <w:rFonts w:eastAsia="Times New Roman"/>
                <w:vertAlign w:val="subscript"/>
              </w:rPr>
              <w:t xml:space="preserve">1 </w:t>
            </w:r>
            <w:r w:rsidRPr="008C5B94">
              <w:rPr>
                <w:rFonts w:eastAsia="Times New Roman"/>
              </w:rPr>
              <w:t>= 0,03m =3cm</w:t>
            </w:r>
          </w:p>
          <w:p w:rsidR="000F30D3" w:rsidRPr="008C5B94" w:rsidRDefault="000F30D3" w:rsidP="00457766">
            <w:pPr>
              <w:rPr>
                <w:rFonts w:eastAsia="Times New Roman"/>
              </w:rPr>
            </w:pPr>
            <w:r w:rsidRPr="008C5B94">
              <w:rPr>
                <w:rFonts w:eastAsia="Times New Roman"/>
              </w:rPr>
              <w:t>Vậy chiều cao phần gỗ nổi trên mặt nước là 3cm</w:t>
            </w:r>
          </w:p>
          <w:p w:rsidR="000F30D3" w:rsidRPr="008C5B94" w:rsidRDefault="000F30D3" w:rsidP="00457766">
            <w:pPr>
              <w:rPr>
                <w:rFonts w:eastAsia="Times New Roman"/>
              </w:rPr>
            </w:pPr>
            <w:r w:rsidRPr="008C5B94">
              <w:rPr>
                <w:rFonts w:eastAsia="Times New Roman"/>
              </w:rPr>
              <w:t>b. Gọi</w:t>
            </w:r>
          </w:p>
          <w:p w:rsidR="000F30D3" w:rsidRPr="008C5B94" w:rsidRDefault="000F30D3" w:rsidP="00457766">
            <w:pPr>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là trọng lượng của vật nặng</w:t>
            </w:r>
          </w:p>
          <w:p w:rsidR="000F30D3" w:rsidRPr="008C5B94" w:rsidRDefault="000F30D3" w:rsidP="00457766">
            <w:pPr>
              <w:rPr>
                <w:rFonts w:eastAsia="Times New Roman"/>
              </w:rPr>
            </w:pPr>
            <w:r w:rsidRPr="008C5B94">
              <w:rPr>
                <w:rFonts w:eastAsia="Times New Roman"/>
              </w:rPr>
              <w:t>F</w:t>
            </w:r>
            <w:r w:rsidRPr="008C5B94">
              <w:rPr>
                <w:rFonts w:eastAsia="Times New Roman"/>
                <w:vertAlign w:val="subscript"/>
              </w:rPr>
              <w:t>A0</w:t>
            </w:r>
            <w:r w:rsidRPr="008C5B94">
              <w:rPr>
                <w:rFonts w:eastAsia="Times New Roman"/>
              </w:rPr>
              <w:t xml:space="preserve"> là lực đẩy Ác si mét tác dụng lên vật nặng</w:t>
            </w:r>
          </w:p>
          <w:p w:rsidR="000F30D3" w:rsidRPr="008C5B94" w:rsidRDefault="000F30D3" w:rsidP="00457766">
            <w:pPr>
              <w:rPr>
                <w:rFonts w:eastAsia="Times New Roman"/>
              </w:rPr>
            </w:pPr>
            <w:r w:rsidRPr="008C5B94">
              <w:rPr>
                <w:rFonts w:eastAsia="Times New Roman"/>
              </w:rPr>
              <w:t>V</w:t>
            </w:r>
            <w:r w:rsidRPr="008C5B94">
              <w:rPr>
                <w:rFonts w:eastAsia="Times New Roman"/>
                <w:vertAlign w:val="subscript"/>
              </w:rPr>
              <w:t>0</w:t>
            </w:r>
            <w:r w:rsidRPr="008C5B94">
              <w:rPr>
                <w:rFonts w:eastAsia="Times New Roman"/>
              </w:rPr>
              <w:t xml:space="preserve"> là thể tích của vật nặng</w:t>
            </w:r>
          </w:p>
          <w:p w:rsidR="000F30D3" w:rsidRPr="008C5B94" w:rsidRDefault="000F30D3" w:rsidP="00457766">
            <w:pPr>
              <w:rPr>
                <w:rFonts w:eastAsia="Times New Roman"/>
                <w:vertAlign w:val="subscript"/>
              </w:rPr>
            </w:pPr>
            <w:r w:rsidRPr="008C5B94">
              <w:rPr>
                <w:rFonts w:eastAsia="Times New Roman"/>
              </w:rPr>
              <w:t>Khi cân bằng ta có: P + P</w:t>
            </w:r>
            <w:r w:rsidRPr="008C5B94">
              <w:rPr>
                <w:rFonts w:eastAsia="Times New Roman"/>
                <w:vertAlign w:val="subscript"/>
              </w:rPr>
              <w:t>0</w:t>
            </w:r>
            <w:r w:rsidRPr="008C5B94">
              <w:rPr>
                <w:rFonts w:eastAsia="Times New Roman"/>
              </w:rPr>
              <w:t xml:space="preserve"> = F</w:t>
            </w:r>
            <w:r w:rsidRPr="008C5B94">
              <w:rPr>
                <w:rFonts w:eastAsia="Times New Roman"/>
                <w:vertAlign w:val="subscript"/>
              </w:rPr>
              <w:t>A</w:t>
            </w:r>
            <w:r w:rsidRPr="008C5B94">
              <w:rPr>
                <w:rFonts w:eastAsia="Times New Roman"/>
              </w:rPr>
              <w:t xml:space="preserve"> + F</w:t>
            </w:r>
            <w:r w:rsidRPr="008C5B94">
              <w:rPr>
                <w:rFonts w:eastAsia="Times New Roman"/>
                <w:vertAlign w:val="subscript"/>
              </w:rPr>
              <w:t>A0</w:t>
            </w:r>
          </w:p>
          <w:p w:rsidR="000F30D3" w:rsidRPr="008C5B94" w:rsidRDefault="000F30D3" w:rsidP="00457766">
            <w:pPr>
              <w:rPr>
                <w:rFonts w:eastAsia="Times New Roman"/>
              </w:rPr>
            </w:pPr>
            <w:r w:rsidRPr="008C5B94">
              <w:rPr>
                <w:rFonts w:eastAsia="Times New Roman"/>
                <w:vertAlign w:val="subscript"/>
              </w:rPr>
              <w:lastRenderedPageBreak/>
              <w:t xml:space="preserve">  </w:t>
            </w:r>
            <w:r w:rsidRPr="008C5B94">
              <w:rPr>
                <w:rFonts w:eastAsia="Times New Roman"/>
              </w:rPr>
              <w:t xml:space="preserve">                            d</w:t>
            </w:r>
            <w:r w:rsidRPr="008C5B94">
              <w:rPr>
                <w:rFonts w:eastAsia="Times New Roman"/>
                <w:vertAlign w:val="subscript"/>
              </w:rPr>
              <w:t>1</w:t>
            </w:r>
            <w:r w:rsidRPr="008C5B94">
              <w:rPr>
                <w:rFonts w:eastAsia="Times New Roman"/>
              </w:rPr>
              <w:t>. S.h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1</w:t>
            </w:r>
            <w:r w:rsidRPr="008C5B94">
              <w:rPr>
                <w:rFonts w:eastAsia="Times New Roman"/>
              </w:rPr>
              <w:t>. S.h</w:t>
            </w:r>
          </w:p>
          <w:p w:rsidR="000F30D3" w:rsidRPr="008C5B94" w:rsidRDefault="000F30D3" w:rsidP="00457766">
            <w:pPr>
              <w:tabs>
                <w:tab w:val="left" w:pos="2220"/>
              </w:tabs>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V</w:t>
            </w:r>
            <w:r w:rsidRPr="008C5B94">
              <w:rPr>
                <w:rFonts w:eastAsia="Times New Roman"/>
                <w:vertAlign w:val="subscript"/>
              </w:rPr>
              <w:t>0</w:t>
            </w:r>
            <w:r w:rsidRPr="008C5B94">
              <w:rPr>
                <w:rFonts w:eastAsia="Times New Roman"/>
              </w:rPr>
              <w:t>.( d</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  S.h (d</w:t>
            </w:r>
            <w:r w:rsidRPr="008C5B94">
              <w:rPr>
                <w:rFonts w:eastAsia="Times New Roman"/>
                <w:vertAlign w:val="subscript"/>
              </w:rPr>
              <w:t>2</w:t>
            </w:r>
            <w:r w:rsidRPr="008C5B94">
              <w:rPr>
                <w:rFonts w:eastAsia="Times New Roman"/>
              </w:rPr>
              <w:t xml:space="preserve"> - d</w:t>
            </w:r>
            <w:r w:rsidRPr="008C5B94">
              <w:rPr>
                <w:rFonts w:eastAsia="Times New Roman"/>
                <w:vertAlign w:val="subscript"/>
              </w:rPr>
              <w:t>1</w:t>
            </w:r>
            <w:r w:rsidRPr="008C5B94">
              <w:rPr>
                <w:rFonts w:eastAsia="Times New Roman"/>
              </w:rPr>
              <w:t>.)</w:t>
            </w:r>
          </w:p>
          <w:p w:rsidR="000F30D3" w:rsidRPr="008C5B94" w:rsidRDefault="000F30D3"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w:t>
            </w:r>
            <w:r w:rsidRPr="008C5B94">
              <w:rPr>
                <w:rFonts w:eastAsia="Times New Roman"/>
                <w:position w:val="-34"/>
              </w:rPr>
              <w:object w:dxaOrig="1660" w:dyaOrig="820">
                <v:shape id="_x0000_i1031" type="#_x0000_t75" style="width:82.9pt;height:41pt" o:ole="">
                  <v:imagedata r:id="rId17" o:title=""/>
                </v:shape>
                <o:OLEObject Type="Embed" ProgID="Equation.DSMT4" ShapeID="_x0000_i1031" DrawAspect="Content" ObjectID="_1668175537" r:id="rId18"/>
              </w:object>
            </w:r>
          </w:p>
          <w:p w:rsidR="000F30D3" w:rsidRPr="008C5B94" w:rsidRDefault="000F30D3"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 0,0003 m</w:t>
            </w:r>
            <w:r w:rsidRPr="008C5B94">
              <w:rPr>
                <w:rFonts w:eastAsia="Times New Roman"/>
                <w:vertAlign w:val="superscript"/>
              </w:rPr>
              <w:t>3</w:t>
            </w:r>
          </w:p>
          <w:p w:rsidR="000F30D3" w:rsidRPr="008C5B94" w:rsidRDefault="000F30D3"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20000.0,0003</w:t>
            </w:r>
          </w:p>
          <w:p w:rsidR="000F30D3" w:rsidRPr="008C5B94" w:rsidRDefault="000F30D3"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6N</w:t>
            </w:r>
          </w:p>
        </w:tc>
        <w:tc>
          <w:tcPr>
            <w:tcW w:w="953" w:type="dxa"/>
          </w:tcPr>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lastRenderedPageBreak/>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tc>
      </w:tr>
      <w:tr w:rsidR="000F30D3" w:rsidRPr="008C5B94">
        <w:tc>
          <w:tcPr>
            <w:tcW w:w="1204" w:type="dxa"/>
          </w:tcPr>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jc w:val="center"/>
              <w:rPr>
                <w:rFonts w:eastAsia="Times New Roman"/>
                <w:b/>
              </w:rPr>
            </w:pPr>
            <w:r w:rsidRPr="008C5B94">
              <w:rPr>
                <w:rFonts w:eastAsia="Times New Roman"/>
                <w:b/>
              </w:rPr>
              <w:t>3</w:t>
            </w:r>
          </w:p>
          <w:p w:rsidR="000F30D3" w:rsidRPr="008C5B94" w:rsidRDefault="000F30D3" w:rsidP="00457766">
            <w:pPr>
              <w:jc w:val="center"/>
              <w:rPr>
                <w:rFonts w:eastAsia="Times New Roman"/>
                <w:b/>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b/>
              </w:rPr>
              <w:t>1</w:t>
            </w:r>
            <w:r w:rsidRPr="008C5B94">
              <w:rPr>
                <w:rFonts w:eastAsia="Times New Roman"/>
              </w:rPr>
              <w:t>/- Công có ích để nâng vật độ cao h = 10m là:</w:t>
            </w:r>
          </w:p>
          <w:p w:rsidR="000F30D3" w:rsidRPr="008C5B94" w:rsidRDefault="000F30D3" w:rsidP="00457766">
            <w:pPr>
              <w:rPr>
                <w:rFonts w:eastAsia="Times New Roman"/>
              </w:rPr>
            </w:pPr>
            <w:r w:rsidRPr="008C5B94">
              <w:rPr>
                <w:rFonts w:eastAsia="Times New Roman"/>
              </w:rPr>
              <w:t xml:space="preserve">                              A</w:t>
            </w:r>
            <w:r w:rsidRPr="008C5B94">
              <w:rPr>
                <w:rFonts w:eastAsia="Times New Roman"/>
                <w:vertAlign w:val="subscript"/>
              </w:rPr>
              <w:t>i</w:t>
            </w:r>
            <w:r w:rsidRPr="008C5B94">
              <w:rPr>
                <w:rFonts w:eastAsia="Times New Roman"/>
              </w:rPr>
              <w:t xml:space="preserve"> = P.h = 10m.h = 10.200.10 = 20000J</w:t>
            </w:r>
          </w:p>
          <w:p w:rsidR="000F30D3" w:rsidRPr="008C5B94" w:rsidRDefault="000F30D3" w:rsidP="00457766">
            <w:pPr>
              <w:rPr>
                <w:rFonts w:eastAsia="Times New Roman"/>
              </w:rPr>
            </w:pPr>
            <w:r w:rsidRPr="008C5B94">
              <w:rPr>
                <w:rFonts w:eastAsia="Times New Roman"/>
              </w:rPr>
              <w:t>- Công kéo vật trên mặt phẳng nghiêng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1</w:t>
            </w:r>
            <w:r w:rsidRPr="008C5B94">
              <w:rPr>
                <w:rFonts w:eastAsia="Times New Roman"/>
              </w:rPr>
              <w:t>.l =1900.12 = 22800J</w:t>
            </w:r>
          </w:p>
          <w:p w:rsidR="000F30D3" w:rsidRPr="008C5B94" w:rsidRDefault="000F30D3" w:rsidP="00457766">
            <w:pPr>
              <w:rPr>
                <w:rFonts w:eastAsia="Times New Roman"/>
              </w:rPr>
            </w:pPr>
            <w:r w:rsidRPr="008C5B94">
              <w:rPr>
                <w:rFonts w:eastAsia="Times New Roman"/>
              </w:rPr>
              <w:t>- Công để thắng lực ma sát là: A</w:t>
            </w:r>
            <w:r w:rsidRPr="008C5B94">
              <w:rPr>
                <w:rFonts w:eastAsia="Times New Roman"/>
                <w:vertAlign w:val="subscript"/>
              </w:rPr>
              <w:t>hp</w:t>
            </w:r>
            <w:r w:rsidRPr="008C5B94">
              <w:rPr>
                <w:rFonts w:eastAsia="Times New Roman"/>
              </w:rPr>
              <w:t xml:space="preserve"> = A</w:t>
            </w:r>
            <w:r w:rsidRPr="008C5B94">
              <w:rPr>
                <w:rFonts w:eastAsia="Times New Roman"/>
                <w:vertAlign w:val="subscript"/>
              </w:rPr>
              <w:t>tp</w:t>
            </w:r>
            <w:r w:rsidRPr="008C5B94">
              <w:rPr>
                <w:rFonts w:eastAsia="Times New Roman"/>
              </w:rPr>
              <w:t xml:space="preserve"> - A</w:t>
            </w:r>
            <w:r w:rsidRPr="008C5B94">
              <w:rPr>
                <w:rFonts w:eastAsia="Times New Roman"/>
                <w:vertAlign w:val="subscript"/>
              </w:rPr>
              <w:t>i</w:t>
            </w:r>
            <w:r w:rsidRPr="008C5B94">
              <w:rPr>
                <w:rFonts w:eastAsia="Times New Roman"/>
              </w:rPr>
              <w:t xml:space="preserve"> = 22800 - 20000 = 2800J</w:t>
            </w:r>
          </w:p>
          <w:p w:rsidR="000F30D3" w:rsidRPr="008C5B94" w:rsidRDefault="000F30D3" w:rsidP="00457766">
            <w:pPr>
              <w:rPr>
                <w:rFonts w:eastAsia="Times New Roman"/>
              </w:rPr>
            </w:pPr>
            <w:r w:rsidRPr="008C5B94">
              <w:rPr>
                <w:rFonts w:eastAsia="Times New Roman"/>
              </w:rPr>
              <w:t>-  Lực ma sát giữa vật và mặt phẳng nghiêng là:</w:t>
            </w:r>
          </w:p>
          <w:p w:rsidR="000F30D3" w:rsidRPr="008C5B94" w:rsidRDefault="000F30D3" w:rsidP="00457766">
            <w:pPr>
              <w:rPr>
                <w:rFonts w:eastAsia="Times New Roman"/>
              </w:rPr>
            </w:pPr>
            <w:r w:rsidRPr="008C5B94">
              <w:rPr>
                <w:rFonts w:eastAsia="Times New Roman"/>
              </w:rPr>
              <w:t xml:space="preserve">                           F</w:t>
            </w:r>
            <w:r w:rsidRPr="008C5B94">
              <w:rPr>
                <w:rFonts w:eastAsia="Times New Roman"/>
                <w:vertAlign w:val="subscript"/>
              </w:rPr>
              <w:t>ms</w:t>
            </w:r>
            <w:r w:rsidRPr="008C5B94">
              <w:rPr>
                <w:rFonts w:eastAsia="Times New Roman"/>
              </w:rPr>
              <w:t>=A</w:t>
            </w:r>
            <w:r w:rsidRPr="008C5B94">
              <w:rPr>
                <w:rFonts w:eastAsia="Times New Roman"/>
                <w:vertAlign w:val="subscript"/>
              </w:rPr>
              <w:t>hp</w:t>
            </w:r>
            <w:r w:rsidRPr="008C5B94">
              <w:rPr>
                <w:rFonts w:eastAsia="Times New Roman"/>
              </w:rPr>
              <w:t>/</w:t>
            </w:r>
            <w:r w:rsidRPr="008C5B94">
              <w:rPr>
                <w:rFonts w:eastAsia="Times New Roman"/>
                <w:vertAlign w:val="subscript"/>
              </w:rPr>
              <w:t xml:space="preserve"> </w:t>
            </w:r>
            <w:r w:rsidRPr="008C5B94">
              <w:rPr>
                <w:rFonts w:eastAsia="Times New Roman"/>
              </w:rPr>
              <w:t xml:space="preserve">l = 2800/12 </w:t>
            </w:r>
            <w:r w:rsidRPr="008C5B94">
              <w:rPr>
                <w:rFonts w:eastAsia="Times New Roman"/>
              </w:rPr>
              <w:sym w:font="Symbol" w:char="F040"/>
            </w:r>
            <w:r w:rsidRPr="008C5B94">
              <w:rPr>
                <w:rFonts w:eastAsia="Times New Roman"/>
              </w:rPr>
              <w:t xml:space="preserve"> 233,3N</w:t>
            </w:r>
          </w:p>
          <w:p w:rsidR="000F30D3" w:rsidRPr="008C5B94" w:rsidRDefault="000F30D3" w:rsidP="00457766">
            <w:pPr>
              <w:rPr>
                <w:rFonts w:eastAsia="Times New Roman"/>
              </w:rPr>
            </w:pPr>
            <w:r w:rsidRPr="008C5B94">
              <w:rPr>
                <w:rFonts w:eastAsia="Times New Roman"/>
              </w:rPr>
              <w:t xml:space="preserve"> -  Hiệu suất của mặt phẳng nghiêng là: </w:t>
            </w:r>
          </w:p>
          <w:p w:rsidR="000F30D3" w:rsidRPr="008C5B94" w:rsidRDefault="000F30D3" w:rsidP="00457766">
            <w:pPr>
              <w:rPr>
                <w:rFonts w:eastAsia="Times New Roman"/>
              </w:rPr>
            </w:pPr>
            <w:r w:rsidRPr="008C5B94">
              <w:rPr>
                <w:rFonts w:eastAsia="Times New Roman"/>
              </w:rPr>
              <w:t xml:space="preserve">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 20000/22800 = 87,7%</w:t>
            </w:r>
          </w:p>
          <w:p w:rsidR="000F30D3" w:rsidRPr="008C5B94" w:rsidRDefault="000F30D3" w:rsidP="00457766">
            <w:pPr>
              <w:rPr>
                <w:rFonts w:eastAsia="Times New Roman"/>
              </w:rPr>
            </w:pPr>
            <w:r w:rsidRPr="008C5B94">
              <w:rPr>
                <w:rFonts w:eastAsia="Times New Roman"/>
                <w:b/>
              </w:rPr>
              <w:t>2</w:t>
            </w:r>
            <w:r w:rsidRPr="008C5B94">
              <w:rPr>
                <w:rFonts w:eastAsia="Times New Roman"/>
              </w:rPr>
              <w:t>/ Dùng ròng rọc động được lợi 2 lần về lực và thiệt 2 lần về đường đi.</w:t>
            </w:r>
          </w:p>
          <w:p w:rsidR="000F30D3" w:rsidRPr="008C5B94" w:rsidRDefault="000F30D3" w:rsidP="00457766">
            <w:pPr>
              <w:rPr>
                <w:rFonts w:eastAsia="Times New Roman"/>
              </w:rPr>
            </w:pPr>
            <w:r w:rsidRPr="008C5B94">
              <w:rPr>
                <w:rFonts w:eastAsia="Times New Roman"/>
              </w:rPr>
              <w:t>Để kéo được vật lên cao 10m thì dây kéo phải đi xuống một đoạn bằng        S = 2.10 = 20m.</w:t>
            </w:r>
          </w:p>
          <w:p w:rsidR="000F30D3" w:rsidRPr="008C5B94" w:rsidRDefault="000F30D3" w:rsidP="00457766">
            <w:pPr>
              <w:rPr>
                <w:rFonts w:eastAsia="Times New Roman"/>
              </w:rPr>
            </w:pPr>
            <w:r w:rsidRPr="008C5B94">
              <w:rPr>
                <w:rFonts w:eastAsia="Times New Roman"/>
              </w:rPr>
              <w:t>Công của lực kéo vật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2</w:t>
            </w:r>
            <w:r w:rsidRPr="008C5B94">
              <w:rPr>
                <w:rFonts w:eastAsia="Times New Roman"/>
              </w:rPr>
              <w:t>.S = 1200.20 = 24000J</w:t>
            </w:r>
          </w:p>
          <w:p w:rsidR="000F30D3" w:rsidRPr="008C5B94" w:rsidRDefault="000F30D3" w:rsidP="00457766">
            <w:pPr>
              <w:rPr>
                <w:rFonts w:eastAsia="Times New Roman"/>
              </w:rPr>
            </w:pPr>
            <w:r w:rsidRPr="008C5B94">
              <w:rPr>
                <w:rFonts w:eastAsia="Times New Roman"/>
              </w:rPr>
              <w:t>Hiệu suất của hệ thống là: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20000/24000  </w:t>
            </w:r>
            <w:r w:rsidRPr="008C5B94">
              <w:rPr>
                <w:rFonts w:eastAsia="Times New Roman"/>
              </w:rPr>
              <w:sym w:font="Symbol" w:char="F040"/>
            </w:r>
            <w:r w:rsidRPr="008C5B94">
              <w:rPr>
                <w:rFonts w:eastAsia="Times New Roman"/>
              </w:rPr>
              <w:t xml:space="preserve"> 83,3%</w:t>
            </w:r>
          </w:p>
        </w:tc>
        <w:tc>
          <w:tcPr>
            <w:tcW w:w="953" w:type="dxa"/>
            <w:tcBorders>
              <w:bottom w:val="single" w:sz="4" w:space="0" w:color="auto"/>
            </w:tcBorders>
          </w:tcPr>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r w:rsidRPr="008C5B94">
              <w:rPr>
                <w:rFonts w:eastAsia="Times New Roman"/>
              </w:rPr>
              <w:t>0,5đ</w:t>
            </w:r>
          </w:p>
        </w:tc>
      </w:tr>
      <w:tr w:rsidR="000F30D3" w:rsidRPr="008C5B94">
        <w:tc>
          <w:tcPr>
            <w:tcW w:w="1204" w:type="dxa"/>
          </w:tcPr>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r w:rsidRPr="008C5B94">
              <w:rPr>
                <w:rFonts w:eastAsia="Times New Roman"/>
                <w:b/>
              </w:rPr>
              <w:t>4</w:t>
            </w:r>
          </w:p>
          <w:p w:rsidR="000F30D3" w:rsidRPr="008C5B94" w:rsidRDefault="000F30D3" w:rsidP="00457766">
            <w:pPr>
              <w:rPr>
                <w:rFonts w:eastAsia="Times New Roman"/>
                <w:b/>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rPr>
              <w:t>- Vẽ hình đúng</w:t>
            </w:r>
          </w:p>
          <w:p w:rsidR="000F30D3" w:rsidRPr="008C5B94" w:rsidRDefault="000F30D3" w:rsidP="00457766">
            <w:pPr>
              <w:rPr>
                <w:rFonts w:eastAsia="Times New Roman"/>
              </w:rPr>
            </w:pPr>
            <w:r w:rsidRPr="008C5B94">
              <w:rPr>
                <w:rFonts w:eastAsia="Times New Roman"/>
              </w:rPr>
              <w:t>Vì P</w:t>
            </w:r>
            <w:r w:rsidRPr="008C5B94">
              <w:rPr>
                <w:rFonts w:eastAsia="Times New Roman"/>
                <w:vertAlign w:val="subscript"/>
              </w:rPr>
              <w:t>A</w:t>
            </w:r>
            <w:r w:rsidRPr="008C5B94">
              <w:rPr>
                <w:rFonts w:eastAsia="Times New Roman"/>
              </w:rPr>
              <w:t xml:space="preserve"> = P</w:t>
            </w:r>
            <w:r w:rsidRPr="008C5B94">
              <w:rPr>
                <w:rFonts w:eastAsia="Times New Roman"/>
                <w:vertAlign w:val="subscript"/>
              </w:rPr>
              <w:t xml:space="preserve">B </w:t>
            </w:r>
            <w:r w:rsidRPr="008C5B94">
              <w:rPr>
                <w:rFonts w:eastAsia="Times New Roman"/>
              </w:rPr>
              <w:t xml:space="preserve"> nên lúc đầu điểm tựa O nằm đúng giữa đòn</w:t>
            </w:r>
            <w:r w:rsidR="00457766" w:rsidRPr="008C5B94">
              <w:rPr>
                <w:rFonts w:eastAsia="Times New Roman"/>
              </w:rPr>
              <w:t xml:space="preserve"> </w:t>
            </w:r>
            <w:r w:rsidRPr="008C5B94">
              <w:rPr>
                <w:rFonts w:eastAsia="Times New Roman"/>
              </w:rPr>
              <w:t>(0A=0B=42cm</w:t>
            </w:r>
          </w:p>
          <w:p w:rsidR="000F30D3" w:rsidRPr="008C5B94" w:rsidRDefault="000F30D3" w:rsidP="00457766">
            <w:pPr>
              <w:rPr>
                <w:rFonts w:eastAsia="Times New Roman"/>
              </w:rPr>
            </w:pPr>
            <w:r w:rsidRPr="008C5B94">
              <w:rPr>
                <w:rFonts w:eastAsia="Times New Roman"/>
              </w:rPr>
              <w:t>Khi nhúng hai quả cầu vào nước thì O’A=48cm và O’B=36cm</w:t>
            </w:r>
          </w:p>
          <w:p w:rsidR="000F30D3" w:rsidRPr="008C5B94" w:rsidRDefault="000F30D3" w:rsidP="00457766">
            <w:pPr>
              <w:rPr>
                <w:rFonts w:eastAsia="Times New Roman"/>
                <w:lang w:val="fr-FR"/>
              </w:rPr>
            </w:pPr>
            <w:r w:rsidRPr="008C5B94">
              <w:rPr>
                <w:rFonts w:eastAsia="Times New Roman"/>
                <w:lang w:val="fr-FR"/>
              </w:rPr>
              <w:t>Lực đẩy Ác si mét tác dụng lên A và B là</w:t>
            </w:r>
          </w:p>
          <w:p w:rsidR="000F30D3" w:rsidRPr="008C5B94" w:rsidRDefault="000F30D3" w:rsidP="00457766">
            <w:pPr>
              <w:rPr>
                <w:rFonts w:eastAsia="Times New Roman"/>
                <w:lang w:val="fr-FR"/>
              </w:rPr>
            </w:pPr>
            <w:r w:rsidRPr="008C5B94">
              <w:rPr>
                <w:rFonts w:eastAsia="Times New Roman"/>
                <w:lang w:val="fr-FR"/>
              </w:rPr>
              <w:t>F</w:t>
            </w:r>
            <w:r w:rsidRPr="008C5B94">
              <w:rPr>
                <w:rFonts w:eastAsia="Times New Roman"/>
                <w:vertAlign w:val="subscript"/>
                <w:lang w:val="fr-FR"/>
              </w:rPr>
              <w:t xml:space="preserve">A </w:t>
            </w:r>
            <w:r w:rsidRPr="008C5B94">
              <w:rPr>
                <w:rFonts w:eastAsia="Times New Roman"/>
                <w:lang w:val="fr-FR"/>
              </w:rPr>
              <w:t>= dn.</w:t>
            </w:r>
            <w:r w:rsidRPr="008C5B94">
              <w:rPr>
                <w:rFonts w:eastAsia="Times New Roman"/>
                <w:position w:val="-34"/>
                <w:lang w:val="fr-FR"/>
              </w:rPr>
              <w:object w:dxaOrig="420" w:dyaOrig="780">
                <v:shape id="_x0000_i1032" type="#_x0000_t75" style="width:20.95pt;height:39.35pt" o:ole="">
                  <v:imagedata r:id="rId19" o:title=""/>
                </v:shape>
                <o:OLEObject Type="Embed" ProgID="Equation.DSMT4" ShapeID="_x0000_i1032" DrawAspect="Content" ObjectID="_1668175538" r:id="rId20"/>
              </w:object>
            </w:r>
            <w:r w:rsidRPr="008C5B94">
              <w:rPr>
                <w:rFonts w:eastAsia="Times New Roman"/>
                <w:lang w:val="fr-FR"/>
              </w:rPr>
              <w:t xml:space="preserve"> </w:t>
            </w:r>
          </w:p>
          <w:p w:rsidR="000F30D3" w:rsidRPr="008C5B94" w:rsidRDefault="000F30D3" w:rsidP="00457766">
            <w:pPr>
              <w:rPr>
                <w:rFonts w:eastAsia="Times New Roman"/>
                <w:lang w:val="fr-FR"/>
              </w:rPr>
            </w:pPr>
            <w:r w:rsidRPr="008C5B94">
              <w:rPr>
                <w:rFonts w:eastAsia="Times New Roman"/>
                <w:lang w:val="fr-FR"/>
              </w:rPr>
              <w:t>F</w:t>
            </w:r>
            <w:r w:rsidRPr="008C5B94">
              <w:rPr>
                <w:rFonts w:eastAsia="Times New Roman"/>
                <w:vertAlign w:val="subscript"/>
                <w:lang w:val="fr-FR"/>
              </w:rPr>
              <w:t>B</w:t>
            </w:r>
            <w:r w:rsidRPr="008C5B94">
              <w:rPr>
                <w:rFonts w:eastAsia="Times New Roman"/>
                <w:lang w:val="fr-FR"/>
              </w:rPr>
              <w:t xml:space="preserve"> = dn.</w:t>
            </w:r>
            <w:r w:rsidRPr="008C5B94">
              <w:rPr>
                <w:rFonts w:eastAsia="Times New Roman"/>
                <w:position w:val="-34"/>
                <w:lang w:val="fr-FR"/>
              </w:rPr>
              <w:object w:dxaOrig="400" w:dyaOrig="780">
                <v:shape id="_x0000_i1033" type="#_x0000_t75" style="width:20.1pt;height:39.35pt" o:ole="">
                  <v:imagedata r:id="rId21" o:title=""/>
                </v:shape>
                <o:OLEObject Type="Embed" ProgID="Equation.DSMT4" ShapeID="_x0000_i1033" DrawAspect="Content" ObjectID="_1668175539" r:id="rId22"/>
              </w:object>
            </w:r>
            <w:r w:rsidRPr="008C5B94">
              <w:rPr>
                <w:rFonts w:eastAsia="Times New Roman"/>
                <w:lang w:val="fr-FR"/>
              </w:rPr>
              <w:t xml:space="preserve"> </w:t>
            </w:r>
          </w:p>
          <w:p w:rsidR="000F30D3" w:rsidRPr="008C5B94" w:rsidRDefault="000F30D3" w:rsidP="00457766">
            <w:pPr>
              <w:rPr>
                <w:rFonts w:eastAsia="Times New Roman"/>
                <w:lang w:val="fr-FR"/>
              </w:rPr>
            </w:pPr>
            <w:r w:rsidRPr="008C5B94">
              <w:rPr>
                <w:rFonts w:eastAsia="Times New Roman"/>
                <w:lang w:val="fr-FR"/>
              </w:rPr>
              <w:t>Khi cân bằng ta có : ( P- F</w:t>
            </w:r>
            <w:r w:rsidRPr="008C5B94">
              <w:rPr>
                <w:rFonts w:eastAsia="Times New Roman"/>
                <w:vertAlign w:val="subscript"/>
                <w:lang w:val="fr-FR"/>
              </w:rPr>
              <w:t>A</w:t>
            </w:r>
            <w:r w:rsidRPr="008C5B94">
              <w:rPr>
                <w:rFonts w:eastAsia="Times New Roman"/>
                <w:lang w:val="fr-FR"/>
              </w:rPr>
              <w:t>) .48 =  (P- F</w:t>
            </w:r>
            <w:r w:rsidRPr="008C5B94">
              <w:rPr>
                <w:rFonts w:eastAsia="Times New Roman"/>
                <w:vertAlign w:val="subscript"/>
                <w:lang w:val="fr-FR"/>
              </w:rPr>
              <w:t>B</w:t>
            </w:r>
            <w:r w:rsidRPr="008C5B94">
              <w:rPr>
                <w:rFonts w:eastAsia="Times New Roman"/>
                <w:lang w:val="fr-FR"/>
              </w:rPr>
              <w:t>) .36</w:t>
            </w:r>
          </w:p>
          <w:p w:rsidR="000F30D3" w:rsidRPr="008C5B94" w:rsidRDefault="000F30D3" w:rsidP="00457766">
            <w:pPr>
              <w:rPr>
                <w:rFonts w:eastAsia="Times New Roman"/>
                <w:lang w:val="fr-FR"/>
              </w:rPr>
            </w:pPr>
            <w:r w:rsidRPr="008C5B94">
              <w:rPr>
                <w:rFonts w:eastAsia="Times New Roman"/>
                <w:lang w:val="fr-FR"/>
              </w:rPr>
              <w:t>Thay số và tính toán ta có</w:t>
            </w:r>
          </w:p>
          <w:p w:rsidR="000F30D3" w:rsidRPr="008C5B94" w:rsidRDefault="000F30D3" w:rsidP="00457766">
            <w:pPr>
              <w:rPr>
                <w:rFonts w:eastAsia="Times New Roman"/>
                <w:lang w:val="fr-FR"/>
              </w:rPr>
            </w:pPr>
            <w:r w:rsidRPr="008C5B94">
              <w:rPr>
                <w:rFonts w:eastAsia="Times New Roman"/>
                <w:lang w:val="fr-FR"/>
              </w:rPr>
              <w:t>d</w:t>
            </w:r>
            <w:r w:rsidRPr="008C5B94">
              <w:rPr>
                <w:rFonts w:eastAsia="Times New Roman"/>
                <w:vertAlign w:val="subscript"/>
                <w:lang w:val="fr-FR"/>
              </w:rPr>
              <w:t xml:space="preserve">B  </w:t>
            </w:r>
            <w:r w:rsidRPr="008C5B94">
              <w:rPr>
                <w:rFonts w:eastAsia="Times New Roman"/>
                <w:lang w:val="fr-FR"/>
              </w:rPr>
              <w:t xml:space="preserve">= </w:t>
            </w:r>
            <w:r w:rsidRPr="008C5B94">
              <w:rPr>
                <w:rFonts w:eastAsia="Times New Roman"/>
                <w:position w:val="-34"/>
                <w:lang w:val="fr-FR"/>
              </w:rPr>
              <w:object w:dxaOrig="1480" w:dyaOrig="780">
                <v:shape id="_x0000_i1034" type="#_x0000_t75" style="width:73.65pt;height:39.35pt" o:ole="">
                  <v:imagedata r:id="rId23" o:title=""/>
                </v:shape>
                <o:OLEObject Type="Embed" ProgID="Equation.DSMT4" ShapeID="_x0000_i1034" DrawAspect="Content" ObjectID="_1668175540" r:id="rId24"/>
              </w:object>
            </w:r>
            <w:r w:rsidRPr="008C5B94">
              <w:rPr>
                <w:rFonts w:eastAsia="Times New Roman"/>
                <w:lang w:val="fr-FR"/>
              </w:rPr>
              <w:t xml:space="preserve"> </w:t>
            </w:r>
          </w:p>
          <w:p w:rsidR="000F30D3" w:rsidRPr="008C5B94" w:rsidRDefault="000F30D3" w:rsidP="00457766">
            <w:pPr>
              <w:rPr>
                <w:rFonts w:eastAsia="Times New Roman"/>
                <w:vertAlign w:val="subscript"/>
                <w:lang w:val="fr-FR"/>
              </w:rPr>
            </w:pPr>
            <w:r w:rsidRPr="008C5B94">
              <w:rPr>
                <w:rFonts w:eastAsia="Times New Roman"/>
                <w:lang w:val="fr-FR"/>
              </w:rPr>
              <w:t>Từ đó ta có d</w:t>
            </w:r>
            <w:r w:rsidRPr="008C5B94">
              <w:rPr>
                <w:rFonts w:eastAsia="Times New Roman"/>
                <w:vertAlign w:val="subscript"/>
                <w:lang w:val="fr-FR"/>
              </w:rPr>
              <w:t>B</w:t>
            </w:r>
            <w:r w:rsidRPr="008C5B94">
              <w:rPr>
                <w:rFonts w:eastAsia="Times New Roman"/>
                <w:lang w:val="fr-FR"/>
              </w:rPr>
              <w:t xml:space="preserve"> = 90000 N/m</w:t>
            </w:r>
            <w:r w:rsidRPr="008C5B94">
              <w:rPr>
                <w:rFonts w:eastAsia="Times New Roman"/>
                <w:vertAlign w:val="superscript"/>
                <w:lang w:val="fr-FR"/>
              </w:rPr>
              <w:t>3</w:t>
            </w:r>
            <w:r w:rsidRPr="008C5B94">
              <w:rPr>
                <w:rFonts w:eastAsia="Times New Roman"/>
                <w:vertAlign w:val="subscript"/>
                <w:lang w:val="fr-FR"/>
              </w:rPr>
              <w:t>.</w:t>
            </w:r>
          </w:p>
        </w:tc>
        <w:tc>
          <w:tcPr>
            <w:tcW w:w="953" w:type="dxa"/>
            <w:tcBorders>
              <w:bottom w:val="single" w:sz="4" w:space="0" w:color="auto"/>
            </w:tcBorders>
          </w:tcPr>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7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 xml:space="preserve"> 1</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 xml:space="preserve"> 0,5</w:t>
            </w:r>
          </w:p>
        </w:tc>
      </w:tr>
      <w:tr w:rsidR="000F30D3" w:rsidRPr="008C5B94">
        <w:tc>
          <w:tcPr>
            <w:tcW w:w="1204" w:type="dxa"/>
            <w:vMerge w:val="restart"/>
            <w:vAlign w:val="center"/>
          </w:tcPr>
          <w:p w:rsidR="000F30D3" w:rsidRPr="008C5B94" w:rsidRDefault="000F30D3" w:rsidP="00E81ECF">
            <w:pPr>
              <w:jc w:val="center"/>
              <w:rPr>
                <w:rFonts w:eastAsia="Times New Roman"/>
                <w:b/>
              </w:rPr>
            </w:pPr>
            <w:r w:rsidRPr="008C5B94">
              <w:rPr>
                <w:rFonts w:eastAsia="Times New Roman"/>
                <w:b/>
              </w:rPr>
              <w:t>5</w:t>
            </w:r>
          </w:p>
          <w:p w:rsidR="000F30D3" w:rsidRPr="008C5B94" w:rsidRDefault="000F30D3" w:rsidP="00E81ECF">
            <w:pPr>
              <w:jc w:val="center"/>
              <w:rPr>
                <w:rFonts w:eastAsia="Times New Roman"/>
                <w:b/>
              </w:rPr>
            </w:pPr>
            <w:r w:rsidRPr="008C5B94">
              <w:rPr>
                <w:rFonts w:eastAsia="Times New Roman"/>
                <w:b/>
              </w:rPr>
              <w:t>(4điểm)</w:t>
            </w:r>
          </w:p>
        </w:tc>
        <w:tc>
          <w:tcPr>
            <w:tcW w:w="8010" w:type="dxa"/>
            <w:vMerge w:val="restart"/>
            <w:tcBorders>
              <w:right w:val="single" w:sz="4" w:space="0" w:color="auto"/>
            </w:tcBorders>
          </w:tcPr>
          <w:p w:rsidR="000F30D3" w:rsidRPr="008C5B94" w:rsidRDefault="000F30D3" w:rsidP="00457766">
            <w:pPr>
              <w:rPr>
                <w:rFonts w:eastAsia="Times New Roman"/>
              </w:rPr>
            </w:pPr>
            <w:r w:rsidRPr="008C5B94">
              <w:rPr>
                <w:rFonts w:eastAsia="Times New Roman"/>
              </w:rPr>
              <w:t>Cách vẽ tia sáng từ S đến O</w:t>
            </w:r>
            <w:r w:rsidR="005328D3" w:rsidRPr="008C5B94">
              <w:rPr>
                <w:rFonts w:eastAsia="Times New Roman"/>
              </w:rPr>
              <w:t>:</w:t>
            </w:r>
          </w:p>
          <w:p w:rsidR="000F30D3" w:rsidRPr="008C5B94" w:rsidRDefault="000F30D3" w:rsidP="00457766">
            <w:r w:rsidRPr="008C5B94">
              <w:rPr>
                <w:rFonts w:eastAsia="Times New Roman"/>
              </w:rPr>
              <w:t>+ Trường hợp</w:t>
            </w:r>
            <w:r w:rsidRPr="008C5B94">
              <w:t xml:space="preserve"> đến gương M</w:t>
            </w:r>
            <w:r w:rsidRPr="008C5B94">
              <w:rPr>
                <w:vertAlign w:val="subscript"/>
              </w:rPr>
              <w:t>1</w:t>
            </w:r>
            <w:r w:rsidRPr="008C5B94">
              <w:t xml:space="preserve"> tại I rồi phản xạ đến O ( HS vẽ hình)</w:t>
            </w:r>
          </w:p>
          <w:p w:rsidR="000F30D3" w:rsidRPr="008C5B94" w:rsidRDefault="000F30D3" w:rsidP="000F30D3">
            <w:pPr>
              <w:numPr>
                <w:ilvl w:val="0"/>
                <w:numId w:val="3"/>
              </w:numPr>
              <w:rPr>
                <w:vertAlign w:val="subscript"/>
              </w:rPr>
            </w:pPr>
            <w:r w:rsidRPr="008C5B94">
              <w:t>Vẽ ảnh S’ của S qua gương M</w:t>
            </w:r>
            <w:r w:rsidRPr="008C5B94">
              <w:rPr>
                <w:vertAlign w:val="subscript"/>
              </w:rPr>
              <w:t xml:space="preserve">1 </w:t>
            </w:r>
          </w:p>
          <w:p w:rsidR="000F30D3" w:rsidRPr="008C5B94" w:rsidRDefault="000F30D3" w:rsidP="000F30D3">
            <w:pPr>
              <w:numPr>
                <w:ilvl w:val="0"/>
                <w:numId w:val="3"/>
              </w:numPr>
              <w:rPr>
                <w:vertAlign w:val="subscript"/>
              </w:rPr>
            </w:pPr>
            <w:r w:rsidRPr="008C5B94">
              <w:t>Nối S’O cắt M</w:t>
            </w:r>
            <w:r w:rsidRPr="008C5B94">
              <w:rPr>
                <w:vertAlign w:val="subscript"/>
              </w:rPr>
              <w:t xml:space="preserve">1 </w:t>
            </w:r>
            <w:r w:rsidRPr="008C5B94">
              <w:t>tại I</w:t>
            </w:r>
          </w:p>
          <w:p w:rsidR="000F30D3" w:rsidRPr="008C5B94" w:rsidRDefault="000F30D3" w:rsidP="000F30D3">
            <w:pPr>
              <w:numPr>
                <w:ilvl w:val="0"/>
                <w:numId w:val="3"/>
              </w:numPr>
              <w:rPr>
                <w:vertAlign w:val="subscript"/>
              </w:rPr>
            </w:pPr>
            <w:r w:rsidRPr="008C5B94">
              <w:t>Nối SIO được tia sáng phải vẽ</w:t>
            </w:r>
          </w:p>
          <w:p w:rsidR="000F30D3" w:rsidRPr="008C5B94" w:rsidRDefault="000F30D3" w:rsidP="00457766">
            <w:r w:rsidRPr="008C5B94">
              <w:lastRenderedPageBreak/>
              <w:t>+ Phản xạ lần lượt trên gương M</w:t>
            </w:r>
            <w:r w:rsidRPr="008C5B94">
              <w:rPr>
                <w:vertAlign w:val="subscript"/>
              </w:rPr>
              <w:t>1</w:t>
            </w:r>
            <w:r w:rsidRPr="008C5B94">
              <w:t xml:space="preserve"> tại J, trên gương M</w:t>
            </w:r>
            <w:r w:rsidRPr="008C5B94">
              <w:rPr>
                <w:vertAlign w:val="subscript"/>
              </w:rPr>
              <w:t>2</w:t>
            </w:r>
            <w:r w:rsidRPr="008C5B94">
              <w:t xml:space="preserve"> tại K rồi truyền đến O</w:t>
            </w:r>
          </w:p>
          <w:p w:rsidR="000F30D3" w:rsidRPr="008C5B94" w:rsidRDefault="000F30D3" w:rsidP="000F30D3">
            <w:pPr>
              <w:numPr>
                <w:ilvl w:val="0"/>
                <w:numId w:val="3"/>
              </w:numPr>
              <w:rPr>
                <w:vertAlign w:val="subscript"/>
              </w:rPr>
            </w:pPr>
            <w:r w:rsidRPr="008C5B94">
              <w:t>Vẽ ảnh O</w:t>
            </w:r>
            <w:r w:rsidRPr="008C5B94">
              <w:rPr>
                <w:vertAlign w:val="subscript"/>
              </w:rPr>
              <w:t>1</w:t>
            </w:r>
            <w:r w:rsidRPr="008C5B94">
              <w:t xml:space="preserve"> của O qua gương M</w:t>
            </w:r>
            <w:r w:rsidRPr="008C5B94">
              <w:rPr>
                <w:vertAlign w:val="subscript"/>
              </w:rPr>
              <w:t>2</w:t>
            </w:r>
          </w:p>
          <w:p w:rsidR="000F30D3" w:rsidRPr="008C5B94" w:rsidRDefault="000F30D3" w:rsidP="000F30D3">
            <w:pPr>
              <w:numPr>
                <w:ilvl w:val="0"/>
                <w:numId w:val="3"/>
              </w:numPr>
              <w:rPr>
                <w:vertAlign w:val="subscript"/>
              </w:rPr>
            </w:pPr>
            <w:r w:rsidRPr="008C5B94">
              <w:t>Nối S’O</w:t>
            </w:r>
            <w:r w:rsidRPr="008C5B94">
              <w:rPr>
                <w:vertAlign w:val="subscript"/>
              </w:rPr>
              <w:t>1</w:t>
            </w:r>
            <w:r w:rsidRPr="008C5B94">
              <w:t xml:space="preserve"> cắt M</w:t>
            </w:r>
            <w:r w:rsidRPr="008C5B94">
              <w:rPr>
                <w:vertAlign w:val="subscript"/>
              </w:rPr>
              <w:t xml:space="preserve">1 </w:t>
            </w:r>
            <w:r w:rsidRPr="008C5B94">
              <w:t>tại J, cắt M</w:t>
            </w:r>
            <w:r w:rsidRPr="008C5B94">
              <w:rPr>
                <w:vertAlign w:val="subscript"/>
              </w:rPr>
              <w:t xml:space="preserve">2 </w:t>
            </w:r>
            <w:r w:rsidRPr="008C5B94">
              <w:t>tại K</w:t>
            </w:r>
          </w:p>
          <w:p w:rsidR="000F30D3" w:rsidRPr="008C5B94" w:rsidRDefault="000F30D3" w:rsidP="000F30D3">
            <w:pPr>
              <w:numPr>
                <w:ilvl w:val="0"/>
                <w:numId w:val="3"/>
              </w:numPr>
              <w:rPr>
                <w:vertAlign w:val="subscript"/>
              </w:rPr>
            </w:pPr>
            <w:r w:rsidRPr="008C5B94">
              <w:t>Nối SJKO được tia sáng phải vẽ</w:t>
            </w:r>
          </w:p>
          <w:p w:rsidR="000F30D3" w:rsidRPr="008C5B94" w:rsidRDefault="000F30D3" w:rsidP="00457766">
            <w:r w:rsidRPr="008C5B94">
              <w:t>b. Dựa vào tam giác đồng dạng ta tính được</w:t>
            </w:r>
          </w:p>
          <w:p w:rsidR="000F30D3" w:rsidRPr="008C5B94" w:rsidRDefault="000F30D3" w:rsidP="00457766">
            <w:r w:rsidRPr="008C5B94">
              <w:t>AI = 9 cm</w:t>
            </w:r>
          </w:p>
          <w:p w:rsidR="000F30D3" w:rsidRPr="008C5B94" w:rsidRDefault="000F30D3" w:rsidP="00457766">
            <w:r w:rsidRPr="008C5B94">
              <w:t>BK = 15 cm</w:t>
            </w:r>
          </w:p>
          <w:p w:rsidR="000F30D3" w:rsidRPr="008C5B94" w:rsidRDefault="000F30D3" w:rsidP="00457766">
            <w:pPr>
              <w:rPr>
                <w:vertAlign w:val="subscript"/>
              </w:rPr>
            </w:pPr>
            <w:r w:rsidRPr="008C5B94">
              <w:t>AJ = 6 cm</w:t>
            </w:r>
          </w:p>
          <w:p w:rsidR="000F30D3" w:rsidRPr="008C5B94" w:rsidRDefault="000F30D3" w:rsidP="00457766">
            <w:pPr>
              <w:rPr>
                <w:vertAlign w:val="subscript"/>
              </w:rPr>
            </w:pPr>
          </w:p>
          <w:p w:rsidR="000F30D3" w:rsidRPr="008C5B94" w:rsidRDefault="000F30D3" w:rsidP="00457766">
            <w:pPr>
              <w:rPr>
                <w:rFonts w:eastAsia="Times New Roman"/>
              </w:rPr>
            </w:pPr>
            <w:r w:rsidRPr="008C5B94">
              <w:rPr>
                <w:rFonts w:eastAsia="Times New Roman"/>
                <w:sz w:val="26"/>
                <w:szCs w:val="26"/>
                <w:lang w:val="nl-NL" w:eastAsia="en-US"/>
              </w:rPr>
              <w:object w:dxaOrig="4529" w:dyaOrig="4111">
                <v:shape id="_x0000_i1035" type="#_x0000_t75" style="width:226.05pt;height:205.95pt" o:ole="">
                  <v:imagedata r:id="rId25" o:title=""/>
                </v:shape>
                <o:OLEObject Type="Embed" ProgID="PBrush" ShapeID="_x0000_i1035" DrawAspect="Content" ObjectID="_1668175541" r:id="rId26"/>
              </w:object>
            </w:r>
          </w:p>
        </w:tc>
        <w:tc>
          <w:tcPr>
            <w:tcW w:w="953" w:type="dxa"/>
            <w:tcBorders>
              <w:top w:val="single" w:sz="4" w:space="0" w:color="auto"/>
              <w:left w:val="single" w:sz="4" w:space="0" w:color="auto"/>
              <w:bottom w:val="nil"/>
              <w:right w:val="single" w:sz="4" w:space="0" w:color="auto"/>
            </w:tcBorders>
          </w:tcPr>
          <w:p w:rsidR="000F30D3" w:rsidRPr="008C5B94" w:rsidRDefault="000F30D3" w:rsidP="00457766">
            <w:pPr>
              <w:rPr>
                <w:rFonts w:eastAsia="Times New Roman"/>
              </w:rPr>
            </w:pPr>
          </w:p>
        </w:tc>
      </w:tr>
      <w:tr w:rsidR="000F30D3" w:rsidRPr="008C5B94">
        <w:tc>
          <w:tcPr>
            <w:tcW w:w="1204" w:type="dxa"/>
            <w:vMerge/>
          </w:tcPr>
          <w:p w:rsidR="000F30D3" w:rsidRPr="008C5B94" w:rsidRDefault="000F30D3" w:rsidP="00457766">
            <w:pPr>
              <w:jc w:val="center"/>
              <w:rPr>
                <w:rFonts w:eastAsia="Times New Roman"/>
                <w:b/>
              </w:rPr>
            </w:pPr>
          </w:p>
        </w:tc>
        <w:tc>
          <w:tcPr>
            <w:tcW w:w="8010" w:type="dxa"/>
            <w:vMerge/>
          </w:tcPr>
          <w:p w:rsidR="000F30D3" w:rsidRPr="008C5B94" w:rsidRDefault="000F30D3" w:rsidP="00457766">
            <w:pPr>
              <w:rPr>
                <w:rFonts w:eastAsia="Times New Roman"/>
              </w:rPr>
            </w:pPr>
          </w:p>
        </w:tc>
        <w:tc>
          <w:tcPr>
            <w:tcW w:w="953" w:type="dxa"/>
            <w:tcBorders>
              <w:top w:val="nil"/>
            </w:tcBorders>
          </w:tcPr>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1,5</w:t>
            </w:r>
          </w:p>
        </w:tc>
      </w:tr>
    </w:tbl>
    <w:p w:rsidR="000F30D3" w:rsidRPr="008C5B94" w:rsidRDefault="000F30D3" w:rsidP="000F30D3">
      <w:pPr>
        <w:rPr>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2</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4B0CA8">
      <w:pPr>
        <w:jc w:val="center"/>
        <w:rPr>
          <w:b/>
          <w:u w:val="single"/>
        </w:rPr>
      </w:pPr>
    </w:p>
    <w:p w:rsidR="003D70FD" w:rsidRPr="008C5B94" w:rsidRDefault="003D70FD" w:rsidP="004B0CA8"/>
    <w:p w:rsidR="008C5B94" w:rsidRPr="008C5B94" w:rsidRDefault="008C5B94" w:rsidP="008C5B94">
      <w:pPr>
        <w:jc w:val="both"/>
        <w:rPr>
          <w:rFonts w:eastAsia="Times New Roman"/>
        </w:rPr>
      </w:pPr>
      <w:r w:rsidRPr="008C5B94">
        <w:rPr>
          <w:rFonts w:eastAsia="Times New Roman"/>
          <w:b/>
          <w:u w:val="single"/>
        </w:rPr>
        <w:t>Bài 1:</w:t>
      </w:r>
      <w:r w:rsidRPr="008C5B94">
        <w:rPr>
          <w:rFonts w:eastAsia="Times New Roman"/>
        </w:rPr>
        <w:t>(4 điểm): Lúc 7h một người đi xe đạp đuổi theo một người đi bộ cách anh ta 10 km. cả hai chuyển động đều với các vận tốc 12 km/h và 4 km/h</w:t>
      </w:r>
    </w:p>
    <w:p w:rsidR="008C5B94" w:rsidRPr="008C5B94" w:rsidRDefault="008C5B94" w:rsidP="008C5B94">
      <w:pPr>
        <w:ind w:left="536"/>
        <w:rPr>
          <w:rFonts w:eastAsia="Times New Roman"/>
        </w:rPr>
      </w:pPr>
      <w:r w:rsidRPr="008C5B94">
        <w:rPr>
          <w:rFonts w:eastAsia="Times New Roman"/>
        </w:rPr>
        <w:t>Tìm vị trí và thời gian người đi xe đạp đuổi kịp người đi bộ?</w:t>
      </w:r>
    </w:p>
    <w:p w:rsidR="003D70FD" w:rsidRPr="008C5B94" w:rsidRDefault="003D70FD" w:rsidP="004B0CA8">
      <w:pPr>
        <w:jc w:val="both"/>
      </w:pPr>
    </w:p>
    <w:p w:rsidR="003D70FD" w:rsidRPr="008C5B94" w:rsidRDefault="008C5B94" w:rsidP="004B0CA8">
      <w:r w:rsidRPr="008C5B94">
        <w:rPr>
          <w:rFonts w:eastAsia="Times New Roman"/>
          <w:b/>
          <w:u w:val="single"/>
        </w:rPr>
        <w:t xml:space="preserve">Bài </w:t>
      </w:r>
      <w:r>
        <w:rPr>
          <w:rFonts w:eastAsia="Times New Roman"/>
          <w:b/>
          <w:u w:val="single"/>
        </w:rPr>
        <w:t>2</w:t>
      </w:r>
      <w:r w:rsidRPr="008C5B94">
        <w:rPr>
          <w:rFonts w:eastAsia="Times New Roman"/>
          <w:b/>
          <w:u w:val="single"/>
        </w:rPr>
        <w:t>:</w:t>
      </w:r>
      <w:r>
        <w:rPr>
          <w:rFonts w:eastAsia="Times New Roman"/>
          <w:b/>
          <w:u w:val="single"/>
        </w:rPr>
        <w:t xml:space="preserve"> </w:t>
      </w:r>
      <w:r>
        <w:rPr>
          <w:rFonts w:eastAsia="Times New Roman"/>
        </w:rPr>
        <w:t>(5</w:t>
      </w:r>
      <w:r w:rsidRPr="008C5B94">
        <w:rPr>
          <w:rFonts w:eastAsia="Times New Roman"/>
        </w:rPr>
        <w:t xml:space="preserve"> điểm): </w:t>
      </w:r>
      <w:r w:rsidR="003D70FD" w:rsidRPr="008C5B94">
        <w:t>Một khối gỗ hình trụ nặng 3kg có diện tích đáy là 200cm</w:t>
      </w:r>
      <w:r w:rsidR="003D70FD" w:rsidRPr="008C5B94">
        <w:rPr>
          <w:vertAlign w:val="superscript"/>
        </w:rPr>
        <w:t>2</w:t>
      </w:r>
      <w:r w:rsidR="003D70FD" w:rsidRPr="008C5B94">
        <w:t xml:space="preserve"> được thả nổi thẳng đứng trong nước. Biết khối lượng riêng của nước và gỗ lần lượt là 1000 kg/m</w:t>
      </w:r>
      <w:r w:rsidR="003D70FD" w:rsidRPr="008C5B94">
        <w:rPr>
          <w:vertAlign w:val="superscript"/>
        </w:rPr>
        <w:t>3</w:t>
      </w:r>
      <w:r w:rsidR="003D70FD" w:rsidRPr="008C5B94">
        <w:t xml:space="preserve"> và 600 kg/m</w:t>
      </w:r>
      <w:r w:rsidR="003D70FD" w:rsidRPr="008C5B94">
        <w:rPr>
          <w:vertAlign w:val="superscript"/>
        </w:rPr>
        <w:t>3</w:t>
      </w:r>
      <w:r w:rsidR="003D70FD" w:rsidRPr="008C5B94">
        <w:t>.</w:t>
      </w:r>
    </w:p>
    <w:p w:rsidR="003D70FD" w:rsidRPr="008C5B94" w:rsidRDefault="003D70FD" w:rsidP="004B0CA8">
      <w:pPr>
        <w:ind w:left="420"/>
      </w:pPr>
      <w:r w:rsidRPr="008C5B94">
        <w:t xml:space="preserve"> a.Tính chiều cao phần gỗ chìm trong nước.</w:t>
      </w:r>
    </w:p>
    <w:p w:rsidR="003D70FD" w:rsidRPr="008C5B94" w:rsidRDefault="003D70FD" w:rsidP="004B0CA8">
      <w:pPr>
        <w:ind w:left="480"/>
      </w:pPr>
      <w:r w:rsidRPr="008C5B94">
        <w:t>b.Tính chiều cao phần gỗ nổi trong nước.</w:t>
      </w:r>
    </w:p>
    <w:p w:rsidR="003D70FD" w:rsidRPr="008C5B94" w:rsidRDefault="003D70FD" w:rsidP="004B0CA8">
      <w:pPr>
        <w:ind w:left="480"/>
      </w:pPr>
      <w:r w:rsidRPr="008C5B94">
        <w:t>c.Muốn giữ khối gỗ chìm hoàn toàn và đứng yên trong nước thì cần tác dụng một lực có cường độ bằng bao nhiêu?</w:t>
      </w:r>
    </w:p>
    <w:p w:rsidR="003D70FD" w:rsidRPr="008C5B94" w:rsidRDefault="003D70FD" w:rsidP="004B0CA8">
      <w:pPr>
        <w:rPr>
          <w:b/>
        </w:rPr>
      </w:pPr>
    </w:p>
    <w:p w:rsidR="003D70FD" w:rsidRPr="008C5B94" w:rsidRDefault="003D70FD" w:rsidP="004B0CA8">
      <w:pPr>
        <w:tabs>
          <w:tab w:val="left" w:pos="360"/>
        </w:tabs>
        <w:rPr>
          <w:bCs/>
          <w:u w:val="single"/>
        </w:rPr>
      </w:pPr>
      <w:r w:rsidRPr="008C5B94">
        <w:rPr>
          <w:b/>
          <w:u w:val="single"/>
          <w:lang w:val="fr-FR"/>
        </w:rPr>
        <w:t>Bài 3</w:t>
      </w:r>
      <w:r w:rsidRPr="008C5B94">
        <w:rPr>
          <w:b/>
          <w:lang w:val="fr-FR"/>
        </w:rPr>
        <w:t>:</w:t>
      </w:r>
      <w:r w:rsidRPr="008C5B94">
        <w:rPr>
          <w:lang w:val="fr-FR"/>
        </w:rPr>
        <w:t xml:space="preserve"> </w:t>
      </w:r>
      <w:r w:rsidRPr="008C5B94">
        <w:rPr>
          <w:i/>
          <w:lang w:val="fr-FR"/>
        </w:rPr>
        <w:t>(4,5 điểm)</w:t>
      </w:r>
      <w:r w:rsidRPr="008C5B94">
        <w:rPr>
          <w:bCs/>
        </w:rPr>
        <w:t xml:space="preserve"> Thả một khối gỗ lập phương có cạnh a = 20cm, trọng lượng riêng d = 9000N/m</w:t>
      </w:r>
      <w:r w:rsidRPr="008C5B94">
        <w:rPr>
          <w:bCs/>
          <w:vertAlign w:val="superscript"/>
        </w:rPr>
        <w:t>3</w:t>
      </w:r>
      <w:r w:rsidRPr="008C5B94">
        <w:rPr>
          <w:bCs/>
        </w:rPr>
        <w:t xml:space="preserve"> vào chậu đựng chất lỏng có trọng lượng riêng d</w:t>
      </w:r>
      <w:r w:rsidRPr="008C5B94">
        <w:rPr>
          <w:bCs/>
          <w:vertAlign w:val="subscript"/>
        </w:rPr>
        <w:t>1</w:t>
      </w:r>
      <w:r w:rsidRPr="008C5B94">
        <w:rPr>
          <w:bCs/>
        </w:rPr>
        <w:t xml:space="preserve"> = 12000 N/m</w:t>
      </w:r>
      <w:r w:rsidRPr="008C5B94">
        <w:rPr>
          <w:bCs/>
          <w:vertAlign w:val="superscript"/>
        </w:rPr>
        <w:t>3</w:t>
      </w:r>
      <w:r w:rsidRPr="008C5B94">
        <w:rPr>
          <w:bCs/>
        </w:rPr>
        <w:t>.</w:t>
      </w:r>
    </w:p>
    <w:p w:rsidR="003D70FD" w:rsidRPr="008C5B94" w:rsidRDefault="003D70FD" w:rsidP="004B0CA8">
      <w:pPr>
        <w:tabs>
          <w:tab w:val="left" w:pos="360"/>
        </w:tabs>
        <w:rPr>
          <w:bCs/>
        </w:rPr>
      </w:pPr>
      <w:r w:rsidRPr="008C5B94">
        <w:rPr>
          <w:bCs/>
        </w:rPr>
        <w:tab/>
        <w:t>1) Tìm chiều cao của khối gỗ chìm trong chất lỏng d</w:t>
      </w:r>
      <w:r w:rsidRPr="008C5B94">
        <w:rPr>
          <w:bCs/>
          <w:vertAlign w:val="subscript"/>
        </w:rPr>
        <w:t>1</w:t>
      </w:r>
      <w:r w:rsidRPr="008C5B94">
        <w:rPr>
          <w:bCs/>
        </w:rPr>
        <w:t>.</w:t>
      </w:r>
    </w:p>
    <w:p w:rsidR="003D70FD" w:rsidRPr="008C5B94" w:rsidRDefault="003D70FD" w:rsidP="004B0CA8">
      <w:pPr>
        <w:tabs>
          <w:tab w:val="left" w:pos="360"/>
        </w:tabs>
        <w:rPr>
          <w:bCs/>
        </w:rPr>
      </w:pPr>
      <w:r w:rsidRPr="008C5B94">
        <w:rPr>
          <w:bCs/>
        </w:rPr>
        <w:lastRenderedPageBreak/>
        <w:tab/>
        <w:t>2) Đổ nhẹ vào chậu của chất lỏng có khối lượng riêng d</w:t>
      </w:r>
      <w:r w:rsidRPr="008C5B94">
        <w:rPr>
          <w:bCs/>
          <w:vertAlign w:val="subscript"/>
        </w:rPr>
        <w:t>2</w:t>
      </w:r>
      <w:r w:rsidRPr="008C5B94">
        <w:rPr>
          <w:bCs/>
        </w:rPr>
        <w:t xml:space="preserve"> = 8000 N/m</w:t>
      </w:r>
      <w:r w:rsidRPr="008C5B94">
        <w:rPr>
          <w:bCs/>
          <w:vertAlign w:val="superscript"/>
        </w:rPr>
        <w:t>3</w:t>
      </w:r>
      <w:r w:rsidRPr="008C5B94">
        <w:rPr>
          <w:bCs/>
        </w:rPr>
        <w:t xml:space="preserve"> sao cho chúng không hoà lẫn vào nhau. Tìm phần gỗ ngập trong chất lỏng d</w:t>
      </w:r>
      <w:r w:rsidRPr="008C5B94">
        <w:rPr>
          <w:bCs/>
          <w:vertAlign w:val="subscript"/>
        </w:rPr>
        <w:t>1</w:t>
      </w:r>
      <w:r w:rsidRPr="008C5B94">
        <w:rPr>
          <w:bCs/>
        </w:rPr>
        <w:t xml:space="preserve"> (khối gỗ nằm hoàn toàn trong 2 chất lỏng).</w:t>
      </w:r>
    </w:p>
    <w:p w:rsidR="003D70FD" w:rsidRPr="008C5B94" w:rsidRDefault="003D70FD" w:rsidP="004B0CA8"/>
    <w:p w:rsidR="003D70FD" w:rsidRPr="008C5B94" w:rsidRDefault="003D70FD" w:rsidP="004B0CA8">
      <w:pPr>
        <w:jc w:val="both"/>
      </w:pPr>
      <w:r w:rsidRPr="008C5B94">
        <w:rPr>
          <w:b/>
          <w:u w:val="single"/>
          <w:lang w:val="fr-FR"/>
        </w:rPr>
        <w:t xml:space="preserve">Bài </w:t>
      </w:r>
      <w:r w:rsidRPr="008C5B94">
        <w:rPr>
          <w:b/>
          <w:bCs/>
          <w:iCs/>
          <w:u w:val="single"/>
        </w:rPr>
        <w:t>4</w:t>
      </w:r>
      <w:r w:rsidRPr="008C5B94">
        <w:rPr>
          <w:bCs/>
          <w:iCs/>
        </w:rPr>
        <w:t xml:space="preserve">: </w:t>
      </w:r>
      <w:r w:rsidRPr="008C5B94">
        <w:rPr>
          <w:bCs/>
          <w:i/>
          <w:iCs/>
        </w:rPr>
        <w:t>(4,5 điểm)</w:t>
      </w:r>
      <w:r w:rsidRPr="008C5B94">
        <w:rPr>
          <w:bCs/>
          <w:iCs/>
        </w:rPr>
        <w:t xml:space="preserve"> </w:t>
      </w:r>
      <w:r w:rsidRPr="008C5B94">
        <w:rPr>
          <w:lang w:val="nb-NO"/>
        </w:rPr>
        <w:t xml:space="preserve">Một người cao 1,6m đứng đối diện với một gương phẳng hình chữ nhật được treo thẳng đứng. </w:t>
      </w:r>
      <w:r w:rsidRPr="008C5B94">
        <w:t>Mắt người đó cách đỉnh đầu 10 cm .</w:t>
      </w:r>
    </w:p>
    <w:p w:rsidR="003D70FD" w:rsidRPr="008C5B94" w:rsidRDefault="003D70FD" w:rsidP="003D70FD">
      <w:pPr>
        <w:numPr>
          <w:ilvl w:val="0"/>
          <w:numId w:val="5"/>
        </w:numPr>
        <w:jc w:val="both"/>
      </w:pPr>
      <w:r w:rsidRPr="008C5B94">
        <w:t>Mép dưới của gương cách mặt đất ít nhất bao nhiêu để người đó thấy ảnh của chân trong gương ?</w:t>
      </w:r>
    </w:p>
    <w:p w:rsidR="003D70FD" w:rsidRPr="008C5B94" w:rsidRDefault="003D70FD" w:rsidP="003D70FD">
      <w:pPr>
        <w:numPr>
          <w:ilvl w:val="0"/>
          <w:numId w:val="5"/>
        </w:numPr>
        <w:jc w:val="both"/>
      </w:pPr>
      <w:r w:rsidRPr="008C5B94">
        <w:t>Tìm chiều cao tối thiểu của gương để người đó nhìn thấy toàn thể ảnh của mình trong gương.</w:t>
      </w:r>
    </w:p>
    <w:p w:rsidR="003D70FD" w:rsidRPr="008C5B94" w:rsidRDefault="003D70FD" w:rsidP="003D70FD">
      <w:pPr>
        <w:numPr>
          <w:ilvl w:val="0"/>
          <w:numId w:val="5"/>
        </w:numPr>
      </w:pPr>
      <w:r w:rsidRPr="008C5B94">
        <w:t xml:space="preserve">Các kết quả trên có phụ thuộc vào khoảng cách từ người đó tới gương không ? vì sao ?   </w:t>
      </w:r>
    </w:p>
    <w:p w:rsidR="003D70FD" w:rsidRPr="008C5B94" w:rsidRDefault="003D70FD" w:rsidP="004B0CA8">
      <w:pPr>
        <w:tabs>
          <w:tab w:val="left" w:pos="360"/>
        </w:tabs>
        <w:jc w:val="both"/>
        <w:rPr>
          <w:bCs/>
        </w:rPr>
      </w:pPr>
    </w:p>
    <w:p w:rsidR="008C5B94" w:rsidRPr="008C5B94" w:rsidRDefault="008C5B94" w:rsidP="008C5B94">
      <w:pPr>
        <w:jc w:val="both"/>
        <w:rPr>
          <w:rFonts w:eastAsia="Times New Roman"/>
        </w:rPr>
      </w:pPr>
      <w:r w:rsidRPr="008C5B94">
        <w:rPr>
          <w:rFonts w:eastAsia="Times New Roman"/>
          <w:b/>
          <w:u w:val="single"/>
        </w:rPr>
        <w:t>Bài 5</w:t>
      </w:r>
      <w:r w:rsidRPr="008C5B94">
        <w:rPr>
          <w:rFonts w:eastAsia="Times New Roman"/>
        </w:rPr>
        <w:t xml:space="preserve">: </w:t>
      </w:r>
      <w:r w:rsidRPr="008C5B94">
        <w:rPr>
          <w:rFonts w:eastAsia="Times New Roman"/>
          <w:bCs/>
          <w:i/>
          <w:iCs/>
        </w:rPr>
        <w:t>(2 điểm)</w:t>
      </w:r>
      <w:r w:rsidRPr="008C5B94">
        <w:rPr>
          <w:rFonts w:eastAsia="Times New Roman"/>
          <w:bCs/>
          <w:iCs/>
        </w:rPr>
        <w:t xml:space="preserve"> </w:t>
      </w:r>
      <w:r w:rsidRPr="008C5B94">
        <w:rPr>
          <w:rFonts w:eastAsia="Times New Roman"/>
        </w:rPr>
        <w:t xml:space="preserve"> Hãy xác định trọng lượng riêng của 1 chất lỏng với dụng cụ: một lực kế, một chậu nước và một vật nặng. Nêu các bước tiến hành và giải thích.</w:t>
      </w:r>
    </w:p>
    <w:p w:rsidR="008C5B94" w:rsidRPr="008C5B94" w:rsidRDefault="008C5B94" w:rsidP="008C5B94">
      <w:pPr>
        <w:rPr>
          <w:rFonts w:eastAsia="Times New Roman"/>
        </w:rPr>
      </w:pPr>
    </w:p>
    <w:p w:rsidR="003D70FD" w:rsidRPr="008C5B94" w:rsidRDefault="003D70FD" w:rsidP="004B0CA8">
      <w:r w:rsidRPr="008C5B94">
        <w:t xml:space="preserve">   </w:t>
      </w:r>
    </w:p>
    <w:p w:rsidR="003D70FD" w:rsidRPr="008C5B94" w:rsidRDefault="003D70FD" w:rsidP="004B0CA8">
      <w:pPr>
        <w:jc w:val="center"/>
      </w:pPr>
      <w:r w:rsidRPr="008C5B94">
        <w:t>---- Hết----</w:t>
      </w:r>
    </w:p>
    <w:p w:rsidR="003D70FD" w:rsidRPr="008C5B94" w:rsidRDefault="003D70FD" w:rsidP="004B0CA8"/>
    <w:p w:rsidR="003D70FD" w:rsidRPr="008C5B94" w:rsidRDefault="003D70FD" w:rsidP="004B0CA8">
      <w:pPr>
        <w:jc w:val="center"/>
        <w:rPr>
          <w:b/>
          <w:lang w:val="vi-VN"/>
        </w:rPr>
      </w:pPr>
      <w:r w:rsidRPr="008C5B94">
        <w:rPr>
          <w:b/>
          <w:lang w:val="vi-VN"/>
        </w:rPr>
        <w:t>ĐÁP ÁN ĐỀ THI HỌC SINH GIỎI – MÔN VẬT LÝ 8</w:t>
      </w:r>
    </w:p>
    <w:p w:rsidR="003D70FD" w:rsidRPr="008C5B94" w:rsidRDefault="003D70FD" w:rsidP="004B0CA8">
      <w:pPr>
        <w:ind w:left="360"/>
      </w:pPr>
    </w:p>
    <w:p w:rsidR="00051990" w:rsidRPr="008C5B94" w:rsidRDefault="00051990" w:rsidP="00051990">
      <w:pPr>
        <w:rPr>
          <w:b/>
        </w:rPr>
      </w:pPr>
      <w:r w:rsidRPr="008C5B94">
        <w:rPr>
          <w:b/>
          <w:u w:val="single"/>
        </w:rPr>
        <w:t xml:space="preserve">Bài </w:t>
      </w:r>
      <w:r>
        <w:rPr>
          <w:b/>
          <w:u w:val="single"/>
        </w:rPr>
        <w:t>1</w:t>
      </w:r>
      <w:r w:rsidRPr="008C5B94">
        <w:rPr>
          <w:b/>
          <w:u w:val="single"/>
        </w:rPr>
        <w:t xml:space="preserve">:  </w:t>
      </w:r>
      <w:r>
        <w:rPr>
          <w:b/>
        </w:rPr>
        <w:t>(4</w:t>
      </w:r>
      <w:r w:rsidRPr="008C5B94">
        <w:rPr>
          <w:b/>
        </w:rPr>
        <w:t xml:space="preserve"> điểm)</w:t>
      </w:r>
    </w:p>
    <w:p w:rsidR="003D70FD" w:rsidRDefault="003D70FD" w:rsidP="004B0CA8">
      <w:pPr>
        <w:jc w:val="both"/>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1440"/>
      </w:tblGrid>
      <w:tr w:rsidR="008C5B94" w:rsidRPr="008C5B94" w:rsidTr="00132EA3">
        <w:trPr>
          <w:trHeight w:val="323"/>
        </w:trPr>
        <w:tc>
          <w:tcPr>
            <w:tcW w:w="8820" w:type="dxa"/>
          </w:tcPr>
          <w:p w:rsidR="008C5B94" w:rsidRPr="008C5B94" w:rsidRDefault="008C5B94" w:rsidP="008C5B94">
            <w:pPr>
              <w:jc w:val="center"/>
              <w:rPr>
                <w:rFonts w:eastAsia="Times New Roman"/>
              </w:rPr>
            </w:pPr>
            <w:r w:rsidRPr="008C5B94">
              <w:rPr>
                <w:rFonts w:eastAsia="Times New Roman"/>
              </w:rPr>
              <w:t>Nội dung</w:t>
            </w:r>
          </w:p>
        </w:tc>
        <w:tc>
          <w:tcPr>
            <w:tcW w:w="1440" w:type="dxa"/>
          </w:tcPr>
          <w:p w:rsidR="008C5B94" w:rsidRPr="008C5B94" w:rsidRDefault="008C5B94" w:rsidP="008C5B94">
            <w:pPr>
              <w:jc w:val="center"/>
              <w:rPr>
                <w:rFonts w:eastAsia="Times New Roman"/>
              </w:rPr>
            </w:pPr>
            <w:r w:rsidRPr="008C5B94">
              <w:rPr>
                <w:rFonts w:eastAsia="Times New Roman"/>
                <w:sz w:val="24"/>
              </w:rPr>
              <w:t>Biểu điểm</w:t>
            </w:r>
          </w:p>
        </w:tc>
      </w:tr>
      <w:tr w:rsidR="008C5B94" w:rsidRPr="008C5B94" w:rsidTr="00132EA3">
        <w:tc>
          <w:tcPr>
            <w:tcW w:w="8820" w:type="dxa"/>
          </w:tcPr>
          <w:p w:rsidR="008C5B94" w:rsidRPr="008C5B94" w:rsidRDefault="008C5B94" w:rsidP="008C5B94">
            <w:pPr>
              <w:ind w:firstLine="720"/>
              <w:rPr>
                <w:rFonts w:eastAsia="Times New Roman"/>
              </w:rPr>
            </w:pPr>
            <w:r w:rsidRPr="008C5B94">
              <w:rPr>
                <w:rFonts w:eastAsia="Times New Roman"/>
              </w:rPr>
              <w:t>Gọi s</w:t>
            </w:r>
            <w:r w:rsidRPr="008C5B94">
              <w:rPr>
                <w:rFonts w:eastAsia="Times New Roman"/>
                <w:vertAlign w:val="subscript"/>
              </w:rPr>
              <w:t xml:space="preserve">1 </w:t>
            </w:r>
            <w:r w:rsidRPr="008C5B94">
              <w:rPr>
                <w:rFonts w:eastAsia="Times New Roman"/>
              </w:rPr>
              <w:t xml:space="preserve"> là quãng đường người đi xe đạp đi được:</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 xml:space="preserve">1 </w:t>
            </w:r>
            <w:r w:rsidRPr="008C5B94">
              <w:rPr>
                <w:rFonts w:eastAsia="Times New Roman"/>
              </w:rPr>
              <w:t xml:space="preserve"> = v</w:t>
            </w:r>
            <w:r w:rsidRPr="008C5B94">
              <w:rPr>
                <w:rFonts w:eastAsia="Times New Roman"/>
                <w:vertAlign w:val="subscript"/>
              </w:rPr>
              <w:t>1</w:t>
            </w:r>
            <w:r w:rsidRPr="008C5B94">
              <w:rPr>
                <w:rFonts w:eastAsia="Times New Roman"/>
              </w:rPr>
              <w:t>.t (với v</w:t>
            </w:r>
            <w:r w:rsidRPr="008C5B94">
              <w:rPr>
                <w:rFonts w:eastAsia="Times New Roman"/>
                <w:vertAlign w:val="subscript"/>
              </w:rPr>
              <w:t>1</w:t>
            </w:r>
            <w:r w:rsidRPr="008C5B94">
              <w:rPr>
                <w:rFonts w:eastAsia="Times New Roman"/>
              </w:rPr>
              <w:t xml:space="preserve"> = 12 km/h)  </w:t>
            </w:r>
          </w:p>
          <w:p w:rsidR="008C5B94" w:rsidRPr="008C5B94" w:rsidRDefault="008C5B94" w:rsidP="008C5B94">
            <w:pPr>
              <w:ind w:firstLine="720"/>
              <w:rPr>
                <w:rFonts w:eastAsia="Times New Roman"/>
              </w:rPr>
            </w:pPr>
            <w:r w:rsidRPr="008C5B94">
              <w:rPr>
                <w:rFonts w:eastAsia="Times New Roman"/>
              </w:rPr>
              <w:t>Gọi s</w:t>
            </w:r>
            <w:r w:rsidRPr="008C5B94">
              <w:rPr>
                <w:rFonts w:eastAsia="Times New Roman"/>
                <w:vertAlign w:val="subscript"/>
              </w:rPr>
              <w:t>2</w:t>
            </w:r>
            <w:r w:rsidRPr="008C5B94">
              <w:rPr>
                <w:rFonts w:eastAsia="Times New Roman"/>
              </w:rPr>
              <w:t xml:space="preserve"> là quãng đường người đi bộ đi được:</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2</w:t>
            </w:r>
            <w:r w:rsidRPr="008C5B94">
              <w:rPr>
                <w:rFonts w:eastAsia="Times New Roman"/>
              </w:rPr>
              <w:t xml:space="preserve"> = v</w:t>
            </w:r>
            <w:r w:rsidRPr="008C5B94">
              <w:rPr>
                <w:rFonts w:eastAsia="Times New Roman"/>
                <w:vertAlign w:val="subscript"/>
              </w:rPr>
              <w:t>2</w:t>
            </w:r>
            <w:r w:rsidRPr="008C5B94">
              <w:rPr>
                <w:rFonts w:eastAsia="Times New Roman"/>
              </w:rPr>
              <w:t>.t (với v</w:t>
            </w:r>
            <w:r w:rsidRPr="008C5B94">
              <w:rPr>
                <w:rFonts w:eastAsia="Times New Roman"/>
                <w:vertAlign w:val="subscript"/>
              </w:rPr>
              <w:t>2</w:t>
            </w:r>
            <w:r w:rsidRPr="008C5B94">
              <w:rPr>
                <w:rFonts w:eastAsia="Times New Roman"/>
              </w:rPr>
              <w:t xml:space="preserve"> = 4km/h)       </w:t>
            </w:r>
          </w:p>
          <w:p w:rsidR="008C5B94" w:rsidRPr="008C5B94" w:rsidRDefault="008C5B94" w:rsidP="008C5B94">
            <w:pPr>
              <w:ind w:firstLine="720"/>
              <w:rPr>
                <w:rFonts w:eastAsia="Times New Roman"/>
              </w:rPr>
            </w:pPr>
            <w:r w:rsidRPr="008C5B94">
              <w:rPr>
                <w:rFonts w:eastAsia="Times New Roman"/>
              </w:rPr>
              <w:t>Khi người đi xe đạp đuổi kịp người đi bộ:</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1</w:t>
            </w:r>
            <w:r w:rsidRPr="008C5B94">
              <w:rPr>
                <w:rFonts w:eastAsia="Times New Roman"/>
              </w:rPr>
              <w:t xml:space="preserve"> = s</w:t>
            </w:r>
            <w:r w:rsidRPr="008C5B94">
              <w:rPr>
                <w:rFonts w:eastAsia="Times New Roman"/>
                <w:vertAlign w:val="subscript"/>
              </w:rPr>
              <w:t>2</w:t>
            </w:r>
            <w:r w:rsidRPr="008C5B94">
              <w:rPr>
                <w:rFonts w:eastAsia="Times New Roman"/>
              </w:rPr>
              <w:t xml:space="preserve"> + s    </w:t>
            </w:r>
          </w:p>
          <w:p w:rsidR="008C5B94" w:rsidRPr="008C5B94" w:rsidRDefault="008C5B94" w:rsidP="008C5B94">
            <w:pPr>
              <w:ind w:firstLine="720"/>
              <w:rPr>
                <w:rFonts w:eastAsia="Times New Roman"/>
              </w:rPr>
            </w:pPr>
            <w:r w:rsidRPr="008C5B94">
              <w:rPr>
                <w:rFonts w:eastAsia="Times New Roman"/>
              </w:rPr>
              <w:t>hay v</w:t>
            </w:r>
            <w:r w:rsidRPr="008C5B94">
              <w:rPr>
                <w:rFonts w:eastAsia="Times New Roman"/>
                <w:vertAlign w:val="subscript"/>
              </w:rPr>
              <w:t>1</w:t>
            </w:r>
            <w:r w:rsidRPr="008C5B94">
              <w:rPr>
                <w:rFonts w:eastAsia="Times New Roman"/>
              </w:rPr>
              <w:t>t = s + v</w:t>
            </w:r>
            <w:r w:rsidRPr="008C5B94">
              <w:rPr>
                <w:rFonts w:eastAsia="Times New Roman"/>
                <w:vertAlign w:val="subscript"/>
              </w:rPr>
              <w:t>2</w:t>
            </w:r>
            <w:r w:rsidRPr="008C5B94">
              <w:rPr>
                <w:rFonts w:eastAsia="Times New Roman"/>
              </w:rPr>
              <w:t xml:space="preserve">t </w:t>
            </w:r>
            <w:r w:rsidRPr="008C5B94">
              <w:rPr>
                <w:rFonts w:eastAsia="Times New Roman"/>
                <w:vertAlign w:val="subscript"/>
              </w:rPr>
              <w:t xml:space="preserve">  </w:t>
            </w:r>
          </w:p>
          <w:p w:rsidR="008C5B94" w:rsidRPr="008C5B94" w:rsidRDefault="008C5B94" w:rsidP="008C5B94">
            <w:pPr>
              <w:ind w:firstLine="720"/>
              <w:rPr>
                <w:rFonts w:eastAsia="Times New Roman"/>
              </w:rPr>
            </w:pPr>
            <w:r w:rsidRPr="008C5B94">
              <w:rPr>
                <w:rFonts w:eastAsia="Times New Roman"/>
              </w:rPr>
              <w:t>=&gt; (v</w:t>
            </w:r>
            <w:r w:rsidRPr="008C5B94">
              <w:rPr>
                <w:rFonts w:eastAsia="Times New Roman"/>
                <w:vertAlign w:val="subscript"/>
              </w:rPr>
              <w:t xml:space="preserve">1 </w:t>
            </w:r>
            <w:r w:rsidRPr="008C5B94">
              <w:rPr>
                <w:rFonts w:eastAsia="Times New Roman"/>
              </w:rPr>
              <w:t xml:space="preserve"> - v</w:t>
            </w:r>
            <w:r w:rsidRPr="008C5B94">
              <w:rPr>
                <w:rFonts w:eastAsia="Times New Roman"/>
                <w:vertAlign w:val="subscript"/>
              </w:rPr>
              <w:t>2</w:t>
            </w:r>
            <w:r w:rsidRPr="008C5B94">
              <w:rPr>
                <w:rFonts w:eastAsia="Times New Roman"/>
              </w:rPr>
              <w:t xml:space="preserve">)t = s =&gt; t = </w:t>
            </w:r>
            <w:r w:rsidRPr="008C5B94">
              <w:rPr>
                <w:rFonts w:eastAsia="Times New Roman"/>
                <w:position w:val="-30"/>
              </w:rPr>
              <w:object w:dxaOrig="740" w:dyaOrig="680">
                <v:shape id="_x0000_i1357" type="#_x0000_t75" style="width:36.85pt;height:34.35pt" o:ole="">
                  <v:imagedata r:id="rId27" o:title=""/>
                </v:shape>
                <o:OLEObject Type="Embed" ProgID="Equation.DSMT4" ShapeID="_x0000_i1357" DrawAspect="Content" ObjectID="_1668175542" r:id="rId28"/>
              </w:object>
            </w:r>
            <w:r w:rsidRPr="008C5B94">
              <w:rPr>
                <w:rFonts w:eastAsia="Times New Roman"/>
              </w:rPr>
              <w:t xml:space="preserve"> </w:t>
            </w:r>
          </w:p>
          <w:p w:rsidR="008C5B94" w:rsidRPr="008C5B94" w:rsidRDefault="008C5B94" w:rsidP="008C5B94">
            <w:pPr>
              <w:ind w:firstLine="720"/>
              <w:rPr>
                <w:rFonts w:eastAsia="Times New Roman"/>
              </w:rPr>
            </w:pPr>
            <w:r w:rsidRPr="008C5B94">
              <w:rPr>
                <w:rFonts w:eastAsia="Times New Roman"/>
              </w:rPr>
              <w:t xml:space="preserve">thay số: t = </w:t>
            </w:r>
            <w:r w:rsidRPr="008C5B94">
              <w:rPr>
                <w:rFonts w:eastAsia="Times New Roman"/>
                <w:position w:val="-24"/>
              </w:rPr>
              <w:object w:dxaOrig="680" w:dyaOrig="620">
                <v:shape id="_x0000_i1358" type="#_x0000_t75" style="width:34.35pt;height:31pt" o:ole="">
                  <v:imagedata r:id="rId29" o:title=""/>
                </v:shape>
                <o:OLEObject Type="Embed" ProgID="Equation.DSMT4" ShapeID="_x0000_i1358" DrawAspect="Content" ObjectID="_1668175543" r:id="rId30"/>
              </w:object>
            </w:r>
            <w:r w:rsidRPr="008C5B94">
              <w:rPr>
                <w:rFonts w:eastAsia="Times New Roman"/>
              </w:rPr>
              <w:t xml:space="preserve"> = 1,25 (h)   </w:t>
            </w:r>
          </w:p>
          <w:p w:rsidR="008C5B94" w:rsidRPr="008C5B94" w:rsidRDefault="008C5B94" w:rsidP="008C5B94">
            <w:pPr>
              <w:ind w:firstLine="720"/>
              <w:rPr>
                <w:rFonts w:eastAsia="Times New Roman"/>
              </w:rPr>
            </w:pPr>
            <w:r w:rsidRPr="008C5B94">
              <w:rPr>
                <w:rFonts w:eastAsia="Times New Roman"/>
              </w:rPr>
              <w:t>Vì xe đạp khởi hành lúc 7h nên thời điểm gặp nhau là:</w:t>
            </w:r>
          </w:p>
          <w:p w:rsidR="008C5B94" w:rsidRPr="008C5B94" w:rsidRDefault="008C5B94" w:rsidP="008C5B94">
            <w:pPr>
              <w:ind w:firstLine="720"/>
              <w:rPr>
                <w:rFonts w:eastAsia="Times New Roman"/>
              </w:rPr>
            </w:pPr>
            <w:r w:rsidRPr="008C5B94">
              <w:rPr>
                <w:rFonts w:eastAsia="Times New Roman"/>
              </w:rPr>
              <w:t xml:space="preserve">t = 7 + 1,25 = 8,25 h   </w:t>
            </w:r>
          </w:p>
          <w:p w:rsidR="008C5B94" w:rsidRPr="008C5B94" w:rsidRDefault="008C5B94" w:rsidP="008C5B94">
            <w:pPr>
              <w:ind w:firstLine="720"/>
              <w:rPr>
                <w:rFonts w:eastAsia="Times New Roman"/>
              </w:rPr>
            </w:pPr>
            <w:r w:rsidRPr="008C5B94">
              <w:rPr>
                <w:rFonts w:eastAsia="Times New Roman"/>
              </w:rPr>
              <w:t>hay t = 8h15’</w:t>
            </w:r>
          </w:p>
          <w:p w:rsidR="008C5B94" w:rsidRPr="008C5B94" w:rsidRDefault="008C5B94" w:rsidP="008C5B94">
            <w:pPr>
              <w:ind w:firstLine="720"/>
              <w:rPr>
                <w:rFonts w:eastAsia="Times New Roman"/>
              </w:rPr>
            </w:pPr>
            <w:r w:rsidRPr="008C5B94">
              <w:rPr>
                <w:rFonts w:eastAsia="Times New Roman"/>
              </w:rPr>
              <w:t>vị trí gặp nhau cách A một khoảng:</w:t>
            </w:r>
          </w:p>
          <w:p w:rsidR="008C5B94" w:rsidRPr="008C5B94" w:rsidRDefault="008C5B94" w:rsidP="008C5B94">
            <w:pPr>
              <w:ind w:firstLine="720"/>
              <w:rPr>
                <w:rFonts w:eastAsia="Times New Roman"/>
                <w:b/>
              </w:rPr>
            </w:pPr>
            <w:r w:rsidRPr="008C5B94">
              <w:rPr>
                <w:rFonts w:eastAsia="Times New Roman"/>
              </w:rPr>
              <w:t>AC = s</w:t>
            </w:r>
            <w:r w:rsidRPr="008C5B94">
              <w:rPr>
                <w:rFonts w:eastAsia="Times New Roman"/>
                <w:vertAlign w:val="subscript"/>
              </w:rPr>
              <w:t>1</w:t>
            </w:r>
            <w:r w:rsidRPr="008C5B94">
              <w:rPr>
                <w:rFonts w:eastAsia="Times New Roman"/>
              </w:rPr>
              <w:t xml:space="preserve"> = v</w:t>
            </w:r>
            <w:r w:rsidRPr="008C5B94">
              <w:rPr>
                <w:rFonts w:eastAsia="Times New Roman"/>
                <w:vertAlign w:val="subscript"/>
              </w:rPr>
              <w:t>1</w:t>
            </w:r>
            <w:r w:rsidRPr="008C5B94">
              <w:rPr>
                <w:rFonts w:eastAsia="Times New Roman"/>
              </w:rPr>
              <w:t xml:space="preserve">t = 12.1,25 = 15 km </w:t>
            </w:r>
          </w:p>
        </w:tc>
        <w:tc>
          <w:tcPr>
            <w:tcW w:w="1440" w:type="dxa"/>
          </w:tcPr>
          <w:p w:rsidR="008C5B94" w:rsidRPr="008C5B94" w:rsidRDefault="008C5B94" w:rsidP="008C5B94">
            <w:pPr>
              <w:tabs>
                <w:tab w:val="left" w:pos="1044"/>
              </w:tabs>
              <w:spacing w:line="360" w:lineRule="auto"/>
              <w:jc w:val="both"/>
              <w:rPr>
                <w:rFonts w:eastAsia="Times New Roman"/>
              </w:rPr>
            </w:pP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rPr>
                <w:rFonts w:eastAsia="Times New Roman"/>
              </w:rPr>
            </w:pPr>
            <w:r w:rsidRPr="008C5B94">
              <w:rPr>
                <w:rFonts w:eastAsia="Times New Roman"/>
              </w:rPr>
              <w:t>0,5đ</w:t>
            </w:r>
          </w:p>
        </w:tc>
      </w:tr>
    </w:tbl>
    <w:p w:rsidR="003D70FD" w:rsidRPr="008C5B94" w:rsidRDefault="003D70FD" w:rsidP="004B0CA8">
      <w:pPr>
        <w:rPr>
          <w:u w:val="single"/>
        </w:rPr>
      </w:pPr>
    </w:p>
    <w:p w:rsidR="003D70FD" w:rsidRPr="008C5B94" w:rsidRDefault="003D70FD" w:rsidP="004B0CA8">
      <w:pPr>
        <w:rPr>
          <w:b/>
        </w:rPr>
      </w:pPr>
      <w:r w:rsidRPr="008C5B94">
        <w:rPr>
          <w:b/>
          <w:u w:val="single"/>
        </w:rPr>
        <w:t xml:space="preserve">Bài 2:  </w:t>
      </w:r>
      <w:r w:rsidRPr="008C5B94">
        <w:rPr>
          <w:b/>
        </w:rPr>
        <w:t>(5 điểm)</w:t>
      </w:r>
    </w:p>
    <w:p w:rsidR="003D70FD" w:rsidRPr="008C5B94" w:rsidRDefault="003D70FD" w:rsidP="004B0CA8">
      <w:pPr>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32"/>
      </w:tblGrid>
      <w:tr w:rsidR="003D70FD" w:rsidRPr="008C5B94">
        <w:tc>
          <w:tcPr>
            <w:tcW w:w="8928" w:type="dxa"/>
          </w:tcPr>
          <w:p w:rsidR="003D70FD" w:rsidRPr="008C5B94" w:rsidRDefault="003D70FD" w:rsidP="004B0CA8">
            <w:r w:rsidRPr="008C5B94">
              <w:t>a) Vì vật nổi và đứng cân bằng trên bề mặt chất lỏng nên :</w:t>
            </w:r>
          </w:p>
          <w:p w:rsidR="003D70FD" w:rsidRPr="008C5B94" w:rsidRDefault="003D70FD" w:rsidP="004B0CA8">
            <w:pPr>
              <w:ind w:left="720"/>
            </w:pPr>
            <w:r w:rsidRPr="008C5B94">
              <w:t xml:space="preserve">                         F</w:t>
            </w:r>
            <w:r w:rsidRPr="008C5B94">
              <w:rPr>
                <w:vertAlign w:val="subscript"/>
              </w:rPr>
              <w:t>A</w:t>
            </w:r>
            <w:r w:rsidRPr="008C5B94">
              <w:t xml:space="preserve"> = P                                                                                 </w:t>
            </w:r>
          </w:p>
          <w:p w:rsidR="003D70FD" w:rsidRPr="008C5B94" w:rsidRDefault="003D70FD" w:rsidP="004B0CA8">
            <w:pPr>
              <w:ind w:left="720"/>
            </w:pPr>
            <w:r w:rsidRPr="008C5B94">
              <w:t xml:space="preserve">                  d </w:t>
            </w:r>
            <w:r w:rsidRPr="008C5B94">
              <w:rPr>
                <w:vertAlign w:val="subscript"/>
              </w:rPr>
              <w:t>n</w:t>
            </w:r>
            <w:r w:rsidRPr="008C5B94">
              <w:t xml:space="preserve"> . V</w:t>
            </w:r>
            <w:r w:rsidRPr="008C5B94">
              <w:rPr>
                <w:vertAlign w:val="subscript"/>
              </w:rPr>
              <w:t xml:space="preserve">c </w:t>
            </w:r>
            <w:r w:rsidRPr="008C5B94">
              <w:t xml:space="preserve"> = 10. m                                                                        </w:t>
            </w:r>
          </w:p>
          <w:p w:rsidR="003D70FD" w:rsidRPr="008C5B94" w:rsidRDefault="003D70FD" w:rsidP="004B0CA8">
            <w:pPr>
              <w:ind w:left="720"/>
            </w:pPr>
            <w:r w:rsidRPr="008C5B94">
              <w:lastRenderedPageBreak/>
              <w:t xml:space="preserve">        10. D</w:t>
            </w:r>
            <w:r w:rsidRPr="008C5B94">
              <w:rPr>
                <w:vertAlign w:val="subscript"/>
              </w:rPr>
              <w:t>n</w:t>
            </w:r>
            <w:r w:rsidRPr="008C5B94">
              <w:t xml:space="preserve"> . S . h </w:t>
            </w:r>
            <w:r w:rsidRPr="008C5B94">
              <w:rPr>
                <w:vertAlign w:val="subscript"/>
              </w:rPr>
              <w:t>c</w:t>
            </w:r>
            <w:r w:rsidRPr="008C5B94">
              <w:t xml:space="preserve"> = 10.m                                                                         </w:t>
            </w:r>
          </w:p>
          <w:p w:rsidR="003D70FD" w:rsidRPr="008C5B94" w:rsidRDefault="003D70FD" w:rsidP="004B0CA8">
            <w:pPr>
              <w:ind w:left="720"/>
            </w:pPr>
            <w:r w:rsidRPr="008C5B94">
              <w:t xml:space="preserve">       h </w:t>
            </w:r>
            <w:r w:rsidRPr="008C5B94">
              <w:rPr>
                <w:vertAlign w:val="subscript"/>
              </w:rPr>
              <w:t>c</w:t>
            </w:r>
            <w:r w:rsidRPr="008C5B94">
              <w:t xml:space="preserve"> = </w:t>
            </w:r>
            <w:r w:rsidRPr="008C5B94">
              <w:fldChar w:fldCharType="begin"/>
            </w:r>
            <w:r w:rsidRPr="008C5B94">
              <w:instrText>eq \s\don1(\f(m,D</w:instrText>
            </w:r>
            <w:r w:rsidRPr="008C5B94">
              <w:rPr>
                <w:vertAlign w:val="subscript"/>
              </w:rPr>
              <w:instrText>n</w:instrText>
            </w:r>
            <w:r w:rsidRPr="008C5B94">
              <w:instrText>.S))</w:instrText>
            </w:r>
            <w:r w:rsidRPr="008C5B94">
              <w:fldChar w:fldCharType="end"/>
            </w:r>
            <w:r w:rsidRPr="008C5B94">
              <w:t xml:space="preserve"> = </w:t>
            </w:r>
            <w:r w:rsidRPr="008C5B94">
              <w:fldChar w:fldCharType="begin"/>
            </w:r>
            <w:r w:rsidRPr="008C5B94">
              <w:instrText>eq \s\don1(\f(3,</w:instrText>
            </w:r>
            <w:r w:rsidRPr="008C5B94">
              <w:fldChar w:fldCharType="begin"/>
            </w:r>
            <w:r w:rsidRPr="008C5B94">
              <w:instrText>eq \l(\l(1000.0,02))</w:instrText>
            </w:r>
            <w:r w:rsidRPr="008C5B94">
              <w:fldChar w:fldCharType="end"/>
            </w:r>
            <w:r w:rsidRPr="008C5B94">
              <w:instrText>))</w:instrText>
            </w:r>
            <w:r w:rsidRPr="008C5B94">
              <w:fldChar w:fldCharType="end"/>
            </w:r>
            <w:r w:rsidRPr="008C5B94">
              <w:t xml:space="preserve"> = </w:t>
            </w:r>
            <w:r w:rsidRPr="008C5B94">
              <w:fldChar w:fldCharType="begin"/>
            </w:r>
            <w:r w:rsidRPr="008C5B94">
              <w:instrText>eq \s\don1(\f(3,20))</w:instrText>
            </w:r>
            <w:r w:rsidRPr="008C5B94">
              <w:fldChar w:fldCharType="end"/>
            </w:r>
            <w:r w:rsidRPr="008C5B94">
              <w:t xml:space="preserve"> (m)</w:t>
            </w:r>
          </w:p>
          <w:p w:rsidR="003D70FD" w:rsidRPr="008C5B94" w:rsidRDefault="003D70FD" w:rsidP="004B0CA8">
            <w:pPr>
              <w:ind w:left="720"/>
            </w:pPr>
            <w:r w:rsidRPr="008C5B94">
              <w:t xml:space="preserve"> Vậy chiều cao của phần gỗ chìm trong nước là </w:t>
            </w:r>
            <w:r w:rsidRPr="008C5B94">
              <w:fldChar w:fldCharType="begin"/>
            </w:r>
            <w:r w:rsidRPr="008C5B94">
              <w:instrText>eq \s\don1(\f(3,20))</w:instrText>
            </w:r>
            <w:r w:rsidRPr="008C5B94">
              <w:fldChar w:fldCharType="end"/>
            </w:r>
            <w:r w:rsidRPr="008C5B94">
              <w:t xml:space="preserve"> (m)                          </w:t>
            </w:r>
          </w:p>
        </w:tc>
        <w:tc>
          <w:tcPr>
            <w:tcW w:w="1332" w:type="dxa"/>
          </w:tcPr>
          <w:p w:rsidR="003D70FD" w:rsidRPr="008C5B94" w:rsidRDefault="003D70FD" w:rsidP="004B0CA8"/>
          <w:p w:rsidR="003D70FD" w:rsidRPr="008C5B94" w:rsidRDefault="003D70FD" w:rsidP="004B0CA8">
            <w:r w:rsidRPr="008C5B94">
              <w:t>0,5 đ</w:t>
            </w:r>
          </w:p>
          <w:p w:rsidR="003D70FD" w:rsidRPr="008C5B94" w:rsidRDefault="003D70FD" w:rsidP="004B0CA8"/>
          <w:p w:rsidR="003D70FD" w:rsidRPr="008C5B94" w:rsidRDefault="003D70FD" w:rsidP="004B0CA8">
            <w:r w:rsidRPr="008C5B94">
              <w:lastRenderedPageBreak/>
              <w:t>0,5 đ</w:t>
            </w:r>
          </w:p>
          <w:p w:rsidR="003D70FD" w:rsidRPr="008C5B94" w:rsidRDefault="003D70FD" w:rsidP="004B0CA8"/>
          <w:p w:rsidR="003D70FD" w:rsidRPr="008C5B94" w:rsidRDefault="003D70FD" w:rsidP="004B0CA8"/>
          <w:p w:rsidR="003D70FD" w:rsidRPr="008C5B94" w:rsidRDefault="003D70FD" w:rsidP="004B0CA8">
            <w:r w:rsidRPr="008C5B94">
              <w:t>0,5 đ</w:t>
            </w:r>
          </w:p>
        </w:tc>
      </w:tr>
      <w:tr w:rsidR="003D70FD" w:rsidRPr="008C5B94">
        <w:tc>
          <w:tcPr>
            <w:tcW w:w="8928" w:type="dxa"/>
          </w:tcPr>
          <w:p w:rsidR="003D70FD" w:rsidRPr="008C5B94" w:rsidRDefault="003D70FD" w:rsidP="004B0CA8">
            <w:r w:rsidRPr="008C5B94">
              <w:lastRenderedPageBreak/>
              <w:t xml:space="preserve">b)  Thể tích của vật là:        V = </w:t>
            </w:r>
            <w:r w:rsidRPr="008C5B94">
              <w:fldChar w:fldCharType="begin"/>
            </w:r>
            <w:r w:rsidRPr="008C5B94">
              <w:instrText>eq \s\don1(\f(m,D))</w:instrText>
            </w:r>
            <w:r w:rsidRPr="008C5B94">
              <w:fldChar w:fldCharType="end"/>
            </w:r>
            <w:r w:rsidRPr="008C5B94">
              <w:t xml:space="preserve"> = </w:t>
            </w:r>
            <w:r w:rsidRPr="008C5B94">
              <w:fldChar w:fldCharType="begin"/>
            </w:r>
            <w:r w:rsidRPr="008C5B94">
              <w:instrText>eq \s\don1(\f(3,600))</w:instrText>
            </w:r>
            <w:r w:rsidRPr="008C5B94">
              <w:fldChar w:fldCharType="end"/>
            </w:r>
            <w:r w:rsidRPr="008C5B94">
              <w:t xml:space="preserve"> = </w:t>
            </w:r>
            <w:r w:rsidRPr="008C5B94">
              <w:fldChar w:fldCharType="begin"/>
            </w:r>
            <w:r w:rsidRPr="008C5B94">
              <w:instrText>eq \s\don1(\f(1,200))</w:instrText>
            </w:r>
            <w:r w:rsidRPr="008C5B94">
              <w:fldChar w:fldCharType="end"/>
            </w:r>
            <w:r w:rsidRPr="008C5B94">
              <w:t xml:space="preserve"> ( m</w:t>
            </w:r>
            <w:r w:rsidRPr="008C5B94">
              <w:rPr>
                <w:vertAlign w:val="superscript"/>
              </w:rPr>
              <w:t>3</w:t>
            </w:r>
            <w:r w:rsidRPr="008C5B94">
              <w:t xml:space="preserve">)                                    </w:t>
            </w:r>
          </w:p>
          <w:p w:rsidR="003D70FD" w:rsidRPr="008C5B94" w:rsidRDefault="003D70FD" w:rsidP="004B0CA8">
            <w:pPr>
              <w:spacing w:before="240"/>
            </w:pPr>
            <w:r w:rsidRPr="008C5B94">
              <w:t xml:space="preserve"> Chiều cao toàn bộ vật là:         V = S.h =&gt; h = </w:t>
            </w:r>
            <w:r w:rsidRPr="008C5B94">
              <w:fldChar w:fldCharType="begin"/>
            </w:r>
            <w:r w:rsidRPr="008C5B94">
              <w:instrText>eq \s\don1(\f(V,S))</w:instrText>
            </w:r>
            <w:r w:rsidRPr="008C5B94">
              <w:fldChar w:fldCharType="end"/>
            </w:r>
            <w:r w:rsidRPr="008C5B94">
              <w:t xml:space="preserve"> = </w:t>
            </w:r>
            <w:r w:rsidRPr="008C5B94">
              <w:fldChar w:fldCharType="begin"/>
            </w:r>
            <w:r w:rsidRPr="008C5B94">
              <w:instrText>eq \s\don1(\f(</w:instrText>
            </w:r>
            <w:r w:rsidRPr="008C5B94">
              <w:fldChar w:fldCharType="begin"/>
            </w:r>
            <w:r w:rsidRPr="008C5B94">
              <w:instrText>eq \s\don1(\f(1,200))</w:instrText>
            </w:r>
            <w:r w:rsidRPr="008C5B94">
              <w:fldChar w:fldCharType="end"/>
            </w:r>
            <w:r w:rsidRPr="008C5B94">
              <w:instrText>,</w:instrText>
            </w:r>
            <w:r w:rsidRPr="008C5B94">
              <w:fldChar w:fldCharType="begin"/>
            </w:r>
            <w:r w:rsidRPr="008C5B94">
              <w:instrText>eq \l(\l(0,02))</w:instrText>
            </w:r>
            <w:r w:rsidRPr="008C5B94">
              <w:fldChar w:fldCharType="end"/>
            </w:r>
            <w:r w:rsidRPr="008C5B94">
              <w:instrText>))</w:instrText>
            </w:r>
            <w:r w:rsidRPr="008C5B94">
              <w:fldChar w:fldCharType="end"/>
            </w:r>
            <w:r w:rsidRPr="008C5B94">
              <w:t xml:space="preserve"> = </w:t>
            </w:r>
            <w:r w:rsidRPr="008C5B94">
              <w:fldChar w:fldCharType="begin"/>
            </w:r>
            <w:r w:rsidRPr="008C5B94">
              <w:instrText>eq \s\don1(\f(1,4))</w:instrText>
            </w:r>
            <w:r w:rsidRPr="008C5B94">
              <w:fldChar w:fldCharType="end"/>
            </w:r>
            <w:r w:rsidRPr="008C5B94">
              <w:t xml:space="preserve"> (m)                        </w:t>
            </w:r>
          </w:p>
          <w:p w:rsidR="003D70FD" w:rsidRPr="008C5B94" w:rsidRDefault="003D70FD" w:rsidP="004B0CA8">
            <w:pPr>
              <w:spacing w:line="336" w:lineRule="auto"/>
              <w:jc w:val="both"/>
            </w:pPr>
            <w:r w:rsidRPr="008C5B94">
              <w:t xml:space="preserve">Chiều cao phần nổi là  :         h </w:t>
            </w:r>
            <w:r w:rsidRPr="008C5B94">
              <w:rPr>
                <w:vertAlign w:val="subscript"/>
              </w:rPr>
              <w:t>n</w:t>
            </w:r>
            <w:r w:rsidRPr="008C5B94">
              <w:t xml:space="preserve"> = h – h </w:t>
            </w:r>
            <w:r w:rsidRPr="008C5B94">
              <w:rPr>
                <w:vertAlign w:val="subscript"/>
              </w:rPr>
              <w:t>c</w:t>
            </w:r>
            <w:r w:rsidRPr="008C5B94">
              <w:t xml:space="preserve"> = </w:t>
            </w:r>
            <w:r w:rsidRPr="008C5B94">
              <w:fldChar w:fldCharType="begin"/>
            </w:r>
            <w:r w:rsidRPr="008C5B94">
              <w:instrText>eq \s\don1(\f(1,4))</w:instrText>
            </w:r>
            <w:r w:rsidRPr="008C5B94">
              <w:fldChar w:fldCharType="end"/>
            </w:r>
            <w:r w:rsidRPr="008C5B94">
              <w:t xml:space="preserve"> – </w:t>
            </w:r>
            <w:r w:rsidRPr="008C5B94">
              <w:fldChar w:fldCharType="begin"/>
            </w:r>
            <w:r w:rsidRPr="008C5B94">
              <w:instrText>eq \s\don1(\f(3,20))</w:instrText>
            </w:r>
            <w:r w:rsidRPr="008C5B94">
              <w:fldChar w:fldCharType="end"/>
            </w:r>
            <w:r w:rsidRPr="008C5B94">
              <w:t xml:space="preserve"> = </w:t>
            </w:r>
            <w:r w:rsidRPr="008C5B94">
              <w:fldChar w:fldCharType="begin"/>
            </w:r>
            <w:r w:rsidRPr="008C5B94">
              <w:instrText>eq \s\don1(\f(1,10))</w:instrText>
            </w:r>
            <w:r w:rsidRPr="008C5B94">
              <w:fldChar w:fldCharType="end"/>
            </w:r>
            <w:r w:rsidRPr="008C5B94">
              <w:t xml:space="preserve"> (m)                     </w:t>
            </w:r>
          </w:p>
        </w:tc>
        <w:tc>
          <w:tcPr>
            <w:tcW w:w="1332" w:type="dxa"/>
          </w:tcPr>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Pr>
              <w:spacing w:line="336" w:lineRule="auto"/>
              <w:jc w:val="both"/>
            </w:pPr>
          </w:p>
        </w:tc>
      </w:tr>
      <w:tr w:rsidR="003D70FD" w:rsidRPr="008C5B94">
        <w:tc>
          <w:tcPr>
            <w:tcW w:w="8928" w:type="dxa"/>
          </w:tcPr>
          <w:p w:rsidR="003D70FD" w:rsidRPr="008C5B94" w:rsidRDefault="003D70FD" w:rsidP="004B0CA8">
            <w:pPr>
              <w:spacing w:before="240"/>
            </w:pPr>
            <w:r w:rsidRPr="008C5B94">
              <w:t>c) Lực đẩy Ác si mét  tác dụng lên vật khi vật chìm hoàn toàn và đứng cân bằng trong nước là: F’</w:t>
            </w:r>
            <w:r w:rsidRPr="008C5B94">
              <w:rPr>
                <w:vertAlign w:val="subscript"/>
              </w:rPr>
              <w:t>A</w:t>
            </w:r>
            <w:r w:rsidRPr="008C5B94">
              <w:t xml:space="preserve"> = d </w:t>
            </w:r>
            <w:r w:rsidRPr="008C5B94">
              <w:rPr>
                <w:vertAlign w:val="subscript"/>
              </w:rPr>
              <w:t>n</w:t>
            </w:r>
            <w:r w:rsidRPr="008C5B94">
              <w:t xml:space="preserve"> . V = 10. D</w:t>
            </w:r>
            <w:r w:rsidRPr="008C5B94">
              <w:rPr>
                <w:vertAlign w:val="subscript"/>
              </w:rPr>
              <w:t>n</w:t>
            </w:r>
            <w:r w:rsidRPr="008C5B94">
              <w:t xml:space="preserve"> . V </w:t>
            </w:r>
          </w:p>
          <w:p w:rsidR="003D70FD" w:rsidRPr="008C5B94" w:rsidRDefault="003D70FD" w:rsidP="004B0CA8">
            <w:pPr>
              <w:spacing w:before="240"/>
            </w:pPr>
            <w:r w:rsidRPr="008C5B94">
              <w:t xml:space="preserve">                                                     = 10. 1000. </w:t>
            </w:r>
            <w:r w:rsidRPr="008C5B94">
              <w:fldChar w:fldCharType="begin"/>
            </w:r>
            <w:r w:rsidRPr="008C5B94">
              <w:instrText>eq \s\don1(\f(1,200))</w:instrText>
            </w:r>
            <w:r w:rsidRPr="008C5B94">
              <w:fldChar w:fldCharType="end"/>
            </w:r>
            <w:r w:rsidRPr="008C5B94">
              <w:t xml:space="preserve"> = 50 N                </w:t>
            </w:r>
          </w:p>
          <w:p w:rsidR="003D70FD" w:rsidRPr="008C5B94" w:rsidRDefault="003D70FD" w:rsidP="004B0CA8">
            <w:pPr>
              <w:spacing w:before="240"/>
            </w:pPr>
            <w:r w:rsidRPr="008C5B94">
              <w:t>Lực cần tác dụng vào miếng gỗ có phương thẳng đứng, chiều từ trên xuống dưới và có cường độ là: F = F’</w:t>
            </w:r>
            <w:r w:rsidRPr="008C5B94">
              <w:rPr>
                <w:vertAlign w:val="subscript"/>
              </w:rPr>
              <w:t>A</w:t>
            </w:r>
            <w:r w:rsidRPr="008C5B94">
              <w:t xml:space="preserve"> – P = 50 – 30 = 20 N                                          </w:t>
            </w:r>
          </w:p>
          <w:p w:rsidR="003D70FD" w:rsidRPr="008C5B94" w:rsidRDefault="003D70FD" w:rsidP="004B0CA8">
            <w:pPr>
              <w:spacing w:before="240"/>
            </w:pPr>
            <w:r w:rsidRPr="008C5B94">
              <w:t xml:space="preserve">Vậy muốn khúc gỗ chìm hoàn toàn và đứng yên trong nước ta cần tác dụng một lực có cường độ 20 N, theo phương thẳng đứng từ trên xuống dưới.             </w:t>
            </w:r>
          </w:p>
          <w:p w:rsidR="003D70FD" w:rsidRPr="008C5B94" w:rsidRDefault="003D70FD" w:rsidP="004B0CA8">
            <w:pPr>
              <w:spacing w:line="336" w:lineRule="auto"/>
              <w:jc w:val="both"/>
            </w:pPr>
          </w:p>
        </w:tc>
        <w:tc>
          <w:tcPr>
            <w:tcW w:w="1332" w:type="dxa"/>
          </w:tcPr>
          <w:p w:rsidR="003D70FD" w:rsidRPr="008C5B94" w:rsidRDefault="003D70FD" w:rsidP="004B0CA8"/>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tc>
      </w:tr>
    </w:tbl>
    <w:p w:rsidR="003D70FD" w:rsidRPr="008C5B94" w:rsidRDefault="003D70FD" w:rsidP="004B0CA8"/>
    <w:tbl>
      <w:tblPr>
        <w:tblpPr w:leftFromText="180" w:rightFromText="180" w:vertAnchor="text"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3D70FD" w:rsidRPr="008C5B94" w:rsidTr="004B0CA8">
        <w:tc>
          <w:tcPr>
            <w:tcW w:w="1548" w:type="dxa"/>
            <w:shd w:val="clear" w:color="auto" w:fill="auto"/>
          </w:tcPr>
          <w:p w:rsidR="003D70FD" w:rsidRPr="008C5B94" w:rsidRDefault="003D70FD" w:rsidP="004B0CA8">
            <w:pPr>
              <w:rPr>
                <w:bCs/>
                <w:u w:val="single"/>
              </w:rPr>
            </w:pPr>
            <w:r w:rsidRPr="008C5B94">
              <w:rPr>
                <w:bCs/>
                <w:u w:val="single"/>
              </w:rPr>
              <w:t>Bài  3</w:t>
            </w:r>
          </w:p>
          <w:p w:rsidR="003D70FD" w:rsidRPr="008C5B94" w:rsidRDefault="003D70FD" w:rsidP="004B0CA8">
            <w:pPr>
              <w:rPr>
                <w:bCs/>
              </w:rPr>
            </w:pPr>
            <w:r w:rsidRPr="008C5B94">
              <w:rPr>
                <w:bCs/>
              </w:rPr>
              <w:t>( 4,5điểm)</w:t>
            </w:r>
          </w:p>
          <w:p w:rsidR="003D70FD" w:rsidRPr="008C5B94" w:rsidRDefault="003D70FD" w:rsidP="004B0CA8">
            <w:pPr>
              <w:jc w:val="both"/>
              <w:rPr>
                <w:bCs/>
              </w:rPr>
            </w:pPr>
          </w:p>
        </w:tc>
        <w:tc>
          <w:tcPr>
            <w:tcW w:w="7560" w:type="dxa"/>
            <w:shd w:val="clear" w:color="auto" w:fill="auto"/>
          </w:tcPr>
          <w:p w:rsidR="003D70FD" w:rsidRPr="008C5B94" w:rsidRDefault="003D70FD" w:rsidP="004B0CA8">
            <w:pPr>
              <w:rPr>
                <w:bCs/>
                <w:vertAlign w:val="subscript"/>
              </w:rPr>
            </w:pPr>
            <w:r w:rsidRPr="008C5B94">
              <w:rPr>
                <w:bCs/>
              </w:rPr>
              <w:t>1) - Do d &lt; d</w:t>
            </w:r>
            <w:r w:rsidRPr="008C5B94">
              <w:rPr>
                <w:bCs/>
                <w:vertAlign w:val="subscript"/>
              </w:rPr>
              <w:t>1</w:t>
            </w:r>
            <w:r w:rsidRPr="008C5B94">
              <w:rPr>
                <w:bCs/>
              </w:rPr>
              <w:t xml:space="preserve"> nên khối gỗ nổi trong chất lỏng d</w:t>
            </w:r>
            <w:r w:rsidRPr="008C5B94">
              <w:rPr>
                <w:bCs/>
                <w:vertAlign w:val="subscript"/>
              </w:rPr>
              <w:t>1</w:t>
            </w:r>
          </w:p>
          <w:p w:rsidR="003D70FD" w:rsidRPr="008C5B94" w:rsidRDefault="003D70FD" w:rsidP="004B0CA8">
            <w:pPr>
              <w:rPr>
                <w:bCs/>
              </w:rPr>
            </w:pPr>
            <w:r w:rsidRPr="008C5B94">
              <w:rPr>
                <w:bCs/>
              </w:rPr>
              <w:t>- Gọi x là chiều cao của khối gỗ nằm trong chất lỏng d</w:t>
            </w:r>
            <w:r w:rsidRPr="008C5B94">
              <w:rPr>
                <w:bCs/>
                <w:vertAlign w:val="subscript"/>
              </w:rPr>
              <w:t>1</w:t>
            </w:r>
            <w:r w:rsidRPr="008C5B94">
              <w:rPr>
                <w:bCs/>
              </w:rPr>
              <w:t xml:space="preserve"> (0 &lt; x &lt;20cm). Do khối gỗ nằm cân bằng nên ta có:       P= F</w:t>
            </w:r>
            <w:r w:rsidRPr="008C5B94">
              <w:rPr>
                <w:bCs/>
                <w:vertAlign w:val="subscript"/>
              </w:rPr>
              <w:t>A</w:t>
            </w:r>
            <w:r w:rsidRPr="008C5B94">
              <w:rPr>
                <w:bCs/>
              </w:rPr>
              <w:t xml:space="preserve"> </w:t>
            </w:r>
          </w:p>
          <w:p w:rsidR="003D70FD" w:rsidRPr="008C5B94" w:rsidRDefault="003D70FD" w:rsidP="004B0CA8">
            <w:pPr>
              <w:rPr>
                <w:bCs/>
              </w:rPr>
            </w:pPr>
            <w:r w:rsidRPr="008C5B94">
              <w:rPr>
                <w:bCs/>
              </w:rPr>
              <w:t>hay d.S a = d</w:t>
            </w:r>
            <w:r w:rsidRPr="008C5B94">
              <w:rPr>
                <w:bCs/>
                <w:vertAlign w:val="subscript"/>
              </w:rPr>
              <w:t>1</w:t>
            </w:r>
            <w:r w:rsidRPr="008C5B94">
              <w:rPr>
                <w:bCs/>
              </w:rPr>
              <w:t xml:space="preserve">.S.x   </w:t>
            </w:r>
          </w:p>
          <w:p w:rsidR="003D70FD" w:rsidRPr="008C5B94" w:rsidRDefault="003D70FD" w:rsidP="004B0CA8">
            <w:pPr>
              <w:rPr>
                <w:bCs/>
              </w:rPr>
            </w:pPr>
            <w:r w:rsidRPr="008C5B94">
              <w:rPr>
                <w:bCs/>
                <w:position w:val="-6"/>
              </w:rPr>
              <w:object w:dxaOrig="300" w:dyaOrig="240">
                <v:shape id="_x0000_i1036" type="#_x0000_t75" style="width:15.05pt;height:11.7pt" o:ole="">
                  <v:imagedata r:id="rId31" o:title=""/>
                </v:shape>
                <o:OLEObject Type="Embed" ProgID="Equation.3" ShapeID="_x0000_i1036" DrawAspect="Content" ObjectID="_1668175544" r:id="rId32"/>
              </w:object>
            </w:r>
            <w:r w:rsidRPr="008C5B94">
              <w:rPr>
                <w:bCs/>
              </w:rPr>
              <w:t xml:space="preserve">x = </w:t>
            </w:r>
            <w:r w:rsidRPr="008C5B94">
              <w:rPr>
                <w:bCs/>
                <w:position w:val="-30"/>
              </w:rPr>
              <w:object w:dxaOrig="520" w:dyaOrig="680">
                <v:shape id="_x0000_i1037" type="#_x0000_t75" style="width:25.95pt;height:34.35pt" o:ole="">
                  <v:imagedata r:id="rId33" o:title=""/>
                </v:shape>
                <o:OLEObject Type="Embed" ProgID="Equation.3" ShapeID="_x0000_i1037" DrawAspect="Content" ObjectID="_1668175545" r:id="rId34"/>
              </w:object>
            </w:r>
            <w:r w:rsidRPr="008C5B94">
              <w:rPr>
                <w:bCs/>
              </w:rPr>
              <w:t xml:space="preserve">  Thay số vào ta tính được: x = 15cm</w:t>
            </w:r>
          </w:p>
          <w:p w:rsidR="003D70FD" w:rsidRPr="008C5B94" w:rsidRDefault="003D70FD" w:rsidP="004B0CA8">
            <w:pPr>
              <w:rPr>
                <w:bCs/>
              </w:rPr>
            </w:pPr>
            <w:r w:rsidRPr="008C5B94">
              <w:rPr>
                <w:bCs/>
              </w:rPr>
              <w:t xml:space="preserve">       2) - Do d</w:t>
            </w:r>
            <w:r w:rsidRPr="008C5B94">
              <w:rPr>
                <w:bCs/>
                <w:vertAlign w:val="subscript"/>
              </w:rPr>
              <w:t xml:space="preserve">2 </w:t>
            </w:r>
            <w:r w:rsidRPr="008C5B94">
              <w:rPr>
                <w:bCs/>
              </w:rPr>
              <w:t>&lt; d &lt; d</w:t>
            </w:r>
            <w:r w:rsidRPr="008C5B94">
              <w:rPr>
                <w:bCs/>
                <w:vertAlign w:val="subscript"/>
              </w:rPr>
              <w:t>1</w:t>
            </w:r>
            <w:r w:rsidRPr="008C5B94">
              <w:rPr>
                <w:bCs/>
              </w:rPr>
              <w:t xml:space="preserve"> nên khối gỗ nằm ở mặt phân cách giữa hai chất lỏng</w:t>
            </w:r>
          </w:p>
          <w:p w:rsidR="003D70FD" w:rsidRPr="008C5B94" w:rsidRDefault="003D70FD" w:rsidP="004B0CA8">
            <w:pPr>
              <w:rPr>
                <w:bCs/>
              </w:rPr>
            </w:pPr>
            <w:r w:rsidRPr="008C5B94">
              <w:rPr>
                <w:bCs/>
              </w:rPr>
              <w:t>- Gọi y là phần gỗ  nằm trong chất lỏng d</w:t>
            </w:r>
            <w:r w:rsidRPr="008C5B94">
              <w:rPr>
                <w:bCs/>
                <w:vertAlign w:val="subscript"/>
              </w:rPr>
              <w:t>1</w:t>
            </w:r>
            <w:r w:rsidRPr="008C5B94">
              <w:rPr>
                <w:bCs/>
              </w:rPr>
              <w:t xml:space="preserve"> lúc này (0&lt; y&lt; 20cm). Khối gỗ cân bằng dưới tác dụng của trọng lực P, các lực đẩy Ác si mét F</w:t>
            </w:r>
            <w:r w:rsidRPr="008C5B94">
              <w:rPr>
                <w:bCs/>
                <w:vertAlign w:val="subscript"/>
              </w:rPr>
              <w:t>1</w:t>
            </w:r>
            <w:r w:rsidRPr="008C5B94">
              <w:rPr>
                <w:bCs/>
              </w:rPr>
              <w:t xml:space="preserve"> lên chất lỏng d</w:t>
            </w:r>
            <w:r w:rsidRPr="008C5B94">
              <w:rPr>
                <w:bCs/>
                <w:vertAlign w:val="subscript"/>
              </w:rPr>
              <w:t xml:space="preserve">1 </w:t>
            </w:r>
            <w:r w:rsidRPr="008C5B94">
              <w:rPr>
                <w:bCs/>
              </w:rPr>
              <w:t>và F</w:t>
            </w:r>
            <w:r w:rsidRPr="008C5B94">
              <w:rPr>
                <w:bCs/>
                <w:vertAlign w:val="subscript"/>
              </w:rPr>
              <w:t>2</w:t>
            </w:r>
            <w:r w:rsidRPr="008C5B94">
              <w:rPr>
                <w:bCs/>
              </w:rPr>
              <w:t xml:space="preserve"> lên chất lỏng d</w:t>
            </w:r>
            <w:r w:rsidRPr="008C5B94">
              <w:rPr>
                <w:bCs/>
                <w:vertAlign w:val="subscript"/>
              </w:rPr>
              <w:t>2</w:t>
            </w:r>
            <w:r w:rsidRPr="008C5B94">
              <w:rPr>
                <w:bCs/>
              </w:rPr>
              <w:t>:</w:t>
            </w:r>
          </w:p>
          <w:p w:rsidR="003D70FD" w:rsidRPr="008C5B94" w:rsidRDefault="003D70FD" w:rsidP="004B0CA8">
            <w:pPr>
              <w:rPr>
                <w:bCs/>
              </w:rPr>
            </w:pPr>
          </w:p>
          <w:p w:rsidR="003D70FD" w:rsidRPr="008C5B94" w:rsidRDefault="003D70FD" w:rsidP="004B0CA8">
            <w:pPr>
              <w:rPr>
                <w:bCs/>
              </w:rPr>
            </w:pPr>
            <w:r w:rsidRPr="008C5B94">
              <w:rPr>
                <w:bCs/>
              </w:rPr>
              <w:t xml:space="preserve">                                            P = F</w:t>
            </w:r>
            <w:r w:rsidRPr="008C5B94">
              <w:rPr>
                <w:bCs/>
                <w:vertAlign w:val="subscript"/>
              </w:rPr>
              <w:t>1</w:t>
            </w:r>
            <w:r w:rsidRPr="008C5B94">
              <w:rPr>
                <w:bCs/>
              </w:rPr>
              <w:t>+F</w:t>
            </w:r>
            <w:r w:rsidRPr="008C5B94">
              <w:rPr>
                <w:bCs/>
                <w:vertAlign w:val="subscript"/>
              </w:rPr>
              <w:t>2</w:t>
            </w:r>
            <w:r w:rsidRPr="008C5B94">
              <w:rPr>
                <w:bCs/>
              </w:rPr>
              <w:t xml:space="preserve">                                  </w:t>
            </w:r>
          </w:p>
          <w:p w:rsidR="003D70FD" w:rsidRPr="008C5B94" w:rsidRDefault="003D70FD" w:rsidP="004B0CA8">
            <w:pPr>
              <w:rPr>
                <w:bCs/>
              </w:rPr>
            </w:pPr>
            <w:r w:rsidRPr="008C5B94">
              <w:rPr>
                <w:bCs/>
              </w:rPr>
              <w:t>=&gt; P = d.V= d.a</w:t>
            </w:r>
            <w:r w:rsidRPr="008C5B94">
              <w:rPr>
                <w:bCs/>
                <w:vertAlign w:val="superscript"/>
              </w:rPr>
              <w:t>3</w:t>
            </w:r>
            <w:r w:rsidRPr="008C5B94">
              <w:rPr>
                <w:bCs/>
              </w:rPr>
              <w:t xml:space="preserve"> = d</w:t>
            </w:r>
            <w:r w:rsidRPr="008C5B94">
              <w:rPr>
                <w:bCs/>
                <w:vertAlign w:val="subscript"/>
              </w:rPr>
              <w:t>1</w:t>
            </w:r>
            <w:r w:rsidRPr="008C5B94">
              <w:rPr>
                <w:bCs/>
              </w:rPr>
              <w:t>.a</w:t>
            </w:r>
            <w:r w:rsidRPr="008C5B94">
              <w:rPr>
                <w:bCs/>
                <w:vertAlign w:val="superscript"/>
              </w:rPr>
              <w:t xml:space="preserve">2 </w:t>
            </w:r>
            <w:r w:rsidRPr="008C5B94">
              <w:rPr>
                <w:bCs/>
              </w:rPr>
              <w:t>.y + d</w:t>
            </w:r>
            <w:r w:rsidRPr="008C5B94">
              <w:rPr>
                <w:bCs/>
                <w:vertAlign w:val="subscript"/>
              </w:rPr>
              <w:t>2</w:t>
            </w:r>
            <w:r w:rsidRPr="008C5B94">
              <w:rPr>
                <w:bCs/>
              </w:rPr>
              <w:t>a</w:t>
            </w:r>
            <w:r w:rsidRPr="008C5B94">
              <w:rPr>
                <w:bCs/>
                <w:vertAlign w:val="superscript"/>
              </w:rPr>
              <w:t>2</w:t>
            </w:r>
            <w:r w:rsidRPr="008C5B94">
              <w:rPr>
                <w:bCs/>
              </w:rPr>
              <w:t xml:space="preserve">(a-y)         (*)                             </w:t>
            </w:r>
          </w:p>
          <w:p w:rsidR="003D70FD" w:rsidRPr="008C5B94" w:rsidRDefault="003D70FD" w:rsidP="004B0CA8">
            <w:pPr>
              <w:jc w:val="both"/>
              <w:rPr>
                <w:bCs/>
              </w:rPr>
            </w:pPr>
            <w:r w:rsidRPr="008C5B94">
              <w:rPr>
                <w:bCs/>
              </w:rPr>
              <w:t xml:space="preserve">=&gt; y = </w:t>
            </w:r>
            <w:r w:rsidRPr="008C5B94">
              <w:rPr>
                <w:bCs/>
                <w:position w:val="-30"/>
              </w:rPr>
              <w:object w:dxaOrig="1800" w:dyaOrig="700">
                <v:shape id="_x0000_i1038" type="#_x0000_t75" style="width:90.4pt;height:35.15pt" o:ole="">
                  <v:imagedata r:id="rId35" o:title=""/>
                </v:shape>
                <o:OLEObject Type="Embed" ProgID="Equation.3" ShapeID="_x0000_i1038" DrawAspect="Content" ObjectID="_1668175546" r:id="rId36"/>
              </w:object>
            </w:r>
          </w:p>
        </w:tc>
        <w:tc>
          <w:tcPr>
            <w:tcW w:w="1260" w:type="dxa"/>
            <w:shd w:val="clear" w:color="auto" w:fill="auto"/>
          </w:tcPr>
          <w:p w:rsidR="003D70FD" w:rsidRPr="008C5B94" w:rsidRDefault="003D70FD" w:rsidP="004B0CA8">
            <w:pPr>
              <w:jc w:val="both"/>
              <w:rPr>
                <w:b/>
                <w:bCs/>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tc>
      </w:tr>
      <w:tr w:rsidR="003D70FD" w:rsidRPr="008C5B94" w:rsidTr="004B0CA8">
        <w:trPr>
          <w:trHeight w:val="3050"/>
        </w:trPr>
        <w:tc>
          <w:tcPr>
            <w:tcW w:w="1548" w:type="dxa"/>
            <w:shd w:val="clear" w:color="auto" w:fill="auto"/>
          </w:tcPr>
          <w:p w:rsidR="003D70FD" w:rsidRPr="008C5B94" w:rsidRDefault="003D70FD" w:rsidP="004B0CA8">
            <w:pPr>
              <w:ind w:firstLine="67"/>
              <w:jc w:val="both"/>
            </w:pPr>
            <w:r w:rsidRPr="008C5B94">
              <w:rPr>
                <w:u w:val="single"/>
              </w:rPr>
              <w:lastRenderedPageBreak/>
              <w:t>Bài4</w:t>
            </w:r>
            <w:r w:rsidRPr="008C5B94">
              <w:t xml:space="preserve"> </w:t>
            </w:r>
          </w:p>
          <w:p w:rsidR="003D70FD" w:rsidRPr="008C5B94" w:rsidRDefault="003D70FD" w:rsidP="004B0CA8">
            <w:pPr>
              <w:ind w:firstLine="67"/>
              <w:jc w:val="both"/>
            </w:pPr>
            <w:r w:rsidRPr="008C5B94">
              <w:t>(4,5 điểm)</w:t>
            </w:r>
          </w:p>
          <w:p w:rsidR="003D70FD" w:rsidRPr="008C5B94" w:rsidRDefault="003D70FD" w:rsidP="004B0CA8">
            <w:pPr>
              <w:jc w:val="both"/>
              <w:rPr>
                <w:bCs/>
              </w:rPr>
            </w:pPr>
          </w:p>
        </w:tc>
        <w:tc>
          <w:tcPr>
            <w:tcW w:w="7560" w:type="dxa"/>
            <w:shd w:val="clear" w:color="auto" w:fill="auto"/>
          </w:tcPr>
          <w:p w:rsidR="003D70FD" w:rsidRPr="008C5B94" w:rsidRDefault="003D70FD" w:rsidP="004B0CA8">
            <w:pPr>
              <w:ind w:firstLine="67"/>
              <w:jc w:val="both"/>
            </w:pPr>
          </w:p>
          <w:p w:rsidR="003D70FD" w:rsidRPr="008C5B94" w:rsidRDefault="004179E8" w:rsidP="004B0CA8">
            <w:pPr>
              <w:ind w:firstLine="67"/>
              <w:jc w:val="both"/>
            </w:pPr>
            <w:r w:rsidRPr="008C5B94">
              <w:rPr>
                <w:noProof/>
                <w:lang w:eastAsia="en-US"/>
              </w:rPr>
              <mc:AlternateContent>
                <mc:Choice Requires="wpg">
                  <w:drawing>
                    <wp:anchor distT="0" distB="0" distL="114300" distR="114300" simplePos="0" relativeHeight="251662848" behindDoc="0" locked="0" layoutInCell="1" allowOverlap="1" wp14:anchorId="6BCF1305" wp14:editId="02198AB3">
                      <wp:simplePos x="0" y="0"/>
                      <wp:positionH relativeFrom="column">
                        <wp:posOffset>1763395</wp:posOffset>
                      </wp:positionH>
                      <wp:positionV relativeFrom="paragraph">
                        <wp:posOffset>38735</wp:posOffset>
                      </wp:positionV>
                      <wp:extent cx="1828800" cy="2286000"/>
                      <wp:effectExtent l="0" t="0" r="635" b="3175"/>
                      <wp:wrapNone/>
                      <wp:docPr id="176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286000"/>
                                <a:chOff x="3780" y="7056"/>
                                <a:chExt cx="2880" cy="3600"/>
                              </a:xfrm>
                            </wpg:grpSpPr>
                            <wps:wsp>
                              <wps:cNvPr id="1764" name="Text Box 24"/>
                              <wps:cNvSpPr txBox="1">
                                <a:spLocks noChangeArrowheads="1"/>
                              </wps:cNvSpPr>
                              <wps:spPr bwMode="auto">
                                <a:xfrm>
                                  <a:off x="5040" y="8676"/>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I</w:t>
                                    </w:r>
                                  </w:p>
                                </w:txbxContent>
                              </wps:txbx>
                              <wps:bodyPr rot="0" vert="horz" wrap="square" lIns="91440" tIns="45720" rIns="91440" bIns="45720" anchor="t" anchorCtr="0" upright="1">
                                <a:noAutofit/>
                              </wps:bodyPr>
                            </wps:wsp>
                            <wps:wsp>
                              <wps:cNvPr id="1765" name="Text Box 25"/>
                              <wps:cNvSpPr txBox="1">
                                <a:spLocks noChangeArrowheads="1"/>
                              </wps:cNvSpPr>
                              <wps:spPr bwMode="auto">
                                <a:xfrm>
                                  <a:off x="3780" y="7776"/>
                                  <a:ext cx="71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O’</w:t>
                                    </w:r>
                                  </w:p>
                                </w:txbxContent>
                              </wps:txbx>
                              <wps:bodyPr rot="0" vert="horz" wrap="square" lIns="91440" tIns="45720" rIns="91440" bIns="45720" anchor="t" anchorCtr="0" upright="1">
                                <a:noAutofit/>
                              </wps:bodyPr>
                            </wps:wsp>
                            <wps:wsp>
                              <wps:cNvPr id="1766" name="Text Box 26"/>
                              <wps:cNvSpPr txBox="1">
                                <a:spLocks noChangeArrowheads="1"/>
                              </wps:cNvSpPr>
                              <wps:spPr bwMode="auto">
                                <a:xfrm>
                                  <a:off x="3780" y="7056"/>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A’</w:t>
                                    </w:r>
                                  </w:p>
                                </w:txbxContent>
                              </wps:txbx>
                              <wps:bodyPr rot="0" vert="horz" wrap="square" lIns="91440" tIns="45720" rIns="91440" bIns="45720" anchor="t" anchorCtr="0" upright="1">
                                <a:noAutofit/>
                              </wps:bodyPr>
                            </wps:wsp>
                            <wps:wsp>
                              <wps:cNvPr id="1767" name="Text Box 27"/>
                              <wps:cNvSpPr txBox="1">
                                <a:spLocks noChangeArrowheads="1"/>
                              </wps:cNvSpPr>
                              <wps:spPr bwMode="auto">
                                <a:xfrm>
                                  <a:off x="4860" y="7416"/>
                                  <a:ext cx="72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J</w:t>
                                    </w:r>
                                  </w:p>
                                  <w:p w:rsidR="001220D8" w:rsidRDefault="001220D8" w:rsidP="004B0CA8"/>
                                  <w:p w:rsidR="001220D8" w:rsidRDefault="001220D8" w:rsidP="004B0CA8">
                                    <w:r>
                                      <w:t xml:space="preserve">    H</w:t>
                                    </w:r>
                                  </w:p>
                                </w:txbxContent>
                              </wps:txbx>
                              <wps:bodyPr rot="0" vert="horz" wrap="square" lIns="91440" tIns="45720" rIns="91440" bIns="45720" anchor="t" anchorCtr="0" upright="1">
                                <a:noAutofit/>
                              </wps:bodyPr>
                            </wps:wsp>
                            <wps:wsp>
                              <wps:cNvPr id="1768" name="Text Box 28"/>
                              <wps:cNvSpPr txBox="1">
                                <a:spLocks noChangeArrowheads="1"/>
                              </wps:cNvSpPr>
                              <wps:spPr bwMode="auto">
                                <a:xfrm>
                                  <a:off x="5940" y="777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954311" w:rsidRDefault="001220D8" w:rsidP="004B0CA8">
                                    <w:r w:rsidRPr="00954311">
                                      <w:t>O</w:t>
                                    </w:r>
                                  </w:p>
                                </w:txbxContent>
                              </wps:txbx>
                              <wps:bodyPr rot="0" vert="horz" wrap="square" lIns="91440" tIns="45720" rIns="91440" bIns="45720" anchor="t" anchorCtr="0" upright="1">
                                <a:noAutofit/>
                              </wps:bodyPr>
                            </wps:wsp>
                            <wps:wsp>
                              <wps:cNvPr id="1769" name="Text Box 29"/>
                              <wps:cNvSpPr txBox="1">
                                <a:spLocks noChangeArrowheads="1"/>
                              </wps:cNvSpPr>
                              <wps:spPr bwMode="auto">
                                <a:xfrm>
                                  <a:off x="5580" y="7056"/>
                                  <a:ext cx="719"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wps:wsp>
                              <wps:cNvPr id="1770" name="Text Box 30"/>
                              <wps:cNvSpPr txBox="1">
                                <a:spLocks noChangeArrowheads="1"/>
                              </wps:cNvSpPr>
                              <wps:spPr bwMode="auto">
                                <a:xfrm>
                                  <a:off x="3780" y="9576"/>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wps:wsp>
                              <wps:cNvPr id="1771" name="Text Box 31"/>
                              <wps:cNvSpPr txBox="1">
                                <a:spLocks noChangeArrowheads="1"/>
                              </wps:cNvSpPr>
                              <wps:spPr bwMode="auto">
                                <a:xfrm>
                                  <a:off x="4500" y="9756"/>
                                  <a:ext cx="9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w:t>
                                    </w:r>
                                  </w:p>
                                  <w:p w:rsidR="001220D8" w:rsidRDefault="001220D8" w:rsidP="004B0CA8">
                                    <w:r>
                                      <w:t xml:space="preserve">    K</w:t>
                                    </w:r>
                                  </w:p>
                                </w:txbxContent>
                              </wps:txbx>
                              <wps:bodyPr rot="0" vert="horz" wrap="square" lIns="91440" tIns="45720" rIns="91440" bIns="45720" anchor="t" anchorCtr="0" upright="1">
                                <a:noAutofit/>
                              </wps:bodyPr>
                            </wps:wsp>
                            <wps:wsp>
                              <wps:cNvPr id="1772" name="Text Box 32"/>
                              <wps:cNvSpPr txBox="1">
                                <a:spLocks noChangeArrowheads="1"/>
                              </wps:cNvSpPr>
                              <wps:spPr bwMode="auto">
                                <a:xfrm>
                                  <a:off x="5759" y="9756"/>
                                  <a:ext cx="90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B</w:t>
                                    </w:r>
                                  </w:p>
                                </w:txbxContent>
                              </wps:txbx>
                              <wps:bodyPr rot="0" vert="horz" wrap="square" lIns="91440" tIns="45720" rIns="91440" bIns="45720" anchor="t" anchorCtr="0" upright="1">
                                <a:noAutofit/>
                              </wps:bodyPr>
                            </wps:wsp>
                            <wps:wsp>
                              <wps:cNvPr id="1773" name="Line 33"/>
                              <wps:cNvCnPr/>
                              <wps:spPr bwMode="auto">
                                <a:xfrm>
                                  <a:off x="4321" y="7597"/>
                                  <a:ext cx="0" cy="25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4" name="Line 34"/>
                              <wps:cNvCnPr/>
                              <wps:spPr bwMode="auto">
                                <a:xfrm>
                                  <a:off x="5940" y="7560"/>
                                  <a:ext cx="1" cy="2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 name="Oval 35"/>
                              <wps:cNvSpPr>
                                <a:spLocks noChangeArrowheads="1"/>
                              </wps:cNvSpPr>
                              <wps:spPr bwMode="auto">
                                <a:xfrm>
                                  <a:off x="4305" y="7941"/>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6" name="Line 36"/>
                              <wps:cNvCnPr/>
                              <wps:spPr bwMode="auto">
                                <a:xfrm>
                                  <a:off x="4320" y="7956"/>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7" name="Oval 37"/>
                              <wps:cNvSpPr>
                                <a:spLocks noChangeArrowheads="1"/>
                              </wps:cNvSpPr>
                              <wps:spPr bwMode="auto">
                                <a:xfrm>
                                  <a:off x="5910" y="7926"/>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8" name="Line 38"/>
                              <wps:cNvCnPr/>
                              <wps:spPr bwMode="auto">
                                <a:xfrm>
                                  <a:off x="4320" y="7956"/>
                                  <a:ext cx="1620" cy="21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79" name="Line 39"/>
                              <wps:cNvCnPr/>
                              <wps:spPr bwMode="auto">
                                <a:xfrm flipH="1">
                                  <a:off x="4320" y="7956"/>
                                  <a:ext cx="1620" cy="21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0" name="Line 40"/>
                              <wps:cNvCnPr/>
                              <wps:spPr bwMode="auto">
                                <a:xfrm flipV="1">
                                  <a:off x="4320" y="7596"/>
                                  <a:ext cx="1620" cy="3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781" name="Line 41"/>
                              <wps:cNvCnPr/>
                              <wps:spPr bwMode="auto">
                                <a:xfrm>
                                  <a:off x="4320" y="7596"/>
                                  <a:ext cx="162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2" name="Line 42"/>
                              <wps:cNvCnPr/>
                              <wps:spPr bwMode="auto">
                                <a:xfrm>
                                  <a:off x="5130" y="7776"/>
                                  <a:ext cx="1" cy="23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1783" name="Group 43"/>
                              <wpg:cNvGrpSpPr>
                                <a:grpSpLocks/>
                              </wpg:cNvGrpSpPr>
                              <wpg:grpSpPr bwMode="auto">
                                <a:xfrm rot="5377694" flipV="1">
                                  <a:off x="4409" y="8314"/>
                                  <a:ext cx="1259" cy="180"/>
                                  <a:chOff x="3860" y="14080"/>
                                  <a:chExt cx="2165" cy="86"/>
                                </a:xfrm>
                              </wpg:grpSpPr>
                              <wpg:grpSp>
                                <wpg:cNvPr id="1784" name="Group 44"/>
                                <wpg:cNvGrpSpPr>
                                  <a:grpSpLocks/>
                                </wpg:cNvGrpSpPr>
                                <wpg:grpSpPr bwMode="auto">
                                  <a:xfrm>
                                    <a:off x="3860" y="14080"/>
                                    <a:ext cx="1143" cy="81"/>
                                    <a:chOff x="2258" y="4490"/>
                                    <a:chExt cx="1143" cy="81"/>
                                  </a:xfrm>
                                </wpg:grpSpPr>
                                <wpg:grpSp>
                                  <wpg:cNvPr id="1785" name="Group 45"/>
                                  <wpg:cNvGrpSpPr>
                                    <a:grpSpLocks/>
                                  </wpg:cNvGrpSpPr>
                                  <wpg:grpSpPr bwMode="auto">
                                    <a:xfrm>
                                      <a:off x="2818" y="4490"/>
                                      <a:ext cx="583" cy="81"/>
                                      <a:chOff x="4358" y="3936"/>
                                      <a:chExt cx="583" cy="81"/>
                                    </a:xfrm>
                                  </wpg:grpSpPr>
                                  <wps:wsp>
                                    <wps:cNvPr id="1786" name="Line 46"/>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7" name="Rectangle 47"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88" name="Group 48"/>
                                  <wpg:cNvGrpSpPr>
                                    <a:grpSpLocks/>
                                  </wpg:cNvGrpSpPr>
                                  <wpg:grpSpPr bwMode="auto">
                                    <a:xfrm>
                                      <a:off x="2258" y="4490"/>
                                      <a:ext cx="583" cy="81"/>
                                      <a:chOff x="4358" y="3936"/>
                                      <a:chExt cx="583" cy="81"/>
                                    </a:xfrm>
                                  </wpg:grpSpPr>
                                  <wps:wsp>
                                    <wps:cNvPr id="1789" name="Line 49"/>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0" name="Rectangle 50"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791" name="Group 51"/>
                                <wpg:cNvGrpSpPr>
                                  <a:grpSpLocks/>
                                </wpg:cNvGrpSpPr>
                                <wpg:grpSpPr bwMode="auto">
                                  <a:xfrm>
                                    <a:off x="4882" y="14085"/>
                                    <a:ext cx="1143" cy="81"/>
                                    <a:chOff x="2258" y="4490"/>
                                    <a:chExt cx="1143" cy="81"/>
                                  </a:xfrm>
                                </wpg:grpSpPr>
                                <wpg:grpSp>
                                  <wpg:cNvPr id="1792" name="Group 52"/>
                                  <wpg:cNvGrpSpPr>
                                    <a:grpSpLocks/>
                                  </wpg:cNvGrpSpPr>
                                  <wpg:grpSpPr bwMode="auto">
                                    <a:xfrm>
                                      <a:off x="2818" y="4490"/>
                                      <a:ext cx="583" cy="81"/>
                                      <a:chOff x="4358" y="3936"/>
                                      <a:chExt cx="583" cy="81"/>
                                    </a:xfrm>
                                  </wpg:grpSpPr>
                                  <wps:wsp>
                                    <wps:cNvPr id="1793" name="Line 53"/>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54"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95" name="Group 55"/>
                                  <wpg:cNvGrpSpPr>
                                    <a:grpSpLocks/>
                                  </wpg:cNvGrpSpPr>
                                  <wpg:grpSpPr bwMode="auto">
                                    <a:xfrm>
                                      <a:off x="2258" y="4490"/>
                                      <a:ext cx="583" cy="81"/>
                                      <a:chOff x="4358" y="3936"/>
                                      <a:chExt cx="583" cy="81"/>
                                    </a:xfrm>
                                  </wpg:grpSpPr>
                                  <wps:wsp>
                                    <wps:cNvPr id="1796" name="Line 56"/>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7" name="Rectangle 57"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s:wsp>
                              <wps:cNvPr id="1798" name="Line 58"/>
                              <wps:cNvCnPr/>
                              <wps:spPr bwMode="auto">
                                <a:xfrm flipH="1" flipV="1">
                                  <a:off x="5400" y="9396"/>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9" name="Line 59"/>
                              <wps:cNvCnPr/>
                              <wps:spPr bwMode="auto">
                                <a:xfrm>
                                  <a:off x="5115" y="9036"/>
                                  <a:ext cx="8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0" name="Line 60"/>
                              <wps:cNvCnPr/>
                              <wps:spPr bwMode="auto">
                                <a:xfrm flipV="1">
                                  <a:off x="5145" y="8496"/>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1" name="Line 61"/>
                              <wps:cNvCnPr/>
                              <wps:spPr bwMode="auto">
                                <a:xfrm flipH="1">
                                  <a:off x="5145" y="7956"/>
                                  <a:ext cx="79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Line 62"/>
                              <wps:cNvCnPr/>
                              <wps:spPr bwMode="auto">
                                <a:xfrm flipH="1">
                                  <a:off x="5040" y="7596"/>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 name="Line 63"/>
                              <wps:cNvCnPr/>
                              <wps:spPr bwMode="auto">
                                <a:xfrm>
                                  <a:off x="5220" y="7776"/>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64"/>
                              <wps:cNvCnPr/>
                              <wps:spPr bwMode="auto">
                                <a:xfrm flipH="1">
                                  <a:off x="5400" y="7596"/>
                                  <a:ext cx="54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5" name="Line 65"/>
                              <wps:cNvCnPr/>
                              <wps:spPr bwMode="auto">
                                <a:xfrm>
                                  <a:off x="5100" y="7746"/>
                                  <a:ext cx="525"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Line 66"/>
                              <wps:cNvCnPr/>
                              <wps:spPr bwMode="auto">
                                <a:xfrm>
                                  <a:off x="3960" y="1011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026" style="position:absolute;left:0;text-align:left;margin-left:138.85pt;margin-top:3.05pt;width:2in;height:180pt;z-index:251662848" coordorigin="3780,7056" coordsize="288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gJKuNwoAAOx0AAAOAAAAZHJzL2Uyb0RvYy54bWzsXVtzm0gWfp+q/Q8U74poLgJUUaYSy85M VXYnNZPsPmOBJGoRMIAjZ7b2v885p5tGgGTLF0lW3HlwkLgITp9bf985zdufb1eJ9i0qyjhLJzp7 Y+halM6yME4XE/3rl6uBp2tlFaRhkGRpNNG/R6X+87t//PR2nY8jM1tmSRgVGlwkLcfrfKIvqyof D4flbBmtgvJNlkcp7JxnxSqo4GOxGIZFsIarr5KhaRij4TorwrzIZlFZwrdTvlN/R9efz6NZ9dt8 XkaVlkx0uLeK/hb09xr/Dt+9DcaLIsiX8UzcRvCIu1gFcQo/Ki81DapAuyni3qVW8azIymxevZll q2E2n8eziJ4BnoYZnaf5WGQ3OT3LYrxe5FJMINqOnB592dm/vn0utDiEsXNHlq6lwQpGiX5YMy0U zzpfjOGoj0X+R/654M8Im5+y2X9L2D3s7sfPC36wdr3+ZxbC9YKbKiPx3M6LFV4CHly7pVH4Lkch uq20GXzJPNPzDBisGewzTW9kwAcap9kSBhPPs1wP9sNu13BG9b5LcT6ezU+24FTcOwzG/IfpZsXN 4ZOBzpWNWMunifWPZZBHNFolCqwRq12L9Qs+4ofsVjNtLlk6EMWqVbfwPTw7Sank0tXS7GIZpIvo fVFk62UUhHCHjB4Ibx1+g48IfijxIveJ2zFsLjZv5Aqx1UJ3TSEzl/ktkQXjvCirj1G20nBjohdg U3SXwbdPZcWlWx+CQ1tmSRxexUlCH4rF9UVSaN8CsL8r+ieu3josSfHgNMPT+BX5N3B38Bu4D++T 7Ol/PjNt44PpD65Gnjuwr2xn4LuGNzCY/8EfGbZvT6/+jzfI7PEyDsMo/RSnUW3bzN5vkIWX4VZJ 1q2tJ7rvmA4foZ0PCcoq9BW0rvWQq7gCV5fEq4kO6i0OCsY4rpdpSApeBXHCt4ft2ycdBhnU/5NU QJv5wHNVrm6vb7klS+26zsLvoBdFBuMG4wt+GjaWWfGXrq3B50308s+boIh0Lfk1Bd3ymY0KUtEH 2yGdKDb3XG/uCdIZXGqiV7rGNy8q7lhv8iJeLOGXuDan2Xsw/3lMuoK3zO+KXAcZ4PEs0elbonMS S2wcmNuzRDBAcn0OjMWm81KWaAzPzRKldilLbMfEUd8SKSJtBLbjxMTGEmUqoWLim6355FnHRKld yhLbluj2LdE9SUy0IdPnSb3NdmWnzIDcXgXFehJ8numpVC9lim1TBKyEz7+biaJ3ElN0fDFRdHvp KWalKj1tsJuzDopSu5Qlti0RpmBdSyRY5OjpqeP0kC6ZntYTRQXZEIp61pYotUtZYssSXYg2HUu0 KAM8uiXKiaLv9CAbCZ7ChspOzzo75SPYwJQKPBXskMv6lkhkxNEt0XaQHQL2x3dr9qeOiX7NG+GG ssTztkSpXSomtmOi2bdE8zTzRNeBTHmHJYK/QAYXWSRliedtiVK7lCW2LVFWTBDHbImCCeLmL9LP Beg9Rse9yHnbMsFi0GAcnxAyTnpjRYRAXEyH0YRdljP0GMEEmO67uHnJsAfjJH0yoY2s/zQol5zd D2ELDT0YQ9WK4LN3cdvw64LU79P7hn/pXXr2wDZHlwPbmE4H768u7MHoirnO1JpeXExZm97HooGn 0/t4P1I8G+w7r2QAkd/DvnPLQEeHIw5lJUdjtV1ZX8KVULL/UCDyUCVsgD8HwHgazTq1Eu4clPCe ApHjKqFStuMqmyyh+A1qejRLEtyyGgmqXg5UvmRbBvw6ekjfptyw8ZA2OGJMNuB/NMG63qvnIKMk ifPyTh/ZqtkpN+uXqGinTmZahz2DM91Tjzs1Pyoet+OxLCvgrlCSvo9whRCP+SzT9buzTDbCXahv tTbUdY11IZyolTuuK2zH42SBsVlF5FNEZMmpcycpCc8jOEnHZ7Xamh0WXTlJVQUJZd6upJm5k5Qk 4KGcpMl4Lrk7LJ/ST+K8ZZpVylGewlFKnpWromTB9lVFbQ753C91pbHoKtgrcr9spVTBmyrXTzGd Rr6dM46kk7wIW3Ace02nSSf/vVMnHb8TlptsEvpV7p6+nNJPcpVUnpJQvaODPJ5k37hWSm5kX0+J +FbPP563LqqQfYKQ7UnyiSuipAYeoYgOg1oOAnR6ZYY12mjd1wRzSpeoUsetqLfo/0QAnFpHZSek J+kS3mDK0bpuAyk20T6pwZSXbDgWKJUP2DimiL1wbBucuPQsRnh5AyUyEzlNBHcYrzUPxk3faV2i zmxRiI47L+vGUzYCfBLP9CjEy/kORAvZE8ulQk+4RUASyhcCElj+4TpwrS1PJBF/ViMGEH2IC5CC ME0HZpEIuNq+4AkaObDOeY+Qg0SZhRwEzHw4OZgecGvtB6rF4KDa0qh2pWBbQgqWb4mkrpFC57Sd QjhKDzIoZCuppbt9hqS21gKDdShLxzkQQsp8Ay6N2UwLgd8TqN8TZSdvoKjJvRcq2NX67kkg9Hfo GodW9iTSbPgujMoZ9Ar/Jw4j7SZfB0WohXGwyNIgQUcjFJN3tz8zn7Q9HFg+594bQ5bWXyuySxou zbhHLd3XF58HVUVUNcL0E30dfs2n8MykyvMFNMmTTm/hm/D7IMmXAefZgXuQtW1C64nxkte43nox 0Xy/58XENeBp69vGE1Wb/jO06Z8LZdckLXenLBJNFqFawMkHDNX93EMa648QqtuYqP04TLSX8Nap iq1CtaoigqAjYqycm0EaLzLEJlRj6FOhWoXq17qizjmG6j3DNua7nOXgYdsRgPLhwrbtIXSIsApg JzSf38BcOojBBuRyYKTBl3CmkIPAMw8nhx8cafAlxkf4sPPgkugdEzSFNKgiaFjgcRfSgEAv92cb 6Qt8p9IXlb6o9OVl173tm7J0SAHn8KTAj400QCHKJinAq5wVKbBlLU7Vr8SXY966LByuwLxt9eKd oXoLKeAoUkCRAq947d5zRxraIfwolLYviQc+0XxwGTtNNKl2eOuUExY648VJvtWt2JRroN3b237c 6qQ72W2t+p7DUuxVERMPCytAT/RVFMLazxGs3I9bvHNOtebSmweeJ9S1uRwoLGrY7b1qiZF1FVWb DmO8+9E36mKTmvbyYFVyXrF07/KYL0ghlbptvOjiOdSNXpqwUbrOq8mfnNA7zOaK59ldR4gF66R4 965V/oL0TjnCo69R4BmSbqBgPXpw+XoTrFsuUWhmv0UXvlEuEd598coXx/AMye9wxXtwufp2xatf pAJrtXS6eeQKZKJ6eHfB2AtyiSoUP3sobtNg8GqlJ2R+Zr0SQa9NQr62R2nbK14CyDMk+8W9nGgb 2H8dqu1erp4B972cnAEzUE3uPV7EEhhqBsxfmAV4zOaroba26RwDpfFwxZ7NKcnmekEPnwELRMZ1 7U7Uxfdy8RkwX5HoLKKumoicYCLS5rxGD26E2Zh+AC7IEUJmsO4bS2h5AdLI8/GPrygLJLwaXqlJ nRPi9Z/4zs7Nz9Rc27yk9N3fAAAA//8DAFBLAwQUAAYACAAAACEARb6h4d8AAAAJAQAADwAAAGRy cy9kb3ducmV2LnhtbEyPQUvDQBCF74L/YRnBm92kJYnETEop6qkItoJ422anSWh2N2S3SfrvHU/2 +OY93nyvWM+mEyMNvnUWIV5EIMhWTre2Rvg6vD09g/BBWa06ZwnhSh7W5f1doXLtJvtJ4z7Ugkus zxVCE0KfS+mrhozyC9eTZe/kBqMCy6GWelATl5tOLqMolUa1lj80qqdtQ9V5fzEI75OaNqv4ddyd T9vrzyH5+N7FhPj4MG9eQASaw38Y/vAZHUpmOrqL1V50CMssyziKkMYg2E/ShPURYZXyRZaFvF1Q /gIAAP//AwBQSwECLQAUAAYACAAAACEAtoM4kv4AAADhAQAAEwAAAAAAAAAAAAAAAAAAAAAAW0Nv bnRlbnRfVHlwZXNdLnhtbFBLAQItABQABgAIAAAAIQA4/SH/1gAAAJQBAAALAAAAAAAAAAAAAAAA AC8BAABfcmVscy8ucmVsc1BLAQItABQABgAIAAAAIQAlgJKuNwoAAOx0AAAOAAAAAAAAAAAAAAAA AC4CAABkcnMvZTJvRG9jLnhtbFBLAQItABQABgAIAAAAIQBFvqHh3wAAAAkBAAAPAAAAAAAAAAAA AAAAAJEMAABkcnMvZG93bnJldi54bWxQSwUGAAAAAAQABADzAAAAnQ0AAAAA ">
                      <v:shapetype id="_x0000_t202" coordsize="21600,21600" o:spt="202" path="m,l,21600r21600,l21600,xe">
                        <v:stroke joinstyle="miter"/>
                        <v:path gradientshapeok="t" o:connecttype="rect"/>
                      </v:shapetype>
                      <v:shape id="Text Box 24" o:spid="_x0000_s1027" type="#_x0000_t202" style="position:absolute;left:5040;top:8676;width:720;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VnosMA AADdAAAADwAAAGRycy9kb3ducmV2LnhtbERPzWqDQBC+B/oOyxR6Cc3aYrQ12YS2kOJV6wNM3IlK 3Flxt9G8fTdQyG0+vt/Z7mfTiwuNrrOs4GUVgSCure64UVD9HJ7fQDiPrLG3TAqu5GC/e1hsMdN2 4oIupW9ECGGXoYLW+yGT0tUtGXQrOxAH7mRHgz7AsZF6xCmEm16+RlEiDXYcGloc6Kul+lz+GgWn fFqu36fjt6/SIk4+sUuP9qrU0+P8sQHhafZ38b8712F+msRw+yacIHd/AAAA//8DAFBLAQItABQA BgAIAAAAIQDw94q7/QAAAOIBAAATAAAAAAAAAAAAAAAAAAAAAABbQ29udGVudF9UeXBlc10ueG1s UEsBAi0AFAAGAAgAAAAhADHdX2HSAAAAjwEAAAsAAAAAAAAAAAAAAAAALgEAAF9yZWxzLy5yZWxz UEsBAi0AFAAGAAgAAAAhADMvBZ5BAAAAOQAAABAAAAAAAAAAAAAAAAAAKQIAAGRycy9zaGFwZXht bC54bWxQSwECLQAUAAYACAAAACEATMVnosMAAADdAAAADwAAAAAAAAAAAAAAAACYAgAAZHJzL2Rv d25yZXYueG1sUEsFBgAAAAAEAAQA9QAAAIgDAAAAAA== " stroked="f">
                        <v:textbox>
                          <w:txbxContent>
                            <w:p w:rsidR="001220D8" w:rsidRDefault="001220D8" w:rsidP="004B0CA8">
                              <w:r>
                                <w:t xml:space="preserve">   I</w:t>
                              </w:r>
                            </w:p>
                          </w:txbxContent>
                        </v:textbox>
                      </v:shape>
                      <v:shape id="Text Box 25" o:spid="_x0000_s1028" type="#_x0000_t202" style="position:absolute;left:3780;top:7776;width:71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nCOcMA AADdAAAADwAAAGRycy9kb3ducmV2LnhtbERPzWrCQBC+F3yHZQQvpW6UJmmjq2ihJVfTPMCYHZNg djZkVxPfvlso9DYf3+9s95PpxJ0G11pWsFpGIIgrq1uuFZTfny9vIJxH1thZJgUPcrDfzZ62mGk7 8onuha9FCGGXoYLG+z6T0lUNGXRL2xMH7mIHgz7AoZZ6wDGEm06uoyiRBlsODQ329NFQdS1uRsEl H5/j9/H85cv09JocsU3P9qHUYj4dNiA8Tf5f/OfOdZifJjH8fhNOkLsfAAAA//8DAFBLAQItABQA BgAIAAAAIQDw94q7/QAAAOIBAAATAAAAAAAAAAAAAAAAAAAAAABbQ29udGVudF9UeXBlc10ueG1s UEsBAi0AFAAGAAgAAAAhADHdX2HSAAAAjwEAAAsAAAAAAAAAAAAAAAAALgEAAF9yZWxzLy5yZWxz UEsBAi0AFAAGAAgAAAAhADMvBZ5BAAAAOQAAABAAAAAAAAAAAAAAAAAAKQIAAGRycy9zaGFwZXht bC54bWxQSwECLQAUAAYACAAAACEAI4nCOcMAAADdAAAADwAAAAAAAAAAAAAAAACYAgAAZHJzL2Rv d25yZXYueG1sUEsFBgAAAAAEAAQA9QAAAIgDAAAAAA== " stroked="f">
                        <v:textbox>
                          <w:txbxContent>
                            <w:p w:rsidR="001220D8" w:rsidRDefault="001220D8" w:rsidP="004B0CA8">
                              <w:r>
                                <w:t>O’</w:t>
                              </w:r>
                            </w:p>
                          </w:txbxContent>
                        </v:textbox>
                      </v:shape>
                      <v:shape id="Text Box 26" o:spid="_x0000_s1029" type="#_x0000_t202" style="position:absolute;left:3780;top:7056;width:720;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tcTsEA AADdAAAADwAAAGRycy9kb3ducmV2LnhtbERPzYrCMBC+C/sOYRa8yJruou1ajeIKiteqDzA2Y1u2 mZQm2vr2RhC8zcf3O4tVb2pxo9ZVlhV8jyMQxLnVFRcKTsft1y8I55E11pZJwZ0crJYfgwWm2nac 0e3gCxFC2KWooPS+SaV0eUkG3dg2xIG72NagD7AtpG6xC+Gmlj9RFEuDFYeGEhvalJT/H65GwWXf jaaz7rzzpySbxH9YJWd7V2r42a/nIDz1/i1+ufc6zE/iGJ7fhBPk8gEAAP//AwBQSwECLQAUAAYA CAAAACEA8PeKu/0AAADiAQAAEwAAAAAAAAAAAAAAAAAAAAAAW0NvbnRlbnRfVHlwZXNdLnhtbFBL AQItABQABgAIAAAAIQAx3V9h0gAAAI8BAAALAAAAAAAAAAAAAAAAAC4BAABfcmVscy8ucmVsc1BL AQItABQABgAIAAAAIQAzLwWeQQAAADkAAAAQAAAAAAAAAAAAAAAAACkCAABkcnMvc2hhcGV4bWwu eG1sUEsBAi0AFAAGAAgAAAAhANNbXE7BAAAA3QAAAA8AAAAAAAAAAAAAAAAAmAIAAGRycy9kb3du cmV2LnhtbFBLBQYAAAAABAAEAPUAAACGAwAAAAA= " stroked="f">
                        <v:textbox>
                          <w:txbxContent>
                            <w:p w:rsidR="001220D8" w:rsidRDefault="001220D8" w:rsidP="004B0CA8">
                              <w:r>
                                <w:t xml:space="preserve">   A’</w:t>
                              </w:r>
                            </w:p>
                          </w:txbxContent>
                        </v:textbox>
                      </v:shape>
                      <v:shape id="Text Box 27" o:spid="_x0000_s1030" type="#_x0000_t202" style="position:absolute;left:4860;top:7416;width:72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f51cEA AADdAAAADwAAAGRycy9kb3ducmV2LnhtbERPzYrCMBC+C/sOYRa8yJruou1ajeIKiteqDzA2Y1u2 mZQm2vr2RhC8zcf3O4tVb2pxo9ZVlhV8jyMQxLnVFRcKTsft1y8I55E11pZJwZ0crJYfgwWm2nac 0e3gCxFC2KWooPS+SaV0eUkG3dg2xIG72NagD7AtpG6xC+Gmlj9RFEuDFYeGEhvalJT/H65GwWXf jaaz7rzzpySbxH9YJWd7V2r42a/nIDz1/i1+ufc6zE/iBJ7fhBPk8gEAAP//AwBQSwECLQAUAAYA CAAAACEA8PeKu/0AAADiAQAAEwAAAAAAAAAAAAAAAAAAAAAAW0NvbnRlbnRfVHlwZXNdLnhtbFBL AQItABQABgAIAAAAIQAx3V9h0gAAAI8BAAALAAAAAAAAAAAAAAAAAC4BAABfcmVscy8ucmVsc1BL AQItABQABgAIAAAAIQAzLwWeQQAAADkAAAAQAAAAAAAAAAAAAAAAACkCAABkcnMvc2hhcGV4bWwu eG1sUEsBAi0AFAAGAAgAAAAhALwX+dXBAAAA3QAAAA8AAAAAAAAAAAAAAAAAmAIAAGRycy9kb3du cmV2LnhtbFBLBQYAAAAABAAEAPUAAACGAwAAAAA= " stroked="f">
                        <v:textbox>
                          <w:txbxContent>
                            <w:p w:rsidR="001220D8" w:rsidRDefault="001220D8" w:rsidP="004B0CA8">
                              <w:r>
                                <w:t>J</w:t>
                              </w:r>
                            </w:p>
                            <w:p w:rsidR="001220D8" w:rsidRDefault="001220D8" w:rsidP="004B0CA8"/>
                            <w:p w:rsidR="001220D8" w:rsidRDefault="001220D8" w:rsidP="004B0CA8">
                              <w:r>
                                <w:t xml:space="preserve">    H</w:t>
                              </w:r>
                            </w:p>
                          </w:txbxContent>
                        </v:textbox>
                      </v:shape>
                      <v:shape id="Text Box 28" o:spid="_x0000_s1031" type="#_x0000_t202" style="position:absolute;left:5940;top:777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htp8UA AADdAAAADwAAAGRycy9kb3ducmV2LnhtbESPwW7CQAxE75X4h5WRuFRlA2oTCCwIKrXiCuUDTNYk EVlvlF1I+Pv6UKk3WzOeeV5vB9eoB3Wh9mxgNk1AERfe1lwaOP98vS1AhYhssfFMBp4UYLsZvawx t77nIz1OsVQSwiFHA1WMba51KCpyGKa+JRbt6juHUdau1LbDXsJdo+dJkmqHNUtDhS19VlTcTndn 4HroXz+W/eU7nrPje7rHOrv4pzGT8bBbgYo0xH/z3/XBCn6WCq58IyP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iG2nxQAAAN0AAAAPAAAAAAAAAAAAAAAAAJgCAABkcnMv ZG93bnJldi54bWxQSwUGAAAAAAQABAD1AAAAigMAAAAA " stroked="f">
                        <v:textbox>
                          <w:txbxContent>
                            <w:p w:rsidR="001220D8" w:rsidRPr="00954311" w:rsidRDefault="001220D8" w:rsidP="004B0CA8">
                              <w:r w:rsidRPr="00954311">
                                <w:t>O</w:t>
                              </w:r>
                            </w:p>
                          </w:txbxContent>
                        </v:textbox>
                      </v:shape>
                      <v:shape id="Text Box 29" o:spid="_x0000_s1032" type="#_x0000_t202" style="position:absolute;left:5580;top:7056;width:719;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TIPMMA AADdAAAADwAAAGRycy9kb3ducmV2LnhtbERPzWrCQBC+F3yHZQQvpW6UNtGYjVShJVetDzBmxySY nQ3ZrUnevlso9DYf3+9k+9G04kG9aywrWC0jEMSl1Q1XCi5fHy8bEM4ja2wtk4KJHOzz2VOGqbYD n+hx9pUIIexSVFB736VSurImg25pO+LA3Wxv0AfYV1L3OIRw08p1FMXSYMOhocaOjjWV9/O3UXAr hue37XD99Jfk9BofsEmudlJqMR/fdyA8jf5f/OcudJifxFv4/SacI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osTIPMMAAADdAAAADwAAAAAAAAAAAAAAAACYAgAAZHJzL2Rv d25yZXYueG1sUEsFBgAAAAAEAAQA9QAAAIgDAAAAAA== " stroked="f">
                        <v:textbox>
                          <w:txbxContent>
                            <w:p w:rsidR="001220D8" w:rsidRDefault="001220D8" w:rsidP="004B0CA8">
                              <w:r>
                                <w:t>A</w:t>
                              </w:r>
                            </w:p>
                          </w:txbxContent>
                        </v:textbox>
                      </v:shape>
                      <v:shape id="Text Box 30" o:spid="_x0000_s1033" type="#_x0000_t202" style="position:absolute;left:3780;top:9576;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f3fMUA AADdAAAADwAAAGRycy9kb3ducmV2LnhtbESPzW7CQAyE75V4h5WRuFRkU9SSNrCgtlIrrgEewGSd H5H1RtktCW9fHyr1ZmvGM5+3+8l16kZDaD0beEpSUMSlty3XBs6nr+UrqBCRLXaeycCdAux3s4ct 5taPXNDtGGslIRxyNNDE2Odah7IhhyHxPbFolR8cRlmHWtsBRwl3nV6l6Vo7bFkaGuzps6Hyevxx BqrD+PjyNl6+4zkrntcf2GYXfzdmMZ/eN6AiTfHf/Hd9sIKfZcIv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C2J/d8xQAAAN0AAAAPAAAAAAAAAAAAAAAAAJgCAABkcnMv ZG93bnJldi54bWxQSwUGAAAAAAQABAD1AAAAigMAAAAA " stroked="f">
                        <v:textbox>
                          <w:txbxContent>
                            <w:p w:rsidR="001220D8" w:rsidRDefault="001220D8" w:rsidP="004B0CA8">
                              <w:r>
                                <w:t>B’</w:t>
                              </w:r>
                            </w:p>
                          </w:txbxContent>
                        </v:textbox>
                      </v:shape>
                      <v:shape id="Text Box 31" o:spid="_x0000_s1034" type="#_x0000_t202" style="position:absolute;left:4500;top:9756;width:9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tS58IA AADdAAAADwAAAGRycy9kb3ducmV2LnhtbERPzWrCQBC+C32HZQq9SN0o1rSpm6AFJVetDzBmxyQ0 Oxuyq0ne3hWE3ubj+511NphG3KhztWUF81kEgriwuuZSwel39/4JwnlkjY1lUjCSgyx9mawx0bbn A92OvhQhhF2CCirv20RKV1Rk0M1sSxy4i+0M+gC7UuoO+xBuGrmIopU0WHNoqLCln4qKv+PVKLjk /fTjqz/v/Sk+LFdbrOOzHZV6ex023yA8Df5f/HTnOsyP4zk8vgknyPQOAAD//wMAUEsBAi0AFAAG AAgAAAAhAPD3irv9AAAA4gEAABMAAAAAAAAAAAAAAAAAAAAAAFtDb250ZW50X1R5cGVzXS54bWxQ SwECLQAUAAYACAAAACEAMd1fYdIAAACPAQAACwAAAAAAAAAAAAAAAAAuAQAAX3JlbHMvLnJlbHNQ SwECLQAUAAYACAAAACEAMy8FnkEAAAA5AAAAEAAAAAAAAAAAAAAAAAApAgAAZHJzL3NoYXBleG1s LnhtbFBLAQItABQABgAIAAAAIQDZa1LnwgAAAN0AAAAPAAAAAAAAAAAAAAAAAJgCAABkcnMvZG93 bnJldi54bWxQSwUGAAAAAAQABAD1AAAAhwMAAAAA " stroked="f">
                        <v:textbox>
                          <w:txbxContent>
                            <w:p w:rsidR="001220D8" w:rsidRDefault="001220D8" w:rsidP="004B0CA8">
                              <w:r>
                                <w:t xml:space="preserve">          </w:t>
                              </w:r>
                            </w:p>
                            <w:p w:rsidR="001220D8" w:rsidRDefault="001220D8" w:rsidP="004B0CA8">
                              <w:r>
                                <w:t xml:space="preserve">    K</w:t>
                              </w:r>
                            </w:p>
                          </w:txbxContent>
                        </v:textbox>
                      </v:shape>
                      <v:shape id="Text Box 32" o:spid="_x0000_s1035" type="#_x0000_t202" style="position:absolute;left:5759;top:9756;width:901;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nMkMMA AADdAAAADwAAAGRycy9kb3ducmV2LnhtbERPyWrDMBC9F/oPYgq5lERuaOLWtWzaQIqvWT5gYo0X ao2Mpcb230eFQm7zeOuk+WQ6caXBtZYVvKwiEMSl1S3XCs6n/fINhPPIGjvLpGAmB3n2+JBiou3I B7oefS1CCLsEFTTe94mUrmzIoFvZnjhwlR0M+gCHWuoBxxBuOrmOoq002HJoaLCnXUPlz/HXKKiK 8XnzPl6+/Tk+vG6/sI0vdlZq8TR9foDwNPm7+N9d6DA/jtfw9004QWY3AAAA//8DAFBLAQItABQA BgAIAAAAIQDw94q7/QAAAOIBAAATAAAAAAAAAAAAAAAAAAAAAABbQ29udGVudF9UeXBlc10ueG1s UEsBAi0AFAAGAAgAAAAhADHdX2HSAAAAjwEAAAsAAAAAAAAAAAAAAAAALgEAAF9yZWxzLy5yZWxz UEsBAi0AFAAGAAgAAAAhADMvBZ5BAAAAOQAAABAAAAAAAAAAAAAAAAAAKQIAAGRycy9zaGFwZXht bC54bWxQSwECLQAUAAYACAAAACEAKbnMkMMAAADdAAAADwAAAAAAAAAAAAAAAACYAgAAZHJzL2Rv d25yZXYueG1sUEsFBgAAAAAEAAQA9QAAAIgDAAAAAA== " stroked="f">
                        <v:textbox>
                          <w:txbxContent>
                            <w:p w:rsidR="001220D8" w:rsidRDefault="001220D8" w:rsidP="004B0CA8">
                              <w:r>
                                <w:t xml:space="preserve">   B</w:t>
                              </w:r>
                            </w:p>
                          </w:txbxContent>
                        </v:textbox>
                      </v:shape>
                      <v:line id="Line 33" o:spid="_x0000_s1036" style="position:absolute;visibility:visible;mso-wrap-style:square" from="4321,7597" to="4321,10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IHPscAAADdAAAADwAAAGRycy9kb3ducmV2LnhtbESPQWvCQBCF7wX/wzJCb3VjC2pTNyIF wYO1GKXnITsmabKzcXcb4793C4XeZnhv3vdmuRpMK3pyvrasYDpJQBAXVtdcKjgdN08LED4ga2wt k4IbeVhlo4clptpe+UB9HkoRQ9inqKAKoUul9EVFBv3EdsRRO1tnMMTVlVI7vMZw08rnJJlJgzVH QoUdvVdUNPmPidyi3LnL13czbM8fu82F+9f98VOpx/GwfgMRaAj/5r/rrY715/MX+P0mjiCz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Qgc+xwAAAN0AAAAPAAAAAAAA AAAAAAAAAKECAABkcnMvZG93bnJldi54bWxQSwUGAAAAAAQABAD5AAAAlQMAAAAA ">
                        <v:stroke dashstyle="dash"/>
                      </v:line>
                      <v:line id="Line 34" o:spid="_x0000_s1037" style="position:absolute;visibility:visible;mso-wrap-style:square" from="5940,7560" to="5941,10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kxgMUAAADdAAAADwAAAGRycy9kb3ducmV2LnhtbERPS2vCQBC+F/oflil4q5s+iBJdRVoK 2oOoFfQ4ZsckbXY27K5J+u/dgtDbfHzPmc57U4uWnK8sK3gaJiCIc6srLhTsvz4exyB8QNZYWyYF v+RhPru/m2KmbcdbanehEDGEfYYKyhCaTEqfl2TQD21DHLmzdQZDhK6Q2mEXw00tn5MklQYrjg0l NvRWUv6zuxgF65dN2i5Wn8v+sEpP+fv2dPzunFKDh34xARGoD//im3up4/zR6BX+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DkxgMUAAADdAAAADwAAAAAAAAAA AAAAAAChAgAAZHJzL2Rvd25yZXYueG1sUEsFBgAAAAAEAAQA+QAAAJMDAAAAAA== "/>
                      <v:oval id="Oval 35" o:spid="_x0000_s1038" style="position:absolute;left:4305;top:7941;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gFMEA AADdAAAADwAAAGRycy9kb3ducmV2LnhtbERPS4vCMBC+L/gfwgheFk0VfFCNIgUXr1s9eBybsS02 k5JkbfvvNwsL3ubje87u0JtGvMj52rKC+SwBQVxYXXOp4Ho5TTcgfEDW2FgmBQN5OOxHHztMte34 m155KEUMYZ+igiqENpXSFxUZ9DPbEkfuYZ3BEKErpXbYxXDTyEWSrKTBmmNDhS1lFRXP/McocJ/t kA3n7DS/81e+7Db6trpqpSbj/rgFEagPb/G/+6zj/PV6CX/fxBPk/hcAAP//AwBQSwECLQAUAAYA CAAAACEA8PeKu/0AAADiAQAAEwAAAAAAAAAAAAAAAAAAAAAAW0NvbnRlbnRfVHlwZXNdLnhtbFBL AQItABQABgAIAAAAIQAx3V9h0gAAAI8BAAALAAAAAAAAAAAAAAAAAC4BAABfcmVscy8ucmVsc1BL AQItABQABgAIAAAAIQAzLwWeQQAAADkAAAAQAAAAAAAAAAAAAAAAACkCAABkcnMvc2hhcGV4bWwu eG1sUEsBAi0AFAAGAAgAAAAhAKd/oBTBAAAA3QAAAA8AAAAAAAAAAAAAAAAAmAIAAGRycy9kb3du cmV2LnhtbFBLBQYAAAAABAAEAPUAAACGAwAAAAA= " fillcolor="black"/>
                      <v:line id="Line 36" o:spid="_x0000_s1039" style="position:absolute;visibility:visible;mso-wrap-style:square" from="4320,7956" to="5940,7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OrV8UAAADdAAAADwAAAGRycy9kb3ducmV2LnhtbERP22rCQBB9F/yHZYS+1U1DMZK6Si8I RQQ1trSPQ3aaDc3Optk1pn/fFQq+zeFcZ7EabCN66nztWMHdNAFBXDpdc6Xg7bi+nYPwAVlj45gU /JKH1XI8WmCu3ZkP1BehEjGEfY4KTAhtLqUvDVn0U9cSR+7LdRZDhF0ldYfnGG4bmSbJTFqsOTYY bOnZUPldnKyC/aand7v9pN1mfZ+9/DylZD5SpW4mw+MDiEBDuIr/3a86zs+yGVy+iSf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OrV8UAAADdAAAADwAAAAAAAAAA AAAAAAChAgAAZHJzL2Rvd25yZXYueG1sUEsFBgAAAAAEAAQA+QAAAJMDAAAAAA== ">
                        <v:stroke dashstyle="longDash"/>
                      </v:line>
                      <v:oval id="Oval 37" o:spid="_x0000_s1040" style="position:absolute;left:5910;top:7926;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Gb+MIA AADdAAAADwAAAGRycy9kb3ducmV2LnhtbERPTYvCMBC9C/6HMMJeRFOFtdI1ihQUr1s97HG2Gduy zaQk0bb/frOw4G0e73N2h8G04knON5YVrJYJCOLS6oYrBbfrabEF4QOyxtYyKRjJw2E/neww07bn T3oWoRIxhH2GCuoQukxKX9Zk0C9tRxy5u3UGQ4SuktphH8NNK9dJspEGG44NNXaU11T+FA+jwM27 MR8v+Wn1zefivd/qr81NK/U2G44fIAIN4SX+d190nJ+mKf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4Zv4wgAAAN0AAAAPAAAAAAAAAAAAAAAAAJgCAABkcnMvZG93 bnJldi54bWxQSwUGAAAAAAQABAD1AAAAhwMAAAAA " fillcolor="black"/>
                      <v:line id="Line 38" o:spid="_x0000_s1041" style="position:absolute;visibility:visible;mso-wrap-style:square" from="4320,7956" to="5940,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f6scAAADdAAAADwAAAGRycy9kb3ducmV2LnhtbESPQU/CQBCF7yb+h82YcJOtBoFUFoIS Er0pQoDb2B3bxu5s2V1o/ffOwcTbTN6b976ZLXrXqAuFWHs2cDfMQBEX3tZcGth+rG+noGJCtth4 JgM/FGExv76aYW59x+902aRSSQjHHA1UKbW51rGoyGEc+pZYtC8fHCZZQ6ltwE7CXaPvs2ysHdYs DRW29FxR8b05OwPFoVuOwt6ux2+fu6dTWB1P3cOrMYObfvkIKlGf/s1/1y9W8CcTwZVvZAQ9/w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z5/qxwAAAN0AAAAPAAAAAAAA AAAAAAAAAKECAABkcnMvZG93bnJldi54bWxQSwUGAAAAAAQABAD5AAAAlQMAAAAA ">
                        <v:stroke dashstyle="dashDot"/>
                      </v:line>
                      <v:line id="Line 39" o:spid="_x0000_s1042" style="position:absolute;flip:x;visibility:visible;mso-wrap-style:square" from="4320,7956" to="5940,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xCMsMAAADdAAAADwAAAGRycy9kb3ducmV2LnhtbERPS2vCQBC+C/0PyxS8mU2kGI2uUi2l UnPxdR+y0ySYnQ3ZVdN/3y0I3ubje85i1ZtG3KhztWUFSRSDIC6srrlUcDp+jqYgnEfW2FgmBb/k YLV8GSww0/bOe7odfClCCLsMFVTet5mUrqjIoItsSxy4H9sZ9AF2pdQd3kO4aeQ4jifSYM2hocKW NhUVl8PVKMjzdXGx/W7ytc3Tevz2nXxwclZq+Nq/z0F46v1T/HBvdZifpjP4/yac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W8QjLDAAAA3QAAAA8AAAAAAAAAAAAA AAAAoQIAAGRycy9kb3ducmV2LnhtbFBLBQYAAAAABAAEAPkAAACRAwAAAAA= ">
                        <v:stroke dashstyle="longDash"/>
                      </v:line>
                      <v:line id="Line 40" o:spid="_x0000_s1043" style="position:absolute;flip:y;visibility:visible;mso-wrap-style:square" from="4320,7596" to="5940,7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b18YAAADdAAAADwAAAGRycy9kb3ducmV2LnhtbESPQW/CMAyF75P4D5EncRtpp2mLOgKa 0JjQLmjAgaNpvLbQOFUToPx7fJi0m633/N7n6XzwrbpQH5vAFvJJBoq4DK7hysJuu3wyoGJCdtgG Jgs3ijCfjR6mWLhw5R+6bFKlJIRjgRbqlLpC61jW5DFOQkcs2m/oPSZZ+0q7Hq8S7lv9nGWv2mPD 0lBjR4uaytPm7C2c+Fsfjl/rPD+YZvWyP5rl+dNYO34cPt5BJRrSv/nveuUE/80Iv3wjI+jZ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v5m9fGAAAA3QAAAA8AAAAAAAAA AAAAAAAAoQIAAGRycy9kb3ducmV2LnhtbFBLBQYAAAAABAAEAPkAAACUAwAAAAA= ">
                        <v:stroke dashstyle="longDashDot"/>
                      </v:line>
                      <v:line id="Line 41" o:spid="_x0000_s1044" style="position:absolute;visibility:visible;mso-wrap-style:square" from="4320,7596" to="5940,7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9DBMQAAADdAAAADwAAAGRycy9kb3ducmV2LnhtbERP32vCMBB+F/wfwgl709QiU6pR5oYw ZDB1k+3xaG5NsbnUJqvdf2+EgW/38f28xaqzlWip8aVjBeNRAoI4d7rkQsHnx2Y4A+EDssbKMSn4 Iw+rZb+3wEy7C++pPYRCxBD2GSowIdSZlD43ZNGPXE0cuR/XWAwRNoXUDV5iuK1kmiSP0mLJscFg Tc+G8tPh1yrYbVs62rdvet9uJtOX8zol85Uq9TDonuYgAnXhLv53v+o4fzobw+2beIJcX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T0MExAAAAN0AAAAPAAAAAAAAAAAA AAAAAKECAABkcnMvZG93bnJldi54bWxQSwUGAAAAAAQABAD5AAAAkgMAAAAA ">
                        <v:stroke dashstyle="longDash"/>
                      </v:line>
                      <v:line id="Line 42" o:spid="_x0000_s1045" style="position:absolute;visibility:visible;mso-wrap-style:square" from="5130,7776" to="5131,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LYJ8UAAADdAAAADwAAAGRycy9kb3ducmV2LnhtbERPS2sCMRC+F/ofwhS81WzFF1ujWEXQ m7Ut1dt0M91dupmsSXTXf2+Egrf5+J4zmbWmEmdyvrSs4KWbgCDOrC45V/D5sXoeg/ABWWNlmRRc yMNs+vgwwVTbht/pvAu5iCHsU1RQhFCnUvqsIIO+a2viyP1aZzBE6HKpHTYx3FSylyRDabDk2FBg TYuCsr/dySjI9s287771arj9+Xo7uuXh2Aw2SnWe2vkriEBtuIv/3Wsd54/GPbh9E0+Q0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vLYJ8UAAADdAAAADwAAAAAAAAAA AAAAAAChAgAAZHJzL2Rvd25yZXYueG1sUEsFBgAAAAAEAAQA+QAAAJMDAAAAAA== ">
                        <v:stroke dashstyle="dashDot"/>
                      </v:line>
                      <v:group id="Group 43" o:spid="_x0000_s1046" style="position:absolute;left:4409;top:8314;width:1259;height:180;rotation:-5873876fd;flip:y" coordorigin="3860,14080" coordsize="2165,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9xdAMcAAADdAAAADwAAAGRycy9kb3ducmV2LnhtbESPQWvCQBCF74L/YZmC F6kbW2pidBUpCL2EUi0Ub0N2TEKzs0l2TdJ/3y0UvM3w3rzvzXY/mlr01LnKsoLlIgJBnFtdcaHg 83x8TEA4j6yxtkwKfsjBfjedbDHVduAP6k++ECGEXYoKSu+bVEqXl2TQLWxDHLSr7Qz6sHaF1B0O IdzU8imKVtJgxYFQYkOvJeXfp5sJ3FUWU5vNh/Mhf8f2S1/a9fFFqdnDeNiA8DT6u/n/+k2H+nHy DH/fhBHk7h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9xdAMcAAADd AAAADwAAAAAAAAAAAAAAAACqAgAAZHJzL2Rvd25yZXYueG1sUEsFBgAAAAAEAAQA+gAAAJ4DAAAA AA== ">
                        <v:group id="Group 44" o:spid="_x0000_s1047" style="position:absolute;left:3860;top:14080;width:1143;height:81" coordorigin="2258,4490" coordsize="114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ihX8QAAADdAAAADwAAAGRycy9kb3ducmV2LnhtbERPTWvCQBC9F/oflil4 001qbSW6ikhbPIhgFMTbkB2TYHY2ZLdJ/PeuIPQ2j/c582VvKtFS40rLCuJRBII4s7rkXMHx8DOc gnAeWWNlmRTcyMFy8foyx0TbjvfUpj4XIYRdggoK7+tESpcVZNCNbE0cuIttDPoAm1zqBrsQbir5 HkWf0mDJoaHAmtYFZdf0zyj47bBbjePvdnu9rG/nw2R32sak1OCtX81AeOr9v/jp3ugw/2v6AY9v wglyc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dihX8QAAADdAAAA DwAAAAAAAAAAAAAAAACqAgAAZHJzL2Rvd25yZXYueG1sUEsFBgAAAAAEAAQA+gAAAJsDAAAAAA== ">
                          <v:group id="Group 45" o:spid="_x0000_s1048" style="position:absolute;left:2818;top:4490;width:583;height:81" coordorigin="4358,3936"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pQExMUAAADdAAAADwAAAGRycy9kb3ducmV2LnhtbERPTWvCQBC9F/wPywi9 1U0stpK6CUFUPEihWii9DdkxCcnOhuyaxH/fLRR6m8f7nE02mVYM1LvasoJ4EYEgLqyuuVTwedk/ rUE4j6yxtUwK7uQgS2cPG0y0HfmDhrMvRQhhl6CCyvsukdIVFRl0C9sRB+5qe4M+wL6UuscxhJtW LqPoRRqsOTRU2NG2oqI534yCw4hj/hzvhlNz3d6/L6v3r1NMSj3Op/wNhKfJ/4v/3Ecd5r+uV/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KUBMTFAAAA3QAA AA8AAAAAAAAAAAAAAAAAqgIAAGRycy9kb3ducmV2LnhtbFBLBQYAAAAABAAEAPoAAACcAwAAAAA= ">
                            <v:line id="Line 46" o:spid="_x0000_s1049" style="position:absolute;flip:y;visibility:visible;mso-wrap-style:square" from="4358,4017" to="4908,4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uU7MMAAADdAAAADwAAAGRycy9kb3ducmV2LnhtbERPS2vCQBC+C/0PyxR60009pBJdpRQE pR58BLwO2Uk2NDsbdrcm/feuUPA2H99zVpvRduJGPrSOFbzPMhDEldMtNwrKy3a6ABEissbOMSn4 owCb9ctkhYV2A5/odo6NSCEcClRgYuwLKUNlyGKYuZ44cbXzFmOCvpHa45DCbSfnWZZLiy2nBoM9 fRmqfs6/VoHcfw9Hv52XdVPvenfdm0M+jEq9vY6fSxCRxvgU/7t3Os3/WOTw+Cad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l7lOzDAAAA3QAAAA8AAAAAAAAAAAAA AAAAoQIAAGRycy9kb3ducmV2LnhtbFBLBQYAAAAABAAEAPkAAACRAwAAAAA= " strokeweight="1.5pt"/>
                            <v:rect id="Rectangle 47" o:spid="_x0000_s1050" alt="Wide upward diagonal" style="position:absolute;left:4391;top:3936;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JA7sYA AADdAAAADwAAAGRycy9kb3ducmV2LnhtbERPS2sCMRC+F/wPYYTealahXVmNoqWlLejBR/E6bMbd 1c1km6S69dcbQehtPr7njKetqcWJnK8sK+j3EhDEudUVFwq2m/enIQgfkDXWlknBH3mYTjoPY8y0 PfOKTutQiBjCPkMFZQhNJqXPSzLoe7YhjtzeOoMhQldI7fAcw00tB0nyIg1WHBtKbOi1pPy4/jUK nouvxXybbAY/q0v6tlx+uO/DLlXqsdvORiACteFffHd/6jg/HaZw+yaeICdXAAAA//8DAFBLAQIt ABQABgAIAAAAIQDw94q7/QAAAOIBAAATAAAAAAAAAAAAAAAAAAAAAABbQ29udGVudF9UeXBlc10u eG1sUEsBAi0AFAAGAAgAAAAhADHdX2HSAAAAjwEAAAsAAAAAAAAAAAAAAAAALgEAAF9yZWxzLy5y ZWxzUEsBAi0AFAAGAAgAAAAhADMvBZ5BAAAAOQAAABAAAAAAAAAAAAAAAAAAKQIAAGRycy9zaGFw ZXhtbC54bWxQSwECLQAUAAYACAAAACEA0vJA7sYAAADdAAAADwAAAAAAAAAAAAAAAACYAgAAZHJz L2Rvd25yZXYueG1sUEsFBgAAAAAEAAQA9QAAAIsDAAAAAA== " fillcolor="black" stroked="f">
                              <v:fill r:id="rId37" o:title="" opacity="40606f" o:opacity2="40606f" type="pattern"/>
                            </v:rect>
                          </v:group>
                          <v:group id="Group 48" o:spid="_x0000_s1051" style="position:absolute;left:2258;top:4490;width:583;height:81" coordorigin="4358,3936"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WrWscAAADdAAAADwAAAGRycy9kb3ducmV2LnhtbESPQWvCQBCF74X+h2UK 3uomlVaJriLSigcpGAvF25Adk2B2NmS3Sfz3nUOhtxnem/e+WW1G16ieulB7NpBOE1DEhbc1lwa+ zh/PC1AhIltsPJOBOwXYrB8fVphZP/CJ+jyWSkI4ZGigirHNtA5FRQ7D1LfEol195zDK2pXadjhI uGv0S5K8aYc1S0OFLe0qKm75jzOwH3DYztL3/ni77u6X8+vn9zElYyZP43YJKtIY/81/1wcr+POF 4Mo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JWrWscAAADd AAAADwAAAAAAAAAAAAAAAACqAgAAZHJzL2Rvd25yZXYueG1sUEsFBgAAAAAEAAQA+gAAAJ4DAAAA AA== ">
                            <v:line id="Line 49" o:spid="_x0000_s1052" style="position:absolute;flip:y;visibility:visible;mso-wrap-style:square" from="4358,4017" to="4908,4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QAnsIAAADdAAAADwAAAGRycy9kb3ducmV2LnhtbERPTYvCMBC9C/6HMMLeNNWD61ajiCAo 7sF1Ba9DM22KzaQkWVv//WZB2Ns83uesNr1txIN8qB0rmE4yEMSF0zVXCq7f+/ECRIjIGhvHpOBJ ATbr4WCFuXYdf9HjEiuRQjjkqMDE2OZShsKQxTBxLXHiSuctxgR9JbXHLoXbRs6ybC4t1pwaDLa0 M1TcLz9WgTyeurPfz65lVR5adzuaz3nXK/U26rdLEJH6+C9+uQ86zX9ffMDfN+kE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OQAnsIAAADdAAAADwAAAAAAAAAAAAAA AAChAgAAZHJzL2Rvd25yZXYueG1sUEsFBgAAAAAEAAQA+QAAAJADAAAAAA== " strokeweight="1.5pt"/>
                            <v:rect id="Rectangle 50" o:spid="_x0000_s1053" alt="Wide upward diagonal" style="position:absolute;left:4391;top:3936;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JOR8kA AADdAAAADwAAAGRycy9kb3ducmV2LnhtbESPT0/DMAzF70h8h8hI3FjKJFbWLZsAgRgSO+yfdrUa 0xYapyTZVvbp8QGJm633/N7P03nvWnWkEBvPBm4HGSji0tuGKwPbzcvNPaiYkC22nsnAD0WYzy4v plhYf+IVHdepUhLCsUADdUpdoXUsa3IYB74jFu3DB4dJ1lBpG/Ak4a7VwywbaYcNS0ONHT3VVH6t D87AXfX2/rjNNsPv1Tl/Xi5fw+5znxtzfdU/TEAl6tO/+e96YQU/Hwu/fCMj6NkvAAAA//8DAFBL AQItABQABgAIAAAAIQDw94q7/QAAAOIBAAATAAAAAAAAAAAAAAAAAAAAAABbQ29udGVudF9UeXBl c10ueG1sUEsBAi0AFAAGAAgAAAAhADHdX2HSAAAAjwEAAAsAAAAAAAAAAAAAAAAALgEAAF9yZWxz Ly5yZWxzUEsBAi0AFAAGAAgAAAAhADMvBZ5BAAAAOQAAABAAAAAAAAAAAAAAAAAAKQIAAGRycy9z aGFwZXhtbC54bWxQSwECLQAUAAYACAAAACEA2MJOR8kAAADdAAAADwAAAAAAAAAAAAAAAACYAgAA ZHJzL2Rvd25yZXYueG1sUEsFBgAAAAAEAAQA9QAAAI4DAAAAAA== " fillcolor="black" stroked="f">
                              <v:fill r:id="rId37" o:title="" opacity="40606f" o:opacity2="40606f" type="pattern"/>
                            </v:rect>
                          </v:group>
                        </v:group>
                        <v:group id="Group 51" o:spid="_x0000_s1054" style="position:absolute;left:4882;top:14085;width:1143;height:81" coordorigin="2258,4490" coordsize="114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HaUGsQAAADdAAAADwAAAGRycy9kb3ducmV2LnhtbERPTWvCQBC9F/wPywje dBOltY2uIqLFgwhqoXgbsmMSzM6G7JrEf+8WhN7m8T5nvuxMKRqqXWFZQTyKQBCnVhecKfg5b4ef IJxH1lhaJgUPcrBc9N7mmGjb8pGak89ECGGXoILc+yqR0qU5GXQjWxEH7mprgz7AOpO6xjaEm1KO o+hDGiw4NORY0Tqn9Ha6GwXfLbarSbxp9rfr+nE5vx9+9zEpNeh3qxkIT53/F7/cOx3mT79i+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HaUGsQAAADdAAAA DwAAAAAAAAAAAAAAAACqAgAAZHJzL2Rvd25yZXYueG1sUEsFBgAAAAAEAAQA+gAAAJsDAAAAAA== ">
                          <v:group id="Group 52" o:spid="_x0000_s1055" style="position:absolute;left:2818;top:4490;width:583;height:81" coordorigin="4358,3936"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QKbcQAAADdAAAADwAAAGRycy9kb3ducmV2LnhtbERPS2vCQBC+C/6HZQRv dRPFR6OriKj0IIVqofQ2ZMckmJ0N2TWJ/74rFLzNx/ec1aYzpWiodoVlBfEoAkGcWl1wpuD7cnhb gHAeWWNpmRQ8yMFm3e+tMNG25S9qzj4TIYRdggpy76tESpfmZNCNbEUcuKutDfoA60zqGtsQbko5 jqKZNFhwaMixol1O6e18NwqOLbbbSbxvTrfr7vF7mX7+nGJSajjotksQnjr/Ev+7P3SYP38fw/O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KQKbcQAAADdAAAA DwAAAAAAAAAAAAAAAACqAgAAZHJzL2Rvd25yZXYueG1sUEsFBgAAAAAEAAQA+gAAAJsDAAAAAA== ">
                            <v:line id="Line 53" o:spid="_x0000_s1056" style="position:absolute;flip:y;visibility:visible;mso-wrap-style:square" from="4358,4017" to="4908,4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WhqcMAAADdAAAADwAAAGRycy9kb3ducmV2LnhtbERPTWsCMRC9F/ofwhS81WwVtF2NIoKg 1IO1gtdhM7tZupksSXTXf98Igrd5vM+ZL3vbiCv5UDtW8DHMQBAXTtdcKTj9bt4/QYSIrLFxTApu FGC5eH2ZY65dxz90PcZKpBAOOSowMba5lKEwZDEMXUucuNJ5izFBX0ntsUvhtpGjLJtIizWnBoMt rQ0Vf8eLVSB3393Bb0ansiq3rTvvzH7S9UoN3vrVDESkPj7FD/dWp/nTrzHcv0knyM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VoanDAAAA3QAAAA8AAAAAAAAAAAAA AAAAoQIAAGRycy9kb3ducmV2LnhtbFBLBQYAAAAABAAEAPkAAACRAwAAAAA= " strokeweight="1.5pt"/>
                            <v:rect id="Rectangle 54" o:spid="_x0000_s1057" alt="Wide upward diagonal" style="position:absolute;left:4391;top:3936;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IRMYA AADdAAAADwAAAGRycy9kb3ducmV2LnhtbERPS08CMRC+k/gfmjHxBl2JsLJSiBoNkMiBV7xOtuPu wna6tgVWfz0lMfE2X77njKetqcWJnK8sK7jvJSCIc6srLhRsN+/dRxA+IGusLZOCH/Iwndx0xphp e+YVndahEDGEfYYKyhCaTEqfl2TQ92xDHLkv6wyGCF0htcNzDDe17CfJUBqsODaU2NBrSflhfTQK BsXi42WbbPrfq9/0bbmcud3+M1Xq7rZ9fgIRqA3/4j/3XMf56egBrt/EE+TkAgAA//8DAFBLAQIt ABQABgAIAAAAIQDw94q7/QAAAOIBAAATAAAAAAAAAAAAAAAAAAAAAABbQ29udGVudF9UeXBlc10u eG1sUEsBAi0AFAAGAAgAAAAhADHdX2HSAAAAjwEAAAsAAAAAAAAAAAAAAAAALgEAAF9yZWxzLy5y ZWxzUEsBAi0AFAAGAAgAAAAhADMvBZ5BAAAAOQAAABAAAAAAAAAAAAAAAAAAKQIAAGRycy9zaGFw ZXhtbC54bWxQSwECLQAUAAYACAAAACEAp/lIRMYAAADdAAAADwAAAAAAAAAAAAAAAACYAgAAZHJz L2Rvd25yZXYueG1sUEsFBgAAAAAEAAQA9QAAAIsDAAAAAA== " fillcolor="black" stroked="f">
                              <v:fill r:id="rId37" o:title="" opacity="40606f" o:opacity2="40606f" type="pattern"/>
                            </v:rect>
                          </v:group>
                          <v:group id="Group 55" o:spid="_x0000_s1058" style="position:absolute;left:2258;top:4490;width:583;height:81" coordorigin="4358,3936" coordsize="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2SGcQAAADdAAAADwAAAGRycy9kb3ducmV2LnhtbERPTWvCQBC9F/oflin0 pptUtDV1FREVD1JoFMTbkB2TYHY2ZLdJ/PeuIPQ2j/c5s0VvKtFS40rLCuJhBII4s7rkXMHxsBl8 gXAeWWNlmRTcyMFi/voyw0Tbjn+pTX0uQgi7BBUU3teJlC4ryKAb2po4cBfbGPQBNrnUDXYh3FTy I4om0mDJoaHAmlYFZdf0zyjYdtgtR/G63V8vq9v5MP457WNS6v2tX36D8NT7f/HTvdNh/ud0DI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02SGcQAAADdAAAA DwAAAAAAAAAAAAAAAACqAgAAZHJzL2Rvd25yZXYueG1sUEsFBgAAAAAEAAQA+gAAAJsDAAAAAA== ">
                            <v:line id="Line 56" o:spid="_x0000_s1059" style="position:absolute;flip:y;visibility:visible;mso-wrap-style:square" from="4358,4017" to="4908,4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ICMcMAAADdAAAADwAAAGRycy9kb3ducmV2LnhtbERPTWsCMRC9F/wPYQRvNVsP27o1ShEE xR5aFbwOm9nN0s1kSaK7/nsjCL3N433OYjXYVlzJh8axgrdpBoK4dLrhWsHpuHn9ABEissbWMSm4 UYDVcvSywEK7nn/peoi1SCEcClRgYuwKKUNpyGKYuo44cZXzFmOCvpbaY5/CbStnWZZLiw2nBoMd rQ2Vf4eLVSB3+/7Hb2anqq62nTvvzHfeD0pNxsPXJ4hIQ/wXP91bnea/z3N4fJNOkM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yiAjHDAAAA3QAAAA8AAAAAAAAAAAAA AAAAoQIAAGRycy9kb3ducmV2LnhtbFBLBQYAAAAABAAEAPkAAACRAwAAAAA= " strokeweight="1.5pt"/>
                            <v:rect id="Rectangle 57" o:spid="_x0000_s1060" alt="Wide upward diagonal" style="position:absolute;left:4391;top:3936;width:550;height:77;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vWM8YA AADdAAAADwAAAGRycy9kb3ducmV2LnhtbERPS2sCMRC+C/0PYQq9aVbBrm6N0oqlFfTgi16Hzbi7 7WayJqmu/fWNUOhtPr7nTGatqcWZnK8sK+j3EhDEudUVFwr2u9fuCIQPyBpry6TgSh5m07vOBDNt L7yh8zYUIoawz1BBGUKTSenzkgz6nm2II3e0zmCI0BVSO7zEcFPLQZI8SoMVx4YSG5qXlH9tv42C YbFcveyT3eC0+UkX6/WbO3x+pEo93LfPTyACteFf/Od+13F+Ok7h9k08QU5/AQAA//8DAFBLAQIt ABQABgAIAAAAIQDw94q7/QAAAOIBAAATAAAAAAAAAAAAAAAAAAAAAABbQ29udGVudF9UeXBlc10u eG1sUEsBAi0AFAAGAAgAAAAhADHdX2HSAAAAjwEAAAsAAAAAAAAAAAAAAAAALgEAAF9yZWxzLy5y ZWxzUEsBAi0AFAAGAAgAAAAhADMvBZ5BAAAAOQAAABAAAAAAAAAAAAAAAAAAKQIAAGRycy9zaGFw ZXhtbC54bWxQSwECLQAUAAYACAAAACEAVyvWM8YAAADdAAAADwAAAAAAAAAAAAAAAACYAgAAZHJz L2Rvd25yZXYueG1sUEsFBgAAAAAEAAQA9QAAAIsDAAAAAA== " fillcolor="black" stroked="f">
                              <v:fill r:id="rId37" o:title="" opacity="40606f" o:opacity2="40606f" type="pattern"/>
                            </v:rect>
                          </v:group>
                        </v:group>
                      </v:group>
                      <v:line id="Line 58" o:spid="_x0000_s1061" style="position:absolute;flip:x y;visibility:visible;mso-wrap-style:square" from="5400,9396" to="5940,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99YsYAAADdAAAADwAAAGRycy9kb3ducmV2LnhtbESPQW/CMAyF75P4D5En7TZSdmBQCGhC QtqBC2yCq9t4TUfjtE0o3b+fD5N2s/We3/u83o6+UQP1sQ5sYDbNQBGXwdZcGfj82D8vQMWEbLEJ TAZ+KMJ2M3lYY27DnY80nFKlJIRjjgZcSm2udSwdeYzT0BKL9hV6j0nWvtK2x7uE+0a/ZNlce6xZ Ghy2tHNUXk83b2AobrPv8+F4jcWlWxYL1+0O3dyYp8fxbQUq0Zj+zX/X71bwX5eCK9/ICHr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vfWLGAAAA3QAAAA8AAAAAAAAA AAAAAAAAoQIAAGRycy9kb3ducmV2LnhtbFBLBQYAAAAABAAEAPkAAACUAwAAAAA= ">
                        <v:stroke endarrow="block"/>
                      </v:line>
                      <v:line id="Line 59" o:spid="_x0000_s1062" style="position:absolute;visibility:visible;mso-wrap-style:square" from="5115,9036" to="5940,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R45MYAAADdAAAADwAAAGRycy9kb3ducmV2LnhtbERPTWvCQBC9C/6HZYTedFMLaU1dRSwF 9VDUFtrjmJ0m0exs2F2T9N93CwVv83ifM1/2phYtOV9ZVnA/SUAQ51ZXXCj4eH8dP4HwAVljbZkU /JCH5WI4mGOmbccHao+hEDGEfYYKyhCaTEqfl2TQT2xDHLlv6wyGCF0htcMuhptaTpMklQYrjg0l NrQuKb8cr0bB28M+bVfb3ab/3Kan/OVw+jp3Tqm7Ub96BhGoDzfxv3uj4/zH2Qz+vokn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I0eOTGAAAA3QAAAA8AAAAAAAAA AAAAAAAAoQIAAGRycy9kb3ducmV2LnhtbFBLBQYAAAAABAAEAPkAAACUAwAAAAA= "/>
                      <v:line id="Line 60" o:spid="_x0000_s1063" style="position:absolute;flip:y;visibility:visible;mso-wrap-style:square" from="5145,8496" to="5505,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LdDcYAAADdAAAADwAAAGRycy9kb3ducmV2LnhtbESPT0sDQQzF70K/w5CCl8XOaEHq2mmp fwqC9GDtocewE3eX7mSWndiu394cBG955P1eXpbrMXbmTENuE3u4nTkwxFUKLdceDp/bmwWYLMgB u8Tk4YcyrFeTqyWWIV34g857qY2GcC7RQyPSl9bmqqGIeZZ6Yt19pSGiqBxqGwa8aHjs7J1z9zZi y3qhwZ6eG6pO+++oNbY7fpnPi6doi+KBXo/y7qx4fz0dN49ghEb5N//Rb0G5hdP++o2OY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S3Q3GAAAA3QAAAA8AAAAAAAAA AAAAAAAAoQIAAGRycy9kb3ducmV2LnhtbFBLBQYAAAAABAAEAPkAAACUAwAAAAA= ">
                        <v:stroke endarrow="block"/>
                      </v:line>
                      <v:line id="Line 61" o:spid="_x0000_s1064" style="position:absolute;flip:x;visibility:visible;mso-wrap-style:square" from="5145,7956" to="5940,9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cFzMUAAADdAAAADwAAAGRycy9kb3ducmV2LnhtbERPTWsCMRC9F/ofwgi9FM1aiqyrUaRQ 6MFLtaz0Nm7GzbKbyTZJdfvvG0HwNo/3Ocv1YDtxJh8axwqmkwwEceV0w7WCr/37OAcRIrLGzjEp +KMA69XjwxIL7S78SeddrEUK4VCgAhNjX0gZKkMWw8T1xIk7OW8xJuhrqT1eUrjt5EuWzaTFhlOD wZ7eDFXt7tcqkPn2+cdvjq9t2R4Oc1NWZf+9VeppNGwWICIN8S6+uT90mp9nU7h+k06Qq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cFzMUAAADdAAAADwAAAAAAAAAA AAAAAAChAgAAZHJzL2Rvd25yZXYueG1sUEsFBgAAAAAEAAQA+QAAAJMDAAAAAA== "/>
                      <v:line id="Line 62" o:spid="_x0000_s1065" style="position:absolute;flip:x;visibility:visible;mso-wrap-style:square" from="5040,7596" to="5940,7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Wbu8UAAADdAAAADwAAAGRycy9kb3ducmV2LnhtbERPTWsCMRC9F/ofwgi9FM1WiqyrUaRQ 6MFLtaz0Nm7GzbKbyTZJdfvvG0HwNo/3Ocv1YDtxJh8axwpeJhkI4srphmsFX/v3cQ4iRGSNnWNS 8EcB1qvHhyUW2l34k867WIsUwqFABSbGvpAyVIYshonriRN3ct5iTNDXUnu8pHDbyWmWzaTFhlOD wZ7eDFXt7tcqkPn2+cdvjq9t2R4Oc1NWZf+9VeppNGwWICIN8S6+uT90mp9nU7h+k06Qq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sWbu8UAAADdAAAADwAAAAAAAAAA AAAAAAChAgAAZHJzL2Rvd25yZXYueG1sUEsFBgAAAAAEAAQA+QAAAJMDAAAAAA== "/>
                      <v:line id="Line 63" o:spid="_x0000_s1066" style="position:absolute;visibility:visible;mso-wrap-style:square" from="5220,7776" to="5940,7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O38QAAADdAAAADwAAAGRycy9kb3ducmV2LnhtbERPTWvCQBC9C/0PyxS86UaFIKmriCJo D0VtoT2O2WmSNjsbdrdJ+u9dQfA2j/c5i1VvatGS85VlBZNxAoI4t7riQsHH+240B+EDssbaMin4 Jw+r5dNggZm2HZ+oPYdCxBD2GSooQ2gyKX1ekkE/tg1x5L6tMxgidIXUDrsYbmo5TZJUGqw4NpTY 0Kak/Pf8ZxS8zY5puz687vvPQ3rJt6fL10/nlBo+9+sXEIH68BDf3Xsd58+TG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Yk7fxAAAAN0AAAAPAAAAAAAAAAAA AAAAAKECAABkcnMvZG93bnJldi54bWxQSwUGAAAAAAQABAD5AAAAkgMAAAAA "/>
                      <v:line id="Line 64" o:spid="_x0000_s1067" style="position:absolute;flip:x;visibility:visible;mso-wrap-style:square" from="5400,7596" to="5940,7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nbDsYAAADdAAAADwAAAGRycy9kb3ducmV2LnhtbESPQWvCQBCF74L/YRmhl1B3rUVs6ira VhDEQ20PPQ7ZaRLMzobsVNN/3xUK3mZ473vzZrHqfaPO1MU6sIXJ2IAiLoKrubTw+bG9n4OKguyw CUwWfinCajkcLDB34cLvdD5KqVIIxxwtVCJtrnUsKvIYx6ElTtp36DxKWrtSuw4vKdw3+sGYmfZY c7pQYUsvFRWn449PNbYHfp1Os43XWfZEb1+yN1qsvRv162dQQr3czP/0ziVubh7h+k0aQ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6p2w7GAAAA3QAAAA8AAAAAAAAA AAAAAAAAoQIAAGRycy9kb3ducmV2LnhtbFBLBQYAAAAABAAEAPkAAACUAwAAAAA= ">
                        <v:stroke endarrow="block"/>
                      </v:line>
                      <v:line id="Line 65" o:spid="_x0000_s1068" style="position:absolute;visibility:visible;mso-wrap-style:square" from="5100,7746" to="5625,7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vmJMMAAADdAAAADwAAAGRycy9kb3ducmV2LnhtbERPS2sCMRC+C/0PYQq9adZCq65GEZdC D7XgA8/jZtwsbibLJl3Tf98IBW/z8T1nsYq2ET11vnasYDzKQBCXTtdcKTgePoZTED4ga2wck4Jf 8rBaPg0WmGt34x31+1CJFMI+RwUmhDaX0peGLPqRa4kTd3GdxZBgV0nd4S2F20a+Ztm7tFhzajDY 0sZQed3/WAUTU+zkRBZfh++ir8ezuI2n80ypl+e4noMIFMND/O/+1Gn+NHuD+zfpBLn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L5iTDAAAA3QAAAA8AAAAAAAAAAAAA AAAAoQIAAGRycy9kb3ducmV2LnhtbFBLBQYAAAAABAAEAPkAAACRAwAAAAA= ">
                        <v:stroke endarrow="block"/>
                      </v:line>
                      <v:line id="Line 66" o:spid="_x0000_s1069" style="position:absolute;visibility:visible;mso-wrap-style:square" from="3960,10116" to="6120,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XtR8QAAADdAAAADwAAAGRycy9kb3ducmV2LnhtbERPTWvCQBC9C/6HZYTedGMLQaKriFLQ Hkq1gh7H7JhEs7Nhd5uk/75bKPQ2j/c5i1VvatGS85VlBdNJAoI4t7riQsHp83U8A+EDssbaMin4 Jg+r5XCwwEzbjg/UHkMhYgj7DBWUITSZlD4vyaCf2IY4cjfrDIYIXSG1wy6Gm1o+J0kqDVYcG0ps aFNS/jh+GQXvLx9pu96/7frzPr3m28P1cu+cUk+jfj0HEagP/+I/907H+bMk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Fe1HxAAAAN0AAAAPAAAAAAAAAAAA AAAAAKECAABkcnMvZG93bnJldi54bWxQSwUGAAAAAAQABAD5AAAAkgMAAAAA "/>
                    </v:group>
                  </w:pict>
                </mc:Fallback>
              </mc:AlternateContent>
            </w: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jc w:val="both"/>
            </w:pPr>
          </w:p>
          <w:p w:rsidR="003D70FD" w:rsidRPr="008C5B94" w:rsidRDefault="003D70FD" w:rsidP="004B0CA8">
            <w:pPr>
              <w:ind w:firstLine="67"/>
              <w:jc w:val="both"/>
            </w:pPr>
          </w:p>
          <w:p w:rsidR="003D70FD" w:rsidRPr="008C5B94" w:rsidRDefault="003D70FD" w:rsidP="004B0CA8"/>
          <w:p w:rsidR="003D70FD" w:rsidRPr="008C5B94" w:rsidRDefault="003D70FD" w:rsidP="004B0CA8"/>
          <w:p w:rsidR="003D70FD" w:rsidRPr="008C5B94" w:rsidRDefault="003D70FD" w:rsidP="004B0CA8">
            <w:pPr>
              <w:ind w:left="360"/>
              <w:rPr>
                <w:b/>
              </w:rPr>
            </w:pPr>
          </w:p>
          <w:p w:rsidR="003D70FD" w:rsidRPr="008C5B94" w:rsidRDefault="003D70FD" w:rsidP="004B0CA8">
            <w:pPr>
              <w:ind w:left="360"/>
              <w:rPr>
                <w:b/>
              </w:rPr>
            </w:pPr>
            <w:r w:rsidRPr="008C5B94">
              <w:rPr>
                <w:b/>
              </w:rPr>
              <w:t xml:space="preserve">a) Để mắt thấy được ảnh của chân thì mép dưới </w:t>
            </w:r>
          </w:p>
          <w:p w:rsidR="003D70FD" w:rsidRPr="008C5B94" w:rsidRDefault="003D70FD" w:rsidP="004B0CA8">
            <w:r w:rsidRPr="008C5B94">
              <w:t>cách mặt đất nhiều nhất là đoạn IK (như hình vẽ)</w:t>
            </w:r>
          </w:p>
          <w:p w:rsidR="003D70FD" w:rsidRPr="008C5B94" w:rsidRDefault="003D70FD" w:rsidP="004B0CA8">
            <w:r w:rsidRPr="008C5B94">
              <w:t xml:space="preserve">+ Xét </w:t>
            </w:r>
            <w:r w:rsidRPr="008C5B94">
              <w:sym w:font="Symbol" w:char="F044"/>
            </w:r>
            <w:r w:rsidRPr="008C5B94">
              <w:t>B’BO có IK là đường trung bình nên:</w:t>
            </w:r>
          </w:p>
          <w:p w:rsidR="003D70FD" w:rsidRPr="008C5B94" w:rsidRDefault="003D70FD" w:rsidP="004B0CA8">
            <w:r w:rsidRPr="008C5B94">
              <w:rPr>
                <w:position w:val="-24"/>
              </w:rPr>
              <w:object w:dxaOrig="3720" w:dyaOrig="620">
                <v:shape id="_x0000_i1039" type="#_x0000_t75" style="width:185.85pt;height:31pt" o:ole="">
                  <v:imagedata r:id="rId38" o:title=""/>
                </v:shape>
                <o:OLEObject Type="Embed" ProgID="Equation.3" ShapeID="_x0000_i1039" DrawAspect="Content" ObjectID="_1668175547" r:id="rId39"/>
              </w:object>
            </w:r>
            <w:r w:rsidRPr="008C5B94">
              <w:t>cm</w:t>
            </w:r>
          </w:p>
          <w:p w:rsidR="003D70FD" w:rsidRPr="008C5B94" w:rsidRDefault="003D70FD" w:rsidP="004B0CA8">
            <w:pPr>
              <w:rPr>
                <w:b/>
              </w:rPr>
            </w:pPr>
            <w:r w:rsidRPr="008C5B94">
              <w:rPr>
                <w:b/>
              </w:rPr>
              <w:t xml:space="preserve">    b)  Để nhìn thấy toàn thể ảnh của mình trong gương </w:t>
            </w:r>
          </w:p>
          <w:p w:rsidR="003D70FD" w:rsidRPr="008C5B94" w:rsidRDefault="003D70FD" w:rsidP="004B0CA8">
            <w:r w:rsidRPr="008C5B94">
              <w:t xml:space="preserve">hai tia phản xạ JO, IO phải đi vào mắt, vậy chiều cao </w:t>
            </w:r>
          </w:p>
          <w:p w:rsidR="003D70FD" w:rsidRPr="008C5B94" w:rsidRDefault="003D70FD" w:rsidP="004B0CA8">
            <w:r w:rsidRPr="008C5B94">
              <w:t>tối thiểu của gương là đoạn IJ :  IJ = JK – IK    (1)</w:t>
            </w:r>
          </w:p>
          <w:p w:rsidR="003D70FD" w:rsidRPr="008C5B94" w:rsidRDefault="003D70FD" w:rsidP="004B0CA8"/>
          <w:p w:rsidR="003D70FD" w:rsidRPr="008C5B94" w:rsidRDefault="003D70FD" w:rsidP="004B0CA8"/>
          <w:p w:rsidR="003D70FD" w:rsidRPr="008C5B94" w:rsidRDefault="003D70FD" w:rsidP="004B0CA8">
            <w:r w:rsidRPr="008C5B94">
              <w:t xml:space="preserve">+ Mặt khác để mắt nhìn thấy ảnh của đỉnh đầu, mép </w:t>
            </w:r>
          </w:p>
          <w:p w:rsidR="003D70FD" w:rsidRPr="008C5B94" w:rsidRDefault="003D70FD" w:rsidP="004B0CA8">
            <w:r w:rsidRPr="008C5B94">
              <w:t>trên của gương cách mặt đất ít nhất đoạn JK</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r w:rsidRPr="008C5B94">
              <w:t xml:space="preserve">Xét </w:t>
            </w:r>
            <w:r w:rsidRPr="008C5B94">
              <w:sym w:font="Symbol" w:char="F044"/>
            </w:r>
            <w:r w:rsidRPr="008C5B94">
              <w:t xml:space="preserve">O’OA có JH là đường trung bình nên : </w:t>
            </w:r>
          </w:p>
          <w:p w:rsidR="003D70FD" w:rsidRPr="008C5B94" w:rsidRDefault="003D70FD" w:rsidP="004B0CA8"/>
          <w:p w:rsidR="003D70FD" w:rsidRPr="008C5B94" w:rsidRDefault="003D70FD" w:rsidP="004B0CA8">
            <w:pPr>
              <w:rPr>
                <w:lang w:val="de-DE"/>
              </w:rPr>
            </w:pPr>
            <w:r w:rsidRPr="008C5B94">
              <w:rPr>
                <w:lang w:val="de-DE"/>
              </w:rPr>
              <w:t xml:space="preserve">JH  = </w:t>
            </w:r>
            <w:r w:rsidRPr="008C5B94">
              <w:rPr>
                <w:position w:val="-24"/>
              </w:rPr>
              <w:object w:dxaOrig="1340" w:dyaOrig="620">
                <v:shape id="_x0000_i1040" type="#_x0000_t75" style="width:67pt;height:31pt" o:ole="">
                  <v:imagedata r:id="rId40" o:title=""/>
                </v:shape>
                <o:OLEObject Type="Embed" ProgID="Equation.3" ShapeID="_x0000_i1040" DrawAspect="Content" ObjectID="_1668175548" r:id="rId41"/>
              </w:object>
            </w:r>
            <w:r w:rsidRPr="008C5B94">
              <w:rPr>
                <w:lang w:val="de-DE"/>
              </w:rPr>
              <w:t xml:space="preserve">cm. </w:t>
            </w:r>
            <w:r w:rsidRPr="008C5B94">
              <w:sym w:font="Wingdings" w:char="F0F3"/>
            </w:r>
            <w:r w:rsidRPr="008C5B94">
              <w:rPr>
                <w:lang w:val="de-DE"/>
              </w:rPr>
              <w:t xml:space="preserve"> JK = JH + HK = JH + OB =  5 + 150 = 155cm  </w:t>
            </w:r>
          </w:p>
          <w:p w:rsidR="003D70FD" w:rsidRPr="008C5B94" w:rsidRDefault="003D70FD" w:rsidP="004B0CA8">
            <w:pPr>
              <w:rPr>
                <w:lang w:val="de-DE"/>
              </w:rPr>
            </w:pPr>
            <w:r w:rsidRPr="008C5B94">
              <w:rPr>
                <w:lang w:val="de-DE"/>
              </w:rPr>
              <w:t>Ta được: IJ = 155 – 75 = 80cm.</w:t>
            </w:r>
          </w:p>
          <w:p w:rsidR="003D70FD" w:rsidRPr="008C5B94" w:rsidRDefault="003D70FD" w:rsidP="004B0CA8">
            <w:pPr>
              <w:rPr>
                <w:lang w:val="de-DE"/>
              </w:rPr>
            </w:pPr>
            <w:r w:rsidRPr="008C5B94">
              <w:rPr>
                <w:b/>
                <w:lang w:val="de-DE"/>
              </w:rPr>
              <w:t>c)</w:t>
            </w:r>
            <w:r w:rsidRPr="008C5B94">
              <w:rPr>
                <w:lang w:val="de-DE"/>
              </w:rPr>
              <w:t xml:space="preserve">  </w:t>
            </w:r>
            <w:r w:rsidRPr="008C5B94">
              <w:rPr>
                <w:b/>
                <w:lang w:val="de-DE"/>
              </w:rPr>
              <w:t xml:space="preserve"> Các kết quả trên không phụ thuộc vào khoảng cách từ người đến gương</w:t>
            </w:r>
            <w:r w:rsidRPr="008C5B94">
              <w:rPr>
                <w:lang w:val="de-DE"/>
              </w:rPr>
              <w:t xml:space="preserve">. Trong bài toán trên dù người soi gương ở bất kỳ vị trí nào thì </w:t>
            </w:r>
            <w:r w:rsidRPr="008C5B94">
              <w:sym w:font="Symbol" w:char="0044"/>
            </w:r>
            <w:r w:rsidRPr="008C5B94">
              <w:rPr>
                <w:lang w:val="de-DE"/>
              </w:rPr>
              <w:t xml:space="preserve">B’BO có IK là đường trung bình, </w:t>
            </w:r>
            <w:r w:rsidRPr="008C5B94">
              <w:sym w:font="Symbol" w:char="F044"/>
            </w:r>
            <w:r w:rsidRPr="008C5B94">
              <w:rPr>
                <w:lang w:val="de-DE"/>
              </w:rPr>
              <w:t xml:space="preserve">O’OA có JH là đường trung bình nên các kết quả trên không phụ thuộc vào khoảng cách từ người đến gương, chỉ phụ thuộc vào chiều cao của người đó. </w:t>
            </w:r>
          </w:p>
          <w:p w:rsidR="003D70FD" w:rsidRPr="008C5B94" w:rsidRDefault="003D70FD" w:rsidP="004B0CA8">
            <w:pPr>
              <w:rPr>
                <w:lang w:val="de-DE"/>
              </w:rPr>
            </w:pPr>
          </w:p>
        </w:tc>
        <w:tc>
          <w:tcPr>
            <w:tcW w:w="1260" w:type="dxa"/>
            <w:shd w:val="clear" w:color="auto" w:fill="auto"/>
          </w:tcPr>
          <w:p w:rsidR="003D70FD" w:rsidRPr="008C5B94" w:rsidRDefault="003D70FD" w:rsidP="004B0CA8">
            <w:pPr>
              <w:rPr>
                <w:b/>
                <w:bCs/>
              </w:rPr>
            </w:pPr>
          </w:p>
          <w:p w:rsidR="003D70FD" w:rsidRPr="008C5B94" w:rsidRDefault="003D70FD" w:rsidP="004B0CA8">
            <w:pPr>
              <w:rPr>
                <w:b/>
                <w:bCs/>
              </w:rPr>
            </w:pPr>
          </w:p>
          <w:p w:rsidR="003D70FD" w:rsidRPr="008C5B94" w:rsidRDefault="003D70FD" w:rsidP="004B0CA8">
            <w:pPr>
              <w:rPr>
                <w:b/>
                <w:bCs/>
              </w:rPr>
            </w:pPr>
          </w:p>
          <w:p w:rsidR="003D70FD" w:rsidRPr="008C5B94" w:rsidRDefault="003D70FD" w:rsidP="004B0CA8">
            <w:pPr>
              <w:rPr>
                <w:bCs/>
              </w:rPr>
            </w:pPr>
            <w:r w:rsidRPr="008C5B94">
              <w:rPr>
                <w:bCs/>
              </w:rPr>
              <w:t>Vẽ hình 1,0đ</w:t>
            </w: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Cs/>
              </w:rPr>
            </w:pPr>
          </w:p>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r w:rsidRPr="008C5B94">
              <w:rPr>
                <w:bCs/>
              </w:rPr>
              <w:t>0,5đ</w:t>
            </w: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
                <w:bCs/>
              </w:rPr>
            </w:pPr>
          </w:p>
          <w:p w:rsidR="003D70FD" w:rsidRPr="008C5B94" w:rsidRDefault="003D70FD" w:rsidP="004B0CA8">
            <w:r w:rsidRPr="008C5B94">
              <w:rPr>
                <w:bCs/>
              </w:rPr>
              <w:t>1,0đ</w:t>
            </w:r>
          </w:p>
        </w:tc>
      </w:tr>
    </w:tbl>
    <w:p w:rsidR="003D70FD" w:rsidRPr="008C5B94" w:rsidRDefault="003D70FD" w:rsidP="004B0CA8">
      <w:pPr>
        <w:ind w:left="360"/>
      </w:pPr>
      <w:r w:rsidRPr="008C5B94">
        <w:br w:type="textWrapping" w:clear="all"/>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051990" w:rsidRPr="00051990" w:rsidTr="00D45618">
        <w:tc>
          <w:tcPr>
            <w:tcW w:w="1548" w:type="dxa"/>
          </w:tcPr>
          <w:p w:rsidR="00051990" w:rsidRPr="00051990" w:rsidRDefault="00051990" w:rsidP="00051990">
            <w:pPr>
              <w:rPr>
                <w:rFonts w:eastAsia="Times New Roman"/>
                <w:u w:val="single"/>
              </w:rPr>
            </w:pPr>
            <w:r w:rsidRPr="00051990">
              <w:rPr>
                <w:rFonts w:eastAsia="Times New Roman"/>
                <w:u w:val="single"/>
              </w:rPr>
              <w:t xml:space="preserve">Bài 5: </w:t>
            </w:r>
          </w:p>
          <w:p w:rsidR="00051990" w:rsidRPr="00051990" w:rsidRDefault="00051990" w:rsidP="00051990">
            <w:pPr>
              <w:rPr>
                <w:rFonts w:eastAsia="Times New Roman"/>
              </w:rPr>
            </w:pPr>
          </w:p>
          <w:p w:rsidR="00051990" w:rsidRPr="00051990" w:rsidRDefault="00051990" w:rsidP="00051990">
            <w:pPr>
              <w:ind w:firstLine="67"/>
              <w:jc w:val="both"/>
              <w:rPr>
                <w:rFonts w:eastAsia="Times New Roman"/>
              </w:rPr>
            </w:pPr>
            <w:r w:rsidRPr="00051990">
              <w:rPr>
                <w:rFonts w:eastAsia="Times New Roman"/>
              </w:rPr>
              <w:t>(2,0 điểm)</w:t>
            </w:r>
          </w:p>
          <w:p w:rsidR="00051990" w:rsidRPr="00051990" w:rsidRDefault="00051990" w:rsidP="00051990">
            <w:pPr>
              <w:jc w:val="center"/>
              <w:rPr>
                <w:rFonts w:eastAsia="Times New Roman"/>
              </w:rPr>
            </w:pPr>
          </w:p>
        </w:tc>
        <w:tc>
          <w:tcPr>
            <w:tcW w:w="7560" w:type="dxa"/>
          </w:tcPr>
          <w:p w:rsidR="00051990" w:rsidRPr="00051990" w:rsidRDefault="00051990" w:rsidP="00051990">
            <w:pPr>
              <w:rPr>
                <w:rFonts w:eastAsia="Times New Roman"/>
              </w:rPr>
            </w:pP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t>Móc lực kế vào vật xác định trọng lượng của vật trong không khí P</w:t>
            </w:r>
            <w:r w:rsidRPr="00051990">
              <w:rPr>
                <w:rFonts w:eastAsia="Times New Roman"/>
                <w:vertAlign w:val="subscript"/>
              </w:rPr>
              <w:t>1</w:t>
            </w: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lastRenderedPageBreak/>
              <w:t>Móc lực kế vào vật xác định trọng lượng của vật trong nước P</w:t>
            </w:r>
            <w:r w:rsidRPr="00051990">
              <w:rPr>
                <w:rFonts w:eastAsia="Times New Roman"/>
                <w:vertAlign w:val="subscript"/>
              </w:rPr>
              <w:t>2</w:t>
            </w: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t>Móc lực kế vào vật xác định trọng lượng của vật trong chất lỏng cần đo P</w:t>
            </w:r>
            <w:r w:rsidRPr="00051990">
              <w:rPr>
                <w:rFonts w:eastAsia="Times New Roman"/>
                <w:vertAlign w:val="subscript"/>
              </w:rPr>
              <w:t>3</w:t>
            </w:r>
          </w:p>
          <w:p w:rsidR="00051990" w:rsidRPr="00051990" w:rsidRDefault="00051990" w:rsidP="00051990">
            <w:pPr>
              <w:tabs>
                <w:tab w:val="left" w:pos="374"/>
              </w:tabs>
              <w:ind w:left="-57"/>
              <w:jc w:val="both"/>
              <w:rPr>
                <w:rFonts w:eastAsia="Times New Roman"/>
                <w:noProof/>
              </w:rPr>
            </w:pPr>
            <w:r w:rsidRPr="00051990">
              <w:rPr>
                <w:rFonts w:eastAsia="Times New Roman"/>
                <w:noProof/>
              </w:rPr>
              <w:t xml:space="preserve">       Giải thích:</w:t>
            </w:r>
          </w:p>
          <w:p w:rsidR="00051990" w:rsidRPr="00051990" w:rsidRDefault="00051990" w:rsidP="00051990">
            <w:pPr>
              <w:numPr>
                <w:ilvl w:val="0"/>
                <w:numId w:val="4"/>
              </w:numPr>
              <w:tabs>
                <w:tab w:val="left" w:pos="374"/>
              </w:tabs>
              <w:jc w:val="both"/>
              <w:rPr>
                <w:rFonts w:eastAsia="Times New Roman"/>
                <w:noProof/>
              </w:rPr>
            </w:pPr>
            <w:r w:rsidRPr="00051990">
              <w:rPr>
                <w:rFonts w:eastAsia="Times New Roman"/>
                <w:noProof/>
              </w:rPr>
              <w:t>Từ giá trị P</w:t>
            </w:r>
            <w:r w:rsidRPr="00051990">
              <w:rPr>
                <w:rFonts w:eastAsia="Times New Roman"/>
                <w:noProof/>
                <w:vertAlign w:val="subscript"/>
              </w:rPr>
              <w:t xml:space="preserve">1 </w:t>
            </w:r>
            <w:r w:rsidRPr="00051990">
              <w:rPr>
                <w:rFonts w:eastAsia="Times New Roman"/>
                <w:noProof/>
              </w:rPr>
              <w:t>và P</w:t>
            </w:r>
            <w:r w:rsidRPr="00051990">
              <w:rPr>
                <w:rFonts w:eastAsia="Times New Roman"/>
                <w:noProof/>
                <w:vertAlign w:val="subscript"/>
              </w:rPr>
              <w:t>2</w:t>
            </w:r>
            <w:r w:rsidRPr="00051990">
              <w:rPr>
                <w:rFonts w:eastAsia="Times New Roman"/>
                <w:noProof/>
              </w:rPr>
              <w:t xml:space="preserve"> xác định được V thể tích vật nặng </w:t>
            </w:r>
            <w:r w:rsidRPr="00051990">
              <w:rPr>
                <w:rFonts w:eastAsia="Times New Roman"/>
                <w:noProof/>
                <w:position w:val="-30"/>
              </w:rPr>
              <w:object w:dxaOrig="1200" w:dyaOrig="700">
                <v:shape id="_x0000_i1359" type="#_x0000_t75" style="width:60.3pt;height:35.15pt" o:ole="">
                  <v:imagedata r:id="rId42" o:title=""/>
                </v:shape>
                <o:OLEObject Type="Embed" ProgID="Equation.DSMT4" ShapeID="_x0000_i1359" DrawAspect="Content" ObjectID="_1668175549" r:id="rId43"/>
              </w:object>
            </w:r>
          </w:p>
          <w:p w:rsidR="00051990" w:rsidRPr="00051990" w:rsidRDefault="00051990" w:rsidP="00051990">
            <w:pPr>
              <w:numPr>
                <w:ilvl w:val="0"/>
                <w:numId w:val="4"/>
              </w:numPr>
              <w:tabs>
                <w:tab w:val="left" w:pos="374"/>
              </w:tabs>
              <w:jc w:val="both"/>
              <w:rPr>
                <w:rFonts w:eastAsia="Times New Roman"/>
                <w:noProof/>
              </w:rPr>
            </w:pPr>
            <w:r w:rsidRPr="00051990">
              <w:rPr>
                <w:rFonts w:eastAsia="Times New Roman"/>
                <w:noProof/>
              </w:rPr>
              <w:t xml:space="preserve">Ta có </w:t>
            </w:r>
            <w:r w:rsidRPr="00051990">
              <w:rPr>
                <w:rFonts w:eastAsia="Times New Roman"/>
                <w:noProof/>
                <w:position w:val="-12"/>
              </w:rPr>
              <w:object w:dxaOrig="1400" w:dyaOrig="360">
                <v:shape id="_x0000_i1360" type="#_x0000_t75" style="width:70.35pt;height:18.4pt" o:ole="">
                  <v:imagedata r:id="rId44" o:title=""/>
                </v:shape>
                <o:OLEObject Type="Embed" ProgID="Equation.DSMT4" ShapeID="_x0000_i1360" DrawAspect="Content" ObjectID="_1668175550" r:id="rId45"/>
              </w:object>
            </w:r>
          </w:p>
          <w:p w:rsidR="00051990" w:rsidRPr="00051990" w:rsidRDefault="00051990" w:rsidP="00051990">
            <w:pPr>
              <w:tabs>
                <w:tab w:val="left" w:pos="374"/>
              </w:tabs>
              <w:jc w:val="both"/>
              <w:rPr>
                <w:rFonts w:eastAsia="Times New Roman"/>
                <w:noProof/>
              </w:rPr>
            </w:pPr>
            <w:r w:rsidRPr="00051990">
              <w:rPr>
                <w:rFonts w:eastAsia="Times New Roman"/>
              </w:rPr>
              <w:t xml:space="preserve">- </w:t>
            </w:r>
            <w:r w:rsidRPr="00051990">
              <w:rPr>
                <w:rFonts w:eastAsia="Times New Roman"/>
                <w:noProof/>
              </w:rPr>
              <w:t xml:space="preserve">Sau đó lập biểu thức tính: </w:t>
            </w:r>
            <w:r w:rsidRPr="00051990">
              <w:rPr>
                <w:rFonts w:eastAsia="Times New Roman"/>
                <w:noProof/>
                <w:position w:val="-30"/>
              </w:rPr>
              <w:object w:dxaOrig="1540" w:dyaOrig="700">
                <v:shape id="_x0000_i1361" type="#_x0000_t75" style="width:77pt;height:35.15pt" o:ole="">
                  <v:imagedata r:id="rId46" o:title=""/>
                </v:shape>
                <o:OLEObject Type="Embed" ProgID="Equation.DSMT4" ShapeID="_x0000_i1361" DrawAspect="Content" ObjectID="_1668175551" r:id="rId47"/>
              </w:object>
            </w:r>
            <w:r w:rsidRPr="00051990">
              <w:rPr>
                <w:rFonts w:eastAsia="Times New Roman"/>
                <w:noProof/>
              </w:rPr>
              <w:t xml:space="preserve"> với d</w:t>
            </w:r>
            <w:r w:rsidRPr="00051990">
              <w:rPr>
                <w:rFonts w:eastAsia="Times New Roman"/>
                <w:noProof/>
                <w:vertAlign w:val="subscript"/>
              </w:rPr>
              <w:t>n</w:t>
            </w:r>
            <w:r w:rsidRPr="00051990">
              <w:rPr>
                <w:rFonts w:eastAsia="Times New Roman"/>
                <w:noProof/>
              </w:rPr>
              <w:t xml:space="preserve"> là trọng lượng riêng của nước</w:t>
            </w:r>
          </w:p>
          <w:p w:rsidR="00051990" w:rsidRPr="00051990" w:rsidRDefault="00051990" w:rsidP="00051990">
            <w:pPr>
              <w:rPr>
                <w:rFonts w:eastAsia="Times New Roman"/>
              </w:rPr>
            </w:pPr>
          </w:p>
        </w:tc>
        <w:tc>
          <w:tcPr>
            <w:tcW w:w="1260" w:type="dxa"/>
          </w:tcPr>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lastRenderedPageBreak/>
              <w:t>0,25đ</w:t>
            </w: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5đ</w:t>
            </w:r>
          </w:p>
        </w:tc>
      </w:tr>
    </w:tbl>
    <w:p w:rsidR="003D70FD" w:rsidRPr="008C5B94" w:rsidRDefault="003D70FD" w:rsidP="004B0CA8"/>
    <w:p w:rsidR="003D70FD" w:rsidRPr="008C5B94" w:rsidRDefault="003D70FD" w:rsidP="004B0CA8"/>
    <w:p w:rsidR="003D70FD" w:rsidRPr="008C5B94" w:rsidRDefault="003D70FD" w:rsidP="004B0CA8">
      <w:r w:rsidRPr="008C5B94">
        <w:t>(Học sinh có thể có cách trình bày khác nếu đúng vần cho điểm tối đa)</w:t>
      </w:r>
    </w:p>
    <w:p w:rsidR="003D70FD" w:rsidRPr="008C5B94" w:rsidRDefault="003D70FD" w:rsidP="004B0CA8"/>
    <w:p w:rsidR="003D70FD" w:rsidRPr="008C5B94" w:rsidRDefault="003D70FD" w:rsidP="004B0C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3</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jc w:val="both"/>
        <w:rPr>
          <w:b/>
        </w:rPr>
      </w:pPr>
    </w:p>
    <w:p w:rsidR="003D70FD" w:rsidRPr="008C5B94" w:rsidRDefault="003D70FD" w:rsidP="004B0CA8">
      <w:pPr>
        <w:jc w:val="both"/>
      </w:pPr>
      <w:r w:rsidRPr="008C5B94">
        <w:rPr>
          <w:b/>
        </w:rPr>
        <w:t>Câu 1</w:t>
      </w:r>
      <w:r w:rsidRPr="008C5B94">
        <w:t>: a). Một người đi từ A đến B như sau: đi nửa quãng đường với vận tốc 40km/h, quãng đường còn lại đi với vận tốc 50 km/h. Tìm vận tốc trung bình của người đó trên toàn bộ quãng đường ?</w:t>
      </w:r>
    </w:p>
    <w:p w:rsidR="003D70FD" w:rsidRPr="008C5B94" w:rsidRDefault="003D70FD" w:rsidP="004B0CA8">
      <w:pPr>
        <w:spacing w:before="160" w:after="160"/>
      </w:pPr>
      <w:r w:rsidRPr="008C5B94">
        <w:t>b) Một người dự định đi bộ về thăm quê, may nhờ được bạn đèo đi xe đỡ một quãng  nên chỉ sau 2 giờ 05 phút đã về đến nơi. Biết vận tốc lúc đi bộ là 6 km/h, lúc đi nhờ xe là 25 km/h, đoạn đường đi bộ dài hơn đoạn đường đi xe là 2,5km. Hãy tính độ dài đoạn đường về thăm quê.</w:t>
      </w:r>
    </w:p>
    <w:p w:rsidR="003D70FD" w:rsidRPr="008C5B94" w:rsidRDefault="003D70FD" w:rsidP="004B0CA8">
      <w:r w:rsidRPr="008C5B94">
        <w:rPr>
          <w:sz w:val="26"/>
          <w:szCs w:val="26"/>
        </w:rPr>
        <w:t xml:space="preserve"> </w:t>
      </w:r>
      <w:r w:rsidRPr="008C5B94">
        <w:rPr>
          <w:b/>
        </w:rPr>
        <w:t>Câu 2</w:t>
      </w:r>
      <w:r w:rsidRPr="008C5B94">
        <w:rPr>
          <w:sz w:val="26"/>
          <w:szCs w:val="26"/>
        </w:rPr>
        <w:t xml:space="preserve"> </w:t>
      </w:r>
      <w:r w:rsidRPr="008C5B94">
        <w:t>: Hai gương phẳng G</w:t>
      </w:r>
      <w:r w:rsidRPr="008C5B94">
        <w:rPr>
          <w:vertAlign w:val="subscript"/>
        </w:rPr>
        <w:t xml:space="preserve">1 </w:t>
      </w:r>
      <w:r w:rsidRPr="008C5B94">
        <w:t>, G</w:t>
      </w:r>
      <w:r w:rsidRPr="008C5B94">
        <w:rPr>
          <w:vertAlign w:val="subscript"/>
        </w:rPr>
        <w:t xml:space="preserve">2 </w:t>
      </w:r>
      <w:r w:rsidRPr="008C5B94">
        <w:t xml:space="preserve"> quay mặt phản xạ vào nhau và tạo với nhau một góc 60</w:t>
      </w:r>
      <w:r w:rsidRPr="008C5B94">
        <w:rPr>
          <w:vertAlign w:val="superscript"/>
        </w:rPr>
        <w:t>0</w:t>
      </w:r>
      <w:r w:rsidRPr="008C5B94">
        <w:t>. Một điểm S nằm trong khoảng hai gương.</w:t>
      </w:r>
    </w:p>
    <w:p w:rsidR="003D70FD" w:rsidRPr="008C5B94" w:rsidRDefault="003D70FD" w:rsidP="004B0CA8">
      <w:r w:rsidRPr="008C5B94">
        <w:t xml:space="preserve"> a) Hãy nêu cách vẽ đường đi của tia sáng phát ra từ S phản xạ lần lượt qua G</w:t>
      </w:r>
      <w:r w:rsidRPr="008C5B94">
        <w:rPr>
          <w:vertAlign w:val="subscript"/>
        </w:rPr>
        <w:t>1</w:t>
      </w:r>
      <w:r w:rsidRPr="008C5B94">
        <w:t>, G</w:t>
      </w:r>
      <w:r w:rsidRPr="008C5B94">
        <w:rPr>
          <w:vertAlign w:val="subscript"/>
        </w:rPr>
        <w:t>2</w:t>
      </w:r>
      <w:r w:rsidRPr="008C5B94">
        <w:t xml:space="preserve"> rồi quay   trở lại S.</w:t>
      </w:r>
    </w:p>
    <w:p w:rsidR="003D70FD" w:rsidRPr="008C5B94" w:rsidRDefault="003D70FD" w:rsidP="004B0CA8">
      <w:r w:rsidRPr="008C5B94">
        <w:t xml:space="preserve"> b) Tính góc tạo bởi tia tới xuất phát từ S và tia phản xạ đi qua S .</w:t>
      </w:r>
    </w:p>
    <w:tbl>
      <w:tblPr>
        <w:tblW w:w="0" w:type="auto"/>
        <w:tblLook w:val="04A0" w:firstRow="1" w:lastRow="0" w:firstColumn="1" w:lastColumn="0" w:noHBand="0" w:noVBand="1"/>
      </w:tblPr>
      <w:tblGrid>
        <w:gridCol w:w="5070"/>
        <w:gridCol w:w="4217"/>
      </w:tblGrid>
      <w:tr w:rsidR="003D70FD" w:rsidRPr="008C5B94">
        <w:tc>
          <w:tcPr>
            <w:tcW w:w="5070" w:type="dxa"/>
          </w:tcPr>
          <w:p w:rsidR="003D70FD" w:rsidRPr="008C5B94" w:rsidRDefault="003D70FD" w:rsidP="004B0CA8">
            <w:pPr>
              <w:jc w:val="both"/>
              <w:rPr>
                <w:b/>
                <w:lang w:val="pt-BR"/>
              </w:rPr>
            </w:pPr>
            <w:r w:rsidRPr="008C5B94">
              <w:rPr>
                <w:b/>
              </w:rPr>
              <w:t xml:space="preserve">Câu 3 : </w:t>
            </w:r>
            <w:r w:rsidRPr="008C5B94">
              <w:rPr>
                <w:lang w:val="pt-BR"/>
              </w:rPr>
              <w:t>Chiếu một tia sáng nghiêng một góc 45</w:t>
            </w:r>
            <w:r w:rsidRPr="008C5B94">
              <w:rPr>
                <w:vertAlign w:val="superscript"/>
                <w:lang w:val="pt-BR"/>
              </w:rPr>
              <w:t>o</w:t>
            </w:r>
            <w:r w:rsidRPr="008C5B94">
              <w:rPr>
                <w:lang w:val="pt-BR"/>
              </w:rPr>
              <w:t xml:space="preserve"> chiều từ trái sang phải xuống một gư</w:t>
            </w:r>
            <w:r w:rsidRPr="008C5B94">
              <w:rPr>
                <w:lang w:val="pt-BR"/>
              </w:rPr>
              <w:softHyphen/>
              <w:t>ơng phẳng đặt nằm ngang . Ta phải quay gương phẳng một góc bằng bao nhiêu so với vị trí của gư</w:t>
            </w:r>
            <w:r w:rsidRPr="008C5B94">
              <w:rPr>
                <w:lang w:val="pt-BR"/>
              </w:rPr>
              <w:softHyphen/>
              <w:t xml:space="preserve">ơng ban đầu  để tia phản xạ có phương nằm ngang. </w:t>
            </w:r>
          </w:p>
          <w:p w:rsidR="003D70FD" w:rsidRPr="008C5B94" w:rsidRDefault="003D70FD" w:rsidP="004B0CA8">
            <w:pPr>
              <w:jc w:val="both"/>
              <w:rPr>
                <w:lang w:val="pt-BR"/>
              </w:rPr>
            </w:pPr>
          </w:p>
        </w:tc>
        <w:tc>
          <w:tcPr>
            <w:tcW w:w="4217" w:type="dxa"/>
          </w:tcPr>
          <w:p w:rsidR="003D70FD" w:rsidRPr="008C5B94" w:rsidRDefault="004179E8" w:rsidP="004B0CA8">
            <w:pPr>
              <w:jc w:val="both"/>
              <w:rPr>
                <w:lang w:val="pt-BR"/>
              </w:rPr>
            </w:pPr>
            <w:r w:rsidRPr="008C5B94">
              <w:rPr>
                <w:noProof/>
                <w:lang w:eastAsia="en-US"/>
              </w:rPr>
              <mc:AlternateContent>
                <mc:Choice Requires="wpg">
                  <w:drawing>
                    <wp:anchor distT="0" distB="0" distL="114300" distR="114300" simplePos="0" relativeHeight="251681280" behindDoc="0" locked="0" layoutInCell="1" allowOverlap="1" wp14:anchorId="28EAB8D7" wp14:editId="4FC1D258">
                      <wp:simplePos x="0" y="0"/>
                      <wp:positionH relativeFrom="column">
                        <wp:posOffset>336550</wp:posOffset>
                      </wp:positionH>
                      <wp:positionV relativeFrom="paragraph">
                        <wp:posOffset>62865</wp:posOffset>
                      </wp:positionV>
                      <wp:extent cx="2138680" cy="1224280"/>
                      <wp:effectExtent l="18415" t="19685" r="14605" b="51435"/>
                      <wp:wrapNone/>
                      <wp:docPr id="175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680" cy="1224280"/>
                                <a:chOff x="0" y="0"/>
                                <a:chExt cx="21386" cy="12245"/>
                              </a:xfrm>
                            </wpg:grpSpPr>
                            <wps:wsp>
                              <wps:cNvPr id="1752" name="Straight Connector 28"/>
                              <wps:cNvCnPr>
                                <a:cxnSpLocks noChangeShapeType="1"/>
                              </wps:cNvCnPr>
                              <wps:spPr bwMode="auto">
                                <a:xfrm flipV="1">
                                  <a:off x="0" y="10575"/>
                                  <a:ext cx="21386" cy="0"/>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53" name="Straight Connector 29"/>
                              <wps:cNvCnPr>
                                <a:cxnSpLocks noChangeShapeType="1"/>
                              </wps:cNvCnPr>
                              <wps:spPr bwMode="auto">
                                <a:xfrm flipH="1">
                                  <a:off x="556"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4" name="Straight Connector 31"/>
                              <wps:cNvCnPr>
                                <a:cxnSpLocks noChangeShapeType="1"/>
                              </wps:cNvCnPr>
                              <wps:spPr bwMode="auto">
                                <a:xfrm flipH="1">
                                  <a:off x="2941" y="10575"/>
                                  <a:ext cx="1347"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5" name="Straight Connector 32"/>
                              <wps:cNvCnPr>
                                <a:cxnSpLocks noChangeShapeType="1"/>
                              </wps:cNvCnPr>
                              <wps:spPr bwMode="auto">
                                <a:xfrm flipH="1">
                                  <a:off x="5804"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6" name="Straight Connector 33"/>
                              <wps:cNvCnPr>
                                <a:cxnSpLocks noChangeShapeType="1"/>
                              </wps:cNvCnPr>
                              <wps:spPr bwMode="auto">
                                <a:xfrm flipH="1">
                                  <a:off x="18447" y="10495"/>
                                  <a:ext cx="1346" cy="1588"/>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7" name="Straight Connector 34"/>
                              <wps:cNvCnPr>
                                <a:cxnSpLocks noChangeShapeType="1"/>
                              </wps:cNvCnPr>
                              <wps:spPr bwMode="auto">
                                <a:xfrm flipH="1">
                                  <a:off x="12006"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8" name="Straight Connector 35"/>
                              <wps:cNvCnPr>
                                <a:cxnSpLocks noChangeShapeType="1"/>
                              </wps:cNvCnPr>
                              <wps:spPr bwMode="auto">
                                <a:xfrm flipH="1">
                                  <a:off x="15823"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9" name="Straight Connector 36"/>
                              <wps:cNvCnPr>
                                <a:cxnSpLocks noChangeShapeType="1"/>
                              </wps:cNvCnPr>
                              <wps:spPr bwMode="auto">
                                <a:xfrm flipH="1">
                                  <a:off x="8905" y="10654"/>
                                  <a:ext cx="1352" cy="1591"/>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60" name="Straight Connector 37"/>
                              <wps:cNvCnPr>
                                <a:cxnSpLocks noChangeShapeType="1"/>
                              </wps:cNvCnPr>
                              <wps:spPr bwMode="auto">
                                <a:xfrm>
                                  <a:off x="0" y="0"/>
                                  <a:ext cx="12001" cy="10648"/>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61" name="Straight Arrow Connector 38"/>
                              <wps:cNvCnPr>
                                <a:cxnSpLocks noChangeShapeType="1"/>
                              </wps:cNvCnPr>
                              <wps:spPr bwMode="auto">
                                <a:xfrm>
                                  <a:off x="1908" y="1749"/>
                                  <a:ext cx="2375" cy="1905"/>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62" name="Text Box 39"/>
                              <wps:cNvSpPr txBox="1">
                                <a:spLocks noChangeArrowheads="1"/>
                              </wps:cNvSpPr>
                              <wps:spPr bwMode="auto">
                                <a:xfrm>
                                  <a:off x="3498" y="7315"/>
                                  <a:ext cx="4926"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220D8" w:rsidRDefault="001220D8" w:rsidP="004B0CA8">
                                    <w:pPr>
                                      <w:jc w:val="center"/>
                                      <w:rPr>
                                        <w:vertAlign w:val="superscript"/>
                                      </w:rPr>
                                    </w:pPr>
                                    <w:r>
                                      <w:t>45</w:t>
                                    </w:r>
                                    <w:r>
                                      <w:rPr>
                                        <w:vertAlign w:val="superscript"/>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70" style="position:absolute;left:0;text-align:left;margin-left:26.5pt;margin-top:4.95pt;width:168.4pt;height:96.4pt;z-index:251681280" coordsize="21386,122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bf2hQUAAJkoAAAOAAAAZHJzL2Uyb0RvYy54bWzsWltzqzYQfu9M/4OGd8dcBAYmzpnEjk87 k7aZSdo+y4ANU0BUKLHTTv97dyWDLwmeNMk5PtMhD44Ekljt6tNKu9/5p3WRk8dE1Bkvx4Z1Zhok KSMeZ+VybPx6Pxv4BqklK2OW8zIZG09JbXy6+P6781UVJjZPeR4ngsAgZR2uqrGRSlmFw2EdpUnB 6jNeJSW8XHBRMAlVsRzGgq1g9CIf2qbpDVdcxJXgUVLX8HSqXxoXavzFIonkL4tFnUiSjw2QTapf oX7n+Du8OGfhUrAqzaKNGOwNUhQsK+Gj7VBTJhl5ENmzoYosErzmC3kW8WLIF4ssStQcYDaWeTCb z4I/VGouy3C1rFo1gWoP9PTmYaOfH28FyWKw3ci1DFKyAqykPkyoUs+qWobQ6rOo7qpboecIxRse /VGD9oaH77G+1I3JfPUTj2E89iC5Us96IQocAiZO1soKT60VkrUkETy0Lcf3fDBWBO8s26Y2VJSd ohSM+axflF7v9tz2c7HXkIX6o0rQjWC4PGC91VuV1u9T6V3KqkRZqkZlbVVqNyq9k4Jly1SSCS9L WJZcENtHAVES6DIptXKjdblRLin5JGXlMlGD3z9VoEhLTWmvC1ZqsMzLyiaLPKt+w47P1G6Z7kip iIV7qtcKVCpvlcfCStTyc8ILgoWxkWclzpeF7PGmllrPTRN8XPJZlufKanlJVmBVl5qm6lHzPIvx LbarxXI+yQV5ZAhQ9bex2l4zAEIZq9HShMXXm7JkWa7LIGhe4niJwjyIhBX+IBNxl8YrEmcoNGwY IANUYANAcVRNcPl7JlOlZFyLXVLhc5ZXKdOyOqMgCBpR9STUYmu/qWp74oCWN4KhvtXu8HdgBtf+ tU8H1PauB9ScTgeXswkdeDPA49SZTiZT6x+UyaJhmsVxUqLmmp3Koq9btps9U+8x7V7V2mi4P7qW fA0qBLU2QgN89DrTK3bO46dbgXbH54Ckrwcp5xiklEn28MHCLwGpHw4g5bqeQXC/eg4qy6HwTm1m rj/aLJlmI2ww81ZYOb51elg5Hwgr2sPqNLCiR2DlKL9zAljZAYVDSSeuRj2uXuuuelydyF25x3Bl ozs4Aa5c3wS8d+Kq91evPgb2uDoRrmCN6svqCzcrxzkRriyfUnBKClg0OLhd7R0E1d3vA+9X/UGw varo+2x/vzoeXOoMWcD67QYWPRWwMNjXe6yPCFz0HutEHgtC4d3AUr7iBCdBy/VtiKj0R8H3RwR7 YJ0IWMExYHkn8lh+YMLVT+HKc5Xb3MbZLceFxIAOCQY6pt+kKd4fae9Pgv1J8D/lA7tOgh7kSrod lopkf1mHhbGtY5lCCw6FEB5UODI9+tFXqj5l1QPpY4DUJtbbWMWlEHy1kwt2vkIueAdOVmDCaRSd 04iqlNnWN9kOZIU1ptCDYYqv0zfVm6R2m9PWaeZvICdMpMqXM1SzgfnnIokNkidAUsGSnlWfMlYk mxfX+P8pZey1LIx7zLxf8TVxdhPFSGwhcg3Pm6xurfktLQVDwRWpB8AT2eNgaE4MusFuDsYO7hwa aNyNHOsgOkgDexN2tx0IdRzFnQACiYpQvwZp+PmdVH9DlPjGyAh7dI89VshM/W0UstOsk7WwF/+z bGpe2cFg5vmjAZ1RdxCMTH9gWsFV4Jk0oNPZPr/iBpgt7+dX4JbjOe7bGS9FBtwVkmfF2PA1UwVW BAu76C8tPQTFb4gbzX/FOjkgcMj1fK14X3D7h5FxBWtOBwFCDPJgkNUHhZSLv2ADBYbc2Kj/fGAi gW30xxJwAE1kUxBNYd4UWBlB17EhDaKLEwk16PNQCeRBNUgr+SWQwxaZ4hBtpdgllijmFvDf1HQ2 XD0k2O3WVfsto/DiXwAAAP//AwBQSwMEFAAGAAgAAAAhAD63CZPgAAAACAEAAA8AAABkcnMvZG93 bnJldi54bWxMj01Lw0AQhu+C/2EZwZvdfFBtYialFPVUBFtBvG2z0yQ0uxuy2yT9944nPQ7v8L7P U6xn04mRBt86ixAvIhBkK6dbWyN8Hl4fViB8UFarzllCuJKHdXl7U6hcu8l+0LgPteAS63OF0ITQ 51L6qiGj/ML1ZDk7ucGowOdQSz2oictNJ5MoepRGtZYXGtXTtqHqvL8YhLdJTZs0fhl359P2+n1Y vn/tYkK8v5s3zyACzeHvGX7xGR1KZjq6i9VedAjLlFUCQpaB4DhdZWxyREii5AlkWcj/AuUPAAAA //8DAFBLAQItABQABgAIAAAAIQC2gziS/gAAAOEBAAATAAAAAAAAAAAAAAAAAAAAAABbQ29udGVu dF9UeXBlc10ueG1sUEsBAi0AFAAGAAgAAAAhADj9If/WAAAAlAEAAAsAAAAAAAAAAAAAAAAALwEA AF9yZWxzLy5yZWxzUEsBAi0AFAAGAAgAAAAhAL7Bt/aFBQAAmSgAAA4AAAAAAAAAAAAAAAAALgIA AGRycy9lMm9Eb2MueG1sUEsBAi0AFAAGAAgAAAAhAD63CZPgAAAACAEAAA8AAAAAAAAAAAAAAAAA 3wcAAGRycy9kb3ducmV2LnhtbFBLBQYAAAAABAAEAPMAAADsCAAAAAA= ">
                      <v:line id="Straight Connector 28" o:spid="_x0000_s1071" style="position:absolute;flip:y;visibility:visible;mso-wrap-style:square" from="0,10575" to="21386,10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MnMQAAADdAAAADwAAAGRycy9kb3ducmV2LnhtbERPS2sCMRC+F/ofwhS81ayP2rI1SikI gh6q9qC36WbcLN1MliTurv/eCIXe5uN7znzZ21q05EPlWMFomIEgLpyuuFTwfVg9v4EIEVlj7ZgU XCnAcvH4MMdcu4531O5jKVIIhxwVmBibXMpQGLIYhq4hTtzZeYsxQV9K7bFL4baW4yybSYsVpwaD DX0aKn73F6ugay1tu5GlzZc5n3y/9tPJ8UepwVP/8Q4iUh//xX/utU7zX1/GcP8mnS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AycxAAAAN0AAAAPAAAAAAAAAAAA AAAAAKECAABkcnMvZG93bnJldi54bWxQSwUGAAAAAAQABAD5AAAAkgMAAAAA " strokeweight="2pt">
                        <v:shadow on="t" color="black" opacity="24903f" origin=",.5" offset="0,.55556mm"/>
                      </v:line>
                      <v:line id="Straight Connector 29" o:spid="_x0000_s1072" style="position:absolute;flip:x;visibility:visible;mso-wrap-style:square" from="556,10575" to="1902,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73sQAAADdAAAADwAAAGRycy9kb3ducmV2LnhtbERPzWrCQBC+C32HZQRvukmLNqSuIqWB QOhB7QNMs2MSzM6G7DaJPr1bKPQ2H9/vbPeTacVAvWssK4hXEQji0uqGKwVf52yZgHAeWWNrmRTc yMF+9zTbYqrtyEcaTr4SIYRdigpq77tUSlfWZNCtbEccuIvtDfoA+0rqHscQblr5HEUbabDh0FBj R+81ldfTj1EwJlmcXQ/34vM7Tj5k7op8PRRKLebT4Q2Ep8n/i//cuQ7zX9cv8PtNOEH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73vexAAAAN0AAAAPAAAAAAAAAAAA AAAAAKECAABkcnMvZG93bnJldi54bWxQSwUGAAAAAAQABAD5AAAAkgMAAAAA " strokeweight="3pt">
                        <v:shadow on="t" color="black" opacity="22936f" origin=",.5" offset="0,.63889mm"/>
                      </v:line>
                      <v:line id="Straight Connector 31" o:spid="_x0000_s1073" style="position:absolute;flip:x;visibility:visible;mso-wrap-style:square" from="2941,10575" to="4288,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bjqsQAAADdAAAADwAAAGRycy9kb3ducmV2LnhtbERPzWrCQBC+C32HZQRvukmpNqSuIqWB QOhB7QNMs2MSzM6G7DaJPr1bKPQ2H9/vbPeTacVAvWssK4hXEQji0uqGKwVf52yZgHAeWWNrmRTc yMF+9zTbYqrtyEcaTr4SIYRdigpq77tUSlfWZNCtbEccuIvtDfoA+0rqHscQblr5HEUbabDh0FBj R+81ldfTj1EwJlmcXQ/34vM7Tj5k7op8PRRKLebT4Q2Ep8n/i//cuQ7zX9cv8PtNOEH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BuOqxAAAAN0AAAAPAAAAAAAAAAAA AAAAAKECAABkcnMvZG93bnJldi54bWxQSwUGAAAAAAQABAD5AAAAkgMAAAAA " strokeweight="3pt">
                        <v:shadow on="t" color="black" opacity="22936f" origin=",.5" offset="0,.63889mm"/>
                      </v:line>
                      <v:line id="Straight Connector 32" o:spid="_x0000_s1074" style="position:absolute;flip:x;visibility:visible;mso-wrap-style:square" from="5804,10575" to="7150,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pGMcMAAADdAAAADwAAAGRycy9kb3ducmV2LnhtbERPzWqDQBC+F/oOywR6a1YDpmKzCaFE ECSHpH2AqTtRiTsr7lZtnz4bCPQ2H9/vbHaz6cRIg2stK4iXEQjiyuqWawVfn/lrCsJ5ZI2dZVLw Sw522+enDWbaTnyi8exrEULYZaig8b7PpHRVQwbd0vbEgbvYwaAPcKilHnAK4aaTqyhaS4Mth4YG e/poqLqef4yCKc3j/Lr/K4/fcXqQhSuLZCyVelnM+3cQnmb/L364Cx3mvyUJ3L8JJ8jt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KRjHDAAAA3QAAAA8AAAAAAAAAAAAA AAAAoQIAAGRycy9kb3ducmV2LnhtbFBLBQYAAAAABAAEAPkAAACRAwAAAAA= " strokeweight="3pt">
                        <v:shadow on="t" color="black" opacity="22936f" origin=",.5" offset="0,.63889mm"/>
                      </v:line>
                      <v:line id="Straight Connector 33" o:spid="_x0000_s1075" style="position:absolute;flip:x;visibility:visible;mso-wrap-style:square" from="18447,10495" to="19793,12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jYRsMAAADdAAAADwAAAGRycy9kb3ducmV2LnhtbERPzWrCQBC+F3yHZQRvdZOCNkRXETEQ CD1UfYAxOybB7GzIbpPYp+8WCr3Nx/c72/1kWjFQ7xrLCuJlBIK4tLrhSsH1kr0mIJxH1thaJgVP crDfzV62mGo78icNZ1+JEMIuRQW1910qpStrMuiWtiMO3N32Bn2AfSV1j2MIN618i6K1NNhwaKix o2NN5eP8ZRSMSRZnj8N38XGLk5PMXZGvhkKpxXw6bEB4mvy/+M+d6zD/fbWG32/CCXL3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OY2EbDAAAA3QAAAA8AAAAAAAAAAAAA AAAAoQIAAGRycy9kb3ducmV2LnhtbFBLBQYAAAAABAAEAPkAAACRAwAAAAA= " strokeweight="3pt">
                        <v:shadow on="t" color="black" opacity="22936f" origin=",.5" offset="0,.63889mm"/>
                      </v:line>
                      <v:line id="Straight Connector 34" o:spid="_x0000_s1076" style="position:absolute;flip:x;visibility:visible;mso-wrap-style:square" from="12006,10575" to="13352,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R93cMAAADdAAAADwAAAGRycy9kb3ducmV2LnhtbERPzWrCQBC+F3yHZQRvdZOCNURXETEQ CD1UfYAxOybB7GzIbpPYp+8WCr3Nx/c72/1kWjFQ7xrLCuJlBIK4tLrhSsH1kr0mIJxH1thaJgVP crDfzV62mGo78icNZ1+JEMIuRQW1910qpStrMuiWtiMO3N32Bn2AfSV1j2MIN618i6J3abDh0FBj R8eaysf5yygYkyzOHofv4uMWJyeZuyJfDYVSi/l02IDwNPl/8Z8712H+erWG32/CCXL3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Ufd3DAAAA3QAAAA8AAAAAAAAAAAAA AAAAoQIAAGRycy9kb3ducmV2LnhtbFBLBQYAAAAABAAEAPkAAACRAwAAAAA= " strokeweight="3pt">
                        <v:shadow on="t" color="black" opacity="22936f" origin=",.5" offset="0,.63889mm"/>
                      </v:line>
                      <v:line id="Straight Connector 35" o:spid="_x0000_s1077" style="position:absolute;flip:x;visibility:visible;mso-wrap-style:square" from="15823,10575" to="17169,121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vpr8YAAADdAAAADwAAAGRycy9kb3ducmV2LnhtbESPQUvDQBCF74L/YRnBm91EqIbYbSml gUDwYNsfMM2OSWh2NmTXJPrrnYPgbYb35r1vNrvF9WqiMXSeDaSrBBRx7W3HjYHLuXjKQIWIbLH3 TAa+KcBue3+3wdz6mT9oOsVGSQiHHA20MQ651qFuyWFY+YFYtE8/Ooyyjo22I84S7nr9nCQv2mHH 0tDiQIeW6tvpyxmYsyItbvuf6v2aZkddhqpcT5Uxjw/L/g1UpCX+m/+uSyv4r2vBlW9kBL3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1L6a/GAAAA3QAAAA8AAAAAAAAA AAAAAAAAoQIAAGRycy9kb3ducmV2LnhtbFBLBQYAAAAABAAEAPkAAACUAwAAAAA= " strokeweight="3pt">
                        <v:shadow on="t" color="black" opacity="22936f" origin=",.5" offset="0,.63889mm"/>
                      </v:line>
                      <v:line id="Straight Connector 36" o:spid="_x0000_s1078" style="position:absolute;flip:x;visibility:visible;mso-wrap-style:square" from="8905,10654" to="10257,12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dMNMQAAADdAAAADwAAAGRycy9kb3ducmV2LnhtbERPzWrCQBC+F3yHZQRvdZOCbYyuImIg EHqo+gBjdkyC2dmQ3SZpn75bKPQ2H9/vbPeTacVAvWssK4iXEQji0uqGKwXXS/acgHAeWWNrmRR8 kYP9bva0xVTbkT9oOPtKhBB2KSqove9SKV1Zk0G3tB1x4O62N+gD7CupexxDuGnlSxS9SoMNh4Ya OzrWVD7On0bBmGRx9jh8F++3ODnJ3BX5aiiUWsynwwaEp8n/i//cuQ7z31Zr+P0mnCB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B0w0xAAAAN0AAAAPAAAAAAAAAAAA AAAAAKECAABkcnMvZG93bnJldi54bWxQSwUGAAAAAAQABAD5AAAAkgMAAAAA " strokeweight="3pt">
                        <v:shadow on="t" color="black" opacity="22936f" origin=",.5" offset="0,.63889mm"/>
                      </v:line>
                      <v:line id="Straight Connector 37" o:spid="_x0000_s1079" style="position:absolute;visibility:visible;mso-wrap-style:square" from="0,0" to="12001,10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eC6McAAADdAAAADwAAAGRycy9kb3ducmV2LnhtbESPQUsDMRCF70L/Q5iCN5tVoa3bpqUU REEEu/XQ45CMm9XNZN3E7frvnYPQ2wzvzXvfrLdjaNVAfWoiG7idFaCIbXQN1wbej483S1ApIzts I5OBX0qw3Uyu1li6eOYDDVWulYRwKtGAz7krtU7WU8A0ix2xaB+xD5hl7WvtejxLeGj1XVHMdcCG pcFjR3tP9qv6CQZ0WxX28+V7uTj5J3d/HF7t2+HBmOvpuFuByjTmi/n/+tkJ/mIu/PKNjKA3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B4LoxwAAAN0AAAAPAAAAAAAA AAAAAAAAAKECAABkcnMvZG93bnJldi54bWxQSwUGAAAAAAQABAD5AAAAlQMAAAAA " strokeweight="2pt">
                        <v:shadow on="t" color="black" opacity="24903f" origin=",.5" offset="0,.55556mm"/>
                      </v:line>
                      <v:shapetype id="_x0000_t32" coordsize="21600,21600" o:spt="32" o:oned="t" path="m,l21600,21600e" filled="f">
                        <v:path arrowok="t" fillok="f" o:connecttype="none"/>
                        <o:lock v:ext="edit" shapetype="t"/>
                      </v:shapetype>
                      <v:shape id="Straight Arrow Connector 38" o:spid="_x0000_s1080" type="#_x0000_t32" style="position:absolute;left:1908;top:1749;width:2375;height:19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f1sQAAADdAAAADwAAAGRycy9kb3ducmV2LnhtbERPS2sCMRC+C/6HMEIvolmLrmVrFBFF e/TV0tuwme4ubiZhE3X775uC4G0+vufMFq2pxY0aX1lWMBomIIhzqysuFJyOm8EbCB+QNdaWScEv eVjMu50ZZtreeU+3QyhEDGGfoYIyBJdJ6fOSDPqhdcSR+7GNwRBhU0jd4D2Gm1q+JkkqDVYcG0p0 tCopvxyuRsEkL8w53brxvo/rj9XX5/dy5yZKvfTa5TuIQG14ih/unY7zp+kI/r+JJ8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LF/WxAAAAN0AAAAPAAAAAAAAAAAA AAAAAKECAABkcnMvZG93bnJldi54bWxQSwUGAAAAAAQABAD5AAAAkgMAAAAA " strokeweight="2pt">
                        <v:stroke endarrow="open"/>
                        <v:shadow on="t" color="black" opacity="24903f" origin=",.5" offset="0,.55556mm"/>
                      </v:shape>
                      <v:shape id="Text Box 39" o:spid="_x0000_s1081" type="#_x0000_t202" style="position:absolute;left:3498;top:7315;width:4926;height:2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8G+8UA AADdAAAADwAAAGRycy9kb3ducmV2LnhtbERPS2vCQBC+F/oflil4qxs92JK6ilgFD31Yq9Deptlp EpqdDbtjjP/eLRR6m4/vOdN57xrVUYi1ZwOjYQaKuPC25tLA/n19ew8qCrLFxjMZOFOE+ez6aoq5 9Sd+o24npUohHHM0UIm0udaxqMhhHPqWOHHfPjiUBEOpbcBTCneNHmfZRDusOTVU2NKyouJnd3QG mo8Ynr4y+ewey2fZvurjYTV6MWZw0y8eQAn18i/+c29smn83GcPvN+kEPbsAAAD//wMAUEsBAi0A FAAGAAgAAAAhAPD3irv9AAAA4gEAABMAAAAAAAAAAAAAAAAAAAAAAFtDb250ZW50X1R5cGVzXS54 bWxQSwECLQAUAAYACAAAACEAMd1fYdIAAACPAQAACwAAAAAAAAAAAAAAAAAuAQAAX3JlbHMvLnJl bHNQSwECLQAUAAYACAAAACEAMy8FnkEAAAA5AAAAEAAAAAAAAAAAAAAAAAApAgAAZHJzL3NoYXBl eG1sLnhtbFBLAQItABQABgAIAAAAIQBszwb7xQAAAN0AAAAPAAAAAAAAAAAAAAAAAJgCAABkcnMv ZG93bnJldi54bWxQSwUGAAAAAAQABAD1AAAAigMAAAAA " filled="f" stroked="f" strokeweight=".5pt">
                        <v:textbox inset="0,0,0,0">
                          <w:txbxContent>
                            <w:p w:rsidR="001220D8" w:rsidRDefault="001220D8" w:rsidP="004B0CA8">
                              <w:pPr>
                                <w:jc w:val="center"/>
                                <w:rPr>
                                  <w:vertAlign w:val="superscript"/>
                                </w:rPr>
                              </w:pPr>
                              <w:r>
                                <w:t>45</w:t>
                              </w:r>
                              <w:r>
                                <w:rPr>
                                  <w:vertAlign w:val="superscript"/>
                                </w:rPr>
                                <w:t>o</w:t>
                              </w:r>
                            </w:p>
                          </w:txbxContent>
                        </v:textbox>
                      </v:shape>
                    </v:group>
                  </w:pict>
                </mc:Fallback>
              </mc:AlternateContent>
            </w:r>
          </w:p>
        </w:tc>
      </w:tr>
    </w:tbl>
    <w:p w:rsidR="003D70FD" w:rsidRPr="008C5B94" w:rsidRDefault="003D70FD" w:rsidP="004B0CA8">
      <w:pPr>
        <w:jc w:val="both"/>
        <w:rPr>
          <w:lang w:val="pt-BR"/>
        </w:rPr>
      </w:pPr>
      <w:r w:rsidRPr="008C5B94">
        <w:rPr>
          <w:b/>
          <w:lang w:val="pt-BR"/>
        </w:rPr>
        <w:t>Câu 4 :</w:t>
      </w:r>
    </w:p>
    <w:p w:rsidR="003D70FD" w:rsidRPr="008C5B94" w:rsidRDefault="003D70FD" w:rsidP="004B0CA8">
      <w:pPr>
        <w:jc w:val="both"/>
        <w:rPr>
          <w:lang w:val="pt-BR"/>
        </w:rPr>
      </w:pPr>
      <w:r w:rsidRPr="008C5B94">
        <w:rPr>
          <w:lang w:val="pt-BR"/>
        </w:rPr>
        <w:t xml:space="preserve"> a). Một xe ô tô có khối lượng 1,5 tấn. Xe có 4 bánh, mỗi bánh có diện tích tiếp xúc với mặt đường là 100cm</w:t>
      </w:r>
      <w:r w:rsidRPr="008C5B94">
        <w:rPr>
          <w:vertAlign w:val="superscript"/>
          <w:lang w:val="pt-BR"/>
        </w:rPr>
        <w:t>2</w:t>
      </w:r>
      <w:r w:rsidRPr="008C5B94">
        <w:rPr>
          <w:lang w:val="pt-BR"/>
        </w:rPr>
        <w:t xml:space="preserve">. Tính áp suất của xe lên mặt đường khi xe đứng yên. Coi mặt đường bằng phẳng.?  </w:t>
      </w:r>
    </w:p>
    <w:p w:rsidR="003D70FD" w:rsidRPr="008C5B94" w:rsidRDefault="003D70FD" w:rsidP="004B0CA8">
      <w:pPr>
        <w:rPr>
          <w:lang w:val="pt-BR"/>
        </w:rPr>
      </w:pPr>
      <w:r w:rsidRPr="008C5B94">
        <w:rPr>
          <w:lang w:val="pt-BR"/>
        </w:rPr>
        <w:lastRenderedPageBreak/>
        <w:t>b).Treo một vật rắn vào lực kế, lực kế chỉ giá trị P</w:t>
      </w:r>
      <w:r w:rsidRPr="008C5B94">
        <w:rPr>
          <w:vertAlign w:val="subscript"/>
          <w:lang w:val="pt-BR"/>
        </w:rPr>
        <w:t>1</w:t>
      </w:r>
      <w:r w:rsidRPr="008C5B94">
        <w:rPr>
          <w:lang w:val="pt-BR"/>
        </w:rPr>
        <w:t>= 5N. Nhúng vật rắn chìm hoàn toàn trong  nước (khối lượng riêng D = 1000kg/m</w:t>
      </w:r>
      <w:r w:rsidRPr="008C5B94">
        <w:rPr>
          <w:vertAlign w:val="superscript"/>
          <w:lang w:val="pt-BR"/>
        </w:rPr>
        <w:t>3</w:t>
      </w:r>
      <w:r w:rsidRPr="008C5B94">
        <w:rPr>
          <w:lang w:val="pt-BR"/>
        </w:rPr>
        <w:t>) thì lực kế chỉ giá trị P</w:t>
      </w:r>
      <w:r w:rsidRPr="008C5B94">
        <w:rPr>
          <w:vertAlign w:val="subscript"/>
          <w:lang w:val="pt-BR"/>
        </w:rPr>
        <w:t>2</w:t>
      </w:r>
      <w:r w:rsidRPr="008C5B94">
        <w:rPr>
          <w:lang w:val="pt-BR"/>
        </w:rPr>
        <w:t xml:space="preserve"> = 3N.Tính khối lượng riêng của vật rắn đó.?</w:t>
      </w:r>
    </w:p>
    <w:p w:rsidR="003D70FD" w:rsidRPr="008C5B94" w:rsidRDefault="003D70FD" w:rsidP="004B0CA8">
      <w:pPr>
        <w:jc w:val="both"/>
        <w:rPr>
          <w:color w:val="000000"/>
          <w:u w:val="single"/>
          <w:lang w:val="pt-BR"/>
        </w:rPr>
      </w:pPr>
      <w:r w:rsidRPr="008C5B94">
        <w:rPr>
          <w:b/>
          <w:color w:val="000000"/>
          <w:lang w:val="pt-BR"/>
        </w:rPr>
        <w:t>Câu 5</w:t>
      </w:r>
      <w:r w:rsidRPr="008C5B94">
        <w:rPr>
          <w:color w:val="000000"/>
          <w:lang w:val="pt-BR"/>
        </w:rPr>
        <w:t xml:space="preserve"> :  Một bình thông nhau có hai nhánh giống nhau chứa thuỷ ngân. Đổ vào nhánh A một cột nư</w:t>
      </w:r>
      <w:r w:rsidRPr="008C5B94">
        <w:rPr>
          <w:color w:val="000000"/>
          <w:lang w:val="pt-BR"/>
        </w:rPr>
        <w:softHyphen/>
        <w:t>ớc cao h</w:t>
      </w:r>
      <w:r w:rsidRPr="008C5B94">
        <w:rPr>
          <w:color w:val="000000"/>
          <w:position w:val="-10"/>
          <w:lang w:val="pt-BR"/>
        </w:rPr>
        <w:object w:dxaOrig="120" w:dyaOrig="339">
          <v:shape id="_x0000_i1041" type="#_x0000_t75" style="width:5.85pt;height:16.75pt" o:ole="">
            <v:imagedata r:id="rId48" o:title=""/>
          </v:shape>
          <o:OLEObject Type="Embed" ProgID="Equation.DSMT4" ShapeID="_x0000_i1041" DrawAspect="Content" ObjectID="_1668175552" r:id="rId49"/>
        </w:object>
      </w:r>
      <w:r w:rsidRPr="008C5B94">
        <w:rPr>
          <w:color w:val="000000"/>
          <w:lang w:val="pt-BR"/>
        </w:rPr>
        <w:t>= 30cm, vào nhánh B một cột dầu cao h</w:t>
      </w:r>
      <w:r w:rsidRPr="008C5B94">
        <w:rPr>
          <w:color w:val="000000"/>
          <w:position w:val="-10"/>
          <w:lang w:val="pt-BR"/>
        </w:rPr>
        <w:object w:dxaOrig="160" w:dyaOrig="340">
          <v:shape id="_x0000_i1042" type="#_x0000_t75" style="width:8.35pt;height:16.75pt" o:ole="">
            <v:imagedata r:id="rId50" o:title=""/>
          </v:shape>
          <o:OLEObject Type="Embed" ProgID="Equation.DSMT4" ShapeID="_x0000_i1042" DrawAspect="Content" ObjectID="_1668175553" r:id="rId51"/>
        </w:object>
      </w:r>
      <w:r w:rsidRPr="008C5B94">
        <w:rPr>
          <w:color w:val="000000"/>
          <w:lang w:val="pt-BR"/>
        </w:rPr>
        <w:t>= 5cm. Tìm độ chênh lệch mức thuỷ ngân ở hai nhánh A và B. Cho trọng l</w:t>
      </w:r>
      <w:r w:rsidRPr="008C5B94">
        <w:rPr>
          <w:color w:val="000000"/>
          <w:lang w:val="pt-BR"/>
        </w:rPr>
        <w:softHyphen/>
        <w:t>ượng riêng của n</w:t>
      </w:r>
      <w:r w:rsidRPr="008C5B94">
        <w:rPr>
          <w:color w:val="000000"/>
          <w:lang w:val="pt-BR"/>
        </w:rPr>
        <w:softHyphen/>
        <w:t>ước, của dầu và của thuỷ ngân lần l</w:t>
      </w:r>
      <w:r w:rsidRPr="008C5B94">
        <w:rPr>
          <w:color w:val="000000"/>
          <w:lang w:val="pt-BR"/>
        </w:rPr>
        <w:softHyphen/>
        <w:t>ượt là d</w:t>
      </w:r>
      <w:r w:rsidRPr="008C5B94">
        <w:rPr>
          <w:color w:val="000000"/>
          <w:position w:val="-10"/>
          <w:lang w:val="pt-BR"/>
        </w:rPr>
        <w:object w:dxaOrig="120" w:dyaOrig="339">
          <v:shape id="_x0000_i1043" type="#_x0000_t75" style="width:5.85pt;height:16.75pt" o:ole="">
            <v:imagedata r:id="rId48" o:title=""/>
          </v:shape>
          <o:OLEObject Type="Embed" ProgID="Equation.DSMT4" ShapeID="_x0000_i1043" DrawAspect="Content" ObjectID="_1668175554" r:id="rId52"/>
        </w:object>
      </w:r>
      <w:r w:rsidRPr="008C5B94">
        <w:rPr>
          <w:color w:val="000000"/>
          <w:lang w:val="pt-BR"/>
        </w:rPr>
        <w:t>=10000N/m</w:t>
      </w:r>
      <w:r w:rsidRPr="008C5B94">
        <w:rPr>
          <w:color w:val="000000"/>
          <w:position w:val="-4"/>
          <w:lang w:val="pt-BR"/>
        </w:rPr>
        <w:object w:dxaOrig="140" w:dyaOrig="300">
          <v:shape id="_x0000_i1044" type="#_x0000_t75" style="width:6.7pt;height:15.05pt" o:ole="">
            <v:imagedata r:id="rId53" o:title=""/>
          </v:shape>
          <o:OLEObject Type="Embed" ProgID="Equation.DSMT4" ShapeID="_x0000_i1044" DrawAspect="Content" ObjectID="_1668175555" r:id="rId54"/>
        </w:object>
      </w:r>
      <w:r w:rsidRPr="008C5B94">
        <w:rPr>
          <w:color w:val="000000"/>
          <w:lang w:val="pt-BR"/>
        </w:rPr>
        <w:t>; d</w:t>
      </w:r>
      <w:r w:rsidRPr="008C5B94">
        <w:rPr>
          <w:color w:val="000000"/>
          <w:position w:val="-10"/>
          <w:lang w:val="pt-BR"/>
        </w:rPr>
        <w:object w:dxaOrig="160" w:dyaOrig="340">
          <v:shape id="_x0000_i1045" type="#_x0000_t75" style="width:8.35pt;height:16.75pt" o:ole="">
            <v:imagedata r:id="rId50" o:title=""/>
          </v:shape>
          <o:OLEObject Type="Embed" ProgID="Equation.DSMT4" ShapeID="_x0000_i1045" DrawAspect="Content" ObjectID="_1668175556" r:id="rId55"/>
        </w:object>
      </w:r>
      <w:r w:rsidRPr="008C5B94">
        <w:rPr>
          <w:color w:val="000000"/>
          <w:lang w:val="pt-BR"/>
        </w:rPr>
        <w:t>= 8000N/m</w:t>
      </w:r>
      <w:r w:rsidRPr="008C5B94">
        <w:rPr>
          <w:color w:val="000000"/>
          <w:position w:val="-4"/>
          <w:lang w:val="pt-BR"/>
        </w:rPr>
        <w:object w:dxaOrig="140" w:dyaOrig="300">
          <v:shape id="_x0000_i1046" type="#_x0000_t75" style="width:6.7pt;height:15.05pt" o:ole="">
            <v:imagedata r:id="rId56" o:title=""/>
          </v:shape>
          <o:OLEObject Type="Embed" ProgID="Equation.DSMT4" ShapeID="_x0000_i1046" DrawAspect="Content" ObjectID="_1668175557" r:id="rId57"/>
        </w:object>
      </w:r>
      <w:r w:rsidRPr="008C5B94">
        <w:rPr>
          <w:color w:val="000000"/>
          <w:lang w:val="pt-BR"/>
        </w:rPr>
        <w:t>; d</w:t>
      </w:r>
      <w:r w:rsidRPr="008C5B94">
        <w:rPr>
          <w:color w:val="000000"/>
          <w:position w:val="-12"/>
          <w:lang w:val="pt-BR"/>
        </w:rPr>
        <w:object w:dxaOrig="140" w:dyaOrig="360">
          <v:shape id="_x0000_i1047" type="#_x0000_t75" style="width:6.7pt;height:18.4pt" o:ole="">
            <v:imagedata r:id="rId58" o:title=""/>
          </v:shape>
          <o:OLEObject Type="Embed" ProgID="Equation.DSMT4" ShapeID="_x0000_i1047" DrawAspect="Content" ObjectID="_1668175558" r:id="rId59"/>
        </w:object>
      </w:r>
      <w:r w:rsidRPr="008C5B94">
        <w:rPr>
          <w:color w:val="000000"/>
          <w:lang w:val="pt-BR"/>
        </w:rPr>
        <w:t>=136000N/m</w:t>
      </w:r>
      <w:r w:rsidRPr="008C5B94">
        <w:rPr>
          <w:color w:val="000000"/>
          <w:position w:val="-4"/>
          <w:lang w:val="pt-BR"/>
        </w:rPr>
        <w:object w:dxaOrig="140" w:dyaOrig="300">
          <v:shape id="_x0000_i1048" type="#_x0000_t75" style="width:6.7pt;height:15.05pt" o:ole="">
            <v:imagedata r:id="rId56" o:title=""/>
          </v:shape>
          <o:OLEObject Type="Embed" ProgID="Equation.DSMT4" ShapeID="_x0000_i1048" DrawAspect="Content" ObjectID="_1668175559" r:id="rId60"/>
        </w:object>
      </w:r>
      <w:r w:rsidRPr="008C5B94">
        <w:rPr>
          <w:color w:val="000000"/>
          <w:lang w:val="pt-BR"/>
        </w:rPr>
        <w:t>.</w:t>
      </w:r>
    </w:p>
    <w:p w:rsidR="004B0CA8" w:rsidRPr="008C5B94" w:rsidRDefault="004179E8" w:rsidP="004B0CA8">
      <w:pPr>
        <w:spacing w:line="360" w:lineRule="auto"/>
        <w:jc w:val="center"/>
        <w:rPr>
          <w:b/>
          <w:bCs/>
          <w:lang w:val="pt-BR"/>
        </w:rPr>
      </w:pPr>
      <w:r w:rsidRPr="008C5B94">
        <w:rPr>
          <w:b/>
          <w:bCs/>
          <w:noProof/>
          <w:sz w:val="26"/>
          <w:szCs w:val="26"/>
          <w:lang w:eastAsia="en-US"/>
        </w:rPr>
        <mc:AlternateContent>
          <mc:Choice Requires="wps">
            <w:drawing>
              <wp:anchor distT="0" distB="0" distL="114300" distR="114300" simplePos="0" relativeHeight="251685376" behindDoc="0" locked="0" layoutInCell="1" allowOverlap="1" wp14:anchorId="59AF5A53" wp14:editId="3729129F">
                <wp:simplePos x="0" y="0"/>
                <wp:positionH relativeFrom="column">
                  <wp:posOffset>889000</wp:posOffset>
                </wp:positionH>
                <wp:positionV relativeFrom="paragraph">
                  <wp:posOffset>292735</wp:posOffset>
                </wp:positionV>
                <wp:extent cx="4711700" cy="0"/>
                <wp:effectExtent l="8890" t="10160" r="13335" b="8890"/>
                <wp:wrapSquare wrapText="bothSides"/>
                <wp:docPr id="1750"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23.05pt" to="441pt,2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WiOyFQIAAC0EAAAOAAAAZHJzL2Uyb0RvYy54bWysU02P2yAQvVfqf0DcE9up82XFWVV20su2 jbTbH0AAx6gYEJA4UdX/3oHEUba9VFV9wAMz83gzb1g9nTuJTtw6oVWJs3GKEVdUM6EOJf72uh0t MHKeKEakVrzEF+7w0/r9u1VvCj7RrZaMWwQgyhW9KXHrvSmSxNGWd8SNteEKnI22HfGwtYeEWdID eieTSZrOkl5bZqym3Dk4ra9OvI74TcOp/9o0jnskSwzcfFxtXPdhTdYrUhwsMa2gNxrkH1h0RCi4 9A5VE0/Q0Yo/oDpBrXa68WOqu0Q3jaA81gDVZOlv1by0xPBYCzTHmXub3P+DpV9OO4sEA+3mU2iQ Ih2o9CwUR9lkHtrTG1dAVKV2NhRIz+rFPGv63SGlq5aoA480Xy8GErOQkbxJCRtn4JJ9/1kziCFH r2Ovzo3tAiR0AZ2jJJe7JPzsEYXDfJ5l8xSI0cGXkGJINNb5T1x3KBgllsA6ApPTs/OBCCmGkHCP 0lshZVRcKtSXeDmdTGOC01Kw4Axhzh72lbToRMLMxC9WBZ7HMKuPikWwlhO2udmeCHm14XKpAh6U AnRu1nUofizT5WaxWeSjfDLbjPK0rkcft1U+mm1BhvpDXVV19jNQy/KiFYxxFdgNA5rlfzcAt6dy Ha37iN7bkLxFj/0CssM/ko5aBvmug7DX7LKzg8YwkzH49n7C0D/uwX585etfAAAA//8DAFBLAwQU AAYACAAAACEAizVUwdwAAAAJAQAADwAAAGRycy9kb3ducmV2LnhtbEyPwU7DMBBE75X4B2uRuFTU bqiqKMSpEJAbFwqI6zZZkoh4ncZuG/h6tuIAx5kdzb7JN5Pr1ZHG0Hm2sFwYUMSVrztuLLy+lNcp qBCRa+w9k4UvCrApLmY5ZrU/8TMdt7FRUsIhQwttjEOmdahachgWfiCW24cfHUaRY6PrEU9S7nqd GLPWDjuWDy0OdN9S9bk9OAuhfKN9+T2v5ub9pvGU7B+eHtHaq8vp7hZUpCn+heGML+hQCNPOH7gO qhe9MrIlWlitl6AkkKaJGLtfQxe5/r+g+AEAAP//AwBQSwECLQAUAAYACAAAACEAtoM4kv4AAADh AQAAEwAAAAAAAAAAAAAAAAAAAAAAW0NvbnRlbnRfVHlwZXNdLnhtbFBLAQItABQABgAIAAAAIQA4 /SH/1gAAAJQBAAALAAAAAAAAAAAAAAAAAC8BAABfcmVscy8ucmVsc1BLAQItABQABgAIAAAAIQDl WiOyFQIAAC0EAAAOAAAAAAAAAAAAAAAAAC4CAABkcnMvZTJvRG9jLnhtbFBLAQItABQABgAIAAAA IQCLNVTB3AAAAAkBAAAPAAAAAAAAAAAAAAAAAG8EAABkcnMvZG93bnJldi54bWxQSwUGAAAAAAQA BADzAAAAeAUAAAAA ">
                <w10:wrap type="square"/>
              </v:line>
            </w:pict>
          </mc:Fallback>
        </mc:AlternateContent>
      </w:r>
    </w:p>
    <w:p w:rsidR="004B0CA8" w:rsidRPr="008C5B94" w:rsidRDefault="004B0CA8" w:rsidP="004B0CA8">
      <w:pPr>
        <w:spacing w:line="360" w:lineRule="auto"/>
        <w:jc w:val="center"/>
        <w:rPr>
          <w:b/>
          <w:bCs/>
          <w:lang w:val="pt-BR"/>
        </w:rPr>
      </w:pPr>
    </w:p>
    <w:p w:rsidR="003D70FD" w:rsidRPr="008C5B94" w:rsidRDefault="003D70FD" w:rsidP="004B0CA8">
      <w:pPr>
        <w:spacing w:line="360" w:lineRule="auto"/>
        <w:jc w:val="center"/>
        <w:rPr>
          <w:lang w:val="pt-BR"/>
        </w:rPr>
      </w:pPr>
      <w:r w:rsidRPr="008C5B94">
        <w:rPr>
          <w:b/>
          <w:bCs/>
          <w:lang w:val="pt-BR"/>
        </w:rPr>
        <w:t xml:space="preserve">HƯỚNG DẪN CHẤM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280"/>
        <w:gridCol w:w="1540"/>
      </w:tblGrid>
      <w:tr w:rsidR="003D70FD" w:rsidRPr="008C5B94" w:rsidTr="004B0CA8">
        <w:tc>
          <w:tcPr>
            <w:tcW w:w="1228" w:type="dxa"/>
            <w:shd w:val="clear" w:color="auto" w:fill="auto"/>
          </w:tcPr>
          <w:p w:rsidR="003D70FD" w:rsidRPr="008C5B94" w:rsidRDefault="003D70FD" w:rsidP="004B0CA8">
            <w:pPr>
              <w:spacing w:line="360" w:lineRule="auto"/>
              <w:jc w:val="center"/>
              <w:rPr>
                <w:b/>
              </w:rPr>
            </w:pPr>
            <w:r w:rsidRPr="008C5B94">
              <w:rPr>
                <w:b/>
              </w:rPr>
              <w:t>Câu</w:t>
            </w:r>
          </w:p>
        </w:tc>
        <w:tc>
          <w:tcPr>
            <w:tcW w:w="7280" w:type="dxa"/>
            <w:shd w:val="clear" w:color="auto" w:fill="auto"/>
          </w:tcPr>
          <w:p w:rsidR="003D70FD" w:rsidRPr="008C5B94" w:rsidRDefault="003D70FD" w:rsidP="004B0CA8">
            <w:pPr>
              <w:spacing w:line="360" w:lineRule="auto"/>
              <w:jc w:val="center"/>
              <w:rPr>
                <w:b/>
              </w:rPr>
            </w:pPr>
            <w:r w:rsidRPr="008C5B94">
              <w:rPr>
                <w:b/>
              </w:rPr>
              <w:t>Đáp án</w:t>
            </w:r>
          </w:p>
        </w:tc>
        <w:tc>
          <w:tcPr>
            <w:tcW w:w="1540" w:type="dxa"/>
            <w:shd w:val="clear" w:color="auto" w:fill="auto"/>
          </w:tcPr>
          <w:p w:rsidR="003D70FD" w:rsidRPr="008C5B94" w:rsidRDefault="003D70FD" w:rsidP="004B0CA8">
            <w:pPr>
              <w:spacing w:line="360" w:lineRule="auto"/>
              <w:jc w:val="both"/>
              <w:rPr>
                <w:b/>
                <w:sz w:val="24"/>
                <w:szCs w:val="24"/>
              </w:rPr>
            </w:pPr>
            <w:r w:rsidRPr="008C5B94">
              <w:rPr>
                <w:b/>
                <w:sz w:val="24"/>
                <w:szCs w:val="24"/>
              </w:rPr>
              <w:t xml:space="preserve">Thang điểm </w:t>
            </w: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t>Câu 1</w:t>
            </w:r>
          </w:p>
          <w:p w:rsidR="003D70FD" w:rsidRPr="008C5B94" w:rsidRDefault="003D70FD" w:rsidP="004B0CA8">
            <w:pPr>
              <w:spacing w:line="360" w:lineRule="auto"/>
              <w:jc w:val="both"/>
            </w:pPr>
            <w:r w:rsidRPr="008C5B94">
              <w:rPr>
                <w:b/>
              </w:rPr>
              <w:t>5, 0 đ</w:t>
            </w:r>
          </w:p>
        </w:tc>
        <w:tc>
          <w:tcPr>
            <w:tcW w:w="7280" w:type="dxa"/>
            <w:shd w:val="clear" w:color="auto" w:fill="auto"/>
          </w:tcPr>
          <w:p w:rsidR="003D70FD" w:rsidRPr="008C5B94" w:rsidRDefault="003D70FD" w:rsidP="004B0CA8">
            <w:pPr>
              <w:jc w:val="both"/>
            </w:pPr>
            <w:r w:rsidRPr="008C5B94">
              <w:rPr>
                <w:b/>
              </w:rPr>
              <w:t>a,</w:t>
            </w:r>
            <w:r w:rsidRPr="008C5B94">
              <w:t xml:space="preserve"> Gọi quãng đường từ A đến B là:  S ( S &gt; 0 km).</w:t>
            </w:r>
          </w:p>
          <w:p w:rsidR="003D70FD" w:rsidRPr="008C5B94" w:rsidRDefault="003D70FD" w:rsidP="004B0CA8">
            <w:pPr>
              <w:jc w:val="both"/>
            </w:pPr>
            <w:r w:rsidRPr="008C5B94">
              <w:t>Ta có thời gian nửa đầu quãng đường là : t</w:t>
            </w:r>
            <w:r w:rsidRPr="008C5B94">
              <w:rPr>
                <w:vertAlign w:val="subscript"/>
              </w:rPr>
              <w:t>1</w:t>
            </w:r>
            <w:r w:rsidRPr="008C5B94">
              <w:t xml:space="preserve"> =</w:t>
            </w:r>
            <w:r w:rsidRPr="008C5B94">
              <w:rPr>
                <w:position w:val="-24"/>
              </w:rPr>
              <w:object w:dxaOrig="1199" w:dyaOrig="900">
                <v:shape id="_x0000_i1049" type="#_x0000_t75" style="width:60.3pt;height:45.2pt" o:ole="">
                  <v:imagedata r:id="rId61" o:title=""/>
                </v:shape>
                <o:OLEObject Type="Embed" ProgID="Equation.3" ShapeID="_x0000_i1049" DrawAspect="Content" ObjectID="_1668175560" r:id="rId62"/>
              </w:object>
            </w:r>
          </w:p>
          <w:p w:rsidR="003D70FD" w:rsidRPr="008C5B94" w:rsidRDefault="003D70FD" w:rsidP="004B0CA8">
            <w:pPr>
              <w:jc w:val="both"/>
            </w:pPr>
            <w:r w:rsidRPr="008C5B94">
              <w:t>thời gian đi quãng đường còn lại là : t</w:t>
            </w:r>
            <w:r w:rsidRPr="008C5B94">
              <w:rPr>
                <w:vertAlign w:val="subscript"/>
              </w:rPr>
              <w:t>2</w:t>
            </w:r>
            <w:r w:rsidRPr="008C5B94">
              <w:t xml:space="preserve"> = </w:t>
            </w:r>
            <w:r w:rsidRPr="008C5B94">
              <w:rPr>
                <w:position w:val="-24"/>
              </w:rPr>
              <w:object w:dxaOrig="1300" w:dyaOrig="900">
                <v:shape id="_x0000_i1050" type="#_x0000_t75" style="width:65.3pt;height:45.2pt" o:ole="">
                  <v:imagedata r:id="rId63" o:title=""/>
                </v:shape>
                <o:OLEObject Type="Embed" ProgID="Equation.3" ShapeID="_x0000_i1050" DrawAspect="Content" ObjectID="_1668175561" r:id="rId64"/>
              </w:object>
            </w:r>
          </w:p>
          <w:p w:rsidR="003D70FD" w:rsidRPr="008C5B94" w:rsidRDefault="003D70FD" w:rsidP="004B0CA8">
            <w:pPr>
              <w:tabs>
                <w:tab w:val="left" w:pos="4395"/>
              </w:tabs>
              <w:jc w:val="both"/>
            </w:pPr>
            <w:r w:rsidRPr="008C5B94">
              <w:t xml:space="preserve">Vậy thời gian đi cả quãng đường là : </w:t>
            </w:r>
          </w:p>
          <w:p w:rsidR="003D70FD" w:rsidRPr="008C5B94" w:rsidRDefault="003D70FD" w:rsidP="004B0CA8">
            <w:pPr>
              <w:tabs>
                <w:tab w:val="left" w:pos="4395"/>
              </w:tabs>
              <w:jc w:val="both"/>
            </w:pPr>
            <w:r w:rsidRPr="008C5B94">
              <w:t xml:space="preserve">                     t = t</w:t>
            </w:r>
            <w:r w:rsidRPr="008C5B94">
              <w:rPr>
                <w:vertAlign w:val="subscript"/>
              </w:rPr>
              <w:t>1</w:t>
            </w:r>
            <w:r w:rsidRPr="008C5B94">
              <w:t xml:space="preserve"> + t</w:t>
            </w:r>
            <w:r w:rsidRPr="008C5B94">
              <w:rPr>
                <w:vertAlign w:val="subscript"/>
              </w:rPr>
              <w:t>2</w:t>
            </w:r>
            <w:r w:rsidRPr="008C5B94">
              <w:t xml:space="preserve"> =  </w:t>
            </w:r>
            <w:r w:rsidRPr="008C5B94">
              <w:rPr>
                <w:position w:val="-24"/>
              </w:rPr>
              <w:object w:dxaOrig="1919" w:dyaOrig="620">
                <v:shape id="_x0000_i1051" type="#_x0000_t75" style="width:96.3pt;height:31pt" o:ole="">
                  <v:imagedata r:id="rId65" o:title=""/>
                </v:shape>
                <o:OLEObject Type="Embed" ProgID="Equation.3" ShapeID="_x0000_i1051" DrawAspect="Content" ObjectID="_1668175562" r:id="rId66"/>
              </w:object>
            </w:r>
          </w:p>
          <w:p w:rsidR="003D70FD" w:rsidRPr="008C5B94" w:rsidRDefault="003D70FD" w:rsidP="004B0CA8">
            <w:pPr>
              <w:spacing w:line="360" w:lineRule="auto"/>
              <w:jc w:val="both"/>
            </w:pPr>
            <w:r w:rsidRPr="008C5B94">
              <w:t>Vậy vận tốc trung bình của người đó là:</w:t>
            </w:r>
          </w:p>
          <w:p w:rsidR="003D70FD" w:rsidRPr="008C5B94" w:rsidRDefault="003D70FD" w:rsidP="004B0CA8">
            <w:pPr>
              <w:spacing w:line="360" w:lineRule="auto"/>
              <w:jc w:val="both"/>
            </w:pPr>
            <w:r w:rsidRPr="008C5B94">
              <w:t xml:space="preserve"> </w:t>
            </w:r>
            <w:r w:rsidRPr="008C5B94">
              <w:rPr>
                <w:position w:val="-56"/>
              </w:rPr>
              <w:object w:dxaOrig="3560" w:dyaOrig="940">
                <v:shape id="_x0000_i1052" type="#_x0000_t75" style="width:177.5pt;height:46.9pt" o:ole="">
                  <v:imagedata r:id="rId67" o:title=""/>
                </v:shape>
                <o:OLEObject Type="Embed" ProgID="Equation.3" ShapeID="_x0000_i1052" DrawAspect="Content" ObjectID="_1668175563" r:id="rId68"/>
              </w:object>
            </w:r>
          </w:p>
          <w:p w:rsidR="003D70FD" w:rsidRPr="008C5B94" w:rsidRDefault="003D70FD" w:rsidP="004B0CA8">
            <w:r w:rsidRPr="008C5B94">
              <w:t>b). Viết  biểu thức tính t</w:t>
            </w:r>
            <w:r w:rsidRPr="008C5B94">
              <w:rPr>
                <w:vertAlign w:val="subscript"/>
              </w:rPr>
              <w:t>1</w:t>
            </w:r>
            <w:r w:rsidRPr="008C5B94">
              <w:t>,t</w:t>
            </w:r>
            <w:r w:rsidRPr="008C5B94">
              <w:rPr>
                <w:vertAlign w:val="subscript"/>
              </w:rPr>
              <w:t>2</w:t>
            </w:r>
            <w:r w:rsidRPr="008C5B94">
              <w:t xml:space="preserve"> từ công thức tính vận tốc: </w:t>
            </w:r>
          </w:p>
          <w:p w:rsidR="003D70FD" w:rsidRPr="008C5B94" w:rsidRDefault="003D70FD" w:rsidP="004B0CA8">
            <w:r w:rsidRPr="008C5B94">
              <w:t>- Từ đó có t</w:t>
            </w:r>
            <w:r w:rsidRPr="008C5B94">
              <w:rPr>
                <w:vertAlign w:val="subscript"/>
              </w:rPr>
              <w:t>1</w:t>
            </w:r>
            <w:r w:rsidRPr="008C5B94">
              <w:t xml:space="preserve"> +  t</w:t>
            </w:r>
            <w:r w:rsidRPr="008C5B94">
              <w:rPr>
                <w:vertAlign w:val="subscript"/>
              </w:rPr>
              <w:t xml:space="preserve">2    </w:t>
            </w:r>
            <w:r w:rsidRPr="008C5B94">
              <w:t>= 125/60 s</w:t>
            </w:r>
          </w:p>
          <w:p w:rsidR="003D70FD" w:rsidRPr="008C5B94" w:rsidRDefault="003D70FD" w:rsidP="004B0CA8">
            <w:r w:rsidRPr="008C5B94">
              <w:t>=&gt; t</w:t>
            </w:r>
            <w:r w:rsidRPr="008C5B94">
              <w:rPr>
                <w:vertAlign w:val="subscript"/>
              </w:rPr>
              <w:t xml:space="preserve">1  </w:t>
            </w:r>
            <w:r w:rsidRPr="008C5B94">
              <w:t>=</w:t>
            </w:r>
            <w:r w:rsidRPr="008C5B94">
              <w:rPr>
                <w:vertAlign w:val="subscript"/>
              </w:rPr>
              <w:t xml:space="preserve">     </w:t>
            </w:r>
            <w:r w:rsidRPr="008C5B94">
              <w:t xml:space="preserve">125/60  - </w:t>
            </w:r>
            <w:r w:rsidRPr="008C5B94">
              <w:rPr>
                <w:vertAlign w:val="subscript"/>
              </w:rPr>
              <w:t xml:space="preserve">  </w:t>
            </w:r>
            <w:r w:rsidRPr="008C5B94">
              <w:t>t</w:t>
            </w:r>
            <w:r w:rsidRPr="008C5B94">
              <w:rPr>
                <w:vertAlign w:val="subscript"/>
              </w:rPr>
              <w:t xml:space="preserve">2     </w:t>
            </w:r>
            <w:r w:rsidRPr="008C5B94">
              <w:t xml:space="preserve">                     (1)</w:t>
            </w:r>
          </w:p>
          <w:p w:rsidR="003D70FD" w:rsidRPr="008C5B94" w:rsidRDefault="003D70FD" w:rsidP="004B0CA8">
            <w:r w:rsidRPr="008C5B94">
              <w:t>- Theo đầu bài có: S</w:t>
            </w:r>
            <w:r w:rsidRPr="008C5B94">
              <w:rPr>
                <w:vertAlign w:val="subscript"/>
              </w:rPr>
              <w:t>1</w:t>
            </w:r>
            <w:r w:rsidRPr="008C5B94">
              <w:t xml:space="preserve"> = S</w:t>
            </w:r>
            <w:r w:rsidRPr="008C5B94">
              <w:rPr>
                <w:vertAlign w:val="subscript"/>
              </w:rPr>
              <w:t>2</w:t>
            </w:r>
            <w:r w:rsidRPr="008C5B94">
              <w:t xml:space="preserve"> + 2,5       ( 2)</w:t>
            </w:r>
          </w:p>
          <w:p w:rsidR="003D70FD" w:rsidRPr="008C5B94" w:rsidRDefault="003D70FD" w:rsidP="004B0CA8">
            <w:r w:rsidRPr="008C5B94">
              <w:t>- Giải (1) và (2) tìm được t</w:t>
            </w:r>
            <w:r w:rsidRPr="008C5B94">
              <w:rPr>
                <w:vertAlign w:val="subscript"/>
              </w:rPr>
              <w:t xml:space="preserve">1 </w:t>
            </w:r>
            <w:r w:rsidRPr="008C5B94">
              <w:t>= 105/60 ; t</w:t>
            </w:r>
            <w:r w:rsidRPr="008C5B94">
              <w:rPr>
                <w:vertAlign w:val="subscript"/>
              </w:rPr>
              <w:t>2</w:t>
            </w:r>
            <w:r w:rsidRPr="008C5B94">
              <w:t xml:space="preserve"> = 20/60</w:t>
            </w:r>
          </w:p>
          <w:p w:rsidR="003D70FD" w:rsidRPr="008C5B94" w:rsidRDefault="003D70FD" w:rsidP="004B0CA8">
            <w:r w:rsidRPr="008C5B94">
              <w:t>Từ đó tìm được S</w:t>
            </w:r>
            <w:r w:rsidRPr="008C5B94">
              <w:rPr>
                <w:vertAlign w:val="subscript"/>
              </w:rPr>
              <w:t>1</w:t>
            </w:r>
            <w:r w:rsidRPr="008C5B94">
              <w:t xml:space="preserve"> = 10,5km ; S</w:t>
            </w:r>
            <w:r w:rsidRPr="008C5B94">
              <w:rPr>
                <w:vertAlign w:val="subscript"/>
              </w:rPr>
              <w:t>2</w:t>
            </w:r>
            <w:r w:rsidRPr="008C5B94">
              <w:t xml:space="preserve"> = 8km</w:t>
            </w:r>
          </w:p>
          <w:p w:rsidR="003D70FD" w:rsidRPr="008C5B94" w:rsidRDefault="003D70FD" w:rsidP="004B0CA8">
            <w:r w:rsidRPr="008C5B94">
              <w:t>- Độ dài đoạn đường về thăm quê là S = S</w:t>
            </w:r>
            <w:r w:rsidRPr="008C5B94">
              <w:rPr>
                <w:vertAlign w:val="subscript"/>
              </w:rPr>
              <w:t>1</w:t>
            </w:r>
            <w:r w:rsidRPr="008C5B94">
              <w:t xml:space="preserve"> + S</w:t>
            </w:r>
            <w:r w:rsidRPr="008C5B94">
              <w:rPr>
                <w:vertAlign w:val="subscript"/>
              </w:rPr>
              <w:t>2</w:t>
            </w:r>
            <w:r w:rsidRPr="008C5B94">
              <w:t xml:space="preserve"> = 18,5km</w:t>
            </w:r>
          </w:p>
          <w:p w:rsidR="003D70FD" w:rsidRPr="008C5B94" w:rsidRDefault="004179E8" w:rsidP="004B0CA8">
            <w:pPr>
              <w:spacing w:line="360" w:lineRule="auto"/>
              <w:jc w:val="both"/>
            </w:pPr>
            <w:r w:rsidRPr="008C5B94">
              <w:rPr>
                <w:noProof/>
                <w:sz w:val="24"/>
                <w:szCs w:val="24"/>
                <w:lang w:eastAsia="en-US"/>
              </w:rPr>
              <mc:AlternateContent>
                <mc:Choice Requires="wpg">
                  <w:drawing>
                    <wp:anchor distT="0" distB="0" distL="114300" distR="114300" simplePos="0" relativeHeight="251680256" behindDoc="0" locked="0" layoutInCell="1" allowOverlap="1" wp14:anchorId="3DBC29E4" wp14:editId="769FD848">
                      <wp:simplePos x="0" y="0"/>
                      <wp:positionH relativeFrom="column">
                        <wp:posOffset>1709420</wp:posOffset>
                      </wp:positionH>
                      <wp:positionV relativeFrom="paragraph">
                        <wp:posOffset>74930</wp:posOffset>
                      </wp:positionV>
                      <wp:extent cx="2545715" cy="2289810"/>
                      <wp:effectExtent l="0" t="3810" r="0" b="1905"/>
                      <wp:wrapNone/>
                      <wp:docPr id="1747"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1748" name="Text Box 83"/>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rPr>
                                        <w:sz w:val="72"/>
                                        <w:szCs w:val="72"/>
                                      </w:rPr>
                                    </w:pPr>
                                    <w:r>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1749" name="Picture 8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82" o:spid="_x0000_s1082" style="position:absolute;left:0;text-align:left;margin-left:134.6pt;margin-top:5.9pt;width:200.45pt;height:180.3pt;z-index:251680256" coordorigin="3676,1263" coordsize="4009,360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a2z7FWBAAAXwsAAA4AAABkcnMvZTJvRG9jLnhtbNxW247bNhB9L9B/ IPSu1WVl3bB24PVlEWDbLJL0A2iKsohIpErSa2+L/nuHpOTbpsg26VMNWCA55FzOcM7w7t2ha9Ez lYoJPvWim9BDlBNRMb6der99Xvu5h5TGvMKt4HTqvVDlvZv9/NPdvi9pLBrRVlQiUMJVue+nXqN1 XwaBIg3tsLoRPeUgrIXssIap3AaVxHvQ3rVBHIZpsBey6qUgVClYXTqhN7P665oS/aGuFdWonXrg m7Zfab8b8w1md7jcStw3jAxu4O/wosOMg9GjqiXWGO0ke6WqY0QKJWp9Q0QXiLpmhNoYIJoovIrm QYpdb2PZlvttf4QJoL3C6bvVkl+fnyRiFeQuSzIPcdxBlqxhlMcGnn2/LWHXg+w/9U/SxQjDR0G+ KBAH13Iz37rNaLP/RVSgD++0sPAcatkZFRA4OtgsvByzQA8aEViMJ8kkiyYeIiCL47zIoyFPpIFk mnO3aZZ6CMRRnN66HJJmNZxPwrBwh2/TMDXSAJfOsHV2cM5EBndOnWBVPwbrpwb31GZLGcBOsEIJ OFg/mxDvxQHl1mljHzYaWJE+wDrEY1FSDl3ExaLBfEvnUop9Q3EFHkY2oLOjLg5llHwL7iTMr2Eb QY/CbEA8L7ILzHDZS6UfqOiQGUw9CUVl3cTPj0o7eMctJrdcrFnbwjouW36xAHlwK2AVjhqZsW/r 5M8iLFb5Kk/8JE5XfhIul/58vUj8dB1lk+XtcrFYRn8Zu1FSNqyqKDdmxpqNkrclb2APV23HqlWi ZZVRZ1xScrtZtBI9Y+CMtf0NgJxtCy7dsHcMYrkKKYqT8D4u/HWaZ36yTiZ+kYW5H0bFfZGGSZEs 15chPTJOfzwktJ96xSSeuMv0j7GF9vc6Nlx2TAMrt6ybevlxEy7NFVzxyqZWY9a68RkUxv0TFJDu MdFQeKo0d9TdVn3YHCzpxIkxb4QbUb3AFZYCbhgQNbQUGDRC/uGhPdDz1FO/77CkHmrfcyiDIkoS w+d2AnwRw0SeSzbnEswJqJp62kNuuNCuB+x6ybYNWHKFx8UcmKpm9lafvLIsZ7lidtczUsJ/SBKM Xt27b/csOKV3JhbX97o36eiw/LLrfWgbPdZsw1qmX2wLhCwbp/jzEyMGYDO54B9gQ8c/sMHYRblF fdznTkGZM2JJ/UQ7qodSN9icll4x0aWWwEwvPNm0rB8ry4yHmAH+qxb2Fdhce1wKsuso167fS9pC +IKrhvUKcl7SbkMrYKX3FfhJ4K2hoeFAWrkjqfEGnlNNnM+hR8T3/mISLoBqspU/L5LMz8JVloRJ Hi2ixViXO0UBFdwue/YfFKblFNvNXHGMxWLZEJYMQo6DyEfA3laa0pJq0pjlGihqWIfNR4FF/QS0 ycGb+sGpjebQMq0xw8emCZ810TAdHR6798j2/74hfC0b/xPiP2e7MQOQXjOEv6UQ+4qzKR9enOaZ eD63u07v4tnfAAAA//8DAFBLAwQUAAYACAAAACEAjiIJQroAAAAhAQAAGQAAAGRycy9fcmVscy9l Mm9Eb2MueG1sLnJlbHOEj8sKwjAQRfeC/xBmb9O6EJGm3YjQrdQPGJJpG2weJFHs3xtwY0FwOfdy z2Hq9mVm9qQQtbMCqqIERlY6pe0o4NZfdkdgMaFVODtLAhaK0DbbTX2lGVMexUn7yDLFRgFTSv7E eZQTGYyF82RzM7hgMOUzjNyjvONIfF+WBx6+GdCsmKxTAkKnKmD94rP5P9sNg5Z0dvJhyKYfCq5N dmcghpGSAENK4yesCjID8Kbmq8eaNwAAAP//AwBQSwMEFAAGAAgAAAAhAMF3FeDhAAAACgEAAA8A AABkcnMvZG93bnJldi54bWxMj0FLw0AQhe+C/2EZwZvdbKppjdmUUtRTEWyF4m2aTJPQ7G7IbpP0 3zue9Di8jzffy1aTacVAvW+c1aBmEQiyhSsbW2n42r89LEH4gLbE1lnScCUPq/z2JsO0dKP9pGEX KsEl1qeooQ6hS6X0RU0G/cx1ZDk7ud5g4LOvZNnjyOWmlXEUJdJgY/lDjR1tairOu4vR8D7iuJ6r 12F7Pm2u3/unj8NWkdb3d9P6BUSgKfzB8KvP6pCz09FdbOlFqyFOnmNGOVA8gYFkESkQRw3zRfwI Ms/k/wn5DwAAAP//AwBQSwMEFAAGAAgAAAAhABCIJpD/KQAA7IcAABQAAABkcnMvbWVkaWEvaW1h Z2UxLmVtZuxdCXhTVdq+TdMmadMmzda0zdY2adP1pqXQsrVpkwICaqkUEBdAURBRQVBGHKUiDFaR RVEUUYOIIFVBBWWog6AiDCqDuNQFcENnVCqouAHK/37pPWm4xNsg9df/f+Y8vJz9Pe/5zpJ7T25v YjiOmwgcPt7uPorjuLVyJAgukMFxRiPHOWrP7MdxMdyBORz3SyzHxbMCgj9Jx3F/See47YjbY07M nK2O5WaOlnMg4AoBBwC6ghhvDGdBWAvItJvfh8eNkLWDyp4P1AFUNssr59QIk7N5VaGwExws3eOV Bbna5TdWZXoVoTy5lwuFTeCgOmYgAdACzKkQ0AJ/i+e4oyByIUxlkzmuEV0Mhql79cAkBCi8FKaD F3ILKBEObeqGcpdxV3CXcFM4B3cW/Gnw67mrkDaGu7K92J/m/7FylYfEYApw59et8iwT4pTW30S9 ksniY+PkcbJY+Zzp6AhsoqRMuOPIJSfuLyfqLx+r8tSBm+tmCNpuARcI1lvbrON2rJR5yC98Y5Vn O3xyY6/lgk2wcaBmaNyEMZcNRZjAXCECkwAqt3fxHO/spjleBLlzAUobDLTPDwTg5gjjXIewg2vk iuD3A9yABejvP8OHKck9CtAKscA4UwQCKhfQc9wigOZovpfjnEgjfTBNFf3Xjo6w0svFKVH+GLpH c564ie4A4qRvIvAz2iFQO6wtJHM7UYYQWosID0A61Q93/9/W4mR0kFCPTk6CkchO/11z/7trDlMt tPfR/FYDcBHX32Rk0BiFr7+RQpp4/V2NcSXUId/B/fr6mwzCfwEjZRx3Jj5/yNH6WwesAk5h/cn8 KF8BsM+cfQi3u+34BEG6AHjVFCbHyiJ4XOmNiS1EwCGkszIN12z0NTR87muebvQ3T6j3czE31Ri9 MWGfSe2aLainBUiz3BuyZbA/BqQrAdp3qJuR9iI50glX4j8CuUjl+rZncRyIRoWV24z0dUD0NpPJ 6lDeDzA77MNYtDsJmwULNHo5zutl9ZAE+8VGtl9DYw1WuHd1QpWfG30b2S/G6I0N2Y/sTP08XfuB Iri/s32F4pHsNxp93EX9hP0OC/2lcmS7U5tz8i6Yc3ERbdb8xZM+bjPmHNnM8aOPi1mPORcXshkN e1fYbCCM/51gi16ntf7iu8AWisi2IBs0HvM1D9T7ucCZmD8TYQtFyBbxXWQL0EQ1f0woVwlb0Tyr PS2bKbvAZqqINmtoeKWam1Tn5zbc7g/6MVWwmSpkM9qLumL+MJu9iHl0xmnZIqELbJEY0Ra093Cj h/i5Q7z/x+PFNdh/bjJ6E0O2oHuFrrDFT7DBQWEt0dwgR7ybAdpbot+X1bI6lPcDbH89vX05KaJd gnvL6J/a9xiaJ8E9JilkFzXa7wq7TAXPGYAe80MFG5H7bXZJ7mK7aCLapaHhq5rm/CU1zRt9+LyK gV3GY+1oQnbBPWOX2OUczJXnATNsclGYXWiunNrnkLYL1k5KRFvUlzT7pp33kW94bpx/yeJUYY6k hGyh7SJb8Oj/MGAQMP609hFdF9hCH9EWzRvV/obZJn/zxhQ/5zkXtjiCeaEP2ULXRbZYizmxCRgC WxyDT47WixZhORD9PmKQBVBvERDaR7SIwDU0xAWvgemAA82QC10Tj0CElafm2/MDXgTDnKOaa78X Dktrv4ajusEhHE2XWEeCZyg/H4cfc1OIF5VwvWiMbOcjOn/zrV/5hn33no98LuYB2NkYsrMBlbti X/oRHWsB1waI/ZE6Cvfb7Gz6k9s5NaKd5+iq/Mu2/uTbKRvnn/DgYNg5NtboTQ3Z2STY43Svy4fC trTP0d7/9/bJ9BvtbP6z2dnH1glMhfmcFtHODcbH8Bn7sa/B+INvWG0e9g2yc1rIzubfaGdaB3Qd F35PKU5j52t0zklzuwxwA9HuIeJ1JvN23NfS5yC1R04LBNv2xiidCFOfyDa0rITtHKF2l+HFnSOC pIXyhSmBEMedkz3PP7J0np/qHJ+R7zu+ckJV/ZTlfvIp/sTZ8/yZyKN+XwTQNQpxsDTmTxHy4AXv K6k8swWCjSysCAuTjTzIJE4NwmlCGEd24WeTnE5IJ916IUwaqP9UNwkwCmFKp3VE6eQoT0sBwfWC T3l0DYoj+RPyshF3AJBCZ46Co3C+j9LIzoRfy5cjJ9wOrO3VSCdd9cAkBKgfWgC2CLnnKBFOIZNl ncNdB56pOOW+oj3xlP9/Sb1oqMJDZ8LrzC+p6VqQHOwa/Gw4VGrg5Om3BjWZM51JK5TXX0JlvbIL 5VqcJ1OdDxfpuMeWKDxUd/TDOm77HnwnAVA/qM74ionyCnSgwvndtLnAU6nfTaO8dpdHpuC02bcG 24lF+KU7dNw7/T7znN/zVs6pDXAP5ywLtjcX6TSSn6F+LUJ/0RuC8c3jflaPRd5jwfw8OeUPRs52 A3HnyTccypPPCuZx3KvQGrfgh2mH3vp+GvVRfNZNpqV1RevQArCzaASDbhIY2f0Dmzu0nrpiPtSD h8acbPBrZ62K/36/Aeuc+H3O6X6/QfammaUGgnNWCMMLfs8xFD5bl28jfDVA5U79rJX71e86Ip21 ZqIN8V7qRBoB+0rfoCcK0/wdBVQAmKpBH17IJ+VjKSGCcyGNbED1WDgODQ1HnNpMBzmdB8thsLMB aqt/arZ1uOvOMlY+fM9GdiPVIyBYHfREYeKgtcbazRLCtDZpHRoAskH45yiVD1+bcsQJv+Vs9nex sa79/BmSTnLMTqQ3FzADsPEJjpWhdD1AtiE79QbIFuyzyAWSdMR7AFpgK+JmjM8IhMsA5siW5OKR 8Kacj3lNflbMM/ILYh6QXx4zQz42ZrL8zBjG8TqNLcpJcbwQW8H9MzaN+zA2gfsx9ujxVLmMc8nT OZqQ4fruQwcmQDjj7gUBdP8oxX1G/IzYmvgHYgviH4/Vxz8X+13c+tjP4u6PZRz9wPkgOKU4yuNu kVXGXSYbFjdSdkXcYNncuHNk98VNkIn1aTFZN8JmjHst4hvAL8W9SbEr7lnFV3EBxc9xTQp1/ARF XPx5iDOOFvTxEDilOB6Lf0f+dPzf5a/EN8s/jl8qj1Esl2sVG+VifbOVHJcITYzbpcJ1OtKkuLup HMpCVZXSqDpT+YvyfOUHygblLmWlknF4UB/Hs5Icmco8hVuZoPAqj8YPVx6Iv1b5bfxsZaJCrO8I 9JwHMO4luFA6F5DStyphUsKyhPkJtyY8kDAl4bGEoQkrEmoT5iUwjhXgWwBIcdytuk51v2qkar1q kOpVVV/Vlyq/6ojqPJVY31WJHNcMMG4NFtKjgBS3Tb1Znar+QH088Sv1fxJ/Vv8z8Xv1xsR9asaR Dr6PACkOdeI/E/WJqxPzE5cmVifenjg6cVHiVYnNiWJ9+6HlWFKHvlkI/4QLXSnuO5NSNHOTPJqp SZWaC5LO1FQm9dPwSbyG6ZsPzpJOOG5SpyXfoj6a9KD6QNIz6r1Jb6n3J+1XH0sS6zsXPIO1HfpI 28AUaX1KzZiUGE1jyufJ81N2J9+f8nTy3SkPJ89IYfrk4LgJnFJ9/D5pgvbnpEFaQ3IfbWFykXZg cpn23OTBWrG+nRpcJ+k69F0J3iXYMKW4b9A+qb9Wu0t/ofYDfX/tV3q39t/6NO2/9EzfdHC+Dk4p jss1G3VXa+7TNWnm6pZpbtQ9r5mt26lZqhPr88FWBwwd+j5B/AujNPc3KTLTlykO05spvOm5lErT /SnlpvmIM30H0cesTjg+1CYY/6390vCLdq/BlLLT0D3lLYMv5YBBrG8D+tk3tUPfCNiut1la3zh9 vXm0frL5DP0Mc4l+nlmnn2OW6yeZmb6x4LwanFL2a9Cdl3q+rk/qFF1R6m06W+pqnSt1g65vqlhf EWx3e1qHvtcQvw0feFLcewwPpb9l2JK+ybAr/RHDvvQ5htb06wyb05m+d9HHF8ApxbFD35z2un5u 2uf6G9I4w1VpdsO1aUWG29PE+pZjHPZmdOirMXHc+xZp7iGmbywDTSnWbiaHNcPEW382uq1fGbVW pu8scOo74agyHs3oZ9yTcaFxZ8Y1xuczFhlfzlhu3Jsh1mfGOBTbOvRtQLzALq3v5VSf/fnUi+yr UifZF6bOsF+d+hf7xalj7Ezfi+jjxeCUst860yBbi6nI9obJZvvCpLGpUk02c2qxTazvdjPH3ejo 0FeEcflrpjR377Q7M8vSnsq0pm3JjE/7V+a/zdsz3zE/mcn0VYDzaXBK6cszL3V4zDc4BpivdIwy j3LcaL7Ucbv5RodYnwxzbWdWh76HEH81W5p7bfon2Y+my5x3pKc4r093OM9PT3OemR7jZPoeRx9j O+F4MO1A1iNpr2X9I21T1ptpa7O+TXs2S5a+M0usbxrmns3VoS8V88aSI60vx1KWY7fU5ygsY3IO ZUzKeT3jspwXMupzmL4scA4Fp5T9DBl9XBkZVldphsZ1RgbnGp+hcE3LsLnE+g5Az1W5HfrmWvGs lVua+z7rLPci63L3X61Pui+xbnb3s/7dXW59yM30LQbnw+CU0tdkuT13geXK3JWWUbmbLHW5ey3D cw9YrsoV6xuDefx8Xoe+GKyNf+RLc2vtb+ar7N/mf22TFbxn0xa02FQFj9m+yWf61OA8DE4pfb9Y 9+bF2TblWWxr8spsy/LqbavyxtiezxPrext6NIUd+q7FvE4qkuae7XAW3ejwFV3qqC862zGmyOMY WZTpqCli+maCsxacUvqm2IsKp9uTCxfaucJH7V8XbLP/WPC2XVMo1jcIa3V0cYe+LxG/gJfmPpJ5 Df9t5iJ+T+ZD/EuZT/IrMlfzizPv5Jm+H9DHu8Appe8/jhuKDzpGFcdn1hXbMquL+2YOKB6UObpY rG8z1u5aT4e+0Vh3T5RIc1+VvbVkfPb+kiHZ35b0zI4pTc8+UqLO/qSE6ZsIzk/BKaXvgqydnrFZ azzXZwU8d2Yt9DyVdY9nc9Zaj1hfdyfHcd069L2F+C+IS3HvdxrL9jrLyl52+sqecNaXzXcOKrvJ 2a2M6fsIfezeCcfubFu3d7OPl36dfahU6fy4NNf5eSm0dBPra8Y+UNe9Q9/AHI47Cw1J6Ts359Ie 9TmzevTOubNHds5DPeJy7uvxvWtWD6ZvGDj/Bk4pjv6uK7uf5Tq7+6Wu6u43uEq7L3X17N7squsu 1ufAPrCsvEPfZsQfqJDm3pn7TMW23Lcq1uZ+UnFv7jcV03O/rLg8980Kpu8V9PFtcErpey7n+fIX cwLl7+csLP8mZ2Z5Sm5TuSN3WblY311ujvu6Z4e+7tgXDvaS5vblxffuk+fq7cor652cV9P7oLt3 7w/dzt5MnxecOZ1wlLg1vSrch3rWuT/qOc79Rs+/ud/reZf7655ifQnY66r7dOhbjXgVCkn1fUP+ sL5P5l/Td0n+rL4359/Zd2z+3L4N+VP7Mn3r0cdp4JTiWJk3qs8Ted4+W/NK++zJy+5zNC+/T0J+ dR+xvhkFHHdHZYc+O/at+VXS3MWFK6tyC1+u0hS+WfVjwSdV7xbsqdpRsLWK6csH5zZwSumzFKyp zC5YWNmrYGblkIIplZMKplfOKLijUqzvMPR87O3Qt6iI4z6sluZeXvRD9dIiU82sIlfNFUXdas4q KqypKjLWMH0PgjO1E46FhVz1PYUfedcU7va+XPii99PCHd7DhR97xfouwz5a6uvQp8Le7PFL6zPz /f0p/KX+n4qv8X9cPMv/YvEN/nXFl/iZPiM4x4FTyn7xxXW+pOISn7M4y9en2OAbWZzhu6y41CfW tw96ZtZ26PsU8XmIS3Ef5lfUtvEv1b7Nv1G7if+oNsC/V7uQf7GW6bsVHBs64bieD9TO5G+qvZef UvskP7Z2F3957T5+Zi3Th+kbPMeqgm8G9gN0ftYcy3Fj5B1ncjFIdwFqAO6E762wlf/u557UqBuY DE0Ecv0ASrMA7LuL0RC6i8RCP3umMhNRJXARQPopO0wzmUJwjaGwDCmjgAqAmiOfHPNP52yZvn+m s+XV0EjPPFJbPUweawt/jC5xgxoVYTZGUmOY3mrEBddxzkwcboD6R3qzhDCNJdnJACgBqbPlSM9g Zgr1LoL/Z7DdN+go2Yxs1wegfrfwt9hfcY7u9kfaDjKimp8mlBM/s/lns/EmQSP9LUp/wcbzYwxl b/Yz/KHffTAbhz/j+Wez3aPCPLgSdhsk2K6Mqys7XLBO9kfOz5+wUA5i3dC+yPbP38V2UX4fxGyB KSb5vU8bPuOc9o7PTYrXOaQ/N9v4iY5WfqajBQgATYg38XUO9rnZJHCOQNtlAHO0V5KLR0ITr7IH +G9sLUAr0IZ4G++0s89NHB0Ev4ciPR/CkIyb4urszvS5s1v5yuwWIAA08W5Anc04SB9xSuvbmhng n8hsAVqBNn4r8GFmJH1L8eHBuEnfdhhfiruN3+9q5Y+4WoAA0IR4E7/dxThIH3FKcTTxNzkD/ARn C9AKtCHexi91RtI3AvcyjJv0zXJLc7fxAXcr/4y7BQgATYg38bNC5yakjzil9fXNDfA5uS1AK9DG 9wVGnHRuQnoMuFcI1+fFdbUUdxt/fkErf3VBCxAAmhBv4r0FjIP0EacURxP/U16A/zivBWgF2hBv 4w35key3q/BEfceKpLnbeHNxK19c3AIEgCbEm/hjoXMT0kec0vrWFwb4BwpbgFagjV8P7Drp3ITs Nxdgfaf4Bo80dxv/pqeV/8LTAgSAJsSb+A0exkH6iFNa32Q+wI/kW4BWoI2fDMzlI9lvQOmJ+qZ2 k+Zu4xd0a+Uf6dYCBIAmxJv4qd3C9RGntL6i0gBvKm0BWoE2vggYUBpJn7z7ifrIEFLcbfzgHq38 RT1agADQhHgT7wmdS5D9iFOKo4n/vCzA7y5rAVqBNsTbePlJ5xI0npvLT9R3oEKau41X9mzlbT1b gADQhHgTfyB0LkH6iFNa34ryAD+vvAVoBdr4FcDmk84lSN9fe52ob1VvaW7cc/Vu5d/r3QLgnqt3 E+JN/KrQuQTpI05pfWN6BfiBvVqAVqCNHwP8tVek8a1AIps7pHdsJ/fsbXxjZSt/d2ULEACaEG/i x1YyDtJHnNL6rH0DfHzfFqAVaOOtQEXfSPoOV52oz1Etzd3G96lu5eurW4AA0IR4E++oDtdHnNL6 3q0K8C9UtQCtQBv/LnCYjmyC9zHhn79ra07Ut8cnzd3G/+hr5ZP9LUAAaEK8id/jC9dHnNL67qoJ 8DfWtACtQBt/F7C2JpK+ibUn6runnzR3G7+uXyu/o18LEACaEG/i7+kXro84pfUNwXlBr9oWoBVo 44cAE3/1vn9ZLMd9FYNnCOBPkndckyHpD73vn4r2zwDC/2YHl0Zdfz/fxdetcxQcF4Ad2ZjdpMR5 RZz0mN2jbIh7QDk1br7ytrhG5UNxo5WPxp2hvDf0vM3Z4PwWnFLjXqHYLy9VbJVXK56QD1Eslk9S LJTPUQROet5mpwrPccZ36NuewHH/RFyK+4OEd+I/Tfgh/u2EZMW2BJdiVUKhYmGCRcH6uBic13bC 0agaF3+dakB8k6ok/h5VevyzKkP8TlV2vHjdGHHY8Aj6y7g1SXg+AzaU0peTdJ6yKGm60pq0UJmc tEp5UL1G+Y76QSXj2JfIcUfAKcWxLfELxZbEVxS7EtcpPki8X/FL4mKFUf2IQqzvgmQ8bYv+Mu7h GpzpIC7FfaVmn2qq5mfVJRpDQoOmIKGHpjTBrskKPQ/kAucNnXAkJ1+hUiafpUpNLlflJjtU/ZLT VRck5530PNDDWo57DGPK9D2Qgues0X8pfetTxiS2pDQmPpayOPH+lCcSb0xZnzguZUUi47gCnFwn HMO0hxLO1r6eMEq7MeFK7fKE27X3JzysfSxBbL8vdRzHY4wZ96d6jnsLcSl9x/T71TJDbNK3+vSk /fqSpK36iqQn9O4kxrEOnDd3wnG/bop6sW6o+hFdX/V6XY76TZ1D/aWOV4v1lRo57inMOcZdaII2 jI+UPp9pXPJA09+Se5nuTy4wrUtWm1qSvzM2JzOOowa816YTjv2G75P2GVqT2gybk44ZHk3KMC5P KjU+ddLzStNT8d0X5hzjnmrG8xiIS+m7zfyFZqFZpZ1pdmivNpdrzzFXavuYi7WMowacTZ1wFKRe p3GljtSUpfo0/tRCzcWpOZrpqd01YvttScN1PuYL425J57gLMQel9O1OvyLlnfS5Kf9MX56yMX1j yn3pW1JmpT8Vep7qVnCqO+GYknZMOzFtr/avaS9rb0tbo12d9qh2S9oGrVif0oLnfzBfmD6ZFc+6 IS6lL816SOewavRaa64+xlqp/9ji179i6a5nHK/jomR+JxwbM2bo1mWM1r2YcYZud0ap7uuMQp3S 0vuk56nqbPjbO6wJxj3QjutCzB8pfWPsUwzj7HcaRthXGwbYtxjy7NsMOvsGA+Mwg1PXCUeMTWY4 av1En2B7VZ9uW6/vaVujr7Nt0ovtt9iB79OwRhj3Qnwo/xtxKX2rMn8wPpFpMj2YWWRakOk3Tc4c aBqZ2dvEOEaD865OOM5wzDbWOC411jvONo5xVBgbHaXGxY5qo1jfviz8bYWpQ9872Xg+F/NbSt/B 7Omp32Xfm/pZ9trU1uxtqRuyX0tdlr0plelbCU56zkiKY0GWMvXWrM9N92btNq3KajFty1pv2pf1 kkmsz+XC2aq5Q589h+PaEJfi7pHzs7lvjiWtKKdbmi1nYNpxV13af1zVaUzfV06Ou68TjlbnbebX nRPNHzobzAedleZkV4XZ5epvFuu7IpfjdmC9Me5xblwXYg1L6bvR3Zg+y/1g+jXuZ9Ivcb+W3s/9 Rjrvfin0PFp3cNo64bDlJqebcw+m5ea+k1aeuyVtWG5L2hW5O056Hm1dHt7TgvXG9D2Rj2sjxKX0 bc2PtbySn2V5Lr+n5fH8Osu8/GGWafn9LYzjBnAu64Tj0rw7MkblXZ1xVd55GTfm+TPuz6vMWJd3 5knPox0twBkK9hjG/V0hro2s0vrURX+z6otWWGOLnrMeLnzD+lbhu9ZNhTusjOMlcDo74Xi8wGhd WfC95ZmCDyxbC7ZZ9hdssRwt2GURj6+vGM8+YT9g3H14PI+LuJT9huIMdCTvtg/iq+y9+WF2C3++ PY4/M/S8XCI4V3bCcbjoHttXRdfZfi66yKYuHmQrLPbbfMVDT3pe7lYPx7Viz2P6YkvwNwTYH6T0 pZf0cDhKGhwpJRMdspKbHZ94mhyveKY7GMc54MzvhKO3J8PR3XPM7vd8ah/q2Wmf4tlmv9XTGjr3 7cO133tUwTcDGTHt78jahPsmtezPc98U6W/6sUV3/X0Tvk0dC95IDltc6PtIFo7jOv7G5ihsR3+P S9/nXAzgHzfK6LTUZO6j7fEP+x400jsA/my2ewfGovcUfAdMwNwj2+VmL3GNc/p7/JG2W4vxFL8z 4HexXRffrz+Lz056npHtFd9gn6W41H7zmlVtW2M9aF1j3QGssL5mnWP9BmAcxDmnk/16j3OO9Yhz BbADOGjd41TbngXE+/U0aBmJ/fBcjDNoQ679G6vjx2n8h2fssE6z9Qrt9eK96gIUehHjcwz+T/Bx eRn6Tp/NGST9rz/bEen9B/8X5sxMfGamhH1GVVfgGi5Zes6cU/Fq8vUVm5Pvq9id/FzF/uTtFWrN MxWFGjZnfgTnEHBKzbvP+Mn2TfwN9vv5ifYb+JH2yXypfSafEvqMwiVM8LvJPSB9EXqk5szfe76g XtrTG7o/Es+ZB7G3vAK+AXK8r/RPNGcivcvh/8KcedqIv8m3dOwzy7A/HMF1sdR4r7emuR+31rjn WYe7J1kvx3PiF7tLrf7Q951+cI4CpxQHb/RaKoyplmFGmeUa41cZDxi/z3jaaAztFWzOTMQ+sztH es68bxuY/0bGPDfbo8RzhuYJfQYswT6zCvij9hkD5q0SCH/mSZxWj/xJ0Irp/Tu/e2D7NH9iZiKa CTo0ya2TXa/ug7/V/2zoiXlDkTcJ7xGg/PGp7XlrV/+oJo0sj/KDRPibf/I7e6cA3vqqJjv82Peo OvGy7dMMqENhAqX/8Pr2aWSr8YOuV/eDT/rORxgePTICN0G+AFrpfQWKJXN6Wj6bQH8azQUQfxiY VHVLT8onPvKvBx/1lzhfPXBUPVb0nl0STe2QjvAxykKcGqXPNbcQpnbC09lnVRI+q1gZTDPJ59/G In8EQO8bKfS2f4aaEX/9lxlV8BoJL34yI/huD3rHR763owyyQmXCw3KUCRoIlSP1hdJInwUgG5NG G/77BX1bjE59hDi5SHUzka4EsByD9xl21MNWwVG9F+DXA2ze/gN8iIbcAho8OOjTid+XfOrvh1Yn TVyrC/LRmDAXTPiV/44ZAqGc52orkhY8rOO+zIv1UKJRYfdQvg0+xQ8dsnnovRoU1l2o8JBPccJc 1MObP4JpXfV+aNIfbG+cIzjH7vGiCTjzivb3Q5NP74f2wCcXad6y+UdzmEqReDI5S6fwUAHnydrH 7SH484Ry7F0KlDdNSBsMn/jE41yHtP7AAIDxUznGvxwclPcS/DvhU9uMn/JmCWlS/CUokwUw/nD9 W8FB8+5r+GL9lBeNfgfqFwE6gNmK6ScbLED6HPhb4Ifrp7wvhDQp/Q6UIf4sgPhpjCOtveQ4jqNx oHdyz6ZNBY7KGQBaa+xzIlOIs7WnQb0tQr1LUU+HfNaPcJuZhXR4Mta/QULdO+CXom54/ygvQ0hj /RO3VQcyqfG/ExwHoG0d/HIRP+W5o+AvRRtZgAtg/WL614OD+v4RfLF+yotGvwO8vzb+ZIMyaJwG /xKRfsqbF4V+xk99kBp/DYx/C/pCuBy85KIZfy3qrRTqDUY9F+pRO3JAJ4RpXFk6hcVzYQTSBiNj NXjWwGd2Y2uV8ugDFdkcmwviduuQ14PzcKXwCaw90sHGay14SOvr8D+FDy+0H1De20KaVBse1MkC IvHvFvjpWQExP+VFw+8AN+0p1IbUeK2FPW4GZ14cx10K3eSiGa8nUe8hoV4/1NOhHrWDpFCfKCwe I7JhG+quQKYTRjWhLpVjY0R5x5FAacx+4rbqkHcOUAGwMaF3lxDnkAiclBcNpwN80exxF6Ic7X+t aO9jhMlFY7NRKEf7HdV7Ef6p2Ow+lM8EdgN3AKAI2YzyrhfSmM3EbdUhn9ks0px7A/lU91tgMRDO T3m3CGlS/CUoQxoZP3Gw8Tks5DmQKNZPedHod6BcNONzVyzmHcacPovo9z/IRTM+d6NeuVBvD/xT GZ/dqNsLdVRAM0B9Z3Oa8hYJacx+4rbqUP4cgOY0sx+qhOyXgMglQD6wFgjnp7xlQpoUfyn4MsP4 iWOogALUJ/3DAbF+yotGvwNc0YxPXzR8LfCMDPfAALloxqcSde4S6vVCPR3qqQEkhWxG4Uh7znRk 3APcC9DfBlE5Nj6U9w1Aacx+4rbqkHcG4ACGCliCCsS5DRBzUl40nMRXDGQB1Jdfu666DJrp2uNj IB3jQS4am01AvWFCvaPwdagXrc0eQd1zUec1+Dvgo0shm1He00Ias5m4rTqUHwi4AWaznQLnTxE4 KS8aTgf4CoEsQMpmBdBXANEPw17J4CYXjc0KUW8g6i1HvYPwdagXrc3ofVRnos4i+HQ+g38hm1He SiGN2UzcVh3K040wrSNmM9rPiHNzBE7Ki4bTAb6obIY+0zx/GHtnIYmHi8pmqDceZaleEuqdks1Q 93LUpX1nD3xqlq3N8UjbKqSFbCZqqw759YAPGCqAuIizFb6Yk/Ki4XSgfjT72ZOYW0MBurakdUGO bLYOWAVE+/5VpVcm86N8BSATfktrH8LtTuI3OoSyKPerv8vR3KvI37wDv2lypArvW3bjvbQxeC/+ ib/LkQkCJXARoAZoHJwCuCjeD0hdJ+3kmE8sY9uTTvrfhRRqh+qxcBwaGo44tbsWGfUAsyuV619w uesHPiOflVegPAsjuzFMbzXigmsMhYnDDbB2s4Qw23ctiGsBGjO5t70cohHXAI0xcVEddva0EQ0c gOG6yfGsIjUGF836aUHZRIDqrYGvQz3SSGPA+kdhs5AOL3T/+wPK0/5Wifk3Az6VY+uH8sYLaYOR DnpO3FYd0gYBA4ChAqrARZx0DyfmpLxoOB3gimb99ANfEaDE4K8ggXDR2Kw/6tC9ogL1ZqNePepN Quchm3sTB4DEw9wCMgocxrQLzuvauf7o/7vqvI5MQzYjkKO1QH60v+dG9XQAm6+R5ujNGKcRwGvA LIxV+BylvIuFNDZHxWNbB366TqJ5OlTAToGzAXXFnJQXDacDXLcAWQDpZ/uAG2ELwNb1APC9j3gC 5to5gqGimaP0OylHUE+FemWoF24nF9KpTaKLZLPZqBsPQ/0LfjcUCrcZ5aUIacxm4rbqwCu22S6B k67zxZyUFw2nA7zR2OxG6BsL0V609T51Ei4am9F+Q2cSVaj3HMI61CM7Uf87sxntbfNRMA59oTDV YXshxZcIacxm4rbqUF5ss3hwEeftETgpLxpOB3ijsdlNKLcXGm1obzq4yZHN6D2saiD6a4mu+b2q BWh7FkDXI0nwg67xbF9zfoV/nj4n6HONct/8+V4/+c1fDAz622ob2vNXX4A4ysO/+sBfgj7nvd1H +eQHy8On+sF88AbLkx/b4W7mLvGJfxMrE2KUwEUAmx9OhAm4FOgb9ERhmDb0zgkyb4VQiPk0Y8YK aWKPzT2qx8JxaKgB8TpgBrAHDdgxTtejENnrkDq2eGRCbLFXafF4lU+XepUDu49MuLj8kPri8jma i8sDKQO7B1KeLg2kWDxzNLHFVJ5xn861DWnMAsgubE+zIKwFfuu1jQ51a0DcD/2j+w5yNDdHALSe op2bCd726zQz6pA20HHNq9dWN08f4j9+/C4fx91d40YaaYd9g2cWSvgXCWlUPppxzkU5aoM4yKGp oM/sS+ksDP7GYYh7ACNQi/7VoKGF8KncyJjhZSNjFD3TDQQKDz+t9zSQ3ZYCCwCym9IbL/MiXAaw a/+3EW53Hdf+iFdjigUdK0c2VHoVsX2Q6gEoXR4s0WHXoH17jfU3JyzzNTMf9m6/Dzjx99V6oS7Z nmwejZ1HoVwFQFOCfHLM5xwd64nZv71Eh+2pHhsH2Do4DoVIo98zdiLzYozDU/CpT+JxYPVOd62w Piegja5eN6RxCgaNziKWUmfhaPwbgalAtOtG6VVGHONN+m41vXud60+cubOm5Iex/m63LPRlXJ/v r1s03ufaZAuOscGrbNSiLbIhzZdM+DS+p7qmmL0xThGfOQFnaPxoDKej39noN52HUNtbZf17XBHf o2eebnH+zORVuYyPxk+PfJp3KB6aDwhGdU9H9hwNDAXa15NK5kW4DGDr5FTWk9GrDO6VpFkFsPlB NnMKgLTf9hlzGmsiEW2fC5v6YaT1UdiU2RfVorKjGwVpDEAd6vPvsSbo+Yw29GMa+kHXneRoDA0A 2fjXviemuatGeapH3wvpUFY8Z2j+mIV0eKH75N6IaFBnJvxG+FSOXRtS3mVC2mCEadzFbdUh7Wxg ADBUwM3wiXMNfDEn5UXD6UC5IiALoL5Qu2QLGgsLwO5BhiFshs0I89EmuWhsNhzlylEnFZiEejrE xTZDVkSb3Yl0HzL3wr8KdcNtRnlnCWnMZuK26lBGfD29D2nEeQnIxJyUFw2nA+VuAbIAKZvdgnYI MRhQOssgF43NmlBnpVCPzhjqUW8S9BLF4xgf4mFuARkFTu7979kCxzlgq6vw60FjuCthEzINzPib zxbI3jqAzddI65qekVkFfAXQfR+1ydY15X0DUBqbo+KxrUNeCZAPsHV9EHWIUw8+MSflRcPpAB/t vzqA6Wf7MelhbZFGBdr5Gv6gCPrHCGlS+h3gi2YPoe/cbgZ4rIdLwUsumvXwLOrQcz1Uj85mdKgn 7hPRRRqfb1FvOWChAkD4+FAefQ6Ej4+4rTpUKwXCx8cKHuKsjsBJedFwOsAZzfiQRhk47QCdVYr1 ny+ksfGJpJ/aimZ8fGjLDDwHzqPwyUUzPn6ULRfqvQ9fh3rRjk8jylcAjwJ3AeH9o7yZQhrrn7it OrRVAoSPz2rUIc6dgJiT8qLhdIAzmvEhjXcDjwHvAWL9h4Q0Kf3UVrTjswUN0Pg8DF5y0Y7Ph0K9 2ainQ71TGZ+PUJfGpxIQ969ASAvvX3hbdWirFBCPD3HS+Ig5aXyi4XSAM9rx8YKTxmcWINa/REiT 0k9ticeH7aXJuPSiMSgD6Jop2vupTJRVAhcBbCxIw1jgZ3zGk86MuPZ3+bG4XYjnBX/BCwWCLvjs coSwkCTyshCn9th1ngVhLUC6Zd72PEQ59Ct4PUxhrRD+HwEAAAD//wMAUEsBAi0AFAAGAAgAAAAh AKbmUfsMAQAAFQIAABMAAAAAAAAAAAAAAAAAAAAAAFtDb250ZW50X1R5cGVzXS54bWxQSwECLQAU AAYACAAAACEAOP0h/9YAAACUAQAACwAAAAAAAAAAAAAAAAA9AQAAX3JlbHMvLnJlbHNQSwECLQAU AAYACAAAACEARrbPsVYEAABfCwAADgAAAAAAAAAAAAAAAAA8AgAAZHJzL2Uyb0RvYy54bWxQSwEC LQAUAAYACAAAACEAjiIJQroAAAAhAQAAGQAAAAAAAAAAAAAAAAC+BgAAZHJzL19yZWxzL2Uyb0Rv Yy54bWwucmVsc1BLAQItABQABgAIAAAAIQDBdxXg4QAAAAoBAAAPAAAAAAAAAAAAAAAAAK8HAABk cnMvZG93bnJldi54bWxQSwECLQAUAAYACAAAACEAEIgmkP8pAADshwAAFAAAAAAAAAAAAAAAAAC9 CAAAZHJzL21lZGlhL2ltYWdlMS5lbWZQSwUGAAAAAAYABgB8AQAA7jIAAAAA ">
                      <v:shape id="Text Box 83" o:spid="_x0000_s1083" type="#_x0000_t202" style="position:absolute;left:4086;top:1263;width:1075;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8fiMYA AADdAAAADwAAAGRycy9kb3ducmV2LnhtbESPT2vCQBDF74LfYRnBW92t2NZGV5GWQk+V+qfgbciO SWh2NmRXk377zkHwNsN7895vluve1+pKbawCW3icGFDEeXAVFxYO+4+HOaiYkB3WgcnCH0VYr4aD JWYudPxN110qlIRwzNBCmVKTaR3zkjzGSWiIRTuH1mOStS20a7GTcF/rqTHP2mPF0lBiQ28l5b+7 i7dw/DqffmZmW7z7p6YLvdHsX7W141G/WYBK1Ke7+Xb96QT/ZSa48o2MoFf/AAAA//8DAFBLAQIt ABQABgAIAAAAIQDw94q7/QAAAOIBAAATAAAAAAAAAAAAAAAAAAAAAABbQ29udGVudF9UeXBlc10u eG1sUEsBAi0AFAAGAAgAAAAhADHdX2HSAAAAjwEAAAsAAAAAAAAAAAAAAAAALgEAAF9yZWxzLy5y ZWxzUEsBAi0AFAAGAAgAAAAhADMvBZ5BAAAAOQAAABAAAAAAAAAAAAAAAAAAKQIAAGRycy9zaGFw ZXhtbC54bWxQSwECLQAUAAYACAAAACEAGJ8fiMYAAADdAAAADwAAAAAAAAAAAAAAAACYAgAAZHJz L2Rvd25yZXYueG1sUEsFBgAAAAAEAAQA9QAAAIsDAAAAAA== " filled="f" stroked="f">
                        <v:textbox>
                          <w:txbxContent>
                            <w:p w:rsidR="001220D8" w:rsidRDefault="001220D8" w:rsidP="004B0CA8">
                              <w:pPr>
                                <w:rPr>
                                  <w:sz w:val="72"/>
                                  <w:szCs w:val="72"/>
                                </w:rPr>
                              </w:pPr>
                              <w:r>
                                <w:rPr>
                                  <w:sz w:val="72"/>
                                  <w:szCs w:val="72"/>
                                </w:rPr>
                                <w:t>.</w:t>
                              </w:r>
                            </w:p>
                          </w:txbxContent>
                        </v:textbox>
                      </v:shape>
                      <v:shape id="Picture 84" o:spid="_x0000_s1084" type="#_x0000_t75" style="position:absolute;left:3676;top:1809;width:4009;height:30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R3XnDBAAAA3QAAAA8AAABkcnMvZG93bnJldi54bWxET99rwjAQfh/4P4QTfJupMjrXmRaRDgQZ TLe9H80tLTaXkkSt/70ZDPZ2H9/PW1ej7cWFfOgcK1jMMxDEjdMdGwVfn2+PKxAhImvsHZOCGwWo ysnDGgvtrnygyzEakUI4FKigjXEopAxNSxbD3A3Eiftx3mJM0BupPV5TuO3lMstyabHj1NDiQNuW mtPxbBXU4du9G/+Be8rzva3rYFCulJpNx80riEhj/Bf/uXc6zX9+eoHfb9IJsrw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R3XnDBAAAA3QAAAA8AAAAAAAAAAAAAAAAAnwIA AGRycy9kb3ducmV2LnhtbFBLBQYAAAAABAAEAPcAAACNAwAAAAA= ">
                        <v:imagedata r:id="rId70" o:title=""/>
                      </v:shape>
                    </v:group>
                  </w:pict>
                </mc:Fallback>
              </mc:AlternateContent>
            </w:r>
          </w:p>
        </w:tc>
        <w:tc>
          <w:tcPr>
            <w:tcW w:w="1540" w:type="dxa"/>
            <w:shd w:val="clear" w:color="auto" w:fill="auto"/>
          </w:tcPr>
          <w:p w:rsidR="003D70FD" w:rsidRPr="008C5B94" w:rsidRDefault="003D70FD" w:rsidP="004B0CA8">
            <w:pPr>
              <w:spacing w:line="360" w:lineRule="auto"/>
              <w:jc w:val="both"/>
            </w:pP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t>Câu 2</w:t>
            </w:r>
          </w:p>
          <w:p w:rsidR="003D70FD" w:rsidRPr="008C5B94" w:rsidRDefault="003D70FD" w:rsidP="004B0CA8">
            <w:pPr>
              <w:spacing w:line="360" w:lineRule="auto"/>
              <w:jc w:val="both"/>
              <w:rPr>
                <w:b/>
              </w:rPr>
            </w:pPr>
            <w:r w:rsidRPr="008C5B94">
              <w:rPr>
                <w:b/>
              </w:rPr>
              <w:t>4,0 đ</w:t>
            </w:r>
          </w:p>
        </w:tc>
        <w:tc>
          <w:tcPr>
            <w:tcW w:w="7280" w:type="dxa"/>
            <w:shd w:val="clear" w:color="auto" w:fill="auto"/>
          </w:tcPr>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r w:rsidRPr="008C5B94">
              <w:lastRenderedPageBreak/>
              <w:t>a/ +  Lấy S</w:t>
            </w:r>
            <w:r w:rsidRPr="008C5B94">
              <w:rPr>
                <w:vertAlign w:val="subscript"/>
              </w:rPr>
              <w:t>1</w:t>
            </w:r>
            <w:r w:rsidRPr="008C5B94">
              <w:t xml:space="preserve"> đối xứng với S qua G</w:t>
            </w:r>
            <w:r w:rsidRPr="008C5B94">
              <w:softHyphen/>
            </w:r>
            <w:r w:rsidRPr="008C5B94">
              <w:rPr>
                <w:vertAlign w:val="subscript"/>
              </w:rPr>
              <w:t>1</w:t>
            </w:r>
            <w:r w:rsidRPr="008C5B94">
              <w:t xml:space="preserve"> </w:t>
            </w:r>
          </w:p>
          <w:p w:rsidR="003D70FD" w:rsidRPr="008C5B94" w:rsidRDefault="003D70FD" w:rsidP="004B0CA8">
            <w:pPr>
              <w:spacing w:line="400" w:lineRule="exact"/>
            </w:pPr>
            <w:r w:rsidRPr="008C5B94">
              <w:t xml:space="preserve">   +   Lấy S</w:t>
            </w:r>
            <w:r w:rsidRPr="008C5B94">
              <w:rPr>
                <w:vertAlign w:val="subscript"/>
              </w:rPr>
              <w:t>2</w:t>
            </w:r>
            <w:r w:rsidRPr="008C5B94">
              <w:t xml:space="preserve"> đối xứng với S  qua G</w:t>
            </w:r>
            <w:r w:rsidRPr="008C5B94">
              <w:rPr>
                <w:vertAlign w:val="subscript"/>
              </w:rPr>
              <w:t>2</w:t>
            </w:r>
            <w:r w:rsidRPr="008C5B94">
              <w:t xml:space="preserve"> </w:t>
            </w:r>
          </w:p>
          <w:p w:rsidR="003D70FD" w:rsidRPr="008C5B94" w:rsidRDefault="003D70FD" w:rsidP="004B0CA8">
            <w:pPr>
              <w:spacing w:line="400" w:lineRule="exact"/>
            </w:pPr>
            <w:r w:rsidRPr="008C5B94">
              <w:t xml:space="preserve">   +  Nối S</w:t>
            </w:r>
            <w:r w:rsidRPr="008C5B94">
              <w:rPr>
                <w:vertAlign w:val="subscript"/>
              </w:rPr>
              <w:t>1</w:t>
            </w:r>
            <w:r w:rsidRPr="008C5B94">
              <w:t xml:space="preserve"> và S</w:t>
            </w:r>
            <w:r w:rsidRPr="008C5B94">
              <w:rPr>
                <w:vertAlign w:val="subscript"/>
              </w:rPr>
              <w:t>2</w:t>
            </w:r>
            <w:r w:rsidRPr="008C5B94">
              <w:t xml:space="preserve"> cắt G</w:t>
            </w:r>
            <w:r w:rsidRPr="008C5B94">
              <w:rPr>
                <w:vertAlign w:val="subscript"/>
              </w:rPr>
              <w:t>1</w:t>
            </w:r>
            <w:r w:rsidRPr="008C5B94">
              <w:t xml:space="preserve"> tại I cắt G</w:t>
            </w:r>
            <w:r w:rsidRPr="008C5B94">
              <w:rPr>
                <w:vertAlign w:val="subscript"/>
              </w:rPr>
              <w:t>2</w:t>
            </w:r>
            <w:r w:rsidRPr="008C5B94">
              <w:t xml:space="preserve"> tại J                                                     </w:t>
            </w:r>
            <w:r w:rsidRPr="008C5B94">
              <w:br/>
              <w:t xml:space="preserve">   +  Nối S, I, J, S  và đánh hướng đi ta được tia sáng cần vẽ.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67968" behindDoc="0" locked="0" layoutInCell="1" allowOverlap="1" wp14:anchorId="6D3934CB" wp14:editId="46AB4C80">
                      <wp:simplePos x="0" y="0"/>
                      <wp:positionH relativeFrom="column">
                        <wp:posOffset>1524635</wp:posOffset>
                      </wp:positionH>
                      <wp:positionV relativeFrom="paragraph">
                        <wp:posOffset>15240</wp:posOffset>
                      </wp:positionV>
                      <wp:extent cx="273685" cy="35560"/>
                      <wp:effectExtent l="5080" t="13335" r="6985" b="8255"/>
                      <wp:wrapNone/>
                      <wp:docPr id="1746" name="Freeform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 o:spid="_x0000_s1026" style="position:absolute;margin-left:120.05pt;margin-top:1.2pt;width:21.55pt;height:2.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HoMDHgMAADYHAAAOAAAAZHJzL2Uyb0RvYy54bWysVduOmzAQfa/Uf7D8WCkLJOSqTVarZFNV 6mWlTT/AARNQwaa2E7Kt+u+dGSAhu4q0qsoD2MxhfM4Ze7i9OxY5O0hjM63mPLjxOZMq0nGmdnP+ fbPuTTizTqhY5FrJOX+Wlt8t3r+7rcqZ7OtU57E0DJIoO6vKOU+dK2eeZ6NUFsLe6FIqCCbaFMLB 1Oy82IgKshe51/f9kVdpE5dGR9JaeLuqg3xB+ZNERu5bkljpWD7nwM3R3dB9i3dvcStmOyPKNIsa GuIfWBQiU7DoKdVKOMH2JnuVqsgio61O3E2kC08nSRZJ0gBqAv+FmqdUlJK0gDm2PNlk/1/a6Ovh 0bAshtqNwxFnShRQpbWREj1nY3KoKu0MgE/lo0GNtvysox8WrPMuIjixgGHb6ouOIY3YO02uHBNT 4Jeglx3J/OeT+fLoWAQv++PBaDLkLILQYDgc0cqemLXfRnvrPkpNecThs3V16WIYkfFxw30DZU6K HKr4wWM+q1gQhm2dT5iggwkmPksZ3JvNcAL1O6Bx/1qqQQd1JVHYgSCbK6RA/In4BSlwYdfqFGkr PTqqRjuMmMAD55PbpbboMhoBXm4C1AUpAIVGXQGDWAQP3gQGQQgedsH1Cg0jAwfv5ZEznMGR29Yu l8KhECSEQ1bBBsQ6sRQGUAoMFPogN5og7rxtmkLBcud4rro4qBXxa3dQG22fJWWrlwMZ54Q1ADIj JfLsRBPVdTag0ussz2kH5grJT4f9IZG2Os9iDCJva3bbZW7YQWD7oaux7AJm9F7FlCyVIn5oxk5k eT2GxXOqHZyVxjQ8NdRffk/96cPkYRL2wv7ooRf6q1Xvfr0Me6N1MB6uBqvlchX8QWpBOEuzOJYK 2bW9Lgjf1kuarlt3qVO3u1BxIXZN12ux3iUNMhm0tE9SR10FGwl2cTvb6vgZmorRdfOGnw0MUm1+ cVZB455z+3MvjOQs/6SgM07rwjqahEPaDKYb2XYjQkWQas4dhxOEw6Wr/w770mS7FFYKqKxK30Mz SzLsOsSvZtVMoDmTguZHgt2/OyfU+Xe3+AsAAP//AwBQSwMEFAAGAAgAAAAhABvzaO7bAAAABwEA AA8AAABkcnMvZG93bnJldi54bWxMjsFOwzAQRO9I/IO1SFwQtZtUKApxKqDihDjQ8AHbeBtHxOso dpv073FPcJvRjGZetV3cIM40hd6zhvVKgSBuvem50/DdvD8WIEJENjh4Jg0XCrCtb28qLI2f+YvO +9iJNMKhRA02xrGUMrSWHIaVH4lTdvSTw5js1Ekz4ZzG3SAzpZ6kw57Tg8WR3iy1P/uT03AM+evy mbf9x+7S0IPd7GbbNVrf3y0vzyAiLfGvDFf8hA51Yjr4E5sgBg3ZRq1T9SpApDwr8gzEQUOhQNaV /M9f/wIAAP//AwBQSwECLQAUAAYACAAAACEAtoM4kv4AAADhAQAAEwAAAAAAAAAAAAAAAAAAAAAA W0NvbnRlbnRfVHlwZXNdLnhtbFBLAQItABQABgAIAAAAIQA4/SH/1gAAAJQBAAALAAAAAAAAAAAA AAAAAC8BAABfcmVscy8ucmVsc1BLAQItABQABgAIAAAAIQDSHoMDHgMAADYHAAAOAAAAAAAAAAAA AAAAAC4CAABkcnMvZTJvRG9jLnhtbFBLAQItABQABgAIAAAAIQAb82ju2wAAAAcBAAAPAAAAAAAA AAAAAAAAAHgFAABkcnMvZG93bnJldi54bWxQSwUGAAAAAAQABADzAAAAgAYAAAAA " path="m,180l720,r720,180e" filled="f">
                      <v:path arrowok="t" o:connecttype="custom" o:connectlocs="0,35560;136843,0;273685,35560" o:connectangles="0,0,0"/>
                    </v:shape>
                  </w:pict>
                </mc:Fallback>
              </mc:AlternateContent>
            </w:r>
            <w:r w:rsidR="003D70FD" w:rsidRPr="008C5B94">
              <w:t>b/   Ta phải tính góc ISR.</w:t>
            </w:r>
          </w:p>
          <w:p w:rsidR="003D70FD" w:rsidRPr="008C5B94" w:rsidRDefault="003D70FD" w:rsidP="004B0CA8">
            <w:pPr>
              <w:spacing w:line="400" w:lineRule="exact"/>
              <w:rPr>
                <w:vertAlign w:val="subscript"/>
              </w:rPr>
            </w:pPr>
            <w:r w:rsidRPr="008C5B94">
              <w:rPr>
                <w:noProof/>
                <w:sz w:val="20"/>
                <w:szCs w:val="20"/>
              </w:rPr>
              <w:pict>
                <v:shape id="_x0000_s1149" type="#_x0000_t75" style="position:absolute;margin-left:313.6pt;margin-top:20.9pt;width:38pt;height:20pt;z-index:251683328">
                  <v:imagedata r:id="rId71" o:title=""/>
                  <w10:wrap type="square"/>
                </v:shape>
                <o:OLEObject Type="Embed" ProgID="Equation.DSMT4" ShapeID="_x0000_s1149" DrawAspect="Content" ObjectID="_1668175860" r:id="rId72"/>
              </w:pict>
            </w:r>
            <w:r w:rsidRPr="008C5B94">
              <w:t xml:space="preserve">      Kẻ pháp tuyến tại I và J cắt nhau tại K                                                          </w:t>
            </w:r>
          </w:p>
          <w:p w:rsidR="003D70FD" w:rsidRPr="008C5B94" w:rsidRDefault="003D70FD" w:rsidP="004B0CA8">
            <w:pPr>
              <w:spacing w:line="400" w:lineRule="exact"/>
            </w:pPr>
            <w:r w:rsidRPr="008C5B94">
              <w:t xml:space="preserve">  Trong tứ giác IKJO có 2 góc vuông I và J  và  có góc</w:t>
            </w:r>
          </w:p>
          <w:p w:rsidR="003D70FD" w:rsidRPr="008C5B94" w:rsidRDefault="003D70FD" w:rsidP="004B0CA8">
            <w:pPr>
              <w:spacing w:line="400" w:lineRule="exact"/>
            </w:pPr>
            <w:r w:rsidRPr="008C5B94">
              <w:rPr>
                <w:noProof/>
                <w:sz w:val="20"/>
                <w:szCs w:val="20"/>
              </w:rPr>
              <w:pict>
                <v:shape id="_x0000_s1150" type="#_x0000_t75" style="position:absolute;margin-left:113.6pt;margin-top:-.35pt;width:51pt;height:20pt;z-index:251684352">
                  <v:imagedata r:id="rId73" o:title=""/>
                  <w10:wrap type="square"/>
                </v:shape>
                <o:OLEObject Type="Embed" ProgID="Equation.DSMT4" ShapeID="_x0000_s1150" DrawAspect="Content" ObjectID="_1668175861" r:id="rId74"/>
              </w:pict>
            </w:r>
            <w:r w:rsidRPr="008C5B94">
              <w:t xml:space="preserve"> Do đó góc còn lại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68992" behindDoc="0" locked="0" layoutInCell="1" allowOverlap="1" wp14:anchorId="34A2B4F9" wp14:editId="61059291">
                      <wp:simplePos x="0" y="0"/>
                      <wp:positionH relativeFrom="column">
                        <wp:posOffset>1880235</wp:posOffset>
                      </wp:positionH>
                      <wp:positionV relativeFrom="paragraph">
                        <wp:posOffset>26670</wp:posOffset>
                      </wp:positionV>
                      <wp:extent cx="273685" cy="35560"/>
                      <wp:effectExtent l="8255" t="13970" r="13335" b="7620"/>
                      <wp:wrapNone/>
                      <wp:docPr id="1745" name="Free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 o:spid="_x0000_s1026" style="position:absolute;margin-left:148.05pt;margin-top:2.1pt;width:21.55pt;height:2.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6pUsHgMAADYHAAAOAAAAZHJzL2Uyb0RvYy54bWysVduOmzAQfa/Uf7B4rJQFEshNm6xWyaaq 1MtKm36AAyaggk1tJ2Rb9d87M1xCdhW1qsoD2MxhfM4Ze7i9OxU5OwptMiUXjn/jOUzISMWZ3C+c r9vNYOowY7mMea6kWDjPwjh3y7dvbqtyLoYqVXksNIMk0syrcuGk1pZz1zVRKgpublQpJAQTpQtu Yar3bqx5BdmL3B163titlI5LrSJhDLxd10FnSfmTRET2S5IYYVm+cICbpbum+w7v7vKWz/eal2kW NTT4P7AoeCZh0S7VmlvODjp7larIIq2MSuxNpApXJUkWCdIAanzvhZqnlJeCtIA5puxsMv8vbfT5 +KhZFkPtJkHoMMkLqNJGC4Ges4mPDlWlmQPwqXzUqNGUH1X0zUDAvYjgxACG7apPKoY0/GAVuXJK dIFfgl52IvOfO/PFybIIXg4no/EUGEQQGoXhmGrj8nn7bXQw9r1QlIcfPxpbly6GERkfN9y3UOak yKGK71zmsYr5QdDWucP4PYw/9VjK4N5shg407IEmw2upRj3UlURBD4JsrpAC8R3xC1Lgwr7VydNW enSSjXYYMY4HziO3S2XQZTQCvNxSCSEFoNCoK2AQi+ARmvBHMAhCcNgH1x81jDQcvJdHTjsMjtyu drnkFoUgIRyyCjYg1omlMIBSYKBQR7FVBLHnbdMUCpY7x3PZx0GtiF+7g9po+ywpW70cyDgnrAGQ GSmRDR1NVNfbgFJtsjynHZhLJD8LhyGRNirPYgwib6P3u1Wu2ZFj+6GrsewCptVBxpQsFTx+aMaW Z3k9hsVzqh2clcY0PDXUX37OvNnD9GEaDILh+GEQeOv14H6zCgbjjT8J16P1arX2fyE1P5inWRwL iezaXucHf9dLmq5bd6mu212ouBC7oeu1WPeSBpkMWtonqaOugo2k7jw7FT9DU9Gqbt7ws4FBqvQP h1XQuBeO+X7gWjgs/yChM87qwlqaBCFtBt2P7PoRLiNItXCsAycIhytb/x0Opc72KazkU1mluodm lmTYdYhfzaqZQHMmBc2PBLt/f06o8+9u+RsAAP//AwBQSwMEFAAGAAgAAAAhAFSi9LXcAAAABwEA AA8AAABkcnMvZG93bnJldi54bWxMjsFOwzAQRO9I/IO1lbgg6jSpqiZkUwEVJ8SBhg9w420cNbaj 2G3Sv2c5wW1GM5p55W62vbjSGDrvEFbLBAS5xuvOtQjf9fvTFkSIymnVe0cINwqwq+7vSlVoP7kv uh5iK3jEhUIhmBiHQsrQGLIqLP1AjrOTH62KbMdW6lFNPG57mSbJRlrVOX4waqA3Q835cLEIp5C9 zp9Z033sbzU9mvV+Mm2N+LCYX55BRJrjXxl+8RkdKmY6+ovTQfQIab5ZcRVhnYLgPMtyFkeEfAuy KuV//uoHAAD//wMAUEsBAi0AFAAGAAgAAAAhALaDOJL+AAAA4QEAABMAAAAAAAAAAAAAAAAAAAAA AFtDb250ZW50X1R5cGVzXS54bWxQSwECLQAUAAYACAAAACEAOP0h/9YAAACUAQAACwAAAAAAAAAA AAAAAAAvAQAAX3JlbHMvLnJlbHNQSwECLQAUAAYACAAAACEAqeqVLB4DAAA2BwAADgAAAAAAAAAA AAAAAAAuAgAAZHJzL2Uyb0RvYy54bWxQSwECLQAUAAYACAAAACEAVKL0tdwAAAAHAQAADwAAAAAA AAAAAAAAAAB4BQAAZHJzL2Rvd25yZXYueG1sUEsFBgAAAAAEAAQA8wAAAIEGA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0016" behindDoc="0" locked="0" layoutInCell="1" allowOverlap="1" wp14:anchorId="2DD4A3E9" wp14:editId="51A0F650">
                      <wp:simplePos x="0" y="0"/>
                      <wp:positionH relativeFrom="column">
                        <wp:posOffset>2324735</wp:posOffset>
                      </wp:positionH>
                      <wp:positionV relativeFrom="paragraph">
                        <wp:posOffset>11430</wp:posOffset>
                      </wp:positionV>
                      <wp:extent cx="273685" cy="35560"/>
                      <wp:effectExtent l="5080" t="17780" r="6985" b="13335"/>
                      <wp:wrapNone/>
                      <wp:docPr id="1744" name="Freeform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 o:spid="_x0000_s1026" style="position:absolute;margin-left:183.05pt;margin-top:.9pt;width:21.55pt;height:2.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1HsGHwMAADYHAAAOAAAAZHJzL2Uyb0RvYy54bWysVdlu2zAQfC/QfyD4WMDRYckXYgeBj6JA 2gaI+wG0RFlCJVIlactp0H/vLnVYTmAgKKoHidSOljOz5Or27lTk5MiVzqSYU+/GpYSLSMaZ2M/p j+1mMKFEGyZilkvB5/SZa3q3+Pjhtipn3JepzGOuCCQRelaVc5oaU84cR0cpL5i+kSUXEEykKpiB qdo7sWIVZC9yx3fdkVNJFZdKRlxreLuqg3Rh8ycJj8z3JNHckHxOgZuxd2XvO7w7i1s22ytWplnU 0GD/wKJgmYBFu1QrZhg5qOxNqiKLlNQyMTeRLByZJFnErQZQ47mv1DylrORWC5ijy84m/f/SRt+O j4pkMdRuHASUCFZAlTaKc/ScjH10qCr1DIBP5aNCjbp8kNFPDQHnIoITDRiyq77KGNKwg5HWlVOi CvwS9JKTNf+5M5+fDIngpT8ejiYhJRGEhmE4srVx2Kz9Njpo85lLm4cdH7SpSxfDyBofN9y3UOak yKGKnxzikop4QdDWucN4PYw3cUlK4N5shg7k90Bj/1qqYQ91JRH42jFCNldIgfgzrE8KXNi3Olna So9OotEOI8LwwLnW7VJqdBmNAC+3HuqCFIBCo66AQSyCh+8CgyAEh31wvULDSMHBe33kFCVw5Ha1 yyUzKAQJ4ZBUsAGxTiSFAZQCA4U88q20EHPeNk2hYLlzPBd9HNTK8mt3UBttn6XNVi8HMs4JawBk RkrWs44mquttQCE3WZ7bHZgLJD8N/dCS1jLPYgwib632u2WuyJFh+7FXY9kFTMmDiG2ylLN43YwN y/J6DIvntnZwVhrT8NTY/vIydafryXoSDAJ/tB4E7mo1uN8sg8Fo443D1XC1XK68P0jNC2ZpFsdc ILu213nB+3pJ03XrLtV1uwsVF2I39nor1rmkYU0GLe3TqrNdBRtJ3Xl2Mn6GpqJk3bzhZwODVKrf lFTQuOdU/zowxSnJvwjojNO6sMZOgtBuBtWP7PoRJiJINaeGwgnC4dLUf4dDqbJ9Cit5tqxC3kMz SzLsOpZfzaqZQHO2CpofCXb//tyizr+7xV8AAAD//wMAUEsDBBQABgAIAAAAIQArtytg3AAAAAcB AAAPAAAAZHJzL2Rvd25yZXYueG1sTI9BTsMwEEX3SNzBGiQ2iDptotCGOBVQsUJd0HAAN57GEfE4 it0mvT3DCpaj9/X/m3I7u15ccAydJwXLRQICqfGmo1bBV/3+uAYRoiaje0+o4IoBttXtTakL4yf6 xMshtoJLKBRagY1xKKQMjUWnw8IPSMxOfnQ68jm20ox64nLXy1WS5NLpjnjB6gHfLDbfh7NTcArp 67xPm+5jd63xwWa7yba1Uvd388sziIhz/AvDrz6rQ8VOR38mE0SvIM3zJUcZ8AfMs2SzAnFU8JSB rEr537/6AQAA//8DAFBLAQItABQABgAIAAAAIQC2gziS/gAAAOEBAAATAAAAAAAAAAAAAAAAAAAA AABbQ29udGVudF9UeXBlc10ueG1sUEsBAi0AFAAGAAgAAAAhADj9If/WAAAAlAEAAAsAAAAAAAAA AAAAAAAALwEAAF9yZWxzLy5yZWxzUEsBAi0AFAAGAAgAAAAhALXUewYfAwAANgcAAA4AAAAAAAAA AAAAAAAALgIAAGRycy9lMm9Eb2MueG1sUEsBAi0AFAAGAAgAAAAhACu3K2DcAAAABwEAAA8AAAAA AAAAAAAAAAAAeQUAAGRycy9kb3ducmV2LnhtbFBLBQYAAAAABAAEAPMAAACCBgAAAAA= " path="m,180l720,r720,180e" filled="f">
                      <v:path arrowok="t" o:connecttype="custom" o:connectlocs="0,35560;136843,0;273685,35560" o:connectangles="0,0,0"/>
                    </v:shape>
                  </w:pict>
                </mc:Fallback>
              </mc:AlternateContent>
            </w:r>
            <w:r w:rsidR="003D70FD" w:rsidRPr="008C5B94">
              <w:t xml:space="preserve"> Suy ra: Trong </w:t>
            </w:r>
            <w:r w:rsidR="003D70FD" w:rsidRPr="008C5B94">
              <w:rPr>
                <w:position w:val="-4"/>
                <w:lang w:val="nl-NL"/>
              </w:rPr>
              <w:object w:dxaOrig="220" w:dyaOrig="260">
                <v:shape id="_x0000_i1053" type="#_x0000_t75" style="width:10.9pt;height:12.55pt" o:ole="">
                  <v:imagedata r:id="rId75" o:title=""/>
                </v:shape>
                <o:OLEObject Type="Embed" ProgID="Equation.DSMT4" ShapeID="_x0000_i1053" DrawAspect="Content" ObjectID="_1668175564" r:id="rId76"/>
              </w:object>
            </w:r>
            <w:r w:rsidR="003D70FD" w:rsidRPr="008C5B94">
              <w:t>JKI  có :   I</w:t>
            </w:r>
            <w:r w:rsidR="003D70FD" w:rsidRPr="008C5B94">
              <w:rPr>
                <w:vertAlign w:val="subscript"/>
              </w:rPr>
              <w:t>1</w:t>
            </w:r>
            <w:r w:rsidR="003D70FD" w:rsidRPr="008C5B94">
              <w:t xml:space="preserve">   +   J</w:t>
            </w:r>
            <w:r w:rsidR="003D70FD" w:rsidRPr="008C5B94">
              <w:rPr>
                <w:vertAlign w:val="subscript"/>
              </w:rPr>
              <w:t>1</w:t>
            </w:r>
            <w:r w:rsidR="003D70FD" w:rsidRPr="008C5B94">
              <w:t xml:space="preserve"> = 60</w:t>
            </w:r>
            <w:r w:rsidR="003D70FD" w:rsidRPr="008C5B94">
              <w:rPr>
                <w:vertAlign w:val="superscript"/>
              </w:rPr>
              <w:t>0</w:t>
            </w:r>
            <w:r w:rsidR="003D70FD" w:rsidRPr="008C5B94">
              <w:t xml:space="preserve"> </w:t>
            </w:r>
          </w:p>
          <w:p w:rsidR="003D70FD" w:rsidRPr="008C5B94" w:rsidRDefault="003D70FD" w:rsidP="004B0CA8">
            <w:pPr>
              <w:spacing w:line="400" w:lineRule="exact"/>
            </w:pPr>
            <w:r w:rsidRPr="008C5B94">
              <w:t>Mà các cặp góc tới và góc phản xạ I</w:t>
            </w:r>
            <w:r w:rsidRPr="008C5B94">
              <w:rPr>
                <w:vertAlign w:val="subscript"/>
              </w:rPr>
              <w:t xml:space="preserve">1 </w:t>
            </w:r>
            <w:r w:rsidRPr="008C5B94">
              <w:t>= I</w:t>
            </w:r>
            <w:r w:rsidRPr="008C5B94">
              <w:rPr>
                <w:vertAlign w:val="subscript"/>
              </w:rPr>
              <w:t xml:space="preserve">2     </w:t>
            </w:r>
            <w:r w:rsidRPr="008C5B94">
              <w:t>; J</w:t>
            </w:r>
            <w:r w:rsidRPr="008C5B94">
              <w:rPr>
                <w:vertAlign w:val="subscript"/>
              </w:rPr>
              <w:t>1</w:t>
            </w:r>
            <w:r w:rsidRPr="008C5B94">
              <w:t xml:space="preserve"> = J</w:t>
            </w:r>
            <w:r w:rsidRPr="008C5B94">
              <w:rPr>
                <w:vertAlign w:val="subscript"/>
              </w:rPr>
              <w:t>2</w:t>
            </w:r>
            <w:r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6160" behindDoc="0" locked="0" layoutInCell="1" allowOverlap="1" wp14:anchorId="27163EA5" wp14:editId="1B6E02C8">
                      <wp:simplePos x="0" y="0"/>
                      <wp:positionH relativeFrom="column">
                        <wp:posOffset>991235</wp:posOffset>
                      </wp:positionH>
                      <wp:positionV relativeFrom="paragraph">
                        <wp:posOffset>16510</wp:posOffset>
                      </wp:positionV>
                      <wp:extent cx="273685" cy="35560"/>
                      <wp:effectExtent l="5080" t="16510" r="6985" b="5080"/>
                      <wp:wrapNone/>
                      <wp:docPr id="1743"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 o:spid="_x0000_s1026" style="position:absolute;margin-left:78.05pt;margin-top:1.3pt;width:21.55pt;height:2.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TaYIAMAADYHAAAOAAAAZHJzL2Uyb0RvYy54bWysVWtvmzAU/T5p/8Hyx0kpkEBealJVeUyT uq1Ssx/ggAloxma2E9JN+++71zxK2lWqpvEBbO7l+pxz7cP1zbkQ5MS1yZVc0ODKp4TLWCW5PCzo t912MKXEWCYTJpTkC/rIDb1Zvn93XZVzPlSZEgnXBIpIM6/KBc2sLeeeZ+KMF8xcqZJLCKZKF8zC VB+8RLMKqhfCG/r+2KuUTkqtYm4MvF3XQbp09dOUx/ZrmhpuiVhQwGbdXbv7Hu/e8prND5qVWR43 MNg/oChYLmHRrtSaWUaOOn9RqshjrYxK7VWsCk+laR5zxwHYBP4zNg8ZK7njAuKYspPJ/L+y8ZfT vSZ5Ar2bhCNKJCugS1vNOWpOJlNUqCrNHBIfynuNHE15p+LvBgLeRQQnBnLIvvqsEijDjlY5Vc6p LvBL4EvOTvzHTnx+tiSGl8PJaDyNKIkhNIqiseuNx+btt/HR2I9cuTrsdGds3boERk74pMG+gzan hYAufvCITyoShGHb5y4n6OUEU59kBO7NZuiShr2kyfC1UiBab7m/Fgp7KYjmFVBAvqt0AQpUOLQ8 WdZSj8+y4Q4jwvDA+U7tUhlUGYUALXcB8oISkIVCvZIMZDF59KZkIITJUT+5XqFBpOHgPT9ymhI4 cvta5ZJZJIKAcEgq2IDYJ5LBAFqBgUKd+E65FPu0bZpGwXJPcSH7edArh6/dQW20fZauWr0c0Hgq WCdAZYTkNOtgIrveBpRqmwvhdqCQCH4WDSMH2iiRJxhE3EYf9iuhyYmh/birkewiTaujTFyxjLNk 04wty0U9hsWF6x2clUY0PDXOX37N/NlmupmGg3A43gxCf70e3G5X4WC8DSbRerRerdbBb4QWhPMs TxIuEV3rdUH4Ni9pXLd2qc7tLlhckN266yVZ7xKGExm4tE/HzrkKGkntPHuVPIKpaFWbN/xsYJAp /ZOSCox7Qc2PI9OcEvFJgjPO6sZaNwkjtxl0P7LvR5iModSCWgonCIcrW/8djqXODxmsFLi2SnUL Zpbm6DoOX42qmYA5OwbNjwTdvz93WU+/u+UfAAAA//8DAFBLAwQUAAYACAAAACEA7txMOdwAAAAH AQAADwAAAGRycy9kb3ducmV2LnhtbEyOwU7DMBBE70j8g7VIXBB1mkLUptlUQMUJ9UDDB7jxNo4a r6PYbdK/xz3BcTSjN6/YTLYTFxp86xhhPktAENdOt9wg/FSfz0sQPijWqnNMCFfysCnv7wqVazfy N132oRERwj5XCCaEPpfS14as8jPXE8fu6AarQoxDI/Wgxgi3nUyTJJNWtRwfjOrpw1B92p8twtEv 3qfdom6/tteKnszLdjRNhfj4ML2tQQSawt8YbvpRHcrodHBn1l50Mb9m8zhFSDMQt361SkEcEJYp yLKQ//3LXwAAAP//AwBQSwECLQAUAAYACAAAACEAtoM4kv4AAADhAQAAEwAAAAAAAAAAAAAAAAAA AAAAW0NvbnRlbnRfVHlwZXNdLnhtbFBLAQItABQABgAIAAAAIQA4/SH/1gAAAJQBAAALAAAAAAAA AAAAAAAAAC8BAABfcmVscy8ucmVsc1BLAQItABQABgAIAAAAIQDJWTaYIAMAADYHAAAOAAAAAAAA AAAAAAAAAC4CAABkcnMvZTJvRG9jLnhtbFBLAQItABQABgAIAAAAIQDu3Ew53AAAAAcBAAAPAAAA AAAAAAAAAAAAAHoFAABkcnMvZG93bnJldi54bWxQSwUGAAAAAAQABADzAAAAgwY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7184" behindDoc="0" locked="0" layoutInCell="1" allowOverlap="1" wp14:anchorId="666D6707" wp14:editId="0E16767A">
                      <wp:simplePos x="0" y="0"/>
                      <wp:positionH relativeFrom="column">
                        <wp:posOffset>1346835</wp:posOffset>
                      </wp:positionH>
                      <wp:positionV relativeFrom="paragraph">
                        <wp:posOffset>8890</wp:posOffset>
                      </wp:positionV>
                      <wp:extent cx="273685" cy="35560"/>
                      <wp:effectExtent l="8255" t="18415" r="13335" b="12700"/>
                      <wp:wrapNone/>
                      <wp:docPr id="1742" name="Freeform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 o:spid="_x0000_s1026" style="position:absolute;margin-left:106.05pt;margin-top:.7pt;width:21.55pt;height:2.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v3J3HwMAADYHAAAOAAAAZHJzL2Uyb0RvYy54bWysVduOmzAQfa/Uf7D8WCkLJJCbNlmtkk1V qZeVNv0AB0xANTa1nZBt1X/vjLmE7CrSqioPYDPD+Jwz9uH27lQIcuTa5EouaHDjU8JlrJJc7hf0 +3YzmFJiLJMJE0ryBX3mht4t37+7rco5H6pMiYRrAkWkmVflgmbWlnPPM3HGC2ZuVMklBFOlC2Zh qvdeolkF1QvhDX1/7FVKJ6VWMTcG3q7rIF26+mnKY/stTQ23RCwoYLPurt19h3dvecvme83KLI8b GOwfUBQsl7BoV2rNLCMHnb8qVeSxVkal9iZWhafSNI+54wBsAv8Fm6eMldxxAXFM2clk/l/Z+Ovx UZM8gd5NwiElkhXQpY3mHDUnkxkqVJVmDolP5aNGjqb8rOIfBgLeRQQnBnLIrvqiEijDDlY5VU6p LvBL4EtOTvznTnx+siSGl8PJaDyNKIkhNIqiseuNx+btt/HB2I9cuTrs+NnYunUJjJzwSYN9C21O CwFd/OARn1QkCMO2z11O0MsJpj7JCNybzdAlgRxdocnwWqlRL+tKobCXgmiugALy3XoXoECFfcuT ZS31+CQb7jAiDA+c79QulUGVUQjQchsgLygBWSjUlWQgi8mjNyUDIUyO+sn1Cg0iDQfv5ZHTlMCR 29Uql8wiEQSEQ1LBBsQ+kQwG0AoMFOrIt8ql2PO2aRoFy53jQvbzoFcOX7uD2mj7LF21ejmgcS5Y J0BlhOQ062Aiu94GlGqTC+F2oJAIfhYNIwfaKJEnGETcRu93K6HJkaH9uKuR7CJNq4NMXLGMs+Sh GVuWi3oMiwvXOzgrjWh4apy//J75s4fpwzQchMPxwyD01+vB/WYVDsabYBKtR+vVah38QWhBOM/y JOES0bVeF4Rv85LGdWuX6tzugsUF2Y27XpP1LmE4kYFL+3TsnKugkdTOs1PJM5iKVrV5w88GBpnS vyipwLgX1Pw8MM0pEZ8kOOOsbqx1kzBym0H3I7t+hMkYSi2opXCCcLiy9d/hUOp8n8FKgWurVPdg ZmmOruPw1aiaCZizY9D8SND9+3OXdf7dLf8CAAD//wMAUEsDBBQABgAIAAAAIQCecCxM2wAAAAcB AAAPAAAAZHJzL2Rvd25yZXYueG1sTI7BTsMwEETvSPyDtUhcEHXitoBCnAqoOKEeaPgAN97GEfE6 it0m/XuWExxHbzTzys3se3HGMXaBNOSLDARSE2xHrYav+v3+CURMhqzpA6GGC0bYVNdXpSlsmOgT z/vUCh6hWBgNLqWhkDI2Dr2JizAgMTuG0ZvEcWylHc3E476XKssepDcd8YMzA745bL73J6/hGJev 827ZdB/bS413brWdXFtrfXszvzyDSDinvzL86rM6VOx0CCeyUfQaVK5yrjJYgWCu1msF4qDhMQNZ lfK/f/UDAAD//wMAUEsBAi0AFAAGAAgAAAAhALaDOJL+AAAA4QEAABMAAAAAAAAAAAAAAAAAAAAA AFtDb250ZW50X1R5cGVzXS54bWxQSwECLQAUAAYACAAAACEAOP0h/9YAAACUAQAACwAAAAAAAAAA AAAAAAAvAQAAX3JlbHMvLnJlbHNQSwECLQAUAAYACAAAACEA2r9ydx8DAAA2BwAADgAAAAAAAAAA AAAAAAAuAgAAZHJzL2Uyb0RvYy54bWxQSwECLQAUAAYACAAAACEAnnAsTNsAAAAHAQAADwAAAAAA AAAAAAAAAAB5BQAAZHJzL2Rvd25yZXYueG1sUEsFBgAAAAAEAAQA8wAAAIEGA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8208" behindDoc="0" locked="0" layoutInCell="1" allowOverlap="1" wp14:anchorId="0ECBCE43" wp14:editId="3BB48CB3">
                      <wp:simplePos x="0" y="0"/>
                      <wp:positionH relativeFrom="column">
                        <wp:posOffset>1791335</wp:posOffset>
                      </wp:positionH>
                      <wp:positionV relativeFrom="paragraph">
                        <wp:posOffset>8890</wp:posOffset>
                      </wp:positionV>
                      <wp:extent cx="273685" cy="35560"/>
                      <wp:effectExtent l="5080" t="18415" r="6985" b="12700"/>
                      <wp:wrapNone/>
                      <wp:docPr id="1741"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0" o:spid="_x0000_s1026" style="position:absolute;margin-left:141.05pt;margin-top:.7pt;width:21.55pt;height:2.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9y8aHgMAADYHAAAOAAAAZHJzL2Uyb0RvYy54bWysVduOmzAQfa/Uf7D8WCkLJJAL2mS1yqWq tG1X2vQDHDABFWxqOyHbqv/eGXMJ2W2kVVUewGYO43PO2MPt3anIyZErnUkxp96NSwkXkYwzsZ/T b9vNYEqJNkzELJeCz+kz1/Ru8f7dbVWGfChTmcdcEUgidFiVc5oaU4aOo6OUF0zfyJILCCZSFczA VO2dWLEKshe5M3TdsVNJFZdKRlxreLuqg3Rh8ycJj8zXJNHckHxOgZuxd2XvO7w7i1sW7hUr0yxq aLB/YFGwTMCiXaoVM4wcVPYqVZFFSmqZmJtIFo5MkiziVgOo8dwXap5SVnKrBczRZWeT/n9poy/H R0WyGGo38T1KBCugShvFOXpOptahqtQhAJ/KR4Uadfkgo+8arHMuIjjRgCG76rOMIQ07GGldOSWq wC9BLzlZ85878/nJkAheDiej8TSgJILQKAjGdmWHhe230UGbj1zaPOz4oE1duhhG1vi44b6FMidF DlX84BCXVMTz/bbOHQaUdhhv6pKUwL3ZDB1o2ANNhtdSjXqoK4n8HgTZXCEF4v9OClzYtzpZ2kqP TqLRDiPC8MC51u1SanQZjQAvtx7qghSAQqOugEEsgkdvAoMgBAd9cL1Cw0jBwXt55BQlcOR2tcsl MygECeGQVLABsU4khQGUAgOFPPKttBBz3jZNoWC5czwXfRzUyvJrd1AbbZ+lzVYvBzLOCWsAZEZK 1rOOJqrrbUAhN1me2x2YCyQ/C4aBJa1lnsUYRN5a7XfLXJEjw/Zjr8ayC5iSBxHbZCln8boZG5bl 9RgWz23t4Kw0puGpsf3l18ydrafrqT/wh+P1wHdXq8H9ZukPxhtvEqxGq+Vy5f1Gap4fplkcc4Hs 2l7n+W/rJU3XrbtU1+0uVFyI3djrtVjnkoY1GbS0T6vOdhVsJNjFdbiT8TM0FSXr5g0/GxikUv2k pILGPaf6x4EpTkn+SUBnnNWFNXbiB3YzqH5k148wEUGqOTUUThAOl6b+OxxKle1TWMmzZRXyHppZ kmHXsfxqVs0EmrNV0PxIsPv35xZ1/t0t/gAAAP//AwBQSwMEFAAGAAgAAAAhANqnOovbAAAABwEA AA8AAABkcnMvZG93bnJldi54bWxMjsFOwzAQRO9I/IO1SFwQdeoUqEKcCqg4oR5o+AA33sYR8TqK 3Sb9e5YTHEdvNPPKzex7ccYxdoE0LBcZCKQm2I5aDV/1+/0aREyGrOkDoYYLRthU11elKWyY6BPP +9QKHqFYGA0upaGQMjYOvYmLMCAxO4bRm8RxbKUdzcTjvpcqyx6lNx3xgzMDvjlsvvcnr+EY89d5 lzfdx/ZS451bbSfX1lrf3swvzyASzumvDL/6rA4VOx3CiWwUvQa1VkuuMliBYJ6rBwXioOEpA1mV 8r9/9QMAAP//AwBQSwECLQAUAAYACAAAACEAtoM4kv4AAADhAQAAEwAAAAAAAAAAAAAAAAAAAAAA W0NvbnRlbnRfVHlwZXNdLnhtbFBLAQItABQABgAIAAAAIQA4/SH/1gAAAJQBAAALAAAAAAAAAAAA AAAAAC8BAABfcmVscy8ucmVsc1BLAQItABQABgAIAAAAIQDm9y8aHgMAADYHAAAOAAAAAAAAAAAA AAAAAC4CAABkcnMvZTJvRG9jLnhtbFBLAQItABQABgAIAAAAIQDapzqL2wAAAAcBAAAPAAAAAAAA AAAAAAAAAHgFAABkcnMvZG93bnJldi54bWxQSwUGAAAAAAQABADzAAAAgAY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9232" behindDoc="0" locked="0" layoutInCell="1" allowOverlap="1" wp14:anchorId="188676E3" wp14:editId="798B9D5B">
                      <wp:simplePos x="0" y="0"/>
                      <wp:positionH relativeFrom="column">
                        <wp:posOffset>2235835</wp:posOffset>
                      </wp:positionH>
                      <wp:positionV relativeFrom="paragraph">
                        <wp:posOffset>-1270</wp:posOffset>
                      </wp:positionV>
                      <wp:extent cx="273685" cy="35560"/>
                      <wp:effectExtent l="11430" t="17780" r="10160" b="13335"/>
                      <wp:wrapNone/>
                      <wp:docPr id="1740"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1" o:spid="_x0000_s1026" style="position:absolute;margin-left:176.05pt;margin-top:-.1pt;width:21.55pt;height:2.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Wv1HAMAADYHAAAOAAAAZHJzL2Uyb0RvYy54bWysVduOmzAQfa/Uf7D8WCkLJOSqTVarZFNV 6mWlTT/AARNQwaa2E7Kt+u+dGSAhu4paVeUBbOYwPueMPdzeHYucHaSxmVZzHtz4nEkV6ThTuzn/ uln3JpxZJ1Qscq3knD9Ly+8Wb9/cVuVM9nWq81gaBkmUnVXlnKfOlTPPs1EqC2FvdCkVBBNtCuFg anZebEQF2Yvc6/v+yKu0iUujI2ktvF3VQb6g/EkiI/clSax0LJ9z4Obobui+xbu3uBWznRFlmkUN DfEPLAqRKVj0lGolnGB7k71KVWSR0VYn7ibShaeTJIskaQA1gf9CzVMqSklawBxbnmyy/y9t9Pnw aFgWQ+3GIRikRAFVWhsp0XM2CdChqrQzAD6VjwY12vKjjr5ZCHgXEZxYwLBt9UnHkEbsnSZXjokp 8EvQy45k/vPJfHl0LIKX/fFgNBlyFkFoMByOqDaemLXfRnvr3ktNecTho3V16WIYkfFxw30DKpIi hyq+85jPKhaEIKwBt5iggwkmPksZ3F+C+h3QuH8t1aCDupIo7ECQzRVSIP5E/IIUuLBrdYq0lR4d VaMdRkzggfPJ7VJbdBmNAC83VEJIASg06goYxCJ4gCb8EQyCEDzsguuPGkYGDt7LI2c4gyO3rV0u hUMhSAiHrIINiHViKQygFBgo9EFuNEHceds0hYLlzvFcdXFQK+LX7qA22j5LylYvBzLOCWsAZEZK ZMOJJqrrbECl11me06bKFZKfDvtDIm11nsUYRN7W7LbL3LCDwPZDV2PZBczovYopWSpF/NCMncjy egyL51Q7OCuNaXhqqL/8nPrTh8nDJOyF/dFDL/RXq979ehn2RutgPFwNVsvlKviF1IJwlmZxLBWy a3tdEP5dL2m6bt2lTt3uQsWF2DVdr8V6lzTIZNDSPkkddRVsJHXn2er4GZqK0XXzhp8NDFJtfnBW QeOec/t9L4zkLP+goDNO68I6moRD2gymG9l2I0JFkGrOHYcThMOlq/8O+9JkuxRWCqisSt9DM0sy 7DrEr2bVTKA5k4LmR4Ldvzsn1Pl3t/gNAAD//wMAUEsDBBQABgAIAAAAIQAa9qVp3AAAAAcBAAAP AAAAZHJzL2Rvd25yZXYueG1sTI7BTsMwEETvSPyDtUhcUOs0aVAbsqmAihPiQMMHuPE2jojXUew2 6d9jTnCb0YxmXrmbbS8uNPrOMcJqmYAgbpzuuEX4qt8WGxA+KNaqd0wIV/Kwq25vSlVoN/EnXQ6h FXGEfaEQTAhDIaVvDFnll24gjtnJjVaFaMdW6lFNcdz2Mk2SR2lVx/HBqIFeDTXfh7NFOPnsZf7I mu59f63pwaz3k2lrxPu7+fkJRKA5/JXhFz+iQxWZju7M2oseIcvTVawiLFIQMc+2eRRHhHwNsirl f/7qBwAA//8DAFBLAQItABQABgAIAAAAIQC2gziS/gAAAOEBAAATAAAAAAAAAAAAAAAAAAAAAABb Q29udGVudF9UeXBlc10ueG1sUEsBAi0AFAAGAAgAAAAhADj9If/WAAAAlAEAAAsAAAAAAAAAAAAA AAAALwEAAF9yZWxzLy5yZWxzUEsBAi0AFAAGAAgAAAAhAPURa/UcAwAANgcAAA4AAAAAAAAAAAAA AAAALgIAAGRycy9lMm9Eb2MueG1sUEsBAi0AFAAGAAgAAAAhABr2pWncAAAABwEAAA8AAAAAAAAA AAAAAAAAdgUAAGRycy9kb3ducmV2LnhtbFBLBQYAAAAABAAEAPMAAAB/BgAAAAA= " path="m,180l720,r720,180e" filled="f">
                      <v:path arrowok="t" o:connecttype="custom" o:connectlocs="0,35560;136843,0;273685,35560" o:connectangles="0,0,0"/>
                    </v:shape>
                  </w:pict>
                </mc:Fallback>
              </mc:AlternateContent>
            </w:r>
            <w:r w:rsidR="003D70FD" w:rsidRPr="008C5B94">
              <w:t xml:space="preserve">   Từ đó:  =&gt;   I</w:t>
            </w:r>
            <w:r w:rsidR="003D70FD" w:rsidRPr="008C5B94">
              <w:rPr>
                <w:vertAlign w:val="subscript"/>
              </w:rPr>
              <w:t xml:space="preserve">1   </w:t>
            </w:r>
            <w:r w:rsidR="003D70FD" w:rsidRPr="008C5B94">
              <w:t>+   I</w:t>
            </w:r>
            <w:r w:rsidR="003D70FD" w:rsidRPr="008C5B94">
              <w:rPr>
                <w:vertAlign w:val="subscript"/>
              </w:rPr>
              <w:t xml:space="preserve">2  </w:t>
            </w:r>
            <w:r w:rsidR="003D70FD" w:rsidRPr="008C5B94">
              <w:t>+   J</w:t>
            </w:r>
            <w:r w:rsidR="003D70FD" w:rsidRPr="008C5B94">
              <w:rPr>
                <w:vertAlign w:val="subscript"/>
              </w:rPr>
              <w:t>1</w:t>
            </w:r>
            <w:r w:rsidR="003D70FD" w:rsidRPr="008C5B94">
              <w:t xml:space="preserve">  +   J</w:t>
            </w:r>
            <w:r w:rsidR="003D70FD" w:rsidRPr="008C5B94">
              <w:rPr>
                <w:vertAlign w:val="subscript"/>
              </w:rPr>
              <w:t>2</w:t>
            </w:r>
            <w:r w:rsidR="003D70FD" w:rsidRPr="008C5B94">
              <w:t xml:space="preserve"> =  12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1040" behindDoc="0" locked="0" layoutInCell="1" allowOverlap="1" wp14:anchorId="7C20A36B" wp14:editId="0B2A275A">
                      <wp:simplePos x="0" y="0"/>
                      <wp:positionH relativeFrom="column">
                        <wp:posOffset>1791335</wp:posOffset>
                      </wp:positionH>
                      <wp:positionV relativeFrom="paragraph">
                        <wp:posOffset>-6985</wp:posOffset>
                      </wp:positionV>
                      <wp:extent cx="273685" cy="35560"/>
                      <wp:effectExtent l="5080" t="18415" r="6985" b="12700"/>
                      <wp:wrapNone/>
                      <wp:docPr id="1739" name="Freeform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 o:spid="_x0000_s1026" style="position:absolute;margin-left:141.05pt;margin-top:-.55pt;width:21.55pt;height:2.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W7gHwMAADYHAAAOAAAAZHJzL2Uyb0RvYy54bWysVduOmzAQfa/Uf7D8WCkLJOSqTVarZFNV 6mWlTT/AARNQwaa2E7Kt+u+dGSAhu4paVeUBbGYYn3PGPtzeHYucHaSxmVZzHtz4nEkV6ThTuzn/ uln3JpxZJ1Qscq3knD9Ly+8Wb9/cVuVM9nWq81gaBkWUnVXlnKfOlTPPs1EqC2FvdCkVBBNtCuFg anZebEQF1Yvc6/v+yKu0iUujI2ktvF3VQb6g+kkiI/clSax0LJ9zwObobui+xbu3uBWznRFlmkUN DPEPKAqRKVj0VGolnGB7k70qVWSR0VYn7ibShaeTJIskcQA2gf+CzVMqSklcQBxbnmSy/69s9Pnw aFgWQ+/GgylnShTQpbWREjVn4wEqVJV2BolP5aNBjrb8qKNvFgLeRQQnFnLYtvqkYygj9k6TKsfE FPgl8GVHEv/5JL48OhbBy/54MJoMOYsgNBgOR9QbT8zab6O9de+lpjri8NG6unUxjEj4uMG+gTYn RQ5dfOcxn1UsCMO2z6ecoJMTTHyWMrg3m+GU1O8kjfvXSg06WVcKhZ0URHMFFJA/Ab8ABSrsWp4i balHR9VwhxETeOB8UrvUFlVGIUDLTYC8oARkoVBXkoEsJlO//5gMhDB52K1cf9QgMnDwXh45wxkc uW2tcikcEkFAOGQVbEDsE0thAK3AQKEPcqMpxZ23TdMoWO4cz1U3D3pF+Nod1EbbZ0nV6uWAxrlg nQCVERJpdoKJ7DobUOl1lue0A3OF4KfD/pBAW51nMQYRtzW77TI37CDQfuhqJLtIM3qvYiqWShE/ NGMnsrwew+I59Q7OSiManhryl59Tf/oweZiEvbA/euiF/mrVu18vw95oHYyHq8FquVwFvxBaEM7S LI6lQnSt1wXh33lJ47q1S53c7oLFBdk1Xa/JepcwSGTg0j6JHbkKGkntPFsdP4OpGF2bN/xsYJBq 84OzCox7zu33vTCSs/yDAmec1o11NAmHtBlMN7LtRoSKoNScOw4nCIdLV/8d9qXJdimsFFBblb4H M0sydB3CV6NqJmDOxKD5kaD7d+eUdf7dLX4DAAD//wMAUEsDBBQABgAIAAAAIQDA8RX53gAAAAgB AAAPAAAAZHJzL2Rvd25yZXYueG1sTI/LTsMwEEX3SPyDNZXYoNZ5tKgKcSqgYoVY0PABbjyNo8bj KHab9O8ZVrAajebozrnlbna9uOIYOk8K0lUCAqnxpqNWwXf9vtyCCFGT0b0nVHDDALvq/q7UhfET feH1EFvBIRQKrcDGOBRShsai02HlByS+nfzodOR1bKUZ9cThrpdZkjxJpzviD1YP+GaxOR8uTsEp 5K/zZ950H/tbjY92vZ9sWyv1sJhfnkFEnOMfDL/6rA4VOx39hUwQvYJsm6WMKlimPBnIs00G4qhg vQFZlfJ/geoHAAD//wMAUEsBAi0AFAAGAAgAAAAhALaDOJL+AAAA4QEAABMAAAAAAAAAAAAAAAAA AAAAAFtDb250ZW50X1R5cGVzXS54bWxQSwECLQAUAAYACAAAACEAOP0h/9YAAACUAQAACwAAAAAA AAAAAAAAAAAvAQAAX3JlbHMvLnJlbHNQSwECLQAUAAYACAAAACEAIUVu4B8DAAA2BwAADgAAAAAA AAAAAAAAAAAuAgAAZHJzL2Uyb0RvYy54bWxQSwECLQAUAAYACAAAACEAwPEV+d4AAAAIAQAADwAA AAAAAAAAAAAAAAB5BQAAZHJzL2Rvd25yZXYueG1sUEsFBgAAAAAEAAQA8wAAAIQGA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2064" behindDoc="0" locked="0" layoutInCell="1" allowOverlap="1" wp14:anchorId="6B345553" wp14:editId="51BA42BE">
                      <wp:simplePos x="0" y="0"/>
                      <wp:positionH relativeFrom="column">
                        <wp:posOffset>2242820</wp:posOffset>
                      </wp:positionH>
                      <wp:positionV relativeFrom="paragraph">
                        <wp:posOffset>-12065</wp:posOffset>
                      </wp:positionV>
                      <wp:extent cx="273685" cy="35560"/>
                      <wp:effectExtent l="8890" t="13335" r="12700" b="8255"/>
                      <wp:wrapNone/>
                      <wp:docPr id="1738" name="Freeform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 o:spid="_x0000_s1026" style="position:absolute;margin-left:176.6pt;margin-top:-.95pt;width:21.55pt;height:2.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zaSaHgMAADYHAAAOAAAAZHJzL2Uyb0RvYy54bWysVduOmzAQfa/Uf7D8WCkLJJCbNlmtkk1V qZeVNv0Ax5iACja1nZBt1X/vjLmE7CrSqioPYDOH8Tln7OH27lTk5Ci0yZRc0ODGp0RIruJM7hf0 +3YzmFJiLJMxy5UUC/osDL1bvn93W5VzMVSpymOhCSSRZl6VC5paW849z/BUFMzcqFJICCZKF8zC VO+9WLMKshe5N/T9sVcpHZdacWEMvF3XQbp0+ZNEcPstSYywJF9Q4GbdXbv7Du/e8pbN95qVacYb GuwfWBQsk7Bol2rNLCMHnb1KVWRcK6MSe8NV4akkybhwGkBN4L9Q85SyUjgtYI4pO5vM/0vLvx4f NcliqN1kBLWSrIAqbbQQ6DmZhOhQVZo5AJ/KR40aTflZ8R8GAt5FBCcGMGRXfVExpGEHq5wrp0QX +CXoJSdn/nNnvjhZwuHlcDIaTyNKOIRGUTR2tfHYvP2WH4z9KJTLw46fja1LF8PIGR833LdQ5qTI oYofPOKTigRh2Na5wwQ9TDD1SUrg3myGDjTsgSbDa6lGPdSVRGEPgmyukALxHfELUuDCvtXJ0lY6 P8lGO4wIwwPnO7dLZdBlNAK83AaoC1IACo26AgaxCB69CQyCEBz1wfUKDSMNB+/lkdOUwJHb1S6X zKIQJIRDUsEGxDqRFAZQCgwU6ii2ykHseds0hYLlzvFc9nFQK8ev3UFttH2WLlu9HMg4J6wBkBkp Oc86mqiutwGl2mR57nZgLpH8LBpGjrRReRZjEHkbvd+tck2ODNuPuxrLLmBaHWTskqWCxQ/N2LIs r8eweO5qB2elMQ1Pjesvv2f+7GH6MA0H4XD8MAj99Xpwv1mFg/EmmETr0Xq1Wgd/kFoQztMsjoVE dm2vC8K39ZKm69Zdqut2FyouxG7c9Vqsd0nDmQxa2qdT57oKNpK68+xU/AxNRau6ecPPBgap0r8o qaBxL6j5eWBaUJJ/ktAZZ3VhrZuEkdsMuh/Z9SNMcki1oJbCCcLhytZ/h0Ops30KKwWurFLdQzNL Muw6jl/NqplAc3YKmh8Jdv/+3KHOv7vlXwAAAP//AwBQSwMEFAAGAAgAAAAhANj+Nj3eAAAACAEA AA8AAABkcnMvZG93bnJldi54bWxMj8FOwzAMhu9IvENkJC5oS7fAYKXpBEycJg6sPEDWeE1F41RN tnZvjznBzZY//f7+YjP5TpxxiG0gDYt5BgKpDralRsNX9T57AhGTIWu6QKjhghE25fVVYXIbRvrE 8z41gkMo5kaDS6nPpYy1Q2/iPPRIfDuGwZvE69BIO5iRw30nl1m2kt60xB+c6fHNYf29P3kNx6he pw9Vt7vtpcI7d78dXVNpfXszvTyDSDilPxh+9VkdSnY6hBPZKDoN6kEtGdUwW6xBMKDWKwXiwMMj yLKQ/wuUPwAAAP//AwBQSwECLQAUAAYACAAAACEAtoM4kv4AAADhAQAAEwAAAAAAAAAAAAAAAAAA AAAAW0NvbnRlbnRfVHlwZXNdLnhtbFBLAQItABQABgAIAAAAIQA4/SH/1gAAAJQBAAALAAAAAAAA AAAAAAAAAC8BAABfcmVscy8ucmVsc1BLAQItABQABgAIAAAAIQBizaSaHgMAADYHAAAOAAAAAAAA AAAAAAAAAC4CAABkcnMvZTJvRG9jLnhtbFBLAQItABQABgAIAAAAIQDY/jY93gAAAAgBAAAPAAAA AAAAAAAAAAAAAHgFAABkcnMvZG93bnJldi54bWxQSwUGAAAAAAQABADzAAAAgwYAAAAA " path="m,180l720,r720,180e" filled="f">
                      <v:path arrowok="t" o:connecttype="custom" o:connectlocs="0,35560;136843,0;273685,35560" o:connectangles="0,0,0"/>
                    </v:shape>
                  </w:pict>
                </mc:Fallback>
              </mc:AlternateContent>
            </w:r>
            <w:r w:rsidR="003D70FD" w:rsidRPr="008C5B94">
              <w:t xml:space="preserve">Xét </w:t>
            </w:r>
            <w:r w:rsidR="003D70FD" w:rsidRPr="008C5B94">
              <w:rPr>
                <w:position w:val="-4"/>
                <w:lang w:val="nl-NL"/>
              </w:rPr>
              <w:object w:dxaOrig="220" w:dyaOrig="260">
                <v:shape id="_x0000_i1054" type="#_x0000_t75" style="width:10.9pt;height:12.55pt" o:ole="">
                  <v:imagedata r:id="rId77" o:title=""/>
                </v:shape>
                <o:OLEObject Type="Embed" ProgID="Equation.DSMT4" ShapeID="_x0000_i1054" DrawAspect="Content" ObjectID="_1668175565" r:id="rId78"/>
              </w:object>
            </w:r>
            <w:r w:rsidR="003D70FD" w:rsidRPr="008C5B94">
              <w:t>SJI có tổng 2 góc :   I   +    J      = 120</w:t>
            </w:r>
            <w:r w:rsidR="003D70FD" w:rsidRPr="008C5B94">
              <w:rPr>
                <w:vertAlign w:val="superscript"/>
              </w:rPr>
              <w:t>0</w:t>
            </w:r>
            <w:r w:rsidR="003D70FD"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3088" behindDoc="0" locked="0" layoutInCell="1" allowOverlap="1" wp14:anchorId="719F5AF2" wp14:editId="0970F3A6">
                      <wp:simplePos x="0" y="0"/>
                      <wp:positionH relativeFrom="column">
                        <wp:posOffset>292735</wp:posOffset>
                      </wp:positionH>
                      <wp:positionV relativeFrom="paragraph">
                        <wp:posOffset>0</wp:posOffset>
                      </wp:positionV>
                      <wp:extent cx="273685" cy="35560"/>
                      <wp:effectExtent l="11430" t="12700" r="10160" b="8890"/>
                      <wp:wrapNone/>
                      <wp:docPr id="1737"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 o:spid="_x0000_s1026" style="position:absolute;margin-left:23.05pt;margin-top:0;width:21.55pt;height:2.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s1ZHwMAADYHAAAOAAAAZHJzL2Uyb0RvYy54bWysVduOmzAQfa/Uf7D8WCkLJOSqTVarZFNV 6mWlTT/AARNQwaa2E7Kt+u+dGSAhu4q0qsoD2MxhfM4Ze7i9OxY5O0hjM63mPLjxOZMq0nGmdnP+ fbPuTTizTqhY5FrJOX+Wlt8t3r+7rcqZ7OtU57E0DJIoO6vKOU+dK2eeZ6NUFsLe6FIqCCbaFMLB 1Oy82IgKshe51/f9kVdpE5dGR9JaeLuqg3xB+ZNERu5bkljpWD7nwM3R3dB9i3dvcStmOyPKNIsa GuIfWBQiU7DoKdVKOMH2JnuVqsgio61O3E2kC08nSRZJ0gBqAv+FmqdUlJK0gDm2PNlk/1/a6Ovh 0bAshtqNB2POlCigSmsjJXrOxkN0qCrtDIBP5aNBjbb8rKMfFgLeRQQnFjBsW33RMaQRe6fJlWNi CvwS9LIjmf98Ml8eHYvgZX88GE2GnEUQGgyHI6qNJ2btt9Heuo9SUx5x+GxdXboYRmR83HDfQJmT IocqfvCYzyoWhGFb5xMm6GCCic9SBvdmM5xA/Q5o3L+WatBBXUkUdiDI5gopEH8ifkEKXNi1OkXa So+OqtEOIybwwPnkdqktuoxGgJebAHVBCkChUVfAIBbBgzeBQRCCaXO0metnw8jAwXt55AxncOS2 tculcCgECeGQVbABsU4shQGUAgOFPsiNJog7b5umULDcOZ6rLg5qRfzaHdRG22dJ2erlQMY5YQ2A zEiJPDvRRHWdDaj0Ostz2oG5QvLTYX9IpK3OsxiDyNua3XaZG3YQ2H7oavy9gBm9VzElS6WIH5qx E1lej2HxnGoHZ6UxDU8N9ZffU3/6MHmYhL2wP3rohf5q1btfL8PeaB2Mh6vBarlcBX+QWhDO0iyO pUJ2ba8Lwrf1kqbr1l3q1O0uVFyIXdP1Wqx3SYNMBi3tk9RRV8FGUneerY6foakYXTdv+NnAINXm F2cVNO45tz/3wkjO8k8KOuO0LqyjSTikzWC6kW03IlQEqebccThBOFy6+u+wL022S2GlgMqq9D00 syTDrkP8albNBJozKWh+JNj9u3NCnX93i78AAAD//wMAUEsDBBQABgAIAAAAIQCq1d9a2wAAAAQB AAAPAAAAZHJzL2Rvd25yZXYueG1sTI/NTsMwEITvSLyDtUhcEHX6Q9SGbCqg4oQ40PQB3GQbR8Tr KHab9O1ZTnAczWjmm3w7uU5daAitZ4T5LAFFXPm65QbhUL4/rkGFaLg2nWdCuFKAbXF7k5us9iN/ 0WUfGyUlHDKDYGPsM61DZcmZMPM9sXgnPzgTRQ6NrgczSrnr9CJJUu1My7JgTU9vlqrv/dkhnMLy dfpcVu3H7lrSg13tRtuUiPd308szqEhT/AvDL76gQyFMR3/mOqgOYZXOJYkgh8RdbxagjghPKegi 1//hix8AAAD//wMAUEsBAi0AFAAGAAgAAAAhALaDOJL+AAAA4QEAABMAAAAAAAAAAAAAAAAAAAAA AFtDb250ZW50X1R5cGVzXS54bWxQSwECLQAUAAYACAAAACEAOP0h/9YAAACUAQAACwAAAAAAAAAA AAAAAAAvAQAAX3JlbHMvLnJlbHNQSwECLQAUAAYACAAAACEAql7NWR8DAAA2BwAADgAAAAAAAAAA AAAAAAAuAgAAZHJzL2Uyb0RvYy54bWxQSwECLQAUAAYACAAAACEAqtXfWtsAAAAEAQAADwAAAAAA AAAAAAAAAAB5BQAAZHJzL2Rvd25yZXYueG1sUEsFBgAAAAAEAAQA8wAAAIEGAAAAAA== " path="m,180l720,r720,180e" filled="f">
                      <v:path arrowok="t" o:connecttype="custom" o:connectlocs="0,35560;136843,0;273685,35560" o:connectangles="0,0,0"/>
                    </v:shape>
                  </w:pict>
                </mc:Fallback>
              </mc:AlternateContent>
            </w:r>
            <w:r w:rsidR="003D70FD" w:rsidRPr="008C5B94">
              <w:t>=&gt;  IS J = 6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5136" behindDoc="0" locked="0" layoutInCell="1" allowOverlap="1" wp14:anchorId="4D3FD2D6" wp14:editId="24884A0A">
                      <wp:simplePos x="0" y="0"/>
                      <wp:positionH relativeFrom="column">
                        <wp:posOffset>3035935</wp:posOffset>
                      </wp:positionH>
                      <wp:positionV relativeFrom="paragraph">
                        <wp:posOffset>1270</wp:posOffset>
                      </wp:positionV>
                      <wp:extent cx="273685" cy="35560"/>
                      <wp:effectExtent l="11430" t="10795" r="10160" b="10795"/>
                      <wp:wrapNone/>
                      <wp:docPr id="1736" name="Freeform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 o:spid="_x0000_s1026" style="position:absolute;margin-left:239.05pt;margin-top:.1pt;width:21.55pt;height:2.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j078HQMAADYHAAAOAAAAZHJzL2Uyb0RvYy54bWysVduOmzAQfa/Uf7D8WCkLJJCbNlmtkk1V qZeVNv0Ax5iACja1nZBt1X/vjLmE7CrSqioPYDOH8Tln7OH27lTk5Ci0yZRc0ODGp0RIruJM7hf0 +3YzmFJiLJMxy5UUC/osDL1bvn93W5VzMVSpymOhCSSRZl6VC5paW849z/BUFMzcqFJICCZKF8zC VO+9WLMKshe5N/T9sVcpHZdacWEMvF3XQbp0+ZNEcPstSYywJF9Q4GbdXbv7Du/e8pbN95qVacYb GuwfWBQsk7Bol2rNLCMHnb1KVWRcK6MSe8NV4akkybhwGkBN4L9Q85SyUjgtYI4pO5vM/0vLvx4f NcliqN1kNKZEsgKqtNFCoOdkMkGHqtLMAfhUPmrUaMrPiv8wEPAuIjgxgCG76ouKIQ07WOVcOSW6 wC9BLzk5858788XJEg4vh7D+NKKEQ2gURWNXG4/N22/5wdiPQrk87PjZ2Lp0MYyc8XHDfQtlTooc qvjBIz6pSBCGbZ07TNDDBFOfpATuzWboQMMeaDK8lmrUQ11JFPYgyOYKKRDfEb8gBS7sW50sbaXz k2y0w4gwPHC+c7tUBl1GI8DLbYC6IAWg0KgrYBCL4NGbwCAIwVEfXK/QMNJw8F4eOU0JHLld7XLJ LApBQjgkFWxArBNJYQClwEChjmKrHMSet01TKFjuHM9lHwe1cvzaHdRG22fpstXLgYxzwhoAmZGS 86yjiep6G1CqTZbnbgfmEsnPomHkSBuVZzEGkbfR+90q1+TIsP24q7HsAqbVQcYuWSpY/NCMLcvy egyL5652cFYa0/DUuP7ye+bPHqYP03AQDscPg9Bfrwf3m1U4GG+CSbQerVerdfAHqQXhPM3iWEhk 1/a6IHxbL2m6bt2lum53oeJC7MZdr8V6lzScyaClfTp1rqtgI6k7z07Fz9BUtKqbN/xsYJAq/YuS Chr3gpqfB6YFJfknCZ1xVhfWukkYuc2g+5FdP8Ikh1QLaimcIByubP13OJQ626ewUuDKKtU9NLMk w67j+NWsmgk0Z6eg+ZFg9+/PHer8u1v+BQAA//8DAFBLAwQUAAYACAAAACEAIjpqM9sAAAAGAQAA DwAAAGRycy9kb3ducmV2LnhtbEyOwU7DMBBE70j8g7VIXBB1khYahTgVUHFCPdD0A9x4G0fE6yh2 m/TvWU5wm9GMZl65mV0vLjiGzpOCdJGAQGq86ahVcKg/HnMQIWoyuveECq4YYFPd3pS6MH6iL7zs Yyt4hEKhFdgYh0LK0Fh0Oiz8gMTZyY9OR7ZjK82oJx53vcyS5Fk63RE/WD3gu8Xme392Ck5h+Tbv lk33ub3W+GBX28m2tVL3d/PrC4iIc/wrwy8+o0PFTEd/JhNEr2C1zlOuKshAcPyUpSyOLHKQVSn/ 41c/AAAA//8DAFBLAQItABQABgAIAAAAIQC2gziS/gAAAOEBAAATAAAAAAAAAAAAAAAAAAAAAABb Q29udGVudF9UeXBlc10ueG1sUEsBAi0AFAAGAAgAAAAhADj9If/WAAAAlAEAAAsAAAAAAAAAAAAA AAAALwEAAF9yZWxzLy5yZWxzUEsBAi0AFAAGAAgAAAAhAJGPTvwdAwAANgcAAA4AAAAAAAAAAAAA AAAALgIAAGRycy9lMm9Eb2MueG1sUEsBAi0AFAAGAAgAAAAhACI6ajPbAAAABgEAAA8AAAAAAAAA AAAAAAAAdwUAAGRycy9kb3ducmV2LnhtbFBLBQYAAAAABAAEAPMAAAB/Bg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4112" behindDoc="0" locked="0" layoutInCell="1" allowOverlap="1" wp14:anchorId="1B8D237F" wp14:editId="10978C04">
                      <wp:simplePos x="0" y="0"/>
                      <wp:positionH relativeFrom="column">
                        <wp:posOffset>955675</wp:posOffset>
                      </wp:positionH>
                      <wp:positionV relativeFrom="paragraph">
                        <wp:posOffset>0</wp:posOffset>
                      </wp:positionV>
                      <wp:extent cx="273685" cy="35560"/>
                      <wp:effectExtent l="7620" t="19050" r="13970" b="12065"/>
                      <wp:wrapNone/>
                      <wp:docPr id="1735" name="Freeform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 o:spid="_x0000_s1026" style="position:absolute;margin-left:75.25pt;margin-top:0;width:21.55pt;height:2.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1jTHgMAADYHAAAOAAAAZHJzL2Uyb0RvYy54bWysVduOmzAQfa/Uf7D8WCkLJJCbNlmtkk1V qZeVNv0Ax5iACja1nZBt1X/vjLmE7CrSqioPYDOH8Tln7OH27lTk5Ci0yZRc0ODGp0RIruJM7hf0 +3YzmFJiLJMxy5UUC/osDL1bvn93W5VzMVSpymOhCSSRZl6VC5paW849z/BUFMzcqFJICCZKF8zC VO+9WLMKshe5N/T9sVcpHZdacWEMvF3XQbp0+ZNEcPstSYywJF9Q4GbdXbv7Du/e8pbN95qVacYb GuwfWBQsk7Bol2rNLCMHnb1KVWRcK6MSe8NV4akkybhwGkBN4L9Q85SyUjgtYI4pO5vM/0vLvx4f NcliqN1kFFEiWQFV2mgh0HMyGaNDVWnmAHwqHzVqNOVnxX8YCHgXEZwYwJBd9UXFkIYdrHKunBJd 4Jegl5yc+c+d+eJkCYeXw8loPAUGHEKjKBq72nhs3n7LD8Z+FMrlYcfPxtali2HkjI8b7lsoc1Lk UMUPHvFJRYIwbOvcYYIeJpj6JCVwbzZDBxr2QJPhtVSjHupKorAHQTZXSIH4jvgFKXBh3+pkaSud n2SjHUaE4YHzndulMugyGgFebgPUBSkAhUZdAYNYBI/eBAZBCI764HqFhpGGg/fyyGlK4MjtapdL ZlEIEsIhqWADYp1ICgMoBQYKdRRb5SD2vG2aQsFy53gu+ziolePX7qA22j5Ll61eDmScE9YAyIyU nGcdTVTX24BSbbI8dzswl0h+Fg0jR9qoPIsxiLyN3u9WuSZHhu3HXY1lFzCtDjJ2yVLB4odmbFmW 12NYPHe1g7PSmIanxvWX3zN/9jB9mIaDcDh+GIT+ej2436zCwXgTTKL1aL1arYM/SC0I52kWx0Ii u7bXBeHbeknTdesu1XW7CxUXYjfuei3Wu6ThTAYt7dOpc10FG0ndeXYqfoamolXdvOFnA4NU6V+U VNC4F9T8PDAtKMk/SeiMs7qw1k3CyG0G3Y/s+hEmOaRaUEvhBOFwZeu/w6HU2T6FlQJXVqnuoZkl GXYdx69m1UygOTsFzY8Eu39/7lDn393yLwAAAP//AwBQSwMEFAAGAAgAAAAhAIpmQV/bAAAABgEA AA8AAABkcnMvZG93bnJldi54bWxMj8FOwzAQRO9I/QdrK3FB1CkhEYQ4VaHihDjQ8AFuvI0j4nUU u03692xPcBzNaOZNuZldL844hs6TgvUqAYHUeNNRq+C7fr9/AhGiJqN7T6jgggE21eKm1IXxE33h eR9bwSUUCq3AxjgUUobGotNh5Qck9o5+dDqyHFtpRj1xuevlQ5Lk0umOeMHqAd8sNj/7k1NwDOnr /Jk23cfuUuOdfdxNtq2Vul3O2xcQEef4F4YrPqNDxUwHfyITRM86SzKOKuBHV/s5zUEcFGQ5yKqU //GrXwAAAP//AwBQSwECLQAUAAYACAAAACEAtoM4kv4AAADhAQAAEwAAAAAAAAAAAAAAAAAAAAAA W0NvbnRlbnRfVHlwZXNdLnhtbFBLAQItABQABgAIAAAAIQA4/SH/1gAAAJQBAAALAAAAAAAAAAAA AAAAAC8BAABfcmVscy8ucmVsc1BLAQItABQABgAIAAAAIQDqe1jTHgMAADYHAAAOAAAAAAAAAAAA AAAAAC4CAABkcnMvZTJvRG9jLnhtbFBLAQItABQABgAIAAAAIQCKZkFf2wAAAAYBAAAPAAAAAAAA AAAAAAAAAHgFAABkcnMvZG93bnJldi54bWxQSwUGAAAAAAQABADzAAAAgAY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66944" behindDoc="0" locked="0" layoutInCell="1" allowOverlap="1" wp14:anchorId="20E336DE" wp14:editId="47BCAC14">
                      <wp:simplePos x="0" y="0"/>
                      <wp:positionH relativeFrom="column">
                        <wp:posOffset>502920</wp:posOffset>
                      </wp:positionH>
                      <wp:positionV relativeFrom="paragraph">
                        <wp:posOffset>156845</wp:posOffset>
                      </wp:positionV>
                      <wp:extent cx="0" cy="0"/>
                      <wp:effectExtent l="12065" t="61595" r="16510" b="52705"/>
                      <wp:wrapNone/>
                      <wp:docPr id="1734"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aucJQIAAEgEAAAOAAAAZHJzL2Uyb0RvYy54bWysVMGO2jAQvVfqP1i+QxI2sBARVlUCvdAW abcfYGyHWHVsyzYEVPXfO3aA7raXqioHM7Zn3rx5M87y6dxJdOLWCa1KnI1TjLiimgl1KPHXl81o jpHzRDEiteIlvnCHn1bv3y17U/CJbrVk3CIAUa7oTYlb702RJI62vCNurA1XcNlo2xEPW3tImCU9 oHcymaTpLOm1ZcZqyp2D03q4xKuI3zSc+i9N47hHssTAzcfVxnUf1mS1JMXBEtMKeqVB/oFFR4SC pHeomniCjlb8AdUJarXTjR9T3SW6aQTlsQaoJkt/q+a5JYbHWkAcZ+4yuf8HSz+fdhYJBr17fMgx UqSDLm2F4mi2COr0xhXgVKmdDfXRs3o2W02/OaR01RJ14JHly8VAXBYikjchYeMM5Nj3nzQDH3L0 Okp1bmwXIEEEdI4dudw7ws8e0eGQ3k4TUtxCjHX+I9cdCkaJJdCNkOS0dT5QIMXNJWRQeiOkjK2W CvUlXkwn0xjgtBQsXAY3Zw/7Slp0ImFY4i/WAzev3aw+KhbBWk7Y+mp7IiTYyEchvBUgjeQ4ZOs4 w0hyeB/BGuhJFTJCmUD4ag3z8n2RLtbz9Twf5ZPZepSndT36sKny0WyTPU7rh7qq6uxHIJ/lRSsY 4yrwv81ulv/dbFxf0TB19+m9C5W8RY+KAtnbfyQd+xxaOwzJXrPLzobqQsthXKPz9WmF9/B6H71+ fQBWPwEAAP//AwBQSwMEFAAGAAgAAAAhAAYAADDbAAAABwEAAA8AAABkcnMvZG93bnJldi54bWxM jk1PwzAQRO9I/AdrkbhRpxGiIcSpEFK5tID6oQpu23hJIuJ1ZDtt+PcYOMDxaUYzr5iPphNHcr61 rGA6SUAQV1a3XCvYbRdXGQgfkDV2lknBJ3mYl+dnBebannhNx02oRRxhn6OCJoQ+l9JXDRn0E9sT x+zdOoMhoquldniK46aTaZLcSIMtx4cGe3poqPrYDEbBerVYZvvlMFbu7XH6vH1ZPb36TKnLi/H+ DkSgMfyV4Vs/qkMZnQ52YO1Fp2B2m8amgvR6BiLmP3z4ZVkW8r9/+QUAAP//AwBQSwECLQAUAAYA CAAAACEAtoM4kv4AAADhAQAAEwAAAAAAAAAAAAAAAAAAAAAAW0NvbnRlbnRfVHlwZXNdLnhtbFBL AQItABQABgAIAAAAIQA4/SH/1gAAAJQBAAALAAAAAAAAAAAAAAAAAC8BAABfcmVscy8ucmVsc1BL AQItABQABgAIAAAAIQCtMaucJQIAAEgEAAAOAAAAAAAAAAAAAAAAAC4CAABkcnMvZTJvRG9jLnht bFBLAQItABQABgAIAAAAIQAGAAAw2wAAAAcBAAAPAAAAAAAAAAAAAAAAAH8EAABkcnMvZG93bnJl di54bWxQSwUGAAAAAAQABADzAAAAhwUAAAAA ">
                      <v:stroke endarrow="block"/>
                    </v:line>
                  </w:pict>
                </mc:Fallback>
              </mc:AlternateContent>
            </w:r>
            <w:r w:rsidR="003D70FD" w:rsidRPr="008C5B94">
              <w:rPr>
                <w:b/>
              </w:rPr>
              <w:t>Do vậy</w:t>
            </w:r>
            <w:r w:rsidR="003D70FD" w:rsidRPr="008C5B94">
              <w:t xml:space="preserve"> : góc ISR = 120</w:t>
            </w:r>
            <w:r w:rsidR="003D70FD" w:rsidRPr="008C5B94">
              <w:rPr>
                <w:vertAlign w:val="superscript"/>
              </w:rPr>
              <w:t>0</w:t>
            </w:r>
            <w:r w:rsidR="003D70FD" w:rsidRPr="008C5B94">
              <w:t xml:space="preserve">    ( Do kề bù với  ISJ )</w:t>
            </w:r>
          </w:p>
        </w:tc>
        <w:tc>
          <w:tcPr>
            <w:tcW w:w="1540" w:type="dxa"/>
            <w:shd w:val="clear" w:color="auto" w:fill="auto"/>
          </w:tcPr>
          <w:p w:rsidR="003D70FD" w:rsidRPr="008C5B94" w:rsidRDefault="003D70FD" w:rsidP="004B0CA8">
            <w:pPr>
              <w:spacing w:line="360" w:lineRule="auto"/>
              <w:jc w:val="both"/>
            </w:pPr>
            <w:r w:rsidRPr="008C5B94">
              <w:lastRenderedPageBreak/>
              <w:t>2,0 đ</w:t>
            </w: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r w:rsidRPr="008C5B94">
              <w:t>2,0 đ</w:t>
            </w: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lastRenderedPageBreak/>
              <w:t>Câu 3</w:t>
            </w:r>
          </w:p>
          <w:p w:rsidR="003D70FD" w:rsidRPr="008C5B94" w:rsidRDefault="003D70FD" w:rsidP="004B0CA8">
            <w:pPr>
              <w:spacing w:line="360" w:lineRule="auto"/>
              <w:jc w:val="both"/>
              <w:rPr>
                <w:b/>
              </w:rPr>
            </w:pPr>
            <w:r w:rsidRPr="008C5B94">
              <w:rPr>
                <w:b/>
              </w:rPr>
              <w:t>4,0 đ</w:t>
            </w:r>
          </w:p>
        </w:tc>
        <w:tc>
          <w:tcPr>
            <w:tcW w:w="7280" w:type="dxa"/>
            <w:shd w:val="clear" w:color="auto" w:fill="auto"/>
          </w:tcPr>
          <w:p w:rsidR="003D70FD" w:rsidRPr="008C5B94" w:rsidRDefault="003D70FD" w:rsidP="004B0CA8">
            <w:pPr>
              <w:rPr>
                <w:lang w:val="pt-BR"/>
              </w:rPr>
            </w:pPr>
            <w:r w:rsidRPr="008C5B94">
              <w:rPr>
                <w:lang w:val="pt-BR"/>
              </w:rPr>
              <w:t>TH1: tia phản xạ hướng từ trái qua phải: Vẽ tia sáng SI tới gương cho tia phản xạ ID theo phư</w:t>
            </w:r>
            <w:r w:rsidRPr="008C5B94">
              <w:rPr>
                <w:lang w:val="pt-BR"/>
              </w:rPr>
              <w:softHyphen/>
              <w:t>ơng ngang (nh</w:t>
            </w:r>
            <w:r w:rsidRPr="008C5B94">
              <w:rPr>
                <w:lang w:val="pt-BR"/>
              </w:rPr>
              <w:softHyphen/>
              <w:t>ư hình vẽ)</w:t>
            </w:r>
          </w:p>
          <w:p w:rsidR="003D70FD" w:rsidRPr="008C5B94" w:rsidRDefault="003D70FD" w:rsidP="004B0CA8">
            <w:pPr>
              <w:ind w:left="134"/>
              <w:rPr>
                <w:vertAlign w:val="superscript"/>
                <w:lang w:val="pt-BR"/>
              </w:rPr>
            </w:pPr>
            <w:r w:rsidRPr="008C5B94">
              <w:rPr>
                <w:lang w:val="pt-BR"/>
              </w:rPr>
              <w:t xml:space="preserve">Ta có </w:t>
            </w:r>
            <w:r w:rsidRPr="008C5B94">
              <w:rPr>
                <w:position w:val="-6"/>
                <w:lang w:val="pt-BR"/>
              </w:rPr>
              <w:object w:dxaOrig="460" w:dyaOrig="360">
                <v:shape id="_x0000_i1055" type="#_x0000_t75" style="width:23.45pt;height:18.4pt" o:ole="">
                  <v:imagedata r:id="rId79" o:title=""/>
                </v:shape>
                <o:OLEObject Type="Embed" ProgID="Equation.DSMT4" ShapeID="_x0000_i1055" DrawAspect="Content" ObjectID="_1668175566" r:id="rId80"/>
              </w:object>
            </w:r>
            <w:r w:rsidRPr="008C5B94">
              <w:rPr>
                <w:lang w:val="pt-BR"/>
              </w:rPr>
              <w:t xml:space="preserve"> = 180</w:t>
            </w:r>
            <w:r w:rsidRPr="008C5B94">
              <w:rPr>
                <w:vertAlign w:val="superscript"/>
                <w:lang w:val="pt-BR"/>
              </w:rPr>
              <w:t>0</w:t>
            </w:r>
            <w:r w:rsidRPr="008C5B94">
              <w:rPr>
                <w:lang w:val="pt-BR"/>
              </w:rPr>
              <w:t xml:space="preserve"> - </w:t>
            </w:r>
            <w:r w:rsidRPr="008C5B94">
              <w:rPr>
                <w:position w:val="-6"/>
                <w:lang w:val="pt-BR"/>
              </w:rPr>
              <w:object w:dxaOrig="420" w:dyaOrig="360">
                <v:shape id="_x0000_i1056" type="#_x0000_t75" style="width:20.95pt;height:18.4pt" o:ole="">
                  <v:imagedata r:id="rId81" o:title=""/>
                </v:shape>
                <o:OLEObject Type="Embed" ProgID="Equation.DSMT4" ShapeID="_x0000_i1056" DrawAspect="Content" ObjectID="_1668175567" r:id="rId82"/>
              </w:object>
            </w:r>
            <w:r w:rsidRPr="008C5B94">
              <w:rPr>
                <w:lang w:val="pt-BR"/>
              </w:rPr>
              <w:t>= 180</w:t>
            </w:r>
            <w:r w:rsidRPr="008C5B94">
              <w:rPr>
                <w:vertAlign w:val="superscript"/>
                <w:lang w:val="pt-BR"/>
              </w:rPr>
              <w:t>0</w:t>
            </w:r>
            <w:r w:rsidRPr="008C5B94">
              <w:rPr>
                <w:lang w:val="pt-BR"/>
              </w:rPr>
              <w:t xml:space="preserve"> -  45</w:t>
            </w:r>
            <w:r w:rsidRPr="008C5B94">
              <w:rPr>
                <w:vertAlign w:val="superscript"/>
                <w:lang w:val="pt-BR"/>
              </w:rPr>
              <w:t>0</w:t>
            </w:r>
            <w:r w:rsidRPr="008C5B94">
              <w:rPr>
                <w:lang w:val="pt-BR"/>
              </w:rPr>
              <w:t xml:space="preserve"> = 135</w:t>
            </w:r>
            <w:r w:rsidRPr="008C5B94">
              <w:rPr>
                <w:vertAlign w:val="superscript"/>
                <w:lang w:val="pt-BR"/>
              </w:rPr>
              <w:t>0</w:t>
            </w:r>
          </w:p>
          <w:p w:rsidR="003D70FD" w:rsidRPr="008C5B94" w:rsidRDefault="003D70FD" w:rsidP="004B0CA8">
            <w:pPr>
              <w:ind w:left="134"/>
              <w:rPr>
                <w:lang w:val="pt-BR"/>
              </w:rPr>
            </w:pPr>
            <w:r w:rsidRPr="008C5B94">
              <w:rPr>
                <w:lang w:val="pt-BR"/>
              </w:rPr>
              <w:t>IN là pháp tuyến của gư</w:t>
            </w:r>
            <w:r w:rsidRPr="008C5B94">
              <w:rPr>
                <w:lang w:val="pt-BR"/>
              </w:rPr>
              <w:softHyphen/>
              <w:t>ơng và là đ</w:t>
            </w:r>
            <w:r w:rsidRPr="008C5B94">
              <w:rPr>
                <w:lang w:val="pt-BR"/>
              </w:rPr>
              <w:softHyphen/>
              <w:t>ường phân giác của góc SID.</w:t>
            </w:r>
          </w:p>
          <w:p w:rsidR="003D70FD" w:rsidRPr="008C5B94" w:rsidRDefault="003D70FD" w:rsidP="004B0CA8">
            <w:pPr>
              <w:ind w:left="134"/>
            </w:pPr>
            <w:r w:rsidRPr="008C5B94">
              <w:rPr>
                <w:lang w:val="pt-BR"/>
              </w:rPr>
              <w:tab/>
            </w:r>
            <w:r w:rsidRPr="008C5B94">
              <w:t>Góc quay của gư</w:t>
            </w:r>
            <w:r w:rsidRPr="008C5B94">
              <w:softHyphen/>
              <w:t xml:space="preserve">ơng là:  </w:t>
            </w:r>
            <w:r w:rsidRPr="008C5B94">
              <w:rPr>
                <w:position w:val="-6"/>
              </w:rPr>
              <w:object w:dxaOrig="520" w:dyaOrig="360">
                <v:shape id="_x0000_i1057" type="#_x0000_t75" style="width:25.95pt;height:18.4pt" o:ole="">
                  <v:imagedata r:id="rId83" o:title=""/>
                </v:shape>
                <o:OLEObject Type="Embed" ProgID="Equation.DSMT4" ShapeID="_x0000_i1057" DrawAspect="Content" ObjectID="_1668175568" r:id="rId84"/>
              </w:object>
            </w:r>
            <w:r w:rsidRPr="008C5B94">
              <w:t xml:space="preserve"> mà i + i</w:t>
            </w:r>
            <w:r w:rsidRPr="008C5B94">
              <w:rPr>
                <w:vertAlign w:val="superscript"/>
              </w:rPr>
              <w:t>,</w:t>
            </w:r>
            <w:r w:rsidRPr="008C5B94">
              <w:rPr>
                <w:vertAlign w:val="subscript"/>
              </w:rPr>
              <w:t xml:space="preserve"> </w:t>
            </w:r>
            <w:r w:rsidRPr="008C5B94">
              <w:t>= 180</w:t>
            </w:r>
            <w:r w:rsidRPr="008C5B94">
              <w:rPr>
                <w:vertAlign w:val="superscript"/>
              </w:rPr>
              <w:t xml:space="preserve">0 </w:t>
            </w:r>
            <w:r w:rsidRPr="008C5B94">
              <w:t>– 45</w:t>
            </w:r>
            <w:r w:rsidRPr="008C5B94">
              <w:rPr>
                <w:vertAlign w:val="superscript"/>
              </w:rPr>
              <w:t>0</w:t>
            </w:r>
            <w:r w:rsidRPr="008C5B94">
              <w:t xml:space="preserve"> = 135</w:t>
            </w:r>
            <w:r w:rsidRPr="008C5B94">
              <w:rPr>
                <w:vertAlign w:val="superscript"/>
              </w:rPr>
              <w:t>0</w:t>
            </w:r>
            <w:r w:rsidRPr="008C5B94">
              <w:t xml:space="preserve"> </w:t>
            </w:r>
          </w:p>
          <w:p w:rsidR="003D70FD" w:rsidRPr="008C5B94" w:rsidRDefault="003D70FD" w:rsidP="004B0CA8">
            <w:pPr>
              <w:ind w:left="134"/>
            </w:pPr>
            <w:r w:rsidRPr="008C5B94">
              <w:t>Ta có: i’ = i =</w:t>
            </w:r>
            <w:r w:rsidRPr="008C5B94">
              <w:rPr>
                <w:position w:val="-24"/>
              </w:rPr>
              <w:object w:dxaOrig="1199" w:dyaOrig="620">
                <v:shape id="_x0000_i1058" type="#_x0000_t75" style="width:60.3pt;height:31pt" o:ole="">
                  <v:imagedata r:id="rId85" o:title=""/>
                </v:shape>
                <o:OLEObject Type="Embed" ProgID="Equation.DSMT4" ShapeID="_x0000_i1058" DrawAspect="Content" ObjectID="_1668175569" r:id="rId86"/>
              </w:object>
            </w:r>
          </w:p>
          <w:p w:rsidR="003D70FD" w:rsidRPr="008C5B94" w:rsidRDefault="003D70FD" w:rsidP="004B0CA8">
            <w:pPr>
              <w:ind w:left="134"/>
              <w:rPr>
                <w:vertAlign w:val="superscript"/>
              </w:rPr>
            </w:pPr>
            <w:r w:rsidRPr="008C5B94">
              <w:t xml:space="preserve">IN vuông góc với AB </w:t>
            </w:r>
            <w:r w:rsidRPr="008C5B94">
              <w:rPr>
                <w:position w:val="-6"/>
              </w:rPr>
              <w:object w:dxaOrig="300" w:dyaOrig="240">
                <v:shape id="_x0000_i1059" type="#_x0000_t75" style="width:15.05pt;height:11.7pt" o:ole="">
                  <v:imagedata r:id="rId87" o:title=""/>
                </v:shape>
                <o:OLEObject Type="Embed" ProgID="Equation.DSMT4" ShapeID="_x0000_i1059" DrawAspect="Content" ObjectID="_1668175570" r:id="rId88"/>
              </w:object>
            </w:r>
            <w:r w:rsidRPr="008C5B94">
              <w:rPr>
                <w:position w:val="-6"/>
              </w:rPr>
              <w:object w:dxaOrig="500" w:dyaOrig="360">
                <v:shape id="_x0000_i1060" type="#_x0000_t75" style="width:25.1pt;height:18.4pt" o:ole="">
                  <v:imagedata r:id="rId89" o:title=""/>
                </v:shape>
                <o:OLEObject Type="Embed" ProgID="Equation.DSMT4" ShapeID="_x0000_i1060" DrawAspect="Content" ObjectID="_1668175571" r:id="rId90"/>
              </w:object>
            </w:r>
            <w:r w:rsidRPr="008C5B94">
              <w:t xml:space="preserve"> = 90</w:t>
            </w:r>
            <w:r w:rsidRPr="008C5B94">
              <w:rPr>
                <w:vertAlign w:val="superscript"/>
              </w:rPr>
              <w:t>0</w:t>
            </w:r>
          </w:p>
          <w:p w:rsidR="003D70FD" w:rsidRPr="008C5B94" w:rsidRDefault="003D70FD" w:rsidP="004B0CA8">
            <w:pPr>
              <w:ind w:left="134"/>
            </w:pPr>
            <w:r w:rsidRPr="008C5B94">
              <w:rPr>
                <w:position w:val="-6"/>
              </w:rPr>
              <w:object w:dxaOrig="520" w:dyaOrig="360">
                <v:shape id="_x0000_i1061" type="#_x0000_t75" style="width:25.95pt;height:18.4pt" o:ole="">
                  <v:imagedata r:id="rId91" o:title=""/>
                </v:shape>
                <o:OLEObject Type="Embed" ProgID="Equation.DSMT4" ShapeID="_x0000_i1061" DrawAspect="Content" ObjectID="_1668175572" r:id="rId92"/>
              </w:object>
            </w:r>
            <w:r w:rsidRPr="008C5B94">
              <w:t xml:space="preserve"> =</w:t>
            </w:r>
            <w:r w:rsidRPr="008C5B94">
              <w:rPr>
                <w:position w:val="-6"/>
              </w:rPr>
              <w:object w:dxaOrig="500" w:dyaOrig="360">
                <v:shape id="_x0000_i1062" type="#_x0000_t75" style="width:25.1pt;height:18.4pt" o:ole="">
                  <v:imagedata r:id="rId93" o:title=""/>
                </v:shape>
                <o:OLEObject Type="Embed" ProgID="Equation.DSMT4" ShapeID="_x0000_i1062" DrawAspect="Content" ObjectID="_1668175573" r:id="rId94"/>
              </w:object>
            </w:r>
            <w:r w:rsidRPr="008C5B94">
              <w:t>- i’ = 90</w:t>
            </w:r>
            <w:r w:rsidRPr="008C5B94">
              <w:rPr>
                <w:vertAlign w:val="superscript"/>
              </w:rPr>
              <w:t>0</w:t>
            </w:r>
            <w:r w:rsidRPr="008C5B94">
              <w:t>- 67,5 =22,5</w:t>
            </w:r>
            <w:r w:rsidRPr="008C5B94">
              <w:rPr>
                <w:vertAlign w:val="superscript"/>
              </w:rPr>
              <w:t>0</w:t>
            </w:r>
            <w:r w:rsidRPr="008C5B94">
              <w:t xml:space="preserve"> </w:t>
            </w:r>
          </w:p>
          <w:p w:rsidR="003D70FD" w:rsidRPr="008C5B94" w:rsidRDefault="003D70FD" w:rsidP="004B0CA8">
            <w:r w:rsidRPr="008C5B94">
              <w:t xml:space="preserve"> Vậy ta phải xoay g</w:t>
            </w:r>
            <w:r w:rsidRPr="008C5B94">
              <w:softHyphen/>
              <w:t xml:space="preserve">ương phẳng một góc  α = 22,5 </w:t>
            </w:r>
            <w:r w:rsidRPr="008C5B94">
              <w:rPr>
                <w:vertAlign w:val="superscript"/>
              </w:rPr>
              <w:t>0</w:t>
            </w:r>
          </w:p>
          <w:p w:rsidR="003D70FD" w:rsidRPr="008C5B94" w:rsidRDefault="003D70FD" w:rsidP="004B0CA8"/>
          <w:p w:rsidR="003D70FD" w:rsidRPr="008C5B94" w:rsidRDefault="004179E8" w:rsidP="004B0CA8">
            <w:r w:rsidRPr="008C5B94">
              <w:rPr>
                <w:noProof/>
                <w:lang w:eastAsia="en-US"/>
              </w:rPr>
              <mc:AlternateContent>
                <mc:Choice Requires="wpg">
                  <w:drawing>
                    <wp:anchor distT="0" distB="0" distL="114300" distR="114300" simplePos="0" relativeHeight="251682304" behindDoc="0" locked="0" layoutInCell="1" allowOverlap="1" wp14:anchorId="2C225568" wp14:editId="3C333DF7">
                      <wp:simplePos x="0" y="0"/>
                      <wp:positionH relativeFrom="column">
                        <wp:posOffset>467995</wp:posOffset>
                      </wp:positionH>
                      <wp:positionV relativeFrom="paragraph">
                        <wp:posOffset>68580</wp:posOffset>
                      </wp:positionV>
                      <wp:extent cx="3096895" cy="2066925"/>
                      <wp:effectExtent l="5715" t="8890" r="2540" b="0"/>
                      <wp:wrapNone/>
                      <wp:docPr id="1706"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6895" cy="2066925"/>
                                <a:chOff x="4621" y="1326"/>
                                <a:chExt cx="4877" cy="3255"/>
                              </a:xfrm>
                            </wpg:grpSpPr>
                            <wpg:grpSp>
                              <wpg:cNvPr id="1707" name="Group 6"/>
                              <wpg:cNvGrpSpPr>
                                <a:grpSpLocks/>
                              </wpg:cNvGrpSpPr>
                              <wpg:grpSpPr bwMode="auto">
                                <a:xfrm>
                                  <a:off x="4621" y="1326"/>
                                  <a:ext cx="4757" cy="3255"/>
                                  <a:chOff x="5304" y="10134"/>
                                  <a:chExt cx="4757" cy="3255"/>
                                </a:xfrm>
                              </wpg:grpSpPr>
                              <wps:wsp>
                                <wps:cNvPr id="1708" name="Line 8"/>
                                <wps:cNvCnPr>
                                  <a:cxnSpLocks noChangeShapeType="1"/>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Line 9"/>
                                <wps:cNvCnPr>
                                  <a:cxnSpLocks noChangeShapeType="1"/>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0" name="Line 10"/>
                                <wps:cNvCnPr>
                                  <a:cxnSpLocks noChangeShapeType="1"/>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1" name="Line 11"/>
                                <wps:cNvCnPr>
                                  <a:cxnSpLocks noChangeShapeType="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 name="Line 12"/>
                                <wps:cNvCnPr>
                                  <a:cxnSpLocks noChangeShapeType="1"/>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3" name="Arc 13"/>
                                <wps:cNvSpPr>
                                  <a:spLocks/>
                                </wps:cNvSpPr>
                                <wps:spPr bwMode="auto">
                                  <a:xfrm>
                                    <a:off x="8021" y="11949"/>
                                    <a:ext cx="268" cy="1440"/>
                                  </a:xfrm>
                                  <a:custGeom>
                                    <a:avLst/>
                                    <a:gdLst>
                                      <a:gd name="T0" fmla="*/ 0 w 21600"/>
                                      <a:gd name="T1" fmla="*/ 0 h 21600"/>
                                      <a:gd name="T2" fmla="*/ 268 w 21600"/>
                                      <a:gd name="T3" fmla="*/ 155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3388" y="0"/>
                                          <a:pt x="6729" y="797"/>
                                          <a:pt x="9752" y="2327"/>
                                        </a:cubicBezTo>
                                      </a:path>
                                      <a:path w="21600" h="21600" stroke="0" extrusionOk="0">
                                        <a:moveTo>
                                          <a:pt x="-1" y="0"/>
                                        </a:moveTo>
                                        <a:cubicBezTo>
                                          <a:pt x="3388" y="0"/>
                                          <a:pt x="6729" y="797"/>
                                          <a:pt x="9752" y="2327"/>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Arc 14"/>
                                <wps:cNvSpPr>
                                  <a:spLocks/>
                                </wps:cNvSpPr>
                                <wps:spPr bwMode="auto">
                                  <a:xfrm rot="266950" flipH="1">
                                    <a:off x="7797" y="11794"/>
                                    <a:ext cx="269" cy="179"/>
                                  </a:xfrm>
                                  <a:custGeom>
                                    <a:avLst/>
                                    <a:gdLst>
                                      <a:gd name="T0" fmla="*/ 0 w 21600"/>
                                      <a:gd name="T1" fmla="*/ 23 h 21600"/>
                                      <a:gd name="T2" fmla="*/ 269 w 21600"/>
                                      <a:gd name="T3" fmla="*/ 179 h 21600"/>
                                      <a:gd name="T4" fmla="*/ 88 w 21600"/>
                                      <a:gd name="T5" fmla="*/ 17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742"/>
                                        </a:moveTo>
                                        <a:cubicBezTo>
                                          <a:pt x="3219" y="944"/>
                                          <a:pt x="6845" y="-1"/>
                                          <a:pt x="10533" y="0"/>
                                        </a:cubicBezTo>
                                        <a:cubicBezTo>
                                          <a:pt x="22462" y="0"/>
                                          <a:pt x="32133" y="9670"/>
                                          <a:pt x="32133" y="21600"/>
                                        </a:cubicBezTo>
                                      </a:path>
                                      <a:path w="21600" h="21600" stroke="0" extrusionOk="0">
                                        <a:moveTo>
                                          <a:pt x="0" y="2742"/>
                                        </a:moveTo>
                                        <a:cubicBezTo>
                                          <a:pt x="3219" y="944"/>
                                          <a:pt x="6845" y="-1"/>
                                          <a:pt x="10533" y="0"/>
                                        </a:cubicBezTo>
                                        <a:cubicBezTo>
                                          <a:pt x="22462" y="0"/>
                                          <a:pt x="32133" y="9670"/>
                                          <a:pt x="32133" y="21600"/>
                                        </a:cubicBezTo>
                                        <a:lnTo>
                                          <a:pt x="10533" y="21600"/>
                                        </a:lnTo>
                                        <a:lnTo>
                                          <a:pt x="0" y="27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Line 15"/>
                                <wps:cNvCnPr>
                                  <a:cxnSpLocks noChangeShapeType="1"/>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Line 16"/>
                                <wps:cNvCnPr>
                                  <a:cxnSpLocks noChangeShapeType="1"/>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7" name="Line 17"/>
                                <wps:cNvCnPr>
                                  <a:cxnSpLocks noChangeShapeType="1"/>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8" name="Line 18"/>
                                <wps:cNvCnPr>
                                  <a:cxnSpLocks noChangeShapeType="1"/>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9" name="Line 19"/>
                                <wps:cNvCnPr>
                                  <a:cxnSpLocks noChangeShapeType="1"/>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Line 20"/>
                                <wps:cNvCnPr>
                                  <a:cxnSpLocks noChangeShapeType="1"/>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 name="Line 21"/>
                                <wps:cNvCnPr>
                                  <a:cxnSpLocks noChangeShapeType="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2" name="Line 22"/>
                                <wps:cNvCnPr>
                                  <a:cxnSpLocks noChangeShapeType="1"/>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 name="Line 23"/>
                                <wps:cNvCnPr>
                                  <a:cxnSpLocks noChangeShapeType="1"/>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 name="Line 24"/>
                                <wps:cNvCnPr>
                                  <a:cxnSpLocks noChangeShapeType="1"/>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Line 25"/>
                                <wps:cNvCnPr>
                                  <a:cxnSpLocks noChangeShapeType="1"/>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 name="Line 26"/>
                                <wps:cNvCnPr>
                                  <a:cxnSpLocks noChangeShapeType="1"/>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 name="Line 27"/>
                                <wps:cNvCnPr>
                                  <a:cxnSpLocks noChangeShapeType="1"/>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8" name="Text Box 119"/>
                              <wps:cNvSpPr txBox="1">
                                <a:spLocks noChangeArrowheads="1"/>
                              </wps:cNvSpPr>
                              <wps:spPr bwMode="auto">
                                <a:xfrm>
                                  <a:off x="5386" y="1506"/>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S</w:t>
                                    </w:r>
                                  </w:p>
                                </w:txbxContent>
                              </wps:txbx>
                              <wps:bodyPr rot="0" vert="horz" wrap="square" lIns="0" tIns="0" rIns="0" bIns="0" anchor="t" anchorCtr="0" upright="1">
                                <a:noAutofit/>
                              </wps:bodyPr>
                            </wps:wsp>
                            <wps:wsp>
                              <wps:cNvPr id="1729" name="Text Box 120"/>
                              <wps:cNvSpPr txBox="1">
                                <a:spLocks noChangeArrowheads="1"/>
                              </wps:cNvSpPr>
                              <wps:spPr bwMode="auto">
                                <a:xfrm>
                                  <a:off x="6939" y="3369"/>
                                  <a:ext cx="49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I</w:t>
                                    </w:r>
                                  </w:p>
                                </w:txbxContent>
                              </wps:txbx>
                              <wps:bodyPr rot="0" vert="horz" wrap="square" lIns="0" tIns="0" rIns="0" bIns="0" anchor="t" anchorCtr="0" upright="1">
                                <a:noAutofit/>
                              </wps:bodyPr>
                            </wps:wsp>
                            <wps:wsp>
                              <wps:cNvPr id="1730" name="Text Box 121"/>
                              <wps:cNvSpPr txBox="1">
                                <a:spLocks noChangeArrowheads="1"/>
                              </wps:cNvSpPr>
                              <wps:spPr bwMode="auto">
                                <a:xfrm>
                                  <a:off x="8269" y="1431"/>
                                  <a:ext cx="6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N</w:t>
                                    </w:r>
                                  </w:p>
                                </w:txbxContent>
                              </wps:txbx>
                              <wps:bodyPr rot="0" vert="horz" wrap="square" lIns="0" tIns="0" rIns="0" bIns="0" anchor="t" anchorCtr="0" upright="1">
                                <a:noAutofit/>
                              </wps:bodyPr>
                            </wps:wsp>
                            <wps:wsp>
                              <wps:cNvPr id="1731" name="Text Box 122"/>
                              <wps:cNvSpPr txBox="1">
                                <a:spLocks noChangeArrowheads="1"/>
                              </wps:cNvSpPr>
                              <wps:spPr bwMode="auto">
                                <a:xfrm>
                                  <a:off x="8772" y="285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D</w:t>
                                    </w:r>
                                  </w:p>
                                </w:txbxContent>
                              </wps:txbx>
                              <wps:bodyPr rot="0" vert="horz" wrap="square" lIns="0" tIns="0" rIns="0" bIns="0" anchor="t" anchorCtr="0" upright="1">
                                <a:noAutofit/>
                              </wps:bodyPr>
                            </wps:wsp>
                            <wps:wsp>
                              <wps:cNvPr id="1732" name="Text Box 123"/>
                              <wps:cNvSpPr txBox="1">
                                <a:spLocks noChangeArrowheads="1"/>
                              </wps:cNvSpPr>
                              <wps:spPr bwMode="auto">
                                <a:xfrm>
                                  <a:off x="4790" y="228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A</w:t>
                                    </w:r>
                                  </w:p>
                                </w:txbxContent>
                              </wps:txbx>
                              <wps:bodyPr rot="0" vert="horz" wrap="square" lIns="0" tIns="0" rIns="0" bIns="0" anchor="t" anchorCtr="0" upright="1">
                                <a:noAutofit/>
                              </wps:bodyPr>
                            </wps:wsp>
                            <wps:wsp>
                              <wps:cNvPr id="1733" name="Text Box 124"/>
                              <wps:cNvSpPr txBox="1">
                                <a:spLocks noChangeArrowheads="1"/>
                              </wps:cNvSpPr>
                              <wps:spPr bwMode="auto">
                                <a:xfrm>
                                  <a:off x="8999" y="370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85" style="position:absolute;margin-left:36.85pt;margin-top:5.4pt;width:243.85pt;height:162.75pt;z-index:251682304" coordorigin="4621,1326" coordsize="4877,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jacrwkAAIJcAAAOAAAAZHJzL2Uyb0RvYy54bWzsXFtv2zgafV9g/4OgxwVci9TdqDtoc+ku 0J0pMJl9V2TZFipLXkmJ3Rnsf9/Dm0TZ8TZpGiGzZh4cXSiK/Hj0XQ4/8u1P+01h3Wd1k1fl3CZv HNvKyrRa5OVqbv92cz2JbKtpk3KRFFWZze2vWWP/9O6vf3m7284yWq2rYpHVFiopm9luO7fXbbud TadNus42SfOm2mYlbi6repO0OK1X00Wd7FD7pphSxwmmu6pebOsqzZoGVy/FTfsdr3+5zNL2l+Wy yVqrmNtoW8t/a/57y36n794ms1WdbNd5KpuRfEcrNkle4qVdVZdJm1h3dX5U1SZP66qplu2btNpM q+UyTzPeB/SGOAe9+VhXd1vel9Vst9p2YoJoD+T03dWmP99/rq18gbELncC2ymSDUeIvtuKQiWe3 Xc1Q6mO9/XX7uRZ9xOGnKv3S4Pb08D47X4nC1u3un9UC9SV3bcXFs1/WG1YFOm7t+Sh87UYh27dW iouuEwdR7NtWinvUCYKY+mKc0jUGkz3nBZTYFm4Tlwbq3pV83ovCUDzsUp8/OU1m4sW8sbJxomf8 pOtkLwrUoIuCv+Swp2y0f5QkHuiRkocX+gf9SWadJHzX8YQkHOJ6R6I4evSkKPD5NT3Cmuch7Nd1 ss04cBuGnV6s0AZCrJ/yMrMigS9e5qIU4Er3pQSXVVYX66RcZby2m69bAImwJzCK2iPspAEyvwm2 XlSUECmqYxlzldBJKZlt66b9mFUbix3M7QLt5khO7j81LWtMX4QBu6yu86LA9WRWlNZubsc+0MtO m6rIF+wmP6lXtxdFbd0nTC/xP96zg2L4/ssFr2ydJYsredwmeSGO8fKiZPWhH2iOPBKK54/Yia+i q8ibeDS4mnjO5eXk/fWFNwmuSehfupcXF5fkP6xpxJut88UiK1nrlBIk3uMgINWxUF+dGuzEMB3W zuWFxqr/vNF8PNkQsu+wmd1Wi6+fazXOQKW4PAY84wE845HhGUqd9gA8HQrjxfThnweeVsu/2LbO 8Q0Xmc0+hk22sK0ig6fAjsTXYwDMPZ0nWfBT+pUAJZp+xSlkPNCWMB0jKFhCjxRsEEsEkwBYFkOv vAGjYzuH90EY/D/pWAIlp0OUW/SXhai1LPLtv5jzwAykdD3DmMCrYi5k7zgpb4AQF5aAqVsSRwas PDiDHT8/h4DQIVjpy+tTDta/M7A+CNvADRGlcdi6hzqW+B6e4rCNHAPbM4atq2D7vk4t4mqoVTF8 owfwPJoSdx4dTUWOCsFJ7HFPmUchPIKnAeI8jkPPO8RheifiKaaKVQyFQHohw5fVQlqHG7gLy00B MuZvU8uxdhYlgQA1K60Ksa+kL7R+uBA+4q4QmnaqLgitK0Z83zpRG8LtrtjJdoG96AoRCOFUZfiW u3KOhQ46+PV9V5IafUdhqx5XEJI/XRDxYifpZC0CWO4RSunDN7Tgrc/tm4Dbym3VMLqFjQVUzo2I vvkDbPj60uGgNOTNSnPY4Y0oNiwdDUoL+uJGETW8tHhKNqoGiXdI39W2BfrulgEb8XfSsr6oQxZo CLBY6+5oidB2bpfgIEFQ7tv6jhGWv3xhARV7blPdZzcVr6FlPZ4AWOiDAm9/O727zdMP2e96YdeN IHVVHO3hVQQhhROBq6Hg0dT1OPSFgKhLOcHGOqvVilPWof/Zm6atqy+gQzAur7szjJ/QRSWA1H3K 6Ku6r/4L4R3IX91Mi6rJROwgZCSFxUefy7FXLh0Fcd5MzGna6Zr/yVBMK/bdlI1VV2DIMMSYD8DB uqp/R9QPbn1uN/++S2p8esU/SlCLMVOJIOP5ieeHFCe1fudWv5OUKaqa260N3cQOL1pB4N9t63y1 xpuEY19W70EzL3POyvVEkuQLx+SR4JhJA8XtL+caZYjzPPsrJExBifsQGQtruKfIdIUKa5i2YVqH kDA+IDlpoKKakBtsfDAqAn85q0zdU7ZvaJbjR5nlMD5Vm26Wo5M2fmCXT1dmzPLNqzTLAD2gTUOP B2LA7zcMMyXCBMee/BSkaY48AAE1wcwID4JbbOL4LpxAXFd2X7fLQyutrDmlmLnpn1GXXUpkVXEQ 8tqO7+hWUH+RtGk/0AE4C7H1roQY5H40dUErT0L9F2WPBKRuG4dDzMM/gZbUPAnMZunzXMbh2L7Q vCqBOtNJVR5MvSypqvkc/cTqMe/PJqUVJSVdTeVzGNb/jFj/LrWET/wTmU+hTeNznuClZv4Dxudz p5ilS3CTr7j+QOZWEEP0iyys8yT6gQJdgcrMp7HwGYfC3SbEowafJjNFzdl3iVNkmDiFUyix0Qx8 P+lEfCDV6E+TOSUy8Hp8wr7q+nPc1KkgZFkF3L4Hh6SXse8ms49whlnDJwjnMfVn6Hhy0h6k7MFc qcGnwSfwCf2l43OErCgtgA/dSOnPWCWRm/gIAjKZ0XJpCAXHreNzhEQoDZ8RYf4vs++UGP/TZO53 oU/nf9Iu44nzSzgd075jOknMGxFKjf9p8PkAPsHv6PqTB9Gjxe9RKBOUCPUOk0aN/2n8T/ifwwkk seByNHzGhOlvbt99zNgbfsnwSwf8Elb5DvTnuPNHsecr/zPwDf9p+HlFvff+53D+SCT2jqY/Mb0p 8ekcLQoJHKhWlovPODBoVi3p7/VOwJu1o2KRO09a7TctEH7lCAuhaTfddMN4oA/V3iLCMEtMszRW q93jhsq+lQtKukX77+u62rFV60h5EesGtEdFR5rHrdqPJHfqY3+KgWvggUvl0PYjtXrgRG4JW0LA 8/zVihOWYycX9jOeYZArPriAgq9zgfIPTLMSC3f4biV/wBXznA80nlwHUTjxrj1/EodONHFI/CEO HC/2Lq+HmwbwgPvZqQPP3iphk7fYSKbIN3Mbi9/wJ7Byat+EjtljzVe7Eaj/YjkBwyuDqABru7/d czKs943FRgWPznpHkqHIeMeByHbHgch0x8GfL8udLW8RMW2vJAYTK+MpiSCWCT6uixz3h5WE+60l kUZJYGuSk4s/jJJgrhOs4eOURBegnLmScKHajpSEPrs1npKI+PoXxjJ4rsz77ya52PwCc5KDgA/c aSfZKAmjJJKZvgPTMzyJLsvw3JVEN/uteRL6FOOISiIM5ercyD9QEibceHD3siev6jCexJM8iS7V 89yVRJeCoCkJfZ53PCXhhWwzK7gLlCJx5uFww3ASz1r6ZZTEk5REl2977kqiywPRlIQ+2T6ekohi Rk9CSbihY5TEtNsa1BCXw61gRyMuEYrDVDFW87UqCT7TgY2uOcUiN+VmO2nr5zjWtw5/918AAAD/ /wMAUEsDBBQABgAIAAAAIQAQ7cAt4AAAAAkBAAAPAAAAZHJzL2Rvd25yZXYueG1sTI9BS8NAEIXv gv9hGcGb3cTYtKTZlFLUUxFsBfG2zU6T0OxsyG6T9N87nuxx3nu8+V6+nmwrBux940hBPItAIJXO NFQp+Dq8PS1B+KDJ6NYRKriih3Vxf5frzLiRPnHYh0pwCflMK6hD6DIpfVmj1X7mOiT2Tq63OvDZ V9L0euRy28rnKEql1Q3xh1p3uK2xPO8vVsH7qMdNEr8Ou/Npe/05zD++dzEq9fgwbVYgAk7hPwx/ +IwOBTMd3YWMF62CRbLgJOsRL2B/nsYvII4KkiRNQBa5vF1Q/AIAAP//AwBQSwECLQAUAAYACAAA ACEAtoM4kv4AAADhAQAAEwAAAAAAAAAAAAAAAAAAAAAAW0NvbnRlbnRfVHlwZXNdLnhtbFBLAQIt ABQABgAIAAAAIQA4/SH/1gAAAJQBAAALAAAAAAAAAAAAAAAAAC8BAABfcmVscy8ucmVsc1BLAQIt ABQABgAIAAAAIQDyIjacrwkAAIJcAAAOAAAAAAAAAAAAAAAAAC4CAABkcnMvZTJvRG9jLnhtbFBL AQItABQABgAIAAAAIQAQ7cAt4AAAAAkBAAAPAAAAAAAAAAAAAAAAAAkMAABkcnMvZG93bnJldi54 bWxQSwUGAAAAAAQABADzAAAAFg0AAAAA ">
                      <v:group id="Group 6" o:spid="_x0000_s1086" style="position:absolute;left:4621;top:1326;width:4757;height:3255" coordorigin="5304,10134" coordsize="4757,3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Nk8csMAAADdAAAADwAAAGRycy9kb3ducmV2LnhtbERPS4vCMBC+C/6HMII3 TavsunSNIqLiQRZ8wLK3oRnbYjMpTWzrv98Igrf5+J4zX3amFA3VrrCsIB5HIIhTqwvOFFzO29EX COeRNZaWScGDHCwX/d4cE21bPlJz8pkIIewSVJB7XyVSujQng25sK+LAXW1t0AdYZ1LX2IZwU8pJ FH1KgwWHhhwrWueU3k53o2DXYruaxpvmcLuuH3/nj5/fQ0xKDQfd6huEp86/xS/3Xof5s2g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2TxywwAAAN0AAAAP AAAAAAAAAAAAAAAAAKoCAABkcnMvZG93bnJldi54bWxQSwUGAAAAAAQABAD6AAAAmgMAAAAA ">
                        <v:line id="Line 8" o:spid="_x0000_s1087" style="position:absolute;visibility:visible;mso-wrap-style:square" from="5304,12114" to="10061,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JI+MgAAADdAAAADwAAAGRycy9kb3ducmV2LnhtbESPQUvDQBCF70L/wzIFb3ZThShpt6Uo QutBbBXscZodk9jsbNhdk/jvnYPQ2wzvzXvfLNeja1VPITaeDcxnGSji0tuGKwMf7883D6BiQrbY eiYDvxRhvZpcLbGwfuA99YdUKQnhWKCBOqWu0DqWNTmMM98Ri/blg8Mka6i0DThIuGv1bZbl2mHD 0lBjR481lefDjzPweveW95vdy3b83OWn8ml/On4PwZjr6bhZgEo0pov5/3prBf8+E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XJI+MgAAADdAAAADwAAAAAA AAAAAAAAAAChAgAAZHJzL2Rvd25yZXYueG1sUEsFBgAAAAAEAAQA+QAAAJYDAAAAAA== "/>
                        <v:line id="Line 9" o:spid="_x0000_s1088" style="position:absolute;visibility:visible;mso-wrap-style:square" from="5371,12114" to="9391,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J4d8MAAADdAAAADwAAAGRycy9kb3ducmV2LnhtbERPyWrDMBC9F/oPYgq5NXJ6iGsnSig1 gRzSQhZ6nloTy9QaGUtxlL+PCoXe5vHWWa6j7cRIg28dK5hNMxDEtdMtNwpOx83zKwgfkDV2jknB jTysV48PSyy1u/KexkNoRAphX6ICE0JfSulrQxb91PXEiTu7wWJIcGikHvCawm0nX7JsLi22nBoM 9vRuqP45XKyC3FR7mctqd/ysxnZWxI/49V0oNXmKbwsQgWL4F/+5tzrNz7MCfr9JJ8jV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2yeHfDAAAA3QAAAA8AAAAAAAAAAAAA AAAAoQIAAGRycy9kb3ducmV2LnhtbFBLBQYAAAAABAAEAPkAAACRAwAAAAA= ">
                          <v:stroke endarrow="block"/>
                        </v:line>
                        <v:line id="Line 10" o:spid="_x0000_s1089" style="position:absolute;visibility:visible;mso-wrap-style:square" from="5304,11214" to="9994,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3SI8gAAADdAAAADwAAAGRycy9kb3ducmV2LnhtbESPT0vDQBDF70K/wzKCN7upQpTYbSmK 0HoQ+wfa4zQ7JrHZ2bC7JvHbOwfB2wzvzXu/mS9H16qeQmw8G5hNM1DEpbcNVwYO+9fbR1AxIVts PZOBH4qwXEyu5lhYP/CW+l2qlIRwLNBAnVJXaB3LmhzGqe+IRfv0wWGSNVTaBhwk3LX6Lsty7bBh aaixo+eaysvu2xl4v//I+9XmbT0eN/m5fNmeT19DMObmelw9gUo0pn/z3/XaCv7DTP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t3SI8gAAADdAAAADwAAAAAA AAAAAAAAAAChAgAAZHJzL2Rvd25yZXYueG1sUEsFBgAAAAAEAAQA+QAAAJYDAAAAAA== "/>
                        <v:line id="Line 11" o:spid="_x0000_s1090" style="position:absolute;flip:y;visibility:visible;mso-wrap-style:square" from="7917,10134" to="9056,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oHR8UAAADdAAAADwAAAGRycy9kb3ducmV2LnhtbERPTWsCMRC9F/ofwgi9lJrdUlpdjSKC 0IOXqqx4GzfjZtnNZJukuv33TaHQ2zze58yXg+3ElXxoHCvIxxkI4srphmsFh/3maQIiRGSNnWNS 8E0Blov7uzkW2t34g667WIsUwqFABSbGvpAyVIYshrHriRN3cd5iTNDXUnu8pXDbyecse5UWG04N BntaG6ra3ZdVICfbx0+/Or+0ZXs8Tk1Zlf1pq9TDaFjNQEQa4r/4z/2u0/y3PIf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XoHR8UAAADdAAAADwAAAAAAAAAA AAAAAAChAgAAZHJzL2Rvd25yZXYueG1sUEsFBgAAAAAEAAQA+QAAAJMDAAAAAA== "/>
                        <v:line id="Line 12" o:spid="_x0000_s1091" style="position:absolute;flip:x y;visibility:visible;mso-wrap-style:square" from="6376,10314" to="7917,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sZVsMAAADdAAAADwAAAGRycy9kb3ducmV2LnhtbERPS2vCQBC+F/oflil4KbpJLFViVpGC 0pNFq3gdspMHzc6G7GpSf70rFHqbj+852WowjbhS52rLCuJJBII4t7rmUsHxezOeg3AeWWNjmRT8 koPV8vkpw1Tbnvd0PfhShBB2KSqovG9TKV1ekUE3sS1x4ArbGfQBdqXUHfYh3DQyiaJ3abDm0FBh Sx8V5T+Hi1GAvLtN531Mb3JLZ5fsvl7Xp0Kp0cuwXoDwNPh/8Z/7U4f5sziBxzfhBL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rGVbDAAAA3QAAAA8AAAAAAAAAAAAA AAAAoQIAAGRycy9kb3ducmV2LnhtbFBLBQYAAAAABAAEAPkAAACRAwAAAAA= "/>
                        <v:shape id="Arc 13" o:spid="_x0000_s1092" style="position:absolute;left:8021;top:11949;width:268;height:144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cB6MUA AADdAAAADwAAAGRycy9kb3ducmV2LnhtbERP22rCQBB9F/oPyxT6phuVWomuUhQhVGvxgvg4zY5J NDsbsltN/75bEHybw7nOeNqYUlypdoVlBd1OBII4tbrgTMF+t2gPQTiPrLG0TAp+ycF08tQaY6zt jTd03fpMhBB2MSrIva9iKV2ak0HXsRVx4E62NugDrDOpa7yFcFPKXhQNpMGCQ0OOFc1ySi/bH6PA fa32az4lr5/LZP2x+D6cjyueK/Xy3LyPQHhq/EN8dyc6zH/r9uH/m3CCn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iFwHoxQAAAN0AAAAPAAAAAAAAAAAAAAAAAJgCAABkcnMv ZG93bnJldi54bWxQSwUGAAAAAAQABAD1AAAAigMAAAAA " path="m-1,nfc3388,,6729,797,9752,2327em-1,nsc3388,,6729,797,9752,2327l,21600,-1,xe" filled="f">
                          <v:path arrowok="t" o:extrusionok="f" o:connecttype="custom" o:connectlocs="0,0;3,10;0,96" o:connectangles="0,0,0"/>
                        </v:shape>
                        <v:shape id="Arc 14" o:spid="_x0000_s1093" style="position:absolute;left:7797;top:11794;width:269;height:179;rotation:-291581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PEdMUA AADdAAAADwAAAGRycy9kb3ducmV2LnhtbERPTWvCQBC9F/wPywje6q6taEldxRZaSg4FtYrehuw0 Cc3Ohuwao7/eLQje5vE+Z7bobCVaanzpWMNoqEAQZ86UnGv42Xw8voDwAdlg5Zg0nMnDYt57mGFi 3IlX1K5DLmII+wQ1FCHUiZQ+K8iiH7qaOHK/rrEYImxyaRo8xXBbySelJtJiybGhwJreC8r+1ker QV5Khek+fVumm2f1eThsd+33VutBv1u+ggjUhbv45v4ycf50NIb/b+IJ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BWg8R0xQAAAN0AAAAPAAAAAAAAAAAAAAAAAJgCAABkcnMv ZG93bnJldi54bWxQSwUGAAAAAAQABAD1AAAAigMAAAAA " path="m,2742nfc3219,944,6845,-1,10533,,22462,,32133,9670,32133,21600em,2742nsc3219,944,6845,-1,10533,,22462,,32133,9670,32133,21600r-21600,l,2742xe" filled="f">
                          <v:path arrowok="t" o:extrusionok="f" o:connecttype="custom" o:connectlocs="0,0;3,1;1,1" o:connectangles="0,0,0"/>
                        </v:shape>
                        <v:line id="Line 15" o:spid="_x0000_s1094" style="position:absolute;visibility:visible;mso-wrap-style:square" from="5304,11214" to="5438,11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pxu8YAAADdAAAADwAAAGRycy9kb3ducmV2LnhtbERPTWvCQBC9F/oflin0VjdaTEt0FbEU tIeittAex+yYRLOzYXdN0n/vCgVv83ifM533phYtOV9ZVjAcJCCIc6srLhR8f70/vYLwAVljbZkU /JGH+ez+boqZth1vqd2FQsQQ9hkqKENoMil9XpJBP7ANceQO1hkMEbpCaoddDDe1HCVJKg1WHBtK bGhZUn7anY2Cz+dN2i7WH6v+Z53u87ft/vfYOaUeH/rFBESgPtzE/+6VjvNfh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6qcbvGAAAA3QAAAA8AAAAAAAAA AAAAAAAAoQIAAGRycy9kb3ducmV2LnhtbFBLBQYAAAAABAAEAPkAAACUAwAAAAA= "/>
                        <v:line id="Line 16" o:spid="_x0000_s1095" style="position:absolute;visibility:visible;mso-wrap-style:square" from="5639,11304" to="5706,11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jvzMUAAADdAAAADwAAAGRycy9kb3ducmV2LnhtbERPTWvCQBC9F/wPyxR6qxstpJK6irQI 6kGqLbTHMTtNUrOzYXdN4r93BcHbPN7nTOe9qUVLzleWFYyGCQji3OqKCwXfX8vnCQgfkDXWlknB mTzMZ4OHKWbadryjdh8KEUPYZ6igDKHJpPR5SQb90DbEkfuzzmCI0BVSO+xiuKnlOElSabDi2FBi Q+8l5cf9ySjYvnym7WK9WfU/6/SQf+wOv/+dU+rpsV+8gQjUh7v45l7pOP91l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njvzMUAAADdAAAADwAAAAAAAAAA AAAAAAChAgAAZHJzL2Rvd25yZXYueG1sUEsFBgAAAAAEAAQA+QAAAJMDAAAAAA== "/>
                        <v:line id="Line 17" o:spid="_x0000_s1096" style="position:absolute;visibility:visible;mso-wrap-style:square" from="5974,11424" to="6041,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RKV8UAAADdAAAADwAAAGRycy9kb3ducmV2LnhtbERPTWvCQBC9F/oflin0VjdaiJK6ilQK 6kGqFtrjmB2T2Oxs2N0m8d93BcHbPN7nTOe9qUVLzleWFQwHCQji3OqKCwVfh4+XCQgfkDXWlknB hTzMZ48PU8y07XhH7T4UIoawz1BBGUKTSenzkgz6gW2II3eyzmCI0BVSO+xiuKnlKElSabDi2FBi Q+8l5b/7P6Ng+/qZtov1ZtV/r9Njvtwdf86dU+r5qV+8gQjUh7v45l7pOH88HMP1m3iCn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RKV8UAAADdAAAADwAAAAAAAAAA AAAAAAChAgAAZHJzL2Rvd25yZXYueG1sUEsFBgAAAAAEAAQA+QAAAJMDAAAAAA== "/>
                        <v:line id="Line 18" o:spid="_x0000_s1097" style="position:absolute;visibility:visible;mso-wrap-style:square" from="6376,11574" to="6443,11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veJcgAAADdAAAADwAAAGRycy9kb3ducmV2LnhtbESPT0vDQBDF70K/wzKCN7upQpTYbSmK 0HoQ+wfa4zQ7JrHZ2bC7JvHbOwfB2wzvzXu/mS9H16qeQmw8G5hNM1DEpbcNVwYO+9fbR1AxIVts PZOBH4qwXEyu5lhYP/CW+l2qlIRwLNBAnVJXaB3LmhzGqe+IRfv0wWGSNVTaBhwk3LX6Lsty7bBh aaixo+eaysvu2xl4v//I+9XmbT0eN/m5fNmeT19DMObmelw9gUo0pn/z3/XaCv7DTH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KveJcgAAADdAAAADwAAAAAA AAAAAAAAAAChAgAAZHJzL2Rvd25yZXYueG1sUEsFBgAAAAAEAAQA+QAAAJYDAAAAAA== "/>
                        <v:line id="Line 19" o:spid="_x0000_s1098" style="position:absolute;visibility:visible;mso-wrap-style:square" from="6711,11694" to="6778,11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7vsYAAADdAAAADwAAAGRycy9kb3ducmV2LnhtbERPTWvCQBC9C/0PyxR6040tpDW6irQU tIeiVtDjmB2TaHY27G6T9N93CwVv83ifM1v0phYtOV9ZVjAeJSCIc6srLhTsv96HLyB8QNZYWyYF P+RhMb8bzDDTtuMttbtQiBjCPkMFZQhNJqXPSzLoR7YhjtzZOoMhQldI7bCL4aaWj0mSSoMVx4YS G3otKb/uvo2Cz6dN2i7XH6v+sE5P+dv2dLx0TqmH+345BRGoDzfxv3ul4/zn8QT+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e77GAAAA3QAAAA8AAAAAAAAA AAAAAAAAoQIAAGRycy9kb3ducmV2LnhtbFBLBQYAAAAABAAEAPkAAACUAwAAAAA= "/>
                        <v:line id="Line 20" o:spid="_x0000_s1099" style="position:absolute;visibility:visible;mso-wrap-style:square" from="7046,11799" to="7113,11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EYnsgAAADdAAAADwAAAGRycy9kb3ducmV2LnhtbESPT0vDQBDF70K/wzIFb3ZjhSix21IU ofUg9g+0x2l2TKLZ2bC7JvHbOwfB2wzvzXu/WaxG16qeQmw8G7idZaCIS28brgwcDy83D6BiQrbY eiYDPxRhtZxcLbCwfuAd9ftUKQnhWKCBOqWu0DqWNTmMM98Ri/bhg8Mka6i0DThIuGv1PMty7bBh aaixo6eayq/9tzPwdvee9+vt62Y8bfNL+by7nD+HYMz1dFw/gko0pn/z3/XGCv79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LEYnsgAAADdAAAADwAAAAAA AAAAAAAAAAChAgAAZHJzL2Rvd25yZXYueG1sUEsFBgAAAAAEAAQA+QAAAJYDAAAAAA== "/>
                        <v:line id="Line 21" o:spid="_x0000_s1100" style="position:absolute;visibility:visible;mso-wrap-style:square" from="7381,11934" to="7448,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9BcUAAADdAAAADwAAAGRycy9kb3ducmV2LnhtbERPTWvCQBC9C/0PyxS86UaFVFJXkZaC 9lCqFtrjmB2T2Oxs2N0m6b93BcHbPN7nLFa9qUVLzleWFUzGCQji3OqKCwVfh7fRHIQPyBpry6Tg nzyslg+DBWbadryjdh8KEUPYZ6igDKHJpPR5SQb92DbEkTtZZzBE6AqpHXYx3NRymiSpNFhxbCix oZeS8t/9n1HwMftM2/X2fdN/b9Nj/ro7/pw7p9TwsV8/gwjUh7v45t7oOP9pOoH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29BcUAAADdAAAADwAAAAAAAAAA AAAAAAChAgAAZHJzL2Rvd25yZXYueG1sUEsFBgAAAAAEAAQA+QAAAJMDAAAAAA== "/>
                        <v:line id="Line 22" o:spid="_x0000_s1101" style="position:absolute;visibility:visible;mso-wrap-style:square" from="8118,12174" to="8185,12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8jcsUAAADdAAAADwAAAGRycy9kb3ducmV2LnhtbERPTWvCQBC9F/wPywi91Y0ppJK6ilgK 2kOptqDHMTtNotnZsLtN0n/fLQje5vE+Z74cTCM6cr62rGA6SUAQF1bXXCr4+nx9mIHwAVljY5kU /JKH5WJ0N8dc25531O1DKWII+xwVVCG0uZS+qMign9iWOHLf1hkMEbpSaod9DDeNTJMkkwZrjg0V trSuqLjsf4yC98ePrFtt3zbDYZudipfd6XjunVL342H1DCLQEG7iq3uj4/ynNI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y8jcsUAAADdAAAADwAAAAAAAAAA AAAAAAChAgAAZHJzL2Rvd25yZXYueG1sUEsFBgAAAAAEAAQA+QAAAJMDAAAAAA== "/>
                        <v:line id="Line 23" o:spid="_x0000_s1102" style="position:absolute;visibility:visible;mso-wrap-style:square" from="8453,12294" to="8520,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OG6cUAAADdAAAADwAAAGRycy9kb3ducmV2LnhtbERPTWvCQBC9C/0PyxR6000VUkldRVoK 6kGqFtrjmB2T2Oxs2F2T+O+7BcHbPN7nzBa9qUVLzleWFTyPEhDEudUVFwq+Dh/DKQgfkDXWlknB lTws5g+DGWbadryjdh8KEUPYZ6igDKHJpPR5SQb9yDbEkTtZZzBE6AqpHXYx3NRynCSpNFhxbCix obeS8t/9xSjYTj7TdrnerPrvdXrM33fHn3PnlHp67JevIAL14S6+uVc6zn8ZT+D/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GOG6cUAAADdAAAADwAAAAAAAAAA AAAAAAChAgAAZHJzL2Rvd25yZXYueG1sUEsFBgAAAAAEAAQA+QAAAJMDAAAAAA== "/>
                        <v:line id="Line 24" o:spid="_x0000_s1103" style="position:absolute;visibility:visible;mso-wrap-style:square" from="8788,12414" to="8855,12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oencYAAADdAAAADwAAAGRycy9kb3ducmV2LnhtbERPTWvCQBC9F/wPyxR6q5vakkp0FWkp aA9FraDHMTsmsdnZsLtN0n/vCgVv83ifM533phYtOV9ZVvA0TEAQ51ZXXCjYfX88jkH4gKyxtkwK /sjDfDa4m2KmbccbarehEDGEfYYKyhCaTEqfl2TQD21DHLmTdQZDhK6Q2mEXw00tR0mSSoMVx4YS G3orKf/Z/hoFX8/rtF2sPpf9fpUe8/fN8XDunFIP9/1iAiJQH27if/dSx/mvo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KHp3GAAAA3QAAAA8AAAAAAAAA AAAAAAAAoQIAAGRycy9kb3ducmV2LnhtbFBLBQYAAAAABAAEAPkAAACUAwAAAAA= "/>
                        <v:line id="Line 25" o:spid="_x0000_s1104" style="position:absolute;visibility:visible;mso-wrap-style:square" from="9123,12519" to="9190,12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a7BsYAAADdAAAADwAAAGRycy9kb3ducmV2LnhtbERPTWvCQBC9F/wPyxR6q5tamkp0FWkp aA9FraDHMTsmsdnZsLtN0n/vCgVv83ifM533phYtOV9ZVvA0TEAQ51ZXXCjYfX88jkH4gKyxtkwK /sjDfDa4m2KmbccbarehEDGEfYYKyhCaTEqfl2TQD21DHLmTdQZDhK6Q2mEXw00tR0mSSoMVx4YS G3orKf/Z/hoFX8/rtF2sPpf9fpUe8/fN8XDunFIP9/1iAiJQH27if/dSx/mvo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GuwbGAAAA3QAAAA8AAAAAAAAA AAAAAAAAoQIAAGRycy9kb3ducmV2LnhtbFBLBQYAAAAABAAEAPkAAACUAwAAAAA= "/>
                        <v:line id="Line 26" o:spid="_x0000_s1105" style="position:absolute;visibility:visible;mso-wrap-style:square" from="9458,12654" to="9525,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QlccUAAADdAAAADwAAAGRycy9kb3ducmV2LnhtbERPTWvCQBC9F/wPywje6qYKaYmuIpaC eijVFvQ4ZsckNTsbdtck/ffdgtDbPN7nzJe9qUVLzleWFTyNExDEudUVFwq+Pt8eX0D4gKyxtkwK fsjDcjF4mGOmbcd7ag+hEDGEfYYKyhCaTEqfl2TQj21DHLmLdQZDhK6Q2mEXw00tJ0mSSoMVx4YS G1qXlF8PN6PgffqRtqvtbtMft+k5f92fT9+dU2o07FczEIH68C++uzc6zn+epP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BQlccUAAADdAAAADwAAAAAAAAAA AAAAAAChAgAAZHJzL2Rvd25yZXYueG1sUEsFBgAAAAAEAAQA+QAAAJMDAAAAAA== "/>
                        <v:line id="Line 27" o:spid="_x0000_s1106" style="position:absolute;visibility:visible;mso-wrap-style:square" from="6398,10314" to="7001,11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QV/sMAAADdAAAADwAAAGRycy9kb3ducmV2LnhtbERPTWsCMRC9F/wPYQRvNasHt65GEZeC B1tQS8/jZtwsbibLJl3Tf98UCr3N433OehttKwbqfeNYwWyagSCunG64VvBxeX1+AeEDssbWMSn4 Jg/bzehpjYV2Dz7RcA61SCHsC1RgQugKKX1lyKKfuo44cTfXWwwJ9rXUPT5SuG3lPMsW0mLDqcFg R3tD1f38ZRXkpjzJXJbHy3s5NLNlfIuf16VSk3HcrUAEiuFf/Oc+6DQ/n+fw+006QW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jUFf7DAAAA3QAAAA8AAAAAAAAAAAAA AAAAoQIAAGRycy9kb3ducmV2LnhtbFBLBQYAAAAABAAEAPkAAACRAwAAAAA= ">
                          <v:stroke endarrow="block"/>
                        </v:line>
                      </v:group>
                      <v:shape id="Text Box 119" o:spid="_x0000_s1107" type="#_x0000_t202" style="position:absolute;left:5386;top:1506;width:499;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H8u8YA AADdAAAADwAAAGRycy9kb3ducmV2LnhtbESPQWvCQBCF74X+h2UK3upGD9pGV5GiUBCKMT30OM2O yWJ2Ns1uNf33zkHobYb35r1vluvBt+pCfXSBDUzGGSjiKljHtYHPcvf8AiomZIttYDLwRxHWq8eH JeY2XLmgyzHVSkI45migSanLtY5VQx7jOHTEop1C7zHJ2tfa9niVcN/qaZbNtEfH0tBgR28NVefj rzew+eJi634+vg/FqXBl+ZrxfnY2ZvQ0bBagEg3p33y/freCP58KrnwjI+jVDQAA//8DAFBLAQIt ABQABgAIAAAAIQDw94q7/QAAAOIBAAATAAAAAAAAAAAAAAAAAAAAAABbQ29udGVudF9UeXBlc10u eG1sUEsBAi0AFAAGAAgAAAAhADHdX2HSAAAAjwEAAAsAAAAAAAAAAAAAAAAALgEAAF9yZWxzLy5y ZWxzUEsBAi0AFAAGAAgAAAAhADMvBZ5BAAAAOQAAABAAAAAAAAAAAAAAAAAAKQIAAGRycy9zaGFw ZXhtbC54bWxQSwECLQAUAAYACAAAACEA1vH8u8YAAADdAAAADwAAAAAAAAAAAAAAAACYAgAAZHJz L2Rvd25yZXYueG1sUEsFBgAAAAAEAAQA9QAAAIsDAAAAAA== " filled="f" stroked="f">
                        <v:textbox inset="0,0,0,0">
                          <w:txbxContent>
                            <w:p w:rsidR="001220D8" w:rsidRDefault="001220D8" w:rsidP="004B0CA8">
                              <w:pPr>
                                <w:jc w:val="center"/>
                              </w:pPr>
                              <w:r>
                                <w:t>S</w:t>
                              </w:r>
                            </w:p>
                          </w:txbxContent>
                        </v:textbox>
                      </v:shape>
                      <v:shape id="Text Box 120" o:spid="_x0000_s1108" type="#_x0000_t202" style="position:absolute;left:6939;top:3369;width:499;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1ZIMMA AADdAAAADwAAAGRycy9kb3ducmV2LnhtbERPTWvCQBC9F/wPywi91Y0erImuItKCUJDG9OBxzI7J YnY2ZleN/75bEHqbx/ucxaq3jbhR541jBeNRAoK4dNpwpeCn+HybgfABWWPjmBQ8yMNqOXhZYKbd nXO67UMlYgj7DBXUIbSZlL6syaIfuZY4cifXWQwRdpXUHd5juG3kJEmm0qLh2FBjS5uayvP+ahWs D5x/mMvu+J2fclMUacJf07NSr8N+PQcRqA//4qd7q+P890kKf9/EE+TyFwAA//8DAFBLAQItABQA BgAIAAAAIQDw94q7/QAAAOIBAAATAAAAAAAAAAAAAAAAAAAAAABbQ29udGVudF9UeXBlc10ueG1s UEsBAi0AFAAGAAgAAAAhADHdX2HSAAAAjwEAAAsAAAAAAAAAAAAAAAAALgEAAF9yZWxzLy5yZWxz UEsBAi0AFAAGAAgAAAAhADMvBZ5BAAAAOQAAABAAAAAAAAAAAAAAAAAAKQIAAGRycy9zaGFwZXht bC54bWxQSwECLQAUAAYACAAAACEAub1ZIMMAAADdAAAADwAAAAAAAAAAAAAAAACYAgAAZHJzL2Rv d25yZXYueG1sUEsFBgAAAAAEAAQA9QAAAIgDAAAAAA== " filled="f" stroked="f">
                        <v:textbox inset="0,0,0,0">
                          <w:txbxContent>
                            <w:p w:rsidR="001220D8" w:rsidRDefault="001220D8" w:rsidP="004B0CA8">
                              <w:pPr>
                                <w:jc w:val="center"/>
                              </w:pPr>
                              <w:r>
                                <w:t>I</w:t>
                              </w:r>
                            </w:p>
                          </w:txbxContent>
                        </v:textbox>
                      </v:shape>
                      <v:shape id="Text Box 121" o:spid="_x0000_s1109" type="#_x0000_t202" style="position:absolute;left:8269;top:1431;width:618;height: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5mYMcA AADdAAAADwAAAGRycy9kb3ducmV2LnhtbESPQWvCQBCF74X+h2UKvdWNLdgaXUVKC4WCNMaDxzE7 JovZ2TS71fjvnYPQ2wzvzXvfzJeDb9WJ+ugCGxiPMlDEVbCOawPb8vPpDVRMyBbbwGTgQhGWi/u7 OeY2nLmg0ybVSkI45migSanLtY5VQx7jKHTEoh1C7zHJ2tfa9niWcN/q5yybaI+OpaHBjt4bqo6b P29gtePiw/2u9z/FoXBlOc34e3I05vFhWM1AJRrSv/l2/WUF//VF+OUbGUEvrgAAAP//AwBQSwEC LQAUAAYACAAAACEA8PeKu/0AAADiAQAAEwAAAAAAAAAAAAAAAAAAAAAAW0NvbnRlbnRfVHlwZXNd LnhtbFBLAQItABQABgAIAAAAIQAx3V9h0gAAAI8BAAALAAAAAAAAAAAAAAAAAC4BAABfcmVscy8u cmVsc1BLAQItABQABgAIAAAAIQAzLwWeQQAAADkAAAAQAAAAAAAAAAAAAAAAACkCAABkcnMvc2hh cGV4bWwueG1sUEsBAi0AFAAGAAgAAAAhAK1eZmDHAAAA3QAAAA8AAAAAAAAAAAAAAAAAmAIAAGRy cy9kb3ducmV2LnhtbFBLBQYAAAAABAAEAPUAAACMAwAAAAA= " filled="f" stroked="f">
                        <v:textbox inset="0,0,0,0">
                          <w:txbxContent>
                            <w:p w:rsidR="001220D8" w:rsidRDefault="001220D8" w:rsidP="004B0CA8">
                              <w:pPr>
                                <w:jc w:val="center"/>
                              </w:pPr>
                              <w:r>
                                <w:t>N</w:t>
                              </w:r>
                            </w:p>
                          </w:txbxContent>
                        </v:textbox>
                      </v:shape>
                      <v:shape id="Text Box 122" o:spid="_x0000_s1110" type="#_x0000_t202" style="position:absolute;left:8772;top:2851;width:499;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LD+8QA AADdAAAADwAAAGRycy9kb3ducmV2LnhtbERPTWvCQBC9F/wPywi91Y0t2BqziohCoSCN8eBxzE6S xexsmt1q+u/dQqG3ebzPyVaDbcWVem8cK5hOEhDEpdOGawXHYvf0BsIHZI2tY1LwQx5Wy9FDhql2 N87pegi1iCHsU1TQhNClUvqyIYt+4jriyFWutxgi7Gupe7zFcNvK5ySZSYuGY0ODHW0aKi+Hb6tg feJ8a77258+8yk1RzBP+mF2UehwP6wWIQEP4F/+533Wc//oyh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MISw/vEAAAA3QAAAA8AAAAAAAAAAAAAAAAAmAIAAGRycy9k b3ducmV2LnhtbFBLBQYAAAAABAAEAPUAAACJAwAAAAA= " filled="f" stroked="f">
                        <v:textbox inset="0,0,0,0">
                          <w:txbxContent>
                            <w:p w:rsidR="001220D8" w:rsidRDefault="001220D8" w:rsidP="004B0CA8">
                              <w:pPr>
                                <w:jc w:val="center"/>
                              </w:pPr>
                              <w:r>
                                <w:t>D</w:t>
                              </w:r>
                            </w:p>
                          </w:txbxContent>
                        </v:textbox>
                      </v:shape>
                      <v:shape id="Text Box 123" o:spid="_x0000_s1111" type="#_x0000_t202" style="position:absolute;left:4790;top:2281;width:499;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BdjMQA AADdAAAADwAAAGRycy9kb3ducmV2LnhtbERPTWvCQBC9F/oflil4q5sqaE2zipQWhII0xoPHMTtJ FrOzaXbV9N+7BaG3ebzPyVaDbcWFem8cK3gZJyCIS6cN1wr2xefzKwgfkDW2jknBL3lYLR8fMky1 u3JOl12oRQxhn6KCJoQuldKXDVn0Y9cRR65yvcUQYV9L3eM1httWTpJkJi0ajg0NdvTeUHnana2C 9YHzD/OzPX7nVW6KYpHw1+yk1OhpWL+BCDSEf/HdvdFx/nw6gb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DLAXYzEAAAA3QAAAA8AAAAAAAAAAAAAAAAAmAIAAGRycy9k b3ducmV2LnhtbFBLBQYAAAAABAAEAPUAAACJAwAAAAA= " filled="f" stroked="f">
                        <v:textbox inset="0,0,0,0">
                          <w:txbxContent>
                            <w:p w:rsidR="001220D8" w:rsidRDefault="001220D8" w:rsidP="004B0CA8">
                              <w:pPr>
                                <w:jc w:val="center"/>
                              </w:pPr>
                              <w:r>
                                <w:t>A</w:t>
                              </w:r>
                            </w:p>
                          </w:txbxContent>
                        </v:textbox>
                      </v:shape>
                      <v:shape id="Text Box 124" o:spid="_x0000_s1112" type="#_x0000_t202" style="position:absolute;left:8999;top:3701;width:499;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z4F8QA AADdAAAADwAAAGRycy9kb3ducmV2LnhtbERPTWvCQBC9C/0PyxS86aYVbE2zipQKQqEY48HjmJ0k i9nZNLtq+u+7QqG3ebzPyVaDbcWVem8cK3iaJiCIS6cN1woOxWbyCsIHZI2tY1LwQx5Wy4dRhql2 N87pug+1iCHsU1TQhNClUvqyIYt+6jriyFWutxgi7Gupe7zFcNvK5ySZS4uGY0ODHb03VJ73F6tg feT8w3x/nXZ5lZuiWCT8OT8rNX4c1m8gAg3hX/zn3uo4/2U2g/s38QS5/AUAAP//AwBQSwECLQAU AAYACAAAACEA8PeKu/0AAADiAQAAEwAAAAAAAAAAAAAAAAAAAAAAW0NvbnRlbnRfVHlwZXNdLnht bFBLAQItABQABgAIAAAAIQAx3V9h0gAAAI8BAAALAAAAAAAAAAAAAAAAAC4BAABfcmVscy8ucmVs c1BLAQItABQABgAIAAAAIQAzLwWeQQAAADkAAAAQAAAAAAAAAAAAAAAAACkCAABkcnMvc2hhcGV4 bWwueG1sUEsBAi0AFAAGAAgAAAAhAF2M+BfEAAAA3QAAAA8AAAAAAAAAAAAAAAAAmAIAAGRycy9k b3ducmV2LnhtbFBLBQYAAAAABAAEAPUAAACJAwAAAAA= " filled="f" stroked="f">
                        <v:textbox inset="0,0,0,0">
                          <w:txbxContent>
                            <w:p w:rsidR="001220D8" w:rsidRDefault="001220D8" w:rsidP="004B0CA8">
                              <w:pPr>
                                <w:jc w:val="center"/>
                              </w:pPr>
                              <w:r>
                                <w:t>B</w:t>
                              </w:r>
                            </w:p>
                          </w:txbxContent>
                        </v:textbox>
                      </v:shape>
                    </v:group>
                  </w:pict>
                </mc:Fallback>
              </mc:AlternateConten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lang w:val="fr-FR"/>
              </w:rPr>
            </w:pPr>
            <w:r w:rsidRPr="008C5B94">
              <w:rPr>
                <w:lang w:val="fr-FR"/>
              </w:rPr>
              <w:t>TH2: Tia phản xạ hướng từ phải qua trái</w:t>
            </w:r>
          </w:p>
          <w:p w:rsidR="003D70FD" w:rsidRPr="008C5B94" w:rsidRDefault="003D70FD" w:rsidP="004B0CA8">
            <w:pPr>
              <w:rPr>
                <w:lang w:val="fr-FR"/>
              </w:rPr>
            </w:pPr>
            <w:r w:rsidRPr="008C5B94">
              <w:rPr>
                <w:lang w:val="fr-FR"/>
              </w:rPr>
              <w:t>Tương tự ta có α = 67,5</w:t>
            </w:r>
            <w:r w:rsidRPr="008C5B94">
              <w:rPr>
                <w:vertAlign w:val="superscript"/>
                <w:lang w:val="fr-FR"/>
              </w:rPr>
              <w:t>o</w:t>
            </w:r>
          </w:p>
        </w:tc>
        <w:tc>
          <w:tcPr>
            <w:tcW w:w="1540" w:type="dxa"/>
            <w:shd w:val="clear" w:color="auto" w:fill="auto"/>
          </w:tcPr>
          <w:p w:rsidR="003D70FD" w:rsidRPr="008C5B94" w:rsidRDefault="003D70FD" w:rsidP="004B0CA8">
            <w:pPr>
              <w:spacing w:line="360" w:lineRule="auto"/>
              <w:jc w:val="both"/>
              <w:rPr>
                <w:lang w:val="fr-FR"/>
              </w:rPr>
            </w:pPr>
            <w:r w:rsidRPr="008C5B94">
              <w:rPr>
                <w:lang w:val="fr-FR"/>
              </w:rPr>
              <w:t xml:space="preserve"> 2,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r w:rsidR="003D70FD" w:rsidRPr="008C5B94" w:rsidTr="004B0CA8">
        <w:tc>
          <w:tcPr>
            <w:tcW w:w="1228" w:type="dxa"/>
            <w:shd w:val="clear" w:color="auto" w:fill="auto"/>
          </w:tcPr>
          <w:p w:rsidR="003D70FD" w:rsidRPr="008C5B94" w:rsidRDefault="003D70FD" w:rsidP="004B0CA8">
            <w:pPr>
              <w:spacing w:line="360" w:lineRule="auto"/>
              <w:jc w:val="center"/>
              <w:rPr>
                <w:b/>
                <w:lang w:val="fr-FR"/>
              </w:rPr>
            </w:pPr>
            <w:r w:rsidRPr="008C5B94">
              <w:rPr>
                <w:b/>
                <w:lang w:val="fr-FR"/>
              </w:rPr>
              <w:t>Câu 4</w:t>
            </w:r>
          </w:p>
          <w:p w:rsidR="003D70FD" w:rsidRPr="008C5B94" w:rsidRDefault="003D70FD" w:rsidP="004B0CA8">
            <w:pPr>
              <w:spacing w:line="360" w:lineRule="auto"/>
              <w:jc w:val="center"/>
              <w:rPr>
                <w:lang w:val="fr-FR"/>
              </w:rPr>
            </w:pPr>
            <w:r w:rsidRPr="008C5B94">
              <w:rPr>
                <w:b/>
                <w:lang w:val="fr-FR"/>
              </w:rPr>
              <w:t>4,0 đ</w:t>
            </w:r>
          </w:p>
        </w:tc>
        <w:tc>
          <w:tcPr>
            <w:tcW w:w="7280" w:type="dxa"/>
            <w:shd w:val="clear" w:color="auto" w:fill="auto"/>
          </w:tcPr>
          <w:p w:rsidR="003D70FD" w:rsidRPr="008C5B94" w:rsidRDefault="003D70FD" w:rsidP="004B0CA8">
            <w:pPr>
              <w:rPr>
                <w:lang w:val="fr-FR"/>
              </w:rPr>
            </w:pPr>
            <w:r w:rsidRPr="008C5B94">
              <w:rPr>
                <w:lang w:val="fr-FR"/>
              </w:rPr>
              <w:t>Đổi m = 1,5 t = 1500 kg ;  S</w:t>
            </w:r>
            <w:r w:rsidRPr="008C5B94">
              <w:rPr>
                <w:vertAlign w:val="subscript"/>
                <w:lang w:val="fr-FR"/>
              </w:rPr>
              <w:t>1</w:t>
            </w:r>
            <w:r w:rsidRPr="008C5B94">
              <w:rPr>
                <w:lang w:val="fr-FR"/>
              </w:rPr>
              <w:t xml:space="preserve"> = 100 cm</w:t>
            </w:r>
            <w:r w:rsidRPr="008C5B94">
              <w:rPr>
                <w:vertAlign w:val="superscript"/>
                <w:lang w:val="fr-FR"/>
              </w:rPr>
              <w:t>2</w:t>
            </w:r>
            <w:r w:rsidRPr="008C5B94">
              <w:rPr>
                <w:lang w:val="fr-FR"/>
              </w:rPr>
              <w:t xml:space="preserve"> = 0,01 m</w:t>
            </w:r>
            <w:r w:rsidRPr="008C5B94">
              <w:rPr>
                <w:vertAlign w:val="superscript"/>
                <w:lang w:val="fr-FR"/>
              </w:rPr>
              <w:t>2</w:t>
            </w:r>
          </w:p>
          <w:p w:rsidR="003D70FD" w:rsidRPr="008C5B94" w:rsidRDefault="003D70FD" w:rsidP="004B0CA8">
            <w:pPr>
              <w:rPr>
                <w:lang w:val="fr-FR"/>
              </w:rPr>
            </w:pPr>
            <w:r w:rsidRPr="008C5B94">
              <w:rPr>
                <w:lang w:val="fr-FR"/>
              </w:rPr>
              <w:t>P = ?</w:t>
            </w:r>
          </w:p>
          <w:p w:rsidR="003D70FD" w:rsidRPr="008C5B94" w:rsidRDefault="003D70FD" w:rsidP="004B0CA8">
            <w:pPr>
              <w:rPr>
                <w:lang w:val="fr-FR"/>
              </w:rPr>
            </w:pPr>
            <w:r w:rsidRPr="008C5B94">
              <w:rPr>
                <w:lang w:val="fr-FR"/>
              </w:rPr>
              <w:t>a).Trọng lượng của ô tô là : p</w:t>
            </w:r>
            <w:r w:rsidRPr="008C5B94">
              <w:rPr>
                <w:vertAlign w:val="subscript"/>
                <w:lang w:val="fr-FR"/>
              </w:rPr>
              <w:t>1</w:t>
            </w:r>
            <w:r w:rsidRPr="008C5B94">
              <w:rPr>
                <w:lang w:val="fr-FR"/>
              </w:rPr>
              <w:t xml:space="preserve"> = 10 m = 1500.10 = 15 000 (N )</w:t>
            </w:r>
          </w:p>
          <w:p w:rsidR="003D70FD" w:rsidRPr="008C5B94" w:rsidRDefault="003D70FD" w:rsidP="004B0CA8">
            <w:pPr>
              <w:rPr>
                <w:lang w:val="fr-FR"/>
              </w:rPr>
            </w:pPr>
            <w:r w:rsidRPr="008C5B94">
              <w:rPr>
                <w:lang w:val="fr-FR"/>
              </w:rPr>
              <w:lastRenderedPageBreak/>
              <w:t xml:space="preserve">Diện tích tiếp xúc của các bánh xe lên mặt đất là : </w:t>
            </w:r>
          </w:p>
          <w:p w:rsidR="003D70FD" w:rsidRPr="008C5B94" w:rsidRDefault="003D70FD" w:rsidP="004B0CA8">
            <w:pPr>
              <w:rPr>
                <w:lang w:val="fr-FR"/>
              </w:rPr>
            </w:pPr>
            <w:r w:rsidRPr="008C5B94">
              <w:rPr>
                <w:lang w:val="fr-FR"/>
              </w:rPr>
              <w:t xml:space="preserve"> S = 4 S</w:t>
            </w:r>
            <w:r w:rsidRPr="008C5B94">
              <w:rPr>
                <w:vertAlign w:val="subscript"/>
                <w:lang w:val="fr-FR"/>
              </w:rPr>
              <w:t>1</w:t>
            </w:r>
            <w:r w:rsidRPr="008C5B94">
              <w:rPr>
                <w:lang w:val="fr-FR"/>
              </w:rPr>
              <w:t xml:space="preserve"> = 4 . 0,01 = 0,04 ( m</w:t>
            </w:r>
            <w:r w:rsidRPr="008C5B94">
              <w:rPr>
                <w:vertAlign w:val="superscript"/>
                <w:lang w:val="fr-FR"/>
              </w:rPr>
              <w:t>2</w:t>
            </w:r>
            <w:r w:rsidRPr="008C5B94">
              <w:rPr>
                <w:lang w:val="fr-FR"/>
              </w:rPr>
              <w:t xml:space="preserve"> )</w:t>
            </w:r>
          </w:p>
          <w:p w:rsidR="003D70FD" w:rsidRPr="008C5B94" w:rsidRDefault="003D70FD" w:rsidP="004B0CA8">
            <w:pPr>
              <w:rPr>
                <w:lang w:val="fr-FR"/>
              </w:rPr>
            </w:pPr>
            <w:r w:rsidRPr="008C5B94">
              <w:rPr>
                <w:lang w:val="fr-FR"/>
              </w:rPr>
              <w:t xml:space="preserve">Áp suất ô tô tác dụng lên mặt đường là : </w:t>
            </w:r>
          </w:p>
          <w:p w:rsidR="003D70FD" w:rsidRPr="008C5B94" w:rsidRDefault="003D70FD" w:rsidP="004B0CA8">
            <w:pPr>
              <w:spacing w:line="360" w:lineRule="auto"/>
              <w:jc w:val="both"/>
              <w:rPr>
                <w:lang w:val="fr-FR"/>
              </w:rPr>
            </w:pPr>
            <w:r w:rsidRPr="008C5B94">
              <w:rPr>
                <w:lang w:val="fr-FR"/>
              </w:rPr>
              <w:t xml:space="preserve">   P = </w:t>
            </w:r>
            <w:r w:rsidRPr="008C5B94">
              <w:rPr>
                <w:position w:val="-28"/>
                <w:lang w:val="fr-FR"/>
              </w:rPr>
              <w:object w:dxaOrig="2100" w:dyaOrig="660">
                <v:shape id="_x0000_i1063" type="#_x0000_t75" style="width:104.65pt;height:32.65pt" o:ole="">
                  <v:imagedata r:id="rId95" o:title=""/>
                </v:shape>
                <o:OLEObject Type="Embed" ProgID="Equation.DSMT4" ShapeID="_x0000_i1063" DrawAspect="Content" ObjectID="_1668175574" r:id="rId96"/>
              </w:object>
            </w:r>
            <w:r w:rsidRPr="008C5B94">
              <w:rPr>
                <w:lang w:val="fr-FR"/>
              </w:rPr>
              <w:t xml:space="preserve"> ( N/ m</w:t>
            </w:r>
            <w:r w:rsidRPr="008C5B94">
              <w:rPr>
                <w:vertAlign w:val="superscript"/>
                <w:lang w:val="fr-FR"/>
              </w:rPr>
              <w:t>2</w:t>
            </w:r>
            <w:r w:rsidRPr="008C5B94">
              <w:rPr>
                <w:lang w:val="fr-FR"/>
              </w:rPr>
              <w:t xml:space="preserve"> ) </w:t>
            </w:r>
          </w:p>
          <w:p w:rsidR="003D70FD" w:rsidRPr="008C5B94" w:rsidRDefault="003D70FD" w:rsidP="004B0CA8">
            <w:pPr>
              <w:rPr>
                <w:lang w:val="fr-FR"/>
              </w:rPr>
            </w:pPr>
            <w:r w:rsidRPr="008C5B94">
              <w:rPr>
                <w:lang w:val="fr-FR"/>
              </w:rPr>
              <w:t>b) Khối lượng của vật là m = P</w:t>
            </w:r>
            <w:r w:rsidRPr="008C5B94">
              <w:rPr>
                <w:vertAlign w:val="subscript"/>
                <w:lang w:val="fr-FR"/>
              </w:rPr>
              <w:t>1</w:t>
            </w:r>
            <w:r w:rsidRPr="008C5B94">
              <w:rPr>
                <w:lang w:val="fr-FR"/>
              </w:rPr>
              <w:t>/10(kg)</w:t>
            </w:r>
          </w:p>
          <w:p w:rsidR="003D70FD" w:rsidRPr="008C5B94" w:rsidRDefault="003D70FD" w:rsidP="004B0CA8">
            <w:pPr>
              <w:rPr>
                <w:lang w:val="fr-FR"/>
              </w:rPr>
            </w:pPr>
            <w:r w:rsidRPr="008C5B94">
              <w:rPr>
                <w:lang w:val="fr-FR"/>
              </w:rPr>
              <w:t>Gọi V là thể tích của vật =&gt; P</w:t>
            </w:r>
            <w:r w:rsidRPr="008C5B94">
              <w:rPr>
                <w:vertAlign w:val="subscript"/>
                <w:lang w:val="fr-FR"/>
              </w:rPr>
              <w:t>2</w:t>
            </w:r>
            <w:r w:rsidRPr="008C5B94">
              <w:rPr>
                <w:lang w:val="fr-FR"/>
              </w:rPr>
              <w:t xml:space="preserve"> = P</w:t>
            </w:r>
            <w:r w:rsidRPr="008C5B94">
              <w:rPr>
                <w:vertAlign w:val="subscript"/>
                <w:lang w:val="fr-FR"/>
              </w:rPr>
              <w:t>1</w:t>
            </w:r>
            <w:r w:rsidRPr="008C5B94">
              <w:rPr>
                <w:lang w:val="fr-FR"/>
              </w:rPr>
              <w:t xml:space="preserve"> – 10D.V </w:t>
            </w:r>
          </w:p>
          <w:p w:rsidR="003D70FD" w:rsidRPr="008C5B94" w:rsidRDefault="003D70FD" w:rsidP="004B0CA8">
            <w:pPr>
              <w:rPr>
                <w:lang w:val="fr-FR"/>
              </w:rPr>
            </w:pPr>
            <w:r w:rsidRPr="008C5B94">
              <w:rPr>
                <w:lang w:val="fr-FR"/>
              </w:rPr>
              <w:t>=&gt; V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10D  (m</w:t>
            </w:r>
            <w:r w:rsidRPr="008C5B94">
              <w:rPr>
                <w:vertAlign w:val="superscript"/>
                <w:lang w:val="fr-FR"/>
              </w:rPr>
              <w:t>3</w:t>
            </w:r>
            <w:r w:rsidRPr="008C5B94">
              <w:rPr>
                <w:lang w:val="fr-FR"/>
              </w:rPr>
              <w:t>)</w:t>
            </w:r>
          </w:p>
          <w:p w:rsidR="003D70FD" w:rsidRPr="008C5B94" w:rsidRDefault="003D70FD" w:rsidP="004B0CA8">
            <w:pPr>
              <w:rPr>
                <w:lang w:val="fr-FR"/>
              </w:rPr>
            </w:pPr>
            <w:r w:rsidRPr="008C5B94">
              <w:rPr>
                <w:lang w:val="fr-FR"/>
              </w:rPr>
              <w:t xml:space="preserve">Khối lượng riêng của vật là : D </w:t>
            </w:r>
            <w:r w:rsidRPr="008C5B94">
              <w:rPr>
                <w:vertAlign w:val="subscript"/>
                <w:lang w:val="fr-FR"/>
              </w:rPr>
              <w:t>V</w:t>
            </w:r>
            <w:r w:rsidRPr="008C5B94">
              <w:rPr>
                <w:lang w:val="fr-FR"/>
              </w:rPr>
              <w:t xml:space="preserve"> =  m/V  = </w:t>
            </w:r>
            <w:r w:rsidRPr="008C5B94">
              <w:rPr>
                <w:position w:val="-30"/>
              </w:rPr>
              <w:object w:dxaOrig="1000" w:dyaOrig="700">
                <v:shape id="_x0000_i1064" type="#_x0000_t75" style="width:54.4pt;height:38.5pt" o:ole="">
                  <v:imagedata r:id="rId97" o:title=""/>
                </v:shape>
                <o:OLEObject Type="Embed" ProgID="Equation.3" ShapeID="_x0000_i1064" DrawAspect="Content" ObjectID="_1668175575" r:id="rId98"/>
              </w:object>
            </w:r>
            <w:r w:rsidRPr="008C5B94">
              <w:rPr>
                <w:lang w:val="fr-FR"/>
              </w:rPr>
              <w:t xml:space="preserve"> (kg/m</w:t>
            </w:r>
            <w:r w:rsidRPr="008C5B94">
              <w:rPr>
                <w:vertAlign w:val="superscript"/>
                <w:lang w:val="fr-FR"/>
              </w:rPr>
              <w:t>3</w:t>
            </w:r>
            <w:r w:rsidRPr="008C5B94">
              <w:rPr>
                <w:lang w:val="fr-FR"/>
              </w:rPr>
              <w:t>)</w:t>
            </w:r>
          </w:p>
          <w:p w:rsidR="003D70FD" w:rsidRPr="008C5B94" w:rsidRDefault="003D70FD" w:rsidP="004B0CA8">
            <w:pPr>
              <w:spacing w:line="360" w:lineRule="auto"/>
              <w:jc w:val="both"/>
              <w:rPr>
                <w:lang w:val="fr-FR"/>
              </w:rPr>
            </w:pPr>
            <w:r w:rsidRPr="008C5B94">
              <w:t>Thay số tính được D</w:t>
            </w:r>
            <w:r w:rsidRPr="008C5B94">
              <w:rPr>
                <w:vertAlign w:val="subscript"/>
              </w:rPr>
              <w:t>v</w:t>
            </w:r>
            <w:r w:rsidRPr="008C5B94">
              <w:t xml:space="preserve"> = 2500kg/m</w:t>
            </w:r>
            <w:r w:rsidRPr="008C5B94">
              <w:rPr>
                <w:vertAlign w:val="superscript"/>
              </w:rPr>
              <w:t>3</w:t>
            </w:r>
          </w:p>
        </w:tc>
        <w:tc>
          <w:tcPr>
            <w:tcW w:w="1540" w:type="dxa"/>
            <w:shd w:val="clear" w:color="auto" w:fill="auto"/>
          </w:tcPr>
          <w:p w:rsidR="003D70FD" w:rsidRPr="008C5B94" w:rsidRDefault="003D70FD" w:rsidP="004B0CA8">
            <w:pPr>
              <w:spacing w:line="360" w:lineRule="auto"/>
              <w:jc w:val="both"/>
              <w:rPr>
                <w:lang w:val="fr-FR"/>
              </w:rPr>
            </w:pPr>
            <w:r w:rsidRPr="008C5B94">
              <w:rPr>
                <w:lang w:val="fr-FR"/>
              </w:rPr>
              <w:lastRenderedPageBreak/>
              <w:t>2,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r w:rsidR="003D70FD" w:rsidRPr="008C5B94" w:rsidTr="004B0CA8">
        <w:tc>
          <w:tcPr>
            <w:tcW w:w="1228" w:type="dxa"/>
            <w:shd w:val="clear" w:color="auto" w:fill="auto"/>
          </w:tcPr>
          <w:p w:rsidR="003D70FD" w:rsidRPr="008C5B94" w:rsidRDefault="003D70FD" w:rsidP="004B0CA8">
            <w:pPr>
              <w:spacing w:line="360" w:lineRule="auto"/>
              <w:jc w:val="both"/>
              <w:rPr>
                <w:b/>
                <w:lang w:val="fr-FR"/>
              </w:rPr>
            </w:pPr>
            <w:r w:rsidRPr="008C5B94">
              <w:rPr>
                <w:b/>
                <w:lang w:val="fr-FR"/>
              </w:rPr>
              <w:lastRenderedPageBreak/>
              <w:t xml:space="preserve">Câu 5 </w:t>
            </w:r>
          </w:p>
          <w:p w:rsidR="003D70FD" w:rsidRPr="008C5B94" w:rsidRDefault="003D70FD" w:rsidP="004B0CA8">
            <w:pPr>
              <w:spacing w:line="360" w:lineRule="auto"/>
              <w:jc w:val="both"/>
              <w:rPr>
                <w:b/>
                <w:lang w:val="fr-FR"/>
              </w:rPr>
            </w:pPr>
            <w:r w:rsidRPr="008C5B94">
              <w:rPr>
                <w:b/>
                <w:lang w:val="fr-FR"/>
              </w:rPr>
              <w:t>3,0 đ</w:t>
            </w:r>
          </w:p>
        </w:tc>
        <w:tc>
          <w:tcPr>
            <w:tcW w:w="7280" w:type="dxa"/>
            <w:shd w:val="clear" w:color="auto" w:fill="auto"/>
          </w:tcPr>
          <w:p w:rsidR="003D70FD" w:rsidRPr="008C5B94" w:rsidRDefault="003D70FD" w:rsidP="004B0CA8">
            <w:pPr>
              <w:jc w:val="both"/>
              <w:rPr>
                <w:color w:val="000000"/>
                <w:lang w:val="pt-BR"/>
              </w:rPr>
            </w:pPr>
            <w:r w:rsidRPr="008C5B94">
              <w:rPr>
                <w:bCs/>
                <w:sz w:val="26"/>
                <w:szCs w:val="26"/>
                <w:lang w:val="fr-FR"/>
              </w:rPr>
              <w:t xml:space="preserve">Gọi </w:t>
            </w:r>
            <w:r w:rsidRPr="008C5B94">
              <w:rPr>
                <w:color w:val="000000"/>
                <w:lang w:val="pt-BR"/>
              </w:rPr>
              <w:t xml:space="preserve">  h là độ chênh lệch mực thuỷ ngân ở hai nhánh A và B. </w:t>
            </w:r>
          </w:p>
          <w:p w:rsidR="003D70FD" w:rsidRPr="008C5B94" w:rsidRDefault="003D70FD" w:rsidP="004B0CA8">
            <w:pPr>
              <w:jc w:val="both"/>
              <w:rPr>
                <w:color w:val="000000"/>
                <w:lang w:val="pt-BR"/>
              </w:rPr>
            </w:pPr>
            <w:r w:rsidRPr="008C5B94">
              <w:rPr>
                <w:color w:val="000000"/>
                <w:lang w:val="pt-BR"/>
              </w:rPr>
              <w:t>áp xuất tại 2 điểm  ở mức ngang với mặt thuỷ ngân ở nhánh A (có n</w:t>
            </w:r>
            <w:r w:rsidRPr="008C5B94">
              <w:rPr>
                <w:color w:val="000000"/>
                <w:lang w:val="pt-BR"/>
              </w:rPr>
              <w:softHyphen/>
              <w:t>ước) : P</w:t>
            </w:r>
            <w:r w:rsidRPr="008C5B94">
              <w:rPr>
                <w:color w:val="000000"/>
                <w:vertAlign w:val="subscript"/>
                <w:lang w:val="pt-BR"/>
              </w:rPr>
              <w:t>A</w:t>
            </w:r>
            <w:r w:rsidRPr="008C5B94">
              <w:rPr>
                <w:color w:val="000000"/>
                <w:lang w:val="pt-BR"/>
              </w:rPr>
              <w:t xml:space="preserve"> = P</w:t>
            </w:r>
            <w:r w:rsidRPr="008C5B94">
              <w:rPr>
                <w:color w:val="000000"/>
                <w:vertAlign w:val="subscript"/>
                <w:lang w:val="pt-BR"/>
              </w:rPr>
              <w:t>B</w:t>
            </w:r>
            <w:r w:rsidRPr="008C5B94">
              <w:rPr>
                <w:color w:val="000000"/>
                <w:lang w:val="pt-BR"/>
              </w:rPr>
              <w:t xml:space="preserve"> </w:t>
            </w:r>
            <w:r w:rsidRPr="008C5B94">
              <w:rPr>
                <w:color w:val="000000"/>
                <w:lang w:val="pt-BR"/>
              </w:rPr>
              <w:sym w:font="Wingdings" w:char="F0F3"/>
            </w:r>
            <w:r w:rsidRPr="008C5B94">
              <w:rPr>
                <w:color w:val="000000"/>
                <w:lang w:val="pt-BR"/>
              </w:rPr>
              <w:t xml:space="preserve"> </w:t>
            </w:r>
          </w:p>
          <w:p w:rsidR="003D70FD" w:rsidRPr="008C5B94" w:rsidRDefault="003D70FD" w:rsidP="004B0CA8">
            <w:pPr>
              <w:jc w:val="both"/>
              <w:rPr>
                <w:color w:val="000000"/>
              </w:rPr>
            </w:pPr>
            <w:r w:rsidRPr="008C5B94">
              <w:rPr>
                <w:color w:val="000000"/>
                <w:lang w:val="pt-BR"/>
              </w:rPr>
              <w:t xml:space="preserve">     </w:t>
            </w:r>
            <w:r w:rsidRPr="008C5B94">
              <w:rPr>
                <w:color w:val="000000"/>
              </w:rPr>
              <w:t>h</w:t>
            </w:r>
            <w:r w:rsidRPr="008C5B94">
              <w:rPr>
                <w:color w:val="000000"/>
                <w:vertAlign w:val="subscript"/>
              </w:rPr>
              <w:t>1</w:t>
            </w:r>
            <w:r w:rsidRPr="008C5B94">
              <w:rPr>
                <w:color w:val="000000"/>
              </w:rPr>
              <w:t>d</w:t>
            </w:r>
            <w:r w:rsidRPr="008C5B94">
              <w:rPr>
                <w:color w:val="000000"/>
                <w:vertAlign w:val="subscript"/>
              </w:rPr>
              <w:t>1</w:t>
            </w:r>
            <w:r w:rsidRPr="008C5B94">
              <w:rPr>
                <w:color w:val="000000"/>
              </w:rPr>
              <w:t>= h</w:t>
            </w:r>
            <w:r w:rsidRPr="008C5B94">
              <w:rPr>
                <w:color w:val="000000"/>
                <w:vertAlign w:val="subscript"/>
              </w:rPr>
              <w:t>2</w:t>
            </w:r>
            <w:r w:rsidRPr="008C5B94">
              <w:rPr>
                <w:color w:val="000000"/>
              </w:rPr>
              <w:t>d</w:t>
            </w:r>
            <w:r w:rsidRPr="008C5B94">
              <w:rPr>
                <w:color w:val="000000"/>
                <w:vertAlign w:val="subscript"/>
              </w:rPr>
              <w:t>2</w:t>
            </w:r>
            <w:r w:rsidRPr="008C5B94">
              <w:rPr>
                <w:color w:val="000000"/>
              </w:rPr>
              <w:t>+ hd</w:t>
            </w:r>
            <w:r w:rsidRPr="008C5B94">
              <w:rPr>
                <w:color w:val="000000"/>
                <w:vertAlign w:val="subscript"/>
              </w:rPr>
              <w:t xml:space="preserve">3       </w:t>
            </w:r>
            <w:r w:rsidRPr="008C5B94">
              <w:rPr>
                <w:color w:val="000000"/>
              </w:rPr>
              <w:t>=&gt; h =</w:t>
            </w:r>
            <w:r w:rsidRPr="008C5B94">
              <w:rPr>
                <w:color w:val="000000"/>
                <w:position w:val="-30"/>
              </w:rPr>
              <w:object w:dxaOrig="1179" w:dyaOrig="700">
                <v:shape id="_x0000_i1065" type="#_x0000_t75" style="width:58.6pt;height:35.15pt" o:ole="">
                  <v:imagedata r:id="rId99" o:title=""/>
                </v:shape>
                <o:OLEObject Type="Embed" ProgID="Equation.DSMT4" ShapeID="_x0000_i1065" DrawAspect="Content" ObjectID="_1668175576" r:id="rId100"/>
              </w:object>
            </w:r>
            <w:r w:rsidRPr="008C5B94">
              <w:rPr>
                <w:color w:val="000000"/>
              </w:rPr>
              <w:tab/>
            </w:r>
            <w:r w:rsidRPr="008C5B94">
              <w:rPr>
                <w:color w:val="000000"/>
              </w:rPr>
              <w:tab/>
            </w:r>
            <w:r w:rsidRPr="008C5B94">
              <w:rPr>
                <w:color w:val="000000"/>
              </w:rPr>
              <w:tab/>
            </w:r>
          </w:p>
          <w:p w:rsidR="003D70FD" w:rsidRPr="008C5B94" w:rsidRDefault="003D70FD" w:rsidP="004B0CA8">
            <w:pPr>
              <w:jc w:val="both"/>
              <w:rPr>
                <w:color w:val="000000"/>
              </w:rPr>
            </w:pPr>
            <w:r w:rsidRPr="008C5B94">
              <w:rPr>
                <w:color w:val="000000"/>
              </w:rPr>
              <w:t>Thay số : h =</w:t>
            </w:r>
            <w:r w:rsidRPr="008C5B94">
              <w:rPr>
                <w:color w:val="000000"/>
                <w:position w:val="-24"/>
              </w:rPr>
              <w:object w:dxaOrig="2240" w:dyaOrig="620">
                <v:shape id="_x0000_i1066" type="#_x0000_t75" style="width:110.5pt;height:31pt" o:ole="">
                  <v:imagedata r:id="rId101" o:title=""/>
                </v:shape>
                <o:OLEObject Type="Embed" ProgID="Equation.DSMT4" ShapeID="_x0000_i1066" DrawAspect="Content" ObjectID="_1668175577" r:id="rId102"/>
              </w:object>
            </w:r>
            <w:r w:rsidRPr="008C5B94">
              <w:rPr>
                <w:color w:val="000000"/>
              </w:rPr>
              <w:t>= 0,019 m</w:t>
            </w:r>
            <w:r w:rsidRPr="008C5B94">
              <w:rPr>
                <w:color w:val="000000"/>
              </w:rPr>
              <w:tab/>
            </w:r>
            <w:r w:rsidRPr="008C5B94">
              <w:rPr>
                <w:color w:val="000000"/>
              </w:rPr>
              <w:tab/>
            </w:r>
          </w:p>
          <w:p w:rsidR="003D70FD" w:rsidRPr="008C5B94" w:rsidRDefault="003D70FD" w:rsidP="004B0CA8">
            <w:pPr>
              <w:spacing w:line="360" w:lineRule="auto"/>
              <w:jc w:val="both"/>
              <w:rPr>
                <w:lang w:val="fr-FR"/>
              </w:rPr>
            </w:pPr>
            <w:r w:rsidRPr="008C5B94">
              <w:rPr>
                <w:lang w:val="pt-BR"/>
              </w:rPr>
              <w:br w:type="page"/>
            </w:r>
          </w:p>
        </w:tc>
        <w:tc>
          <w:tcPr>
            <w:tcW w:w="1540" w:type="dxa"/>
            <w:shd w:val="clear" w:color="auto" w:fill="auto"/>
          </w:tcPr>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1,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bl>
    <w:p w:rsidR="003D70FD" w:rsidRPr="008C5B94" w:rsidRDefault="003D70FD" w:rsidP="004B0CA8">
      <w:pPr>
        <w:spacing w:line="360" w:lineRule="auto"/>
        <w:jc w:val="both"/>
        <w:rPr>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4</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1</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Trên một đường thẳng có hai xe chuyển động đều. Xe ô tô xuất phát tại địa điểm A đi về phía địa điểm B với vận tốc 80km/h, xe máy xuất phát từ địa điểm B, sau ô tô 20 phút, đi về phía địa điểm A với vận tốc 60km/h. Biết AB = 120km.</w:t>
      </w:r>
    </w:p>
    <w:p w:rsidR="003D70FD" w:rsidRPr="008C5B94" w:rsidRDefault="003D70FD" w:rsidP="004B0CA8">
      <w:pPr>
        <w:spacing w:line="276" w:lineRule="auto"/>
        <w:jc w:val="both"/>
        <w:rPr>
          <w:lang w:val="nl-NL"/>
        </w:rPr>
      </w:pPr>
      <w:r w:rsidRPr="008C5B94">
        <w:rPr>
          <w:lang w:val="nl-NL"/>
        </w:rPr>
        <w:t xml:space="preserve">   a. Sau bao lâu kể từ lúc ô tô xuất phát, hai xe gặp nhau? Địa điểm gặp nhau cách A bao nhiêu km ?</w:t>
      </w:r>
    </w:p>
    <w:p w:rsidR="003D70FD" w:rsidRPr="008C5B94" w:rsidRDefault="003D70FD" w:rsidP="004B0CA8">
      <w:pPr>
        <w:spacing w:line="276" w:lineRule="auto"/>
        <w:jc w:val="both"/>
        <w:rPr>
          <w:lang w:val="nl-NL"/>
        </w:rPr>
      </w:pPr>
      <w:r w:rsidRPr="008C5B94">
        <w:rPr>
          <w:lang w:val="nl-NL"/>
        </w:rPr>
        <w:t xml:space="preserve">   b. Sau khi gặp nhau, ô tô đi tiếp. Đến B, ô tô lập tức quay lại với vận tốc cũ. Ô tô sẽ đuổi kịp xe máy sau thời gian bao lâu kể từ lúc gặp nhau lần trước ? Địa điểm ô tô đuổi kịp xe máy cách A bao nhiêu km ? </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2</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Một bình thông nhau gồm hai nhánh A và B hình trụ chứa nước đặt thẳng đứng. Nhánh B có tiết diện gấp bốn lần nhánh A. Đổ thêm dầu vào nhánh A với độ cao cột dầu là 20cm. Biết rằng dầu không tràn chảy nhánh B, nước và dầu không tràn ra ngoài. Cho khối lượng riêng của nước là 1g/cm</w:t>
      </w:r>
      <w:r w:rsidRPr="008C5B94">
        <w:rPr>
          <w:vertAlign w:val="superscript"/>
          <w:lang w:val="nl-NL"/>
        </w:rPr>
        <w:t>3</w:t>
      </w:r>
      <w:r w:rsidRPr="008C5B94">
        <w:rPr>
          <w:lang w:val="nl-NL"/>
        </w:rPr>
        <w:t>, của dầu là 0,8g/cm</w:t>
      </w:r>
      <w:r w:rsidRPr="008C5B94">
        <w:rPr>
          <w:vertAlign w:val="superscript"/>
          <w:lang w:val="nl-NL"/>
        </w:rPr>
        <w:t>3</w:t>
      </w:r>
      <w:r w:rsidRPr="008C5B94">
        <w:rPr>
          <w:lang w:val="nl-NL"/>
        </w:rPr>
        <w:t>. Tính:</w:t>
      </w:r>
    </w:p>
    <w:p w:rsidR="003D70FD" w:rsidRPr="008C5B94" w:rsidRDefault="003D70FD" w:rsidP="004B0CA8">
      <w:pPr>
        <w:spacing w:line="276" w:lineRule="auto"/>
        <w:jc w:val="both"/>
        <w:rPr>
          <w:lang w:val="nl-NL"/>
        </w:rPr>
      </w:pPr>
      <w:r w:rsidRPr="008C5B94">
        <w:rPr>
          <w:lang w:val="nl-NL"/>
        </w:rPr>
        <w:t xml:space="preserve">   a. Độ chênh lệch mực chất lỏng ở hai nhánh khi chúng đứng yên.</w:t>
      </w:r>
    </w:p>
    <w:p w:rsidR="003D70FD" w:rsidRPr="008C5B94" w:rsidRDefault="003D70FD" w:rsidP="004B0CA8">
      <w:pPr>
        <w:spacing w:line="276" w:lineRule="auto"/>
        <w:jc w:val="both"/>
        <w:rPr>
          <w:lang w:val="nl-NL"/>
        </w:rPr>
      </w:pPr>
      <w:r w:rsidRPr="008C5B94">
        <w:rPr>
          <w:lang w:val="nl-NL"/>
        </w:rPr>
        <w:t xml:space="preserve">   b. Độ thay đổi mực nước ở hai nhánh.</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3</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ind w:firstLine="180"/>
        <w:jc w:val="both"/>
        <w:rPr>
          <w:lang w:val="nl-NL"/>
        </w:rPr>
      </w:pPr>
      <w:r w:rsidRPr="008C5B94">
        <w:rPr>
          <w:lang w:val="nl-NL"/>
        </w:rPr>
        <w:t>Thả một khối gỗ dạng khối hộp lập phương cạnh 8cm vào một chậu đựng dầu. Biết khối lượng riêng của gỗ là 0,6g/cm</w:t>
      </w:r>
      <w:r w:rsidRPr="008C5B94">
        <w:rPr>
          <w:vertAlign w:val="superscript"/>
          <w:lang w:val="nl-NL"/>
        </w:rPr>
        <w:t>3</w:t>
      </w:r>
      <w:r w:rsidRPr="008C5B94">
        <w:rPr>
          <w:lang w:val="nl-NL"/>
        </w:rPr>
        <w:t>, của dầu là 0,8g/cm</w:t>
      </w:r>
      <w:r w:rsidRPr="008C5B94">
        <w:rPr>
          <w:vertAlign w:val="superscript"/>
          <w:lang w:val="nl-NL"/>
        </w:rPr>
        <w:t>3</w:t>
      </w:r>
      <w:r w:rsidRPr="008C5B94">
        <w:rPr>
          <w:lang w:val="nl-NL"/>
        </w:rPr>
        <w:t>, khối gỗ không chạm đáy chậu và khối gỗ không thấm dầu. Tính độ cao phần khối gỗ nổi trên mặt thoáng của dầu.</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4</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Pha rượu ở nhiệt độ 20</w:t>
      </w:r>
      <w:r w:rsidRPr="008C5B94">
        <w:rPr>
          <w:vertAlign w:val="superscript"/>
          <w:lang w:val="nl-NL"/>
        </w:rPr>
        <w:t>o</w:t>
      </w:r>
      <w:r w:rsidRPr="008C5B94">
        <w:rPr>
          <w:lang w:val="nl-NL"/>
        </w:rPr>
        <w:t>C vào 2 kg nước ở nhiệt độ 80</w:t>
      </w:r>
      <w:r w:rsidRPr="008C5B94">
        <w:rPr>
          <w:vertAlign w:val="superscript"/>
          <w:lang w:val="nl-NL"/>
        </w:rPr>
        <w:t>o</w:t>
      </w:r>
      <w:r w:rsidRPr="008C5B94">
        <w:rPr>
          <w:lang w:val="nl-NL"/>
        </w:rPr>
        <w:t>C thì thu được hỗn hợp ở nhiệt độ 45</w:t>
      </w:r>
      <w:r w:rsidRPr="008C5B94">
        <w:rPr>
          <w:vertAlign w:val="superscript"/>
          <w:lang w:val="nl-NL"/>
        </w:rPr>
        <w:t>o</w:t>
      </w:r>
      <w:r w:rsidRPr="008C5B94">
        <w:rPr>
          <w:lang w:val="nl-NL"/>
        </w:rPr>
        <w:t>C. Biết nhiệt dung riêng của nước là 4200 J/kg.K, của rượu là 2500 J/kg.K. Xem như chỉ có nước và rượu trao đổi nhiệt với nhau. Tính :</w:t>
      </w:r>
    </w:p>
    <w:p w:rsidR="003D70FD" w:rsidRPr="008C5B94" w:rsidRDefault="003D70FD" w:rsidP="004B0CA8">
      <w:pPr>
        <w:spacing w:line="276" w:lineRule="auto"/>
        <w:ind w:left="225"/>
        <w:jc w:val="both"/>
        <w:rPr>
          <w:lang w:val="nl-NL"/>
        </w:rPr>
      </w:pPr>
      <w:r w:rsidRPr="008C5B94">
        <w:rPr>
          <w:lang w:val="nl-NL"/>
        </w:rPr>
        <w:t>a. Khối lượng của hỗn hợp.</w:t>
      </w:r>
    </w:p>
    <w:p w:rsidR="003D70FD" w:rsidRPr="008C5B94" w:rsidRDefault="003D70FD" w:rsidP="004B0CA8">
      <w:pPr>
        <w:spacing w:line="276" w:lineRule="auto"/>
        <w:rPr>
          <w:lang w:val="nl-NL"/>
        </w:rPr>
      </w:pPr>
      <w:r w:rsidRPr="008C5B94">
        <w:rPr>
          <w:lang w:val="nl-NL"/>
        </w:rPr>
        <w:t xml:space="preserve">   b. Nhiệt lượng mà hỗn hợp thu vào để tăng thêm 1</w:t>
      </w:r>
      <w:r w:rsidRPr="008C5B94">
        <w:rPr>
          <w:vertAlign w:val="superscript"/>
          <w:lang w:val="nl-NL"/>
        </w:rPr>
        <w:t>o</w:t>
      </w:r>
      <w:r w:rsidRPr="008C5B94">
        <w:rPr>
          <w:lang w:val="nl-NL"/>
        </w:rPr>
        <w:t>C.</w:t>
      </w:r>
    </w:p>
    <w:p w:rsidR="003D70FD" w:rsidRPr="008C5B94" w:rsidRDefault="003D70FD" w:rsidP="004B0CA8">
      <w:pPr>
        <w:spacing w:line="276" w:lineRule="auto"/>
        <w:rPr>
          <w:lang w:val="nl-NL"/>
        </w:rPr>
      </w:pPr>
    </w:p>
    <w:p w:rsidR="003D70FD" w:rsidRPr="008C5B94" w:rsidRDefault="003D70FD" w:rsidP="004B0CA8">
      <w:pPr>
        <w:tabs>
          <w:tab w:val="left" w:pos="3615"/>
        </w:tabs>
        <w:spacing w:line="276" w:lineRule="auto"/>
        <w:jc w:val="center"/>
        <w:rPr>
          <w:lang w:val="nl-NL"/>
        </w:rPr>
      </w:pPr>
      <w:r w:rsidRPr="008C5B94">
        <w:rPr>
          <w:lang w:val="nl-NL"/>
        </w:rPr>
        <w:t>---------------------Hết---------------------</w:t>
      </w:r>
    </w:p>
    <w:p w:rsidR="003D70FD" w:rsidRPr="008C5B94" w:rsidRDefault="003D70FD" w:rsidP="004B0CA8">
      <w:pPr>
        <w:tabs>
          <w:tab w:val="left" w:pos="3615"/>
        </w:tabs>
        <w:spacing w:line="276" w:lineRule="auto"/>
        <w:jc w:val="center"/>
        <w:rPr>
          <w:b/>
          <w:i/>
          <w:lang w:val="nl-NL"/>
        </w:rPr>
      </w:pPr>
    </w:p>
    <w:p w:rsidR="003D70FD" w:rsidRPr="008C5B94" w:rsidRDefault="003D70FD" w:rsidP="004B0CA8">
      <w:pPr>
        <w:tabs>
          <w:tab w:val="left" w:pos="3615"/>
        </w:tabs>
        <w:spacing w:line="276" w:lineRule="auto"/>
        <w:jc w:val="center"/>
        <w:rPr>
          <w:b/>
          <w:i/>
          <w:lang w:val="nl-NL"/>
        </w:rPr>
      </w:pPr>
      <w:r w:rsidRPr="008C5B94">
        <w:rPr>
          <w:b/>
          <w:i/>
          <w:lang w:val="nl-NL"/>
        </w:rPr>
        <w:t>(Cán bộ coi thi không giải thích gì thêm!)</w:t>
      </w:r>
    </w:p>
    <w:p w:rsidR="003D70FD" w:rsidRPr="008C5B94" w:rsidRDefault="003D70FD" w:rsidP="004B0CA8">
      <w:pPr>
        <w:rPr>
          <w:i/>
          <w:lang w:val="nl-NL"/>
        </w:rPr>
      </w:pPr>
    </w:p>
    <w:p w:rsidR="003D70FD" w:rsidRPr="008C5B94" w:rsidRDefault="003D70FD" w:rsidP="004B0CA8">
      <w:pPr>
        <w:spacing w:line="276" w:lineRule="auto"/>
        <w:jc w:val="center"/>
        <w:rPr>
          <w:b/>
          <w:lang w:val="nl-NL"/>
        </w:rPr>
      </w:pPr>
      <w:r w:rsidRPr="008C5B94">
        <w:rPr>
          <w:b/>
          <w:lang w:val="nl-NL"/>
        </w:rPr>
        <w:t>HƯỚNG DẪN CHẤM</w:t>
      </w:r>
    </w:p>
    <w:p w:rsidR="003D70FD" w:rsidRPr="008C5B94" w:rsidRDefault="003D70FD" w:rsidP="004B0CA8">
      <w:pPr>
        <w:spacing w:line="276" w:lineRule="auto"/>
        <w:rPr>
          <w:lang w:val="nl-NL"/>
        </w:rPr>
      </w:pPr>
      <w:r w:rsidRPr="008C5B94">
        <w:rPr>
          <w:b/>
          <w:u w:val="single"/>
          <w:lang w:val="nl-NL"/>
        </w:rPr>
        <w:t>Câu 1</w:t>
      </w:r>
      <w:r w:rsidRPr="008C5B94">
        <w:rPr>
          <w:lang w:val="nl-NL"/>
        </w:rPr>
        <w:t>.(</w:t>
      </w:r>
      <w:r w:rsidRPr="008C5B94">
        <w:rPr>
          <w:i/>
          <w:lang w:val="nl-NL"/>
        </w:rPr>
        <w:t>2,5điểm</w:t>
      </w:r>
      <w:r w:rsidRPr="008C5B94">
        <w:rPr>
          <w:lang w:val="nl-NL"/>
        </w:rPr>
        <w:t xml:space="preserve">) Đổ 20’ = </w:t>
      </w:r>
      <w:r w:rsidRPr="008C5B94">
        <w:rPr>
          <w:position w:val="-24"/>
          <w:lang w:val="nl-NL"/>
        </w:rPr>
        <w:object w:dxaOrig="220" w:dyaOrig="620">
          <v:shape id="_x0000_i1067" type="#_x0000_t75" style="width:10.9pt;height:31pt" o:ole="">
            <v:imagedata r:id="rId103" o:title=""/>
          </v:shape>
          <o:OLEObject Type="Embed" ProgID="Equation.3" ShapeID="_x0000_i1067" DrawAspect="Content" ObjectID="_1668175578" r:id="rId104"/>
        </w:object>
      </w:r>
      <w:r w:rsidRPr="008C5B94">
        <w:rPr>
          <w:lang w:val="nl-NL"/>
        </w:rPr>
        <w:t>h</w:t>
      </w:r>
    </w:p>
    <w:p w:rsidR="003D70FD" w:rsidRPr="008C5B94" w:rsidRDefault="003D70FD" w:rsidP="004B0CA8">
      <w:pPr>
        <w:spacing w:line="276" w:lineRule="auto"/>
        <w:rPr>
          <w:lang w:val="nl-NL"/>
        </w:rPr>
      </w:pPr>
      <w:r w:rsidRPr="008C5B94">
        <w:rPr>
          <w:lang w:val="nl-NL"/>
        </w:rPr>
        <w:t>a. Giả sử hai xe gặp nhau tại C sau thời gian t kể từ lúc ô tô xuất phát.</w:t>
      </w:r>
    </w:p>
    <w:p w:rsidR="003D70FD" w:rsidRPr="008C5B94" w:rsidRDefault="004179E8" w:rsidP="004B0CA8">
      <w:pPr>
        <w:spacing w:line="276" w:lineRule="auto"/>
        <w:rPr>
          <w:lang w:val="nl-NL"/>
        </w:rPr>
      </w:pPr>
      <w:r w:rsidRPr="008C5B94">
        <w:rPr>
          <w:noProof/>
          <w:lang w:eastAsia="en-US"/>
        </w:rPr>
        <mc:AlternateContent>
          <mc:Choice Requires="wps">
            <w:drawing>
              <wp:anchor distT="0" distB="0" distL="114300" distR="114300" simplePos="0" relativeHeight="251700736" behindDoc="0" locked="0" layoutInCell="1" allowOverlap="1" wp14:anchorId="14DCF5A3" wp14:editId="7BC83DEF">
                <wp:simplePos x="0" y="0"/>
                <wp:positionH relativeFrom="column">
                  <wp:posOffset>5667375</wp:posOffset>
                </wp:positionH>
                <wp:positionV relativeFrom="paragraph">
                  <wp:posOffset>324485</wp:posOffset>
                </wp:positionV>
                <wp:extent cx="552450" cy="352425"/>
                <wp:effectExtent l="0" t="0" r="3810" b="1270"/>
                <wp:wrapNone/>
                <wp:docPr id="1705"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113" type="#_x0000_t202" style="position:absolute;margin-left:446.25pt;margin-top:25.55pt;width:43.5pt;height:27.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3M9EuQ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3D2KMBO2gSw9sNOhWjgiSsiUaep2C530PvmYEA7g7urq/k+VXjYRcNVRs2Y1ScmgYrSBFd9M/ uzrhaAuyGT7ICgLRnZEOaKxVZ+sHFUGADq16PLXHJlPCYRxHJAZLCaZLWEexzc2n6fFyr7R5x2SH 7CLDCrrvwOn+TpvJ9ehiYwlZ8LZ1CmjFswPAnE4gNFy1NpuEa+iPJEjWi/WCeCSarT0S5Ll3U6yI NyvCeZxf5qtVHv60cUOSNryqmLBhjuIKyZ817yDzSRYneWnZ8srC2ZS02m5WrUJ7CuIu3HcoyJmb /zwNVy/g8oJSGJHgNkq8YraYe6QgsZfMg4UXhMltMgtIQvLiOaU7Lti/U0JDhpMY+ujo/JZb4L7X 3GjacQPjo+VdhhcnJ5paBa5F5VprKG+n9VkpbPpPpYB2Hxvt9GolOonVjJvRvY7L0zvYyOoRFKwk KAzECLMPFo1U3zEaYI5kWH/bUcUwat8LeAVJSIgdPG5D4nkEG3Vu2ZxbqCgBKsMGo2m5MtOw2vWK bxuINL07IW/g5dTcqdo+sSkroGQ3MCscucNcs8PofO+8nqbv8hcAAAD//wMAUEsDBBQABgAIAAAA IQAuC3O93gAAAAoBAAAPAAAAZHJzL2Rvd25yZXYueG1sTI9NT8MwDIbvSPsPkZG4saQTLWtpOk0g rkyMD4lb1nhtReNUTbaWf493gqPtR6+ft9zMrhdnHEPnSUOyVCCQam87ajS8vz3frkGEaMia3hNq +MEAm2pxVZrC+ole8byPjeAQCoXR0MY4FFKGukVnwtIPSHw7+tGZyOPYSDuaicNdL1dKZdKZjvhD awZ8bLH+3p+cho+X49fnndo1Ty4dJj8rSS6XWt9cz9sHEBHn+AfDRZ/VoWKngz+RDaLXsM5XKaMa 0iQBwUB+n/PiwKTKMpBVKf9XqH4BAAD//wMAUEsBAi0AFAAGAAgAAAAhALaDOJL+AAAA4QEAABMA AAAAAAAAAAAAAAAAAAAAAFtDb250ZW50X1R5cGVzXS54bWxQSwECLQAUAAYACAAAACEAOP0h/9YA AACUAQAACwAAAAAAAAAAAAAAAAAvAQAAX3JlbHMvLnJlbHNQSwECLQAUAAYACAAAACEAn9zPRLkC AADFBQAADgAAAAAAAAAAAAAAAAAuAgAAZHJzL2Uyb0RvYy54bWxQSwECLQAUAAYACAAAACEALgtz vd4AAAAKAQAADwAAAAAAAAAAAAAAAAATBQAAZHJzL2Rvd25yZXYueG1sUEsFBgAAAAAEAAQA8wAA AB4GAAAAAA== " filled="f" stroked="f">
                <v:textbox>
                  <w:txbxContent>
                    <w:p w:rsidR="001220D8" w:rsidRPr="009C0AB2" w:rsidRDefault="001220D8" w:rsidP="004B0CA8">
                      <w:pPr>
                        <w:jc w:val="center"/>
                        <w:rPr>
                          <w:vertAlign w:val="subscript"/>
                        </w:rPr>
                      </w:pPr>
                      <w:r>
                        <w:t>V</w:t>
                      </w:r>
                      <w:r>
                        <w:rPr>
                          <w:vertAlign w:val="subscript"/>
                        </w:rPr>
                        <w:t>2</w:t>
                      </w:r>
                      <w:r>
                        <w:t>.t</w:t>
                      </w:r>
                    </w:p>
                  </w:txbxContent>
                </v:textbox>
              </v:shape>
            </w:pict>
          </mc:Fallback>
        </mc:AlternateContent>
      </w:r>
      <w:r w:rsidRPr="008C5B94">
        <w:rPr>
          <w:noProof/>
          <w:lang w:eastAsia="en-US"/>
        </w:rPr>
        <mc:AlternateContent>
          <mc:Choice Requires="wps">
            <w:drawing>
              <wp:anchor distT="0" distB="0" distL="114300" distR="114300" simplePos="0" relativeHeight="251701760" behindDoc="0" locked="0" layoutInCell="1" allowOverlap="1" wp14:anchorId="4BFD0437" wp14:editId="44979EB4">
                <wp:simplePos x="0" y="0"/>
                <wp:positionH relativeFrom="column">
                  <wp:posOffset>4495800</wp:posOffset>
                </wp:positionH>
                <wp:positionV relativeFrom="paragraph">
                  <wp:posOffset>305435</wp:posOffset>
                </wp:positionV>
                <wp:extent cx="552450" cy="352425"/>
                <wp:effectExtent l="0" t="0" r="3810" b="1270"/>
                <wp:wrapNone/>
                <wp:docPr id="170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1</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114" type="#_x0000_t202" style="position:absolute;margin-left:354pt;margin-top:24.05pt;width:43.5pt;height:27.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UnugIAAMU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3DwhGgnbQpQc2GnQrRxQFkS3R0OsUPO978DUjGMDd0dX9nSy/aiTkqqFiy26UkkPDaAUphvam f3Z1wtEWZDN8kBUEojsjHdBYq87WDyqCAB1a9Xhqj02mhMM4jkgMlhJMl7COYheBpsfLvdLmHZMd sosMK+i+A6f7O21sMjQ9uthYQha8bZ0CWvHsABynEwgNV63NJuEa+iMJkvVivSAeiWZrjwR57t0U K+LNinAe55f5apWHP23ckKQNryombJijuELyZ807yHySxUleWra8snA2Ja22m1Wr0J6CuAv3HQpy 5uY/T8MVAbi8oBRGJLiNEq+YLeYeKUjsJfNg4QVhcpvMApKQvHhO6Y4L9u+U0JDhJIY+Ojq/5Ra4 7zU3mnbcwPhoeZfhxcmJplaBa1G51hrK22l9Vgqb/lMpoN3HRju9WolOYjXjZnSv4/L0DjayegQF KwkKAzHC7INFI9V3jAaYIxnW33ZUMYza9wJeQRISYgeP25B4HsFGnVs25xYqSoDKsMFoWq7MNKx2 veLbBiJN707IG3g5NXeqtk9syurw3mBWOHKHuWaH0fneeT1N3+UvAAAA//8DAFBLAwQUAAYACAAA ACEAUMfKGd4AAAAKAQAADwAAAGRycy9kb3ducmV2LnhtbEyPTU/DMAyG70j8h8hI3Jgz2EdXmk4I xBXE+JC4ZY3XVjRO1WRr+feYExxtP3r9vMV28p060RDbwAbmMw2KuAqu5drA2+vjVQYqJsvOdoHJ wDdF2JbnZ4XNXRj5hU67VCsJ4ZhbA01KfY4Yq4a8jbPQE8vtEAZvk4xDjW6wo4T7Dq+1XqG3LcuH xvZ031D1tTt6A+9Ph8+PhX6uH/yyH8Okkf0Gjbm8mO5uQSWa0h8Mv/qiDqU47cORXVSdgbXOpEsy sMjmoARYb5ay2Aupb1aAZYH/K5Q/AAAA//8DAFBLAQItABQABgAIAAAAIQC2gziS/gAAAOEBAAAT AAAAAAAAAAAAAAAAAAAAAABbQ29udGVudF9UeXBlc10ueG1sUEsBAi0AFAAGAAgAAAAhADj9If/W AAAAlAEAAAsAAAAAAAAAAAAAAAAALwEAAF9yZWxzLy5yZWxzUEsBAi0AFAAGAAgAAAAhAFX/FSe6 AgAAxQUAAA4AAAAAAAAAAAAAAAAALgIAAGRycy9lMm9Eb2MueG1sUEsBAi0AFAAGAAgAAAAhAFDH yhneAAAACgEAAA8AAAAAAAAAAAAAAAAAFAUAAGRycy9kb3ducmV2LnhtbFBLBQYAAAAABAAEAPMA AAAfBgAAAAA= " filled="f" stroked="f">
                <v:textbox>
                  <w:txbxContent>
                    <w:p w:rsidR="001220D8" w:rsidRPr="009C0AB2" w:rsidRDefault="001220D8" w:rsidP="004B0CA8">
                      <w:pPr>
                        <w:jc w:val="center"/>
                        <w:rPr>
                          <w:vertAlign w:val="subscript"/>
                        </w:rPr>
                      </w:pPr>
                      <w:r>
                        <w:t>V</w:t>
                      </w:r>
                      <w:r>
                        <w:rPr>
                          <w:vertAlign w:val="subscript"/>
                        </w:rPr>
                        <w:t>1</w:t>
                      </w:r>
                      <w:r>
                        <w:t>t</w:t>
                      </w:r>
                    </w:p>
                  </w:txbxContent>
                </v:textbox>
              </v:shape>
            </w:pict>
          </mc:Fallback>
        </mc:AlternateContent>
      </w:r>
      <w:r w:rsidR="003D70FD" w:rsidRPr="008C5B94">
        <w:rPr>
          <w:lang w:val="nl-NL"/>
        </w:rPr>
        <w:t>Ta có AB = AC + BC = v</w:t>
      </w:r>
      <w:r w:rsidR="003D70FD" w:rsidRPr="008C5B94">
        <w:rPr>
          <w:vertAlign w:val="subscript"/>
          <w:lang w:val="nl-NL"/>
        </w:rPr>
        <w:t>1</w:t>
      </w:r>
      <w:r w:rsidR="003D70FD" w:rsidRPr="008C5B94">
        <w:rPr>
          <w:lang w:val="nl-NL"/>
        </w:rPr>
        <w:t>.t + v</w:t>
      </w:r>
      <w:r w:rsidR="003D70FD" w:rsidRPr="008C5B94">
        <w:rPr>
          <w:vertAlign w:val="subscript"/>
          <w:lang w:val="nl-NL"/>
        </w:rPr>
        <w:t>2</w:t>
      </w:r>
      <w:r w:rsidR="003D70FD" w:rsidRPr="008C5B94">
        <w:rPr>
          <w:lang w:val="nl-NL"/>
        </w:rPr>
        <w:t xml:space="preserve">.(t - </w:t>
      </w:r>
      <w:r w:rsidR="003D70FD" w:rsidRPr="008C5B94">
        <w:rPr>
          <w:position w:val="-24"/>
          <w:lang w:val="nl-NL"/>
        </w:rPr>
        <w:object w:dxaOrig="220" w:dyaOrig="620">
          <v:shape id="_x0000_i1068" type="#_x0000_t75" style="width:10.9pt;height:31pt" o:ole="">
            <v:imagedata r:id="rId105" o:title=""/>
          </v:shape>
          <o:OLEObject Type="Embed" ProgID="Equation.3" ShapeID="_x0000_i1068" DrawAspect="Content" ObjectID="_1668175579" r:id="rId106"/>
        </w:object>
      </w:r>
      <w:r w:rsidR="003D70FD" w:rsidRPr="008C5B94">
        <w:rPr>
          <w:lang w:val="nl-NL"/>
        </w:rPr>
        <w:t>)</w:t>
      </w:r>
    </w:p>
    <w:p w:rsidR="003D70FD" w:rsidRPr="008C5B94" w:rsidRDefault="004179E8" w:rsidP="004B0CA8">
      <w:pPr>
        <w:spacing w:line="276" w:lineRule="auto"/>
        <w:rPr>
          <w:i/>
          <w:lang w:val="nl-NL"/>
        </w:rPr>
      </w:pPr>
      <w:r w:rsidRPr="008C5B94">
        <w:rPr>
          <w:noProof/>
          <w:lang w:eastAsia="en-US"/>
        </w:rPr>
        <mc:AlternateContent>
          <mc:Choice Requires="wps">
            <w:drawing>
              <wp:anchor distT="0" distB="0" distL="114300" distR="114300" simplePos="0" relativeHeight="251699712" behindDoc="0" locked="0" layoutInCell="1" allowOverlap="1" wp14:anchorId="07B02860" wp14:editId="0C099B35">
                <wp:simplePos x="0" y="0"/>
                <wp:positionH relativeFrom="column">
                  <wp:posOffset>4152900</wp:posOffset>
                </wp:positionH>
                <wp:positionV relativeFrom="paragraph">
                  <wp:posOffset>284480</wp:posOffset>
                </wp:positionV>
                <wp:extent cx="1343025" cy="141605"/>
                <wp:effectExtent l="5715" t="11430" r="13335" b="8890"/>
                <wp:wrapNone/>
                <wp:docPr id="1703" name="Freeform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43025" cy="141605"/>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0" o:spid="_x0000_s1026" style="position:absolute;margin-left:327pt;margin-top:22.4pt;width:105.75pt;height:11.1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0,2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BEYgAMAAIUIAAAOAAAAZHJzL2Uyb0RvYy54bWysVttu4zYQfS/QfyD4WMCRKNNXxAlSO14U SNsFNv0AmqIsoRKpJWnLyWL/vTOUrMjJpt0W1YPMy+hwzpnhjK9vT1VJjsq6wugVZVcxJUpLkxZ6 v6J/PG5Hc0qcFzoVpdFqRZ+Uo7c3P/5w3dRLlZjclKmyBEC0Wzb1iube18socjJXlXBXplYaNjNj K+FhavdRakUD6FUZJXE8jRpj09oaqZyD1U27SW8CfpYp6X/PMqc8KVcUfPPhbcN7h+/o5los91bU eSE7N8R/8KIShYZDe6iN8IIcbPEGqiqkNc5k/kqaKjJZVkgVOAAbFr9i8ykXtQpcQBxX9zK5/w9W /nb8aEmRQuxm8ZgSLSqI0tYqhZoTkBglamq3BMtP9UeLJF39YOSfDjaiix2cOLAhu+ZXkwKOOHgT ZDlltsIvgTA5BfWfevXVyRMJi2zMx3EyoUTCHuNsGk/w7Egsz1/Lg/MflAlI4vjgfBu9FEZB+7Rz /xEinVUlBPKniMSkIWycnEPd27CBTbKYk5zAu8uH3igZGI1nk3egQLf+OD7+NhIf2LA4fg8K6P8j 1HRgg8ze8Wo2MLsgCIruz5qJ/CyjPOlORxgRgfc3DrGrjcOYoagQmEfWBQWsUPR3jEE4NB5/lzFo g8bncP89MrBH49kQGRjBR537Fi796+tuKYHrvmvDWwuPrNF7HJIGcw8ShOQrijmAG5U5qkcTTPxL xnYZAse97MvDrpA/q+ehNYtbSmwR1IJzAkgSQzUE5+eB6XkV8iqs8l6sC8Rv4U94q+8F+py36F2m t0diqv1bdMamLfx82gkWvGcJhzsD7rNFcrEetIP1F3WGPoNYqHK4yL3yGLDBZdZmW5RluM2lxngs JlAIUH1nyiLFzTCx+926tOQosJqHp8uCCzNrDjoNYLkS6X039qIo2zEcXobchcrT5QHWoFCuvyzi xf38fs5HPJnej3i82Yzutms+mm7ZbLIZb9brDfuKrjG+zIs0VRq9O7cOxr+vNHdNrC36ffO4YOGG ZLfheUs2unQjiAxczr+BXajRWJbbOr4z6ROUaGvaXgi9Gwa5sc+UNNAHV9R9PgirKCl/0dBoFoxz bJxhwiczvCd2uLMb7ggtAWpFPYUKgsO1b5vtobbFPoeTWAirNnfQGrICK3jwr/Wqm0CvCwy6vozN dDgPVi//Hm7+AgAA//8DAFBLAwQUAAYACAAAACEAKmB9m90AAAAJAQAADwAAAGRycy9kb3ducmV2 LnhtbEyPwU6EMBCG7ya+QzMme3MLCkiQsjEmHvZiIvoAs3QsKG0J7e6yPL3jSY+T/88/31fvFjuK E81h8E5Buk1AkOu8HpxR8PH+cluCCBGdxtE7UnChALvm+qrGSvuze6NTG43gERcqVNDHOFVShq4n i2HrJ3KcffrZYuRzNlLPeOZxO8q7JCmkxcHxhx4neu6p+26PVsGKpbkv95fJfKVrHnB9HVoipTY3 y9MjiEhL/CvDLz6jQ8NMB390OohRQZFn7BIVZBkrcKEs8hzEgZOHFGRTy/8GzQ8AAAD//wMAUEsB Ai0AFAAGAAgAAAAhALaDOJL+AAAA4QEAABMAAAAAAAAAAAAAAAAAAAAAAFtDb250ZW50X1R5cGVz XS54bWxQSwECLQAUAAYACAAAACEAOP0h/9YAAACUAQAACwAAAAAAAAAAAAAAAAAvAQAAX3JlbHMv LnJlbHNQSwECLQAUAAYACAAAACEAQ2QRGIADAACFCAAADgAAAAAAAAAAAAAAAAAuAgAAZHJzL2Uy b0RvYy54bWxQSwECLQAUAAYACAAAACEAKmB9m90AAAAJAQAADwAAAAAAAAAAAAAAAADaBQAAZHJz L2Rvd25yZXYueG1sUEsFBgAAAAAEAAQA8wAAAOQGAAAAAA== " path="m,298c104,191,208,85,375,43,542,1,848,,1005,43v157,43,236,149,315,255e" filled="f">
                <v:path arrowok="t" o:connecttype="custom" o:connectlocs="0,141605;381541,20433;1022530,20433;1343025,141605" o:connectangles="0,0,0,0"/>
              </v:shape>
            </w:pict>
          </mc:Fallback>
        </mc:AlternateContent>
      </w:r>
      <w:r w:rsidRPr="008C5B94">
        <w:rPr>
          <w:noProof/>
          <w:lang w:eastAsia="en-US"/>
        </w:rPr>
        <mc:AlternateContent>
          <mc:Choice Requires="wps">
            <w:drawing>
              <wp:anchor distT="0" distB="0" distL="114300" distR="114300" simplePos="0" relativeHeight="251698688" behindDoc="0" locked="0" layoutInCell="1" allowOverlap="1" wp14:anchorId="6793F9CC" wp14:editId="32E2F422">
                <wp:simplePos x="0" y="0"/>
                <wp:positionH relativeFrom="column">
                  <wp:posOffset>5476875</wp:posOffset>
                </wp:positionH>
                <wp:positionV relativeFrom="paragraph">
                  <wp:posOffset>313055</wp:posOffset>
                </wp:positionV>
                <wp:extent cx="838200" cy="113030"/>
                <wp:effectExtent l="5715" t="11430" r="13335" b="8890"/>
                <wp:wrapNone/>
                <wp:docPr id="1702" name="Freeform 1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0" cy="113030"/>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9" o:spid="_x0000_s1026" style="position:absolute;margin-left:431.25pt;margin-top:24.65pt;width:66pt;height:8.9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0,2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tt5lfQMAAIQIAAAOAAAAZHJzL2Uyb0RvYy54bWysVlGPmzgQfj+p/8HyY6UsGEgC0WarNtmc Tuq1lbr9AY4xARUwZzshu1X/+80YwkLbSNvT5YE1no/PM9+MZ/b2zbkqyUlqU6h6TdmNT4mshUqL +rCmXx52s5gSY3md8lLVck0fpaFv7l79cds2KxmoXJWp1ARIarNqmzXNrW1WnmdELitublQjazBm Slfcwqs+eKnmLbBXpRf4/sJrlU4brYQ0Bna3nZHeOf4sk8J+zDIjLSnXFHyz7qndc49P7+6Wrw6a N3khejf4f/Ci4kUNhw5UW245OeriJ6qqEFoZldkboSpPZVkhpIsBomH+D9F8znkjXSwgjmkGmcz/ Rys+nD5pUqSQu6UfUFLzCrK001Ki5oQlCUrUNmYFyM/NJ41Bmua9El8NGLyJBV8MYMi+/VulwMOP VjlZzpmu8EsImJyd+o+D+vJsiYDNOIwho5QIMDEW+qHLjsdXl4/F0dg/pXJE/PTe2C55Kayc9Gnv /QOQZFUJeXztEZ+0hIXBJdMDho0wQRKTnMCzL4cBBIIMROFyfoUqHKGi8NdM0QjDfP8a1XwEu0a1 GGEwsiteLUewSYCg6OGiGc8vMopz3esIK8Lx+voudY0ymDIUFRLzwFAjoAAUin4FDMIhOHwRGLRB 8PxFYIgewcsxuHOnd1/Dnf/xtmtK4Lbv8Ru+arjFqC9L0kK5YYGQfE2xBtBQqZN8UA5inwu2rxA4 7tkujvtCvJNPYzTzu5BY4tSCIx1J4EMzBOdjF+llF+rK7UaDWBPGX/HPo07fCXscdex9pXdHYqn9 Ljtji44+XvSCOe9ZEMGdAfdZEkz2nXaw/6zO2GcQCwV3NTMojwkbXeZa7YqydMkpa8xHMg/mLg9G lUWKRkyF0Yf9ptTkxLGZu19fBROYVsc6dWS55Ol9v7a8KLs1HF662oXG09cBtiDXrb8lfnIf38fR LAoW97PI325nb3ebaLbYseV8G243my37jq6xaJUXaSpr9O4yOVj0ss7cz7Cu5w+zYxLFJNid+/0c rDd1w4kMsVz+uuhci8au3LXxvUofoUNr1Y1CGN2wyJV+oqSFMbim5p8j15KS8q8a5kzCogiuhnUv 0XyJ90SPLfuxhdcCqNbUUugguNzYbtYeG10ccjiJubTW6i1MhqzADu7867zqX2DUuQj6sYyzdPzu UM//PNz9CwAA//8DAFBLAwQUAAYACAAAACEA7nZe8N4AAAAJAQAADwAAAGRycy9kb3ducmV2Lnht bEyPTU+EMBCG7yb+h2ZMvLmF/UBAysaYePBiIvoDZulYUDoltLvL8uutJz3OzJN3nrfaz3YQJ5p8 71hBukpAELdO92wUfLw/3+UgfEDWODgmBRfysK+vryostTvzG52aYEQMYV+igi6EsZTStx1Z9Cs3 Esfbp5sshjhORuoJzzHcDnKdJJm02HP80OFITx21383RKlgwN5v85TKar3TZeVxe+4ZIqdub+fEB RKA5/MHwqx/VoY5OB3dk7cWgIM/Wu4gq2BYbEBEoim1cHBRk9ynIupL/G9Q/AAAA//8DAFBLAQIt ABQABgAIAAAAIQC2gziS/gAAAOEBAAATAAAAAAAAAAAAAAAAAAAAAABbQ29udGVudF9UeXBlc10u eG1sUEsBAi0AFAAGAAgAAAAhADj9If/WAAAAlAEAAAsAAAAAAAAAAAAAAAAALwEAAF9yZWxzLy5y ZWxzUEsBAi0AFAAGAAgAAAAhAOe23mV9AwAAhAgAAA4AAAAAAAAAAAAAAAAALgIAAGRycy9lMm9E b2MueG1sUEsBAi0AFAAGAAgAAAAhAO52XvDeAAAACQEAAA8AAAAAAAAAAAAAAAAA1wUAAGRycy9k b3ducmV2LnhtbFBLBQYAAAAABAAEAPMAAADiBgAAAAA= " path="m,298c104,191,208,85,375,43,542,1,848,,1005,43v157,43,236,149,315,255e" filled="f">
                <v:path arrowok="t" o:connecttype="custom" o:connectlocs="0,113030;238125,16310;638175,16310;838200,113030" o:connectangles="0,0,0,0"/>
              </v:shape>
            </w:pict>
          </mc:Fallback>
        </mc:AlternateContent>
      </w:r>
      <w:r w:rsidRPr="008C5B94">
        <w:rPr>
          <w:noProof/>
          <w:lang w:eastAsia="en-US"/>
        </w:rPr>
        <mc:AlternateContent>
          <mc:Choice Requires="wps">
            <w:drawing>
              <wp:anchor distT="0" distB="0" distL="114300" distR="114300" simplePos="0" relativeHeight="251697664" behindDoc="0" locked="0" layoutInCell="1" allowOverlap="1" wp14:anchorId="47BC7AD7" wp14:editId="24C176AE">
                <wp:simplePos x="0" y="0"/>
                <wp:positionH relativeFrom="column">
                  <wp:posOffset>6134100</wp:posOffset>
                </wp:positionH>
                <wp:positionV relativeFrom="paragraph">
                  <wp:posOffset>83185</wp:posOffset>
                </wp:positionV>
                <wp:extent cx="342900" cy="295275"/>
                <wp:effectExtent l="0" t="635" r="3810" b="0"/>
                <wp:wrapNone/>
                <wp:docPr id="1701"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15" type="#_x0000_t202" style="position:absolute;margin-left:483pt;margin-top:6.55pt;width:27pt;height:23.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KJY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RuHoQYCdpBlx7Z3qA7uUdhEtsSDb1OwfOhB1+zBwO4O7q6v5flV42EXDZUbNitUnJoGK0gxdDe 9M+ujjjagqyHD7KCQHRrpAPa16qz9YOKIECHVj2d2mOTKeFwQqIkAEsJpiiZRvOpi0DT4+VeafOO yQ7ZRYYVdN+B0929NjYZmh5dbCwhC962TgGtuDgAx/EEQsNVa7NJuIb+SIJkFa9i4pFotvJIkOfe bbEk3qwI59N8ki+XefjTxg1J2vCqYsKGOYorJH/WvIPMR1mc5KVlyysLZ1PSarNetgrtKIi7cN+h IGdu/mUargjA5QWlMCLBXZR4xSyee6QgUy+ZB7EXhMldMgtIQvLiktI9F+zfKaEhw9DI6ail33IL 3PeaG007bmB8tLzLcHxyoqlV4EpUrrWG8nZcn5XCpv9cCmj3sdFOr1aio1jNfr13r2MyseGtmNey egIFKwkKAzHC7INFI9V3jAaYIxnW37ZUMYza9wJeQRISYgeP25DpPIKNOreszy1UlACVYYPRuFya cVhte8U3DUQa352Qt/Byau5U/ZzV4b3BrHDkDnPNDqPzvfN6nr6LXwAAAP//AwBQSwMEFAAGAAgA AAAhAHtY7CLdAAAACgEAAA8AAABkcnMvZG93bnJldi54bWxMj81OwzAQhO9IvIO1SNyoXaARCXEq BOIKovxI3LbxNomI11HsNuHt2Z7ocTSjmW/K9ex7daAxdoEtLBcGFHEdXMeNhY/356s7UDEhO+wD k4VfirCuzs9KLFyY+I0Om9QoKeFYoIU2paHQOtYteYyLMBCLtwujxyRybLQbcZJy3+trYzLtsWNZ aHGgx5bqn83eW/h82X1/3ZrX5smvhinMRrPPtbWXF/PDPahEc/oPwxFf0KESpm3Ys4uqt5BnmXxJ YtwsQR0DRgZBbS2s8gx0VerTC9UfAAAA//8DAFBLAQItABQABgAIAAAAIQC2gziS/gAAAOEBAAAT AAAAAAAAAAAAAAAAAAAAAABbQ29udGVudF9UeXBlc10ueG1sUEsBAi0AFAAGAAgAAAAhADj9If/W AAAAlAEAAAsAAAAAAAAAAAAAAAAALwEAAF9yZWxzLy5yZWxzUEsBAi0AFAAGAAgAAAAhAM+woli7 AgAAxQUAAA4AAAAAAAAAAAAAAAAALgIAAGRycy9lMm9Eb2MueG1sUEsBAi0AFAAGAAgAAAAhAHtY 7CLdAAAACgEAAA8AAAAAAAAAAAAAAAAAFQUAAGRycy9kb3ducmV2LnhtbFBLBQYAAAAABAAEAPMA AAAfBgAAAAA= " filled="f" stroked="f">
                <v:textbox>
                  <w:txbxContent>
                    <w:p w:rsidR="001220D8" w:rsidRDefault="001220D8" w:rsidP="004B0CA8">
                      <w:r>
                        <w:t>B</w:t>
                      </w:r>
                    </w:p>
                  </w:txbxContent>
                </v:textbox>
              </v:shape>
            </w:pict>
          </mc:Fallback>
        </mc:AlternateContent>
      </w:r>
      <w:r w:rsidRPr="008C5B94">
        <w:rPr>
          <w:noProof/>
          <w:lang w:eastAsia="en-US"/>
        </w:rPr>
        <mc:AlternateContent>
          <mc:Choice Requires="wps">
            <w:drawing>
              <wp:anchor distT="0" distB="0" distL="114300" distR="114300" simplePos="0" relativeHeight="251696640" behindDoc="0" locked="0" layoutInCell="1" allowOverlap="1" wp14:anchorId="2CF2AC42" wp14:editId="74C7188B">
                <wp:simplePos x="0" y="0"/>
                <wp:positionH relativeFrom="column">
                  <wp:posOffset>5324475</wp:posOffset>
                </wp:positionH>
                <wp:positionV relativeFrom="paragraph">
                  <wp:posOffset>111760</wp:posOffset>
                </wp:positionV>
                <wp:extent cx="342900" cy="295275"/>
                <wp:effectExtent l="0" t="635" r="3810" b="0"/>
                <wp:wrapNone/>
                <wp:docPr id="1700"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16" type="#_x0000_t202" style="position:absolute;margin-left:419.25pt;margin-top:8.8pt;width:27pt;height:23.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Co1ugIAAMUFAAAOAAAAZHJzL2Uyb0RvYy54bWysVG1vmzAQ/j5p/8Hyd8pLnRBQSdWGME3q XqR2P8ABE6yBzWwn0E377zubJE1bTZq28QHZvvNzz909vqvrsWvRninNpchweBFgxEQpKy62Gf7y UHgLjLShoqKtFCzDj0zj6+XbN1dDn7JINrKtmEIAInQ69BlujOlT39dlwzqqL2TPBBhrqTpqYKu2 fqXoAOhd60dBMPcHqapeyZJpDaf5ZMRLh1/XrDSf6lozg9oMAzfj/sr9N/bvL69oulW0b3h5oEH/ gkVHuYCgJ6icGop2ir+C6nippJa1uShl58u65iVzOUA2YfAim/uG9szlAsXR/alM+v/Blh/3nxXi FfQuDqBAgnbQpQc2GnQrRxQmsS3R0OsUPO978DUjGMDdpav7O1l+1UjIVUPFlt0oJYeG0Qoohvam f3Z1wtEWZDN8kBUEojsjHdBYq87WDyqCAB2YPJ7aY8mUcHhJosRyLMEUJbMonrkIND1e7pU275js kF1kWEH3HTjd32ljydD06GJjCVnwtnUKaMWzA3CcTiA0XLU2S8I19EcSJOvFekE8Es3XHgny3Lsp VsSbF2E8yy/z1SoPf9q4IUkbXlVM2DBHcYXkz5p3kPkki5O8tGx5ZeEsJa22m1Wr0J6CuAv3HQpy 5uY/p+GKALm8SCmMSHAbJV4xX8QeKcjMS+Jg4QVhcpvMA5KQvHie0h0X7N9TQkOGoZGzSUu/zS1w 3+vcaNpxA+Oj5V2GFycnmloFrkXlWmsob6f1WSks/adSQLuPjXZ6tRKdxGrGzehexyWx4a2YN7J6 BAUrCQoDMcLsg0Uj1XeMBpgjGdbfdlQxjNr3Al5BEhICbsZtyCyOYKPOLZtzCxUlQGXYYDQtV2Ya Vrte8W0DkaZ3J+QNvJyaO1U/sTq8N5gVLrnDXLPD6HzvvJ6m7/IXAAAA//8DAFBLAwQUAAYACAAA ACEAtMTszd0AAAAJAQAADwAAAGRycy9kb3ducmV2LnhtbEyPTU/DMAyG70j7D5GRdmPJvrquNJ0Q iCuIwZC4ZY3XVmucqsnW8u8xJzja76PXj/Pd6FpxxT40njTMZwoEUultQ5WGj/fnuxREiIasaT2h hm8MsCsmN7nJrB/oDa/7WAkuoZAZDXWMXSZlKGt0Jsx8h8TZyffORB77StreDFzuWrlQKpHONMQX atPhY43leX9xGg4vp6/PlXqtnty6G/yoJLmt1Hp6Oz7cg4g4xj8YfvVZHQp2OvoL2SBaDekyXTPK wSYBwUC6XfDiqCFZzUEWufz/QfEDAAD//wMAUEsBAi0AFAAGAAgAAAAhALaDOJL+AAAA4QEAABMA AAAAAAAAAAAAAAAAAAAAAFtDb250ZW50X1R5cGVzXS54bWxQSwECLQAUAAYACAAAACEAOP0h/9YA AACUAQAACwAAAAAAAAAAAAAAAAAvAQAAX3JlbHMvLnJlbHNQSwECLQAUAAYACAAAACEAPiwqNboC AADFBQAADgAAAAAAAAAAAAAAAAAuAgAAZHJzL2Uyb0RvYy54bWxQSwECLQAUAAYACAAAACEAtMTs zd0AAAAJAQAADwAAAAAAAAAAAAAAAAAUBQAAZHJzL2Rvd25yZXYueG1sUEsFBgAAAAAEAAQA8wAA AB4GAAAAAA== " filled="f" stroked="f">
                <v:textbox>
                  <w:txbxContent>
                    <w:p w:rsidR="001220D8" w:rsidRDefault="001220D8" w:rsidP="004B0CA8">
                      <w:r>
                        <w:t>C</w:t>
                      </w:r>
                    </w:p>
                  </w:txbxContent>
                </v:textbox>
              </v:shape>
            </w:pict>
          </mc:Fallback>
        </mc:AlternateContent>
      </w:r>
      <w:r w:rsidRPr="008C5B94">
        <w:rPr>
          <w:noProof/>
          <w:lang w:eastAsia="en-US"/>
        </w:rPr>
        <mc:AlternateContent>
          <mc:Choice Requires="wps">
            <w:drawing>
              <wp:anchor distT="0" distB="0" distL="114300" distR="114300" simplePos="0" relativeHeight="251695616" behindDoc="0" locked="0" layoutInCell="1" allowOverlap="1" wp14:anchorId="15059205" wp14:editId="11BF9785">
                <wp:simplePos x="0" y="0"/>
                <wp:positionH relativeFrom="column">
                  <wp:posOffset>3990975</wp:posOffset>
                </wp:positionH>
                <wp:positionV relativeFrom="paragraph">
                  <wp:posOffset>121285</wp:posOffset>
                </wp:positionV>
                <wp:extent cx="342900" cy="295275"/>
                <wp:effectExtent l="0" t="635" r="3810" b="0"/>
                <wp:wrapNone/>
                <wp:docPr id="16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17" type="#_x0000_t202" style="position:absolute;margin-left:314.25pt;margin-top:9.55pt;width:27pt;height:23.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Ns4RugIAAMU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Bb2LkwQjQTvo0gMbDbqVIwqT2JZo6HUKnvc9+JoRDODu6Or+TpZfNRJy1VCxZTdKyaFhtIIUQ3vT P7s64WgLshk+yAoC0Z2RDmisVWfrBxVBgA6tejy1xyZTwuEliZIALCWYomQWzWcuAk2Pl3ulzTsm O2QXGVbQfQdO93fa2GRoenSxsYQseNs6BbTi2QE4TicQGq5am03CNfRHEiTrxXpBPBLFa48Eee7d FCvixUU4n+WX+WqVhz9t3JCkDa8qJmyYo7hC8mfNO8h8ksVJXlq2vLJwNiWttptVq9CegrgL9x0K cubmP0/DFQG4vKAURiS4jRKviBdzjxRk5iXzYOEFYXKbxAFJSF48p3THBft3SmjIMDRyNmnpt9wC 973mRtOOGxgfLe8yvDg50dQqcC0q11pDeTutz0ph038qBbT72GinVyvRSaxm3IzudVw6rVkxb2T1 CApWEhQGYoTZB4tGqu8YDTBHMqy/7ahiGLXvBbyCJCTEDh63IbN5BBt1btmcW6goASrDBqNpuTLT sNr1im8biDS9OyFv4OXU3Kn6KavDe4NZ4cgd5podRud75/U0fZe/AAAA//8DAFBLAwQUAAYACAAA ACEAXfjWKt0AAAAJAQAADwAAAGRycy9kb3ducmV2LnhtbEyPzU7DMBCE70i8g7VIvVG7UROlIU6F QFxB9AeJmxtvk4h4HcVuE96e5QS33Z3R7Dfldna9uOIYOk8aVksFAqn2tqNGw2H/cp+DCNGQNb0n 1PCNAbbV7U1pCusnesfrLjaCQygURkMb41BIGeoWnQlLPyCxdvajM5HXsZF2NBOHu14mSmXSmY74 Q2sGfGqx/tpdnIbj6/nzY63emmeXDpOflSS3kVov7ubHBxAR5/hnhl98RoeKmU7+QjaIXkOW5Clb WdisQLAhyxM+nHhIM5BVKf83qH4AAAD//wMAUEsBAi0AFAAGAAgAAAAhALaDOJL+AAAA4QEAABMA AAAAAAAAAAAAAAAAAAAAAFtDb250ZW50X1R5cGVzXS54bWxQSwECLQAUAAYACAAAACEAOP0h/9YA AACUAQAACwAAAAAAAAAAAAAAAAAvAQAAX3JlbHMvLnJlbHNQSwECLQAUAAYACAAAACEARDbOEboC AADFBQAADgAAAAAAAAAAAAAAAAAuAgAAZHJzL2Uyb0RvYy54bWxQSwECLQAUAAYACAAAACEAXfjW Kt0AAAAJAQAADwAAAAAAAAAAAAAAAAAUBQAAZHJzL2Rvd25yZXYueG1sUEsFBgAAAAAEAAQA8wAA AB4GAAAAAA== " filled="f" stroked="f">
                <v:textbox>
                  <w:txbxContent>
                    <w:p w:rsidR="001220D8" w:rsidRDefault="001220D8" w:rsidP="004B0CA8">
                      <w:r>
                        <w:t>A</w:t>
                      </w:r>
                    </w:p>
                  </w:txbxContent>
                </v:textbox>
              </v:shape>
            </w:pict>
          </mc:Fallback>
        </mc:AlternateContent>
      </w:r>
      <w:r w:rsidR="003D70FD" w:rsidRPr="008C5B94">
        <w:rPr>
          <w:lang w:val="nl-NL"/>
        </w:rPr>
        <w:t xml:space="preserve">AB + </w:t>
      </w:r>
      <w:r w:rsidR="003D70FD" w:rsidRPr="008C5B94">
        <w:rPr>
          <w:position w:val="-24"/>
          <w:lang w:val="nl-NL"/>
        </w:rPr>
        <w:object w:dxaOrig="220" w:dyaOrig="620">
          <v:shape id="_x0000_i1069" type="#_x0000_t75" style="width:10.9pt;height:31pt" o:ole="">
            <v:imagedata r:id="rId105" o:title=""/>
          </v:shape>
          <o:OLEObject Type="Embed" ProgID="Equation.3" ShapeID="_x0000_i1069" DrawAspect="Content" ObjectID="_1668175580" r:id="rId107"/>
        </w:object>
      </w:r>
      <w:r w:rsidR="003D70FD" w:rsidRPr="008C5B94">
        <w:rPr>
          <w:lang w:val="nl-NL"/>
        </w:rPr>
        <w:t>v</w:t>
      </w:r>
      <w:r w:rsidR="003D70FD" w:rsidRPr="008C5B94">
        <w:rPr>
          <w:vertAlign w:val="subscript"/>
          <w:lang w:val="nl-NL"/>
        </w:rPr>
        <w:t>2</w:t>
      </w:r>
      <w:r w:rsidR="003D70FD" w:rsidRPr="008C5B94">
        <w:rPr>
          <w:lang w:val="nl-NL"/>
        </w:rPr>
        <w:t xml:space="preserve">  = (v</w:t>
      </w:r>
      <w:r w:rsidR="003D70FD" w:rsidRPr="008C5B94">
        <w:rPr>
          <w:vertAlign w:val="subscript"/>
          <w:lang w:val="nl-NL"/>
        </w:rPr>
        <w:t>1</w:t>
      </w:r>
      <w:r w:rsidR="003D70FD" w:rsidRPr="008C5B94">
        <w:rPr>
          <w:lang w:val="nl-NL"/>
        </w:rPr>
        <w:t xml:space="preserve"> + v</w:t>
      </w:r>
      <w:r w:rsidR="003D70FD" w:rsidRPr="008C5B94">
        <w:rPr>
          <w:vertAlign w:val="subscript"/>
          <w:lang w:val="nl-NL"/>
        </w:rPr>
        <w:t>2</w:t>
      </w:r>
      <w:r w:rsidR="003D70FD" w:rsidRPr="008C5B94">
        <w:rPr>
          <w:lang w:val="nl-NL"/>
        </w:rPr>
        <w:t xml:space="preserve">).t </w:t>
      </w:r>
    </w:p>
    <w:p w:rsidR="003D70FD" w:rsidRPr="008C5B94" w:rsidRDefault="004179E8" w:rsidP="004B0CA8">
      <w:pPr>
        <w:spacing w:line="276" w:lineRule="auto"/>
        <w:rPr>
          <w:lang w:val="nl-NL"/>
        </w:rPr>
      </w:pPr>
      <w:r w:rsidRPr="008C5B94">
        <w:rPr>
          <w:noProof/>
          <w:lang w:eastAsia="en-US"/>
        </w:rPr>
        <mc:AlternateContent>
          <mc:Choice Requires="wps">
            <w:drawing>
              <wp:anchor distT="0" distB="0" distL="114300" distR="114300" simplePos="0" relativeHeight="251690496" behindDoc="0" locked="0" layoutInCell="1" allowOverlap="1" wp14:anchorId="7E248AA7" wp14:editId="5AE8117E">
                <wp:simplePos x="0" y="0"/>
                <wp:positionH relativeFrom="column">
                  <wp:posOffset>3943350</wp:posOffset>
                </wp:positionH>
                <wp:positionV relativeFrom="paragraph">
                  <wp:posOffset>41910</wp:posOffset>
                </wp:positionV>
                <wp:extent cx="2476500" cy="0"/>
                <wp:effectExtent l="15240" t="12700" r="13335" b="6350"/>
                <wp:wrapNone/>
                <wp:docPr id="169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3.3pt" to="505.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XMxFgIAAC4EAAAOAAAAZHJzL2Uyb0RvYy54bWysU8uu2yAQ3VfqPyDvE9upbx5WnKsqTrpJ 20j39gMI4BgVMwhInKjqv3cgjzbtpqrqBQZmOJyZc5g/nzpFjsI6CbpK8mGWEKEZcKn3VfLldT2Y JsR5qjlVoEWVnIVLnhdv38x7U4oRtKC4sARBtCt7UyWt96ZMU8da0VE3BCM0BhuwHfW4tPuUW9oj eqfSUZaN0x4sNxaYcA5360swWUT8phHMf24aJzxRVYLcfBxtHHdhTBdzWu4tNa1kVxr0H1h0VGq8 9A5VU0/Jwco/oDrJLDho/JBBl0LTSCZiDVhNnv1WzUtLjYi1YHOcubfJ/T9Y9um4tURy1G48Q600 7VCljdSC5LM8tKc3rsSspd7aUCA76RezAfbVEQ3Lluq9iDRfzwYPxhPpw5GwcAYv2fUfgWMOPXiI vTo1tguQ2AVyipKc75KIkycMN0fFZPyUoXLsFktpeTtorPMfBHQkTKpEIesITI8b55E6pt5Swj0a 1lKpqLjSpEe2owlCh5ADJXmIxoXd75bKkiMNpolfaASiPaRZOGge0VpB+eo691SqyxzzlQ54WAvy uc4urvg2y2ar6WpaDIrReDUosroevF8vi8F4nU+e6nf1clnn3wO1vChbybnQgd3NoXnxdw64vpWL t+4evfchfUSPJSLZ2z+SjmIG/S5O2AE/b23oRtAVTRmTrw8ouP7Xdcz6+cwXPwAAAP//AwBQSwME FAAGAAgAAAAhAJ2+FbTcAAAACAEAAA8AAABkcnMvZG93bnJldi54bWxMj0FPwzAMhe9I/IfISNxY 2h5KVZpOCDRNIC7bkLh6jWkKjdM12Vb+PSkXdrPfs56/Vy0n24sTjb5zrCBdJCCIG6c7bhW871Z3 BQgfkDX2jknBD3lY1tdXFZbanXlDp21oRQxhX6ICE8JQSukbQxb9wg3E0ft0o8UQ17GVesRzDLe9 zJIklxY7jh8MDvRkqPneHq0CfF5vwkeRvd53L+bta7c6rE1xUOr2Znp8ABFoCv/HMONHdKgj094d WXvRK8izNHYJcchBzH6SzsL+T5B1JS8L1L8AAAD//wMAUEsBAi0AFAAGAAgAAAAhALaDOJL+AAAA 4QEAABMAAAAAAAAAAAAAAAAAAAAAAFtDb250ZW50X1R5cGVzXS54bWxQSwECLQAUAAYACAAAACEA OP0h/9YAAACUAQAACwAAAAAAAAAAAAAAAAAvAQAAX3JlbHMvLnJlbHNQSwECLQAUAAYACAAAACEA BTVzMRYCAAAuBAAADgAAAAAAAAAAAAAAAAAuAgAAZHJzL2Uyb0RvYy54bWxQSwECLQAUAAYACAAA ACEAnb4VtNwAAAAIAQAADwAAAAAAAAAAAAAAAABwBAAAZHJzL2Rvd25yZXYueG1sUEsFBgAAAAAE AAQA8wAAAHkFAAAAAA== " strokeweight="1pt"/>
            </w:pict>
          </mc:Fallback>
        </mc:AlternateContent>
      </w:r>
      <w:r w:rsidRPr="008C5B94">
        <w:rPr>
          <w:noProof/>
          <w:lang w:eastAsia="en-US"/>
        </w:rPr>
        <mc:AlternateContent>
          <mc:Choice Requires="wps">
            <w:drawing>
              <wp:anchor distT="0" distB="0" distL="114300" distR="114300" simplePos="0" relativeHeight="251694592" behindDoc="0" locked="0" layoutInCell="1" allowOverlap="1" wp14:anchorId="13F3ED1C" wp14:editId="0FDC18F3">
                <wp:simplePos x="0" y="0"/>
                <wp:positionH relativeFrom="column">
                  <wp:posOffset>5486400</wp:posOffset>
                </wp:positionH>
                <wp:positionV relativeFrom="paragraph">
                  <wp:posOffset>13335</wp:posOffset>
                </wp:positionV>
                <wp:extent cx="0" cy="66675"/>
                <wp:effectExtent l="15240" t="12700" r="13335" b="15875"/>
                <wp:wrapNone/>
                <wp:docPr id="1697"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05pt" to="6in,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s+dlFAIAACwEAAAOAAAAZHJzL2Uyb0RvYy54bWysU8GO2jAQvVfqP1i5QxIaAkSEVZVAL7RF 2u0HGNshVh3bsg0BVf33jh1AbHtZrZqDM7Zn3ryZN14+nTuBTsxYrmQZpeMkQkwSRbk8lNGPl81o HiHrsKRYKMnK6MJs9LT6+GHZ64JNVKsEZQYBiLRFr8uodU4XcWxJyzpsx0ozCZeNMh12sDWHmBrc A3on4kmS5HGvDNVGEWYtnNbDZbQK+E3DiPveNJY5JMoIuLmwmrDu/Rqvlrg4GKxbTq408DtYdJhL SHqHqrHD6Gj4P1AdJ0ZZ1bgxUV2smoYTFmqAatLkr2qeW6xZqAWaY/W9Tfb/wZJvp51BnIJ2+WIW IYk7UGnLJUPpYurb02tbgFcld8YXSM7yWW8V+WmRVFWL5YEFmi8XDYGpj4hfhfiN1ZBk339VFHzw 0anQq3NjOg8JXUDnIMnlLgk7O0SGQwKneZ7PApsYF7cwbaz7wlSHvFFGAjgHWHzaWudp4OLm4rNI teFCBL2FRD1wXSTTJERYJTj1t97PmsO+EgadsB+Z8IWi4ObRzaijpAGtZZiur7bDXAw2ZBfS40El wOdqDTPxa5Es1vP1PBtlk3w9ypK6Hn3eVNko36Szaf2prqo6/e2ppVnRckqZ9Oxu85lmb9P/+lKG ybpP6L0P8Wv00DAge/sH0kFKr94wB3tFLztzkxhGMjhfn4+f+cc92I+PfPUHAAD//wMAUEsDBBQA BgAIAAAAIQDyGDDu2gAAAAgBAAAPAAAAZHJzL2Rvd25yZXYueG1sTI/BTsMwEETvSPyDtUjcqNOo RCHEqaASl94IFXDcxiaJsNdR7KbJ37OIAz2OZvRmptzOzorJjKH3pGC9SkAYarzuqVVweHu5y0GE iKTRejIKFhNgW11flVhof6ZXM9WxFQyhUKCCLsahkDI0nXEYVn4wxN6XHx1GlmMr9Yhnhjsr0yTJ pMOeuKHDwew603zXJ8eU+4/8eY/5YVls/fmw2b3vJ3JK3d7MT48gopnjfxh+5/N0qHjT0Z9IB2EV 5NmGv0QF6RoE+3/6yME0A1mV8vJA9QMAAP//AwBQSwECLQAUAAYACAAAACEAtoM4kv4AAADhAQAA EwAAAAAAAAAAAAAAAAAAAAAAW0NvbnRlbnRfVHlwZXNdLnhtbFBLAQItABQABgAIAAAAIQA4/SH/ 1gAAAJQBAAALAAAAAAAAAAAAAAAAAC8BAABfcmVscy8ucmVsc1BLAQItABQABgAIAAAAIQCFs+dl FAIAACwEAAAOAAAAAAAAAAAAAAAAAC4CAABkcnMvZTJvRG9jLnhtbFBLAQItABQABgAIAAAAIQDy GDDu2gAAAAgBAAAPAAAAAAAAAAAAAAAAAG4EAABkcnMvZG93bnJldi54bWxQSwUGAAAAAAQABADz AAAAdQUAAAAA " strokeweight="1.5pt"/>
            </w:pict>
          </mc:Fallback>
        </mc:AlternateContent>
      </w:r>
      <w:r w:rsidRPr="008C5B94">
        <w:rPr>
          <w:noProof/>
          <w:lang w:eastAsia="en-US"/>
        </w:rPr>
        <mc:AlternateContent>
          <mc:Choice Requires="wps">
            <w:drawing>
              <wp:anchor distT="0" distB="0" distL="114300" distR="114300" simplePos="0" relativeHeight="251693568" behindDoc="0" locked="0" layoutInCell="1" allowOverlap="1" wp14:anchorId="09B5EA96" wp14:editId="22F53AD6">
                <wp:simplePos x="0" y="0"/>
                <wp:positionH relativeFrom="column">
                  <wp:posOffset>6315075</wp:posOffset>
                </wp:positionH>
                <wp:positionV relativeFrom="paragraph">
                  <wp:posOffset>22860</wp:posOffset>
                </wp:positionV>
                <wp:extent cx="0" cy="66675"/>
                <wp:effectExtent l="15240" t="12700" r="13335" b="15875"/>
                <wp:wrapNone/>
                <wp:docPr id="1696"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7.25pt,1.8pt" to="497.25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EM5HEwIAACwEAAAOAAAAZHJzL2Uyb0RvYy54bWysU8GO2jAQvVfqP1i5QxIashARVlUCvdAW abcfYGyHWHVsyzYEVPXfO3YCWtpLVTUHZ2zPvHkzb7x6vnQCnZmxXMkySqdJhJgkinJ5LKNvr9vJ IkLWYUmxUJKV0ZXZ6Hn9/t2q1wWbqVYJygwCEGmLXpdR65wu4tiSlnXYTpVmEi4bZTrsYGuOMTW4 B/ROxLMkyeNeGaqNIsxaOK2Hy2gd8JuGEfe1aSxzSJQRcHNhNWE9+DVer3BxNFi3nIw08D+w6DCX kPQOVWOH0cnwP6A6ToyyqnFTorpYNQ0nLNQA1aTJb9W8tFizUAs0x+p7m+z/gyVfznuDOAXt8mUe IYk7UGnHJUPpMvPt6bUtwKuSe+MLJBf5oneKfLdIqqrF8sgCzderhsDUR8QPIX5jNSQ59J8VBR98 cir06tKYzkNCF9AlSHK9S8IuDpHhkMBpnudP84CNi1uYNtZ9YqpD3igjAZwDLD7vrPM0cHFz8Vmk 2nIhgt5Coh64LpN5EiKsEpz6W+9nzfFQCYPO2I9M+MbED25GnSQNaC3DdDPaDnMx2JBdSI8HlQCf 0Rpm4scyWW4Wm0U2yWb5ZpIldT35uK2ySb5Nn+b1h7qq6vSnp5ZmRcspZdKzu81nmv2d/uNLGSbr PqH3PsSP6KFhQPb2D6SDlF69YQ4Oil735iYxjGRwHp+Pn/m3e7DfPvL1LwAAAP//AwBQSwMEFAAG AAgAAAAhAA1ReKzbAAAACAEAAA8AAABkcnMvZG93bnJldi54bWxMj0FPg0AQhe8m/ofNmHizS5U2 QFkabeKlN7FRj1N2C0R2lrBbCv/eMR7s8eW9fPNNvp1sJ0Yz+NaRguUiAmGocrqlWsHh/fUhAeED ksbOkVEwGw/b4vYmx0y7C72ZsQy1YAj5DBU0IfSZlL5qjEW/cL0h7k5usBg4DrXUA14Ybjv5GEVr abElvtBgb3aNqb7Ls2XK6jN52WNymOeu/Erj3cd+JKvU/d30vAERzBT+x/Crz+pQsNPRnUl70SlI 03jFUwVPaxDc/+UjD+MlyCKX1w8UPwAAAP//AwBQSwECLQAUAAYACAAAACEAtoM4kv4AAADhAQAA EwAAAAAAAAAAAAAAAAAAAAAAW0NvbnRlbnRfVHlwZXNdLnhtbFBLAQItABQABgAIAAAAIQA4/SH/ 1gAAAJQBAAALAAAAAAAAAAAAAAAAAC8BAABfcmVscy8ucmVsc1BLAQItABQABgAIAAAAIQDpEM5H EwIAACwEAAAOAAAAAAAAAAAAAAAAAC4CAABkcnMvZTJvRG9jLnhtbFBLAQItABQABgAIAAAAIQAN UXis2wAAAAgBAAAPAAAAAAAAAAAAAAAAAG0EAABkcnMvZG93bnJldi54bWxQSwUGAAAAAAQABADz AAAAdQUAAAAA " strokeweight="1.5pt"/>
            </w:pict>
          </mc:Fallback>
        </mc:AlternateContent>
      </w:r>
      <w:r w:rsidRPr="008C5B94">
        <w:rPr>
          <w:noProof/>
          <w:lang w:eastAsia="en-US"/>
        </w:rPr>
        <mc:AlternateContent>
          <mc:Choice Requires="wps">
            <w:drawing>
              <wp:anchor distT="0" distB="0" distL="114300" distR="114300" simplePos="0" relativeHeight="251692544" behindDoc="0" locked="0" layoutInCell="1" allowOverlap="1" wp14:anchorId="34DEDC04" wp14:editId="64AB48BD">
                <wp:simplePos x="0" y="0"/>
                <wp:positionH relativeFrom="column">
                  <wp:posOffset>4162425</wp:posOffset>
                </wp:positionH>
                <wp:positionV relativeFrom="paragraph">
                  <wp:posOffset>13335</wp:posOffset>
                </wp:positionV>
                <wp:extent cx="0" cy="66675"/>
                <wp:effectExtent l="15240" t="12700" r="13335" b="15875"/>
                <wp:wrapNone/>
                <wp:docPr id="1695"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1.05pt" to="327.75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eIYHFAIAACwEAAAOAAAAZHJzL2Uyb0RvYy54bWysU8GO2yAQvVfqPyDfE9tZx5tYcVaVnfSy 7Uba7QcQwDEqBgQkTlT13ztgJ9q0l6qqD3iAmTdv5g2rp3Mn0IkZy5Uso3SaRIhJoiiXhzL69rad LCJkHZYUCyVZGV2YjZ7WHz+sel2wmWqVoMwgAJG26HUZtc7pIo4taVmH7VRpJuGyUabDDrbmEFOD e0DvRDxLkjzulaHaKMKshdN6uIzWAb9pGHEvTWOZQ6KMgJsLqwnr3q/xeoWLg8G65WSkgf+BRYe5 hKQ3qBo7jI6G/wHVcWKUVY2bEtXFqmk4YaEGqCZNfqvmtcWahVqgOVbf2mT/Hyz5etoZxCloly/n EZK4A5WeuWQoXT749vTaFuBVyZ3xBZKzfNXPiny3SKqqxfLAAs23i4bA1EfEdyF+YzUk2fdfFAUf fHQq9OrcmM5DQhfQOUhyuUnCzg6R4ZDAaZ7nj/OAjYtrmDbWfWaqQ94oIwGcAyw+PVvnaeDi6uKz SLXlQgS9hUQ9cF0m8yREWCU49bfez5rDvhIGnbAfmfCNie/cjDpKGtBahulmtB3mYrAhu5AeDyoB PqM1zMSPZbLcLDaLbJLN8s0kS+p68mlbZZN8mz7O64e6qur0p6eWZkXLKWXSs7vOZ5r9nf7jSxkm 6zahtz7E9+ihYUD2+g+kg5RevWEO9opeduYqMYxkcB6fj5/593uw3z/y9S8AAAD//wMAUEsDBBQA BgAIAAAAIQAmSNDy2gAAAAgBAAAPAAAAZHJzL2Rvd25yZXYueG1sTI9BT4NAEIXvJv6HzZh4s0uJ EKQsjTbx0pvYqMctOwUiO0vYLYV/7xgP9vjyXr75ptjOthcTjr5zpGC9ikAg1c501Cg4vL8+ZCB8 0GR07wgVLOhhW97eFDo37kJvOFWhEQwhn2sFbQhDLqWvW7Tar9yAxN3JjVYHjmMjzagvDLe9jKMo lVZ3xBdaPeCuxfq7OlumJJ/Zy15nh2Xpq6+nx93HfiKr1P3d/LwBEXAO/2P41Wd1KNnp6M5kvOgV pEmS8FRBvAbB/V8+8jBOQZaFvH6g/AEAAP//AwBQSwECLQAUAAYACAAAACEAtoM4kv4AAADhAQAA EwAAAAAAAAAAAAAAAAAAAAAAW0NvbnRlbnRfVHlwZXNdLnhtbFBLAQItABQABgAIAAAAIQA4/SH/ 1gAAAJQBAAALAAAAAAAAAAAAAAAAAC8BAABfcmVscy8ucmVsc1BLAQItABQABgAIAAAAIQCzeIYH FAIAACwEAAAOAAAAAAAAAAAAAAAAAC4CAABkcnMvZTJvRG9jLnhtbFBLAQItABQABgAIAAAAIQAm SNDy2gAAAAgBAAAPAAAAAAAAAAAAAAAAAG4EAABkcnMvZG93bnJldi54bWxQSwUGAAAAAAQABADz AAAAdQUAAAAA " strokeweight="1.5pt"/>
            </w:pict>
          </mc:Fallback>
        </mc:AlternateContent>
      </w:r>
      <w:r w:rsidRPr="008C5B94">
        <w:rPr>
          <w:noProof/>
          <w:lang w:eastAsia="en-US"/>
        </w:rPr>
        <mc:AlternateContent>
          <mc:Choice Requires="wps">
            <w:drawing>
              <wp:anchor distT="0" distB="0" distL="114300" distR="114300" simplePos="0" relativeHeight="251691520" behindDoc="0" locked="0" layoutInCell="1" allowOverlap="1" wp14:anchorId="1A1258D9" wp14:editId="4CE73CAC">
                <wp:simplePos x="0" y="0"/>
                <wp:positionH relativeFrom="column">
                  <wp:posOffset>3000375</wp:posOffset>
                </wp:positionH>
                <wp:positionV relativeFrom="paragraph">
                  <wp:posOffset>13335</wp:posOffset>
                </wp:positionV>
                <wp:extent cx="0" cy="66675"/>
                <wp:effectExtent l="15240" t="12700" r="13335" b="15875"/>
                <wp:wrapNone/>
                <wp:docPr id="1694"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25pt,1.05pt" to="236.25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268lEwIAACwEAAAOAAAAZHJzL2Uyb0RvYy54bWysU8GO2jAQvVfqP1i5QxIashARVlUCvdAW abcfYGyHWHVsyzYEVPXfO3YCWtpLVTUHZ2zPvHkzb7x6vnQCnZmxXMkySqdJhJgkinJ5LKNvr9vJ IkLWYUmxUJKV0ZXZ6Hn9/t2q1wWbqVYJygwCEGmLXpdR65wu4tiSlnXYTpVmEi4bZTrsYGuOMTW4 B/ROxLMkyeNeGaqNIsxaOK2Hy2gd8JuGEfe1aSxzSJQRcHNhNWE9+DVer3BxNFi3nIw08D+w6DCX kPQOVWOH0cnwP6A6ToyyqnFTorpYNQ0nLNQA1aTJb9W8tFizUAs0x+p7m+z/gyVfznuDOAXt8mUW IYk7UGnHJUPpcubb02tbgFcl98YXSC7yRe8U+W6RVFWL5ZEFmq9XDYGpj4gfQvzGakhy6D8rCj74 5FTo1aUxnYeELqBLkOR6l4RdHCLDIYHTPM+f5gEbF7cwbaz7xFSHvFFGAjgHWHzeWedp4OLm4rNI teVCBL2FRD1wXSbzJERYJTj1t97PmuOhEgadsR+Z8I2JH9yMOkka0FqG6Wa0HeZisCG7kB4PKgE+ ozXMxI9lstwsNotsks3yzSRL6nrycVtlk3ybPs3rD3VV1elPTy3NipZTyqRnd5vPNPs7/ceXMkzW fULvfYgf0UPDgOztH0gHKb16wxwcFL3uzU1iGMngPD4fP/Nv92C/feTrXwAAAP//AwBQSwMEFAAG AAgAAAAhAPwHAf3bAAAACAEAAA8AAABkcnMvZG93bnJldi54bWxMj8FOwzAQRO9I/IO1SNyo06gt IcSpoBKX3kgr4OjGSxJhr6PYTZO/ZxEHOI5m9PZtsZ2cFSMOofOkYLlIQCDV3nTUKDgeXu4yECFq Mtp6QgUzBtiW11eFzo2/0CuOVWwEQyjkWkEbY59LGeoWnQ4L3yNx9+kHpyPHoZFm0BeGOyvTJNlI pzviC63ucddi/VWdHVPW79nzXmfHebbVx8Nq97YfySl1ezM9PYKIOMW/MfzoszqU7HTyZzJBWAWr +3TNUwXpEgT3v/nEw3QDsizk/wfKbwAAAP//AwBQSwECLQAUAAYACAAAACEAtoM4kv4AAADhAQAA EwAAAAAAAAAAAAAAAAAAAAAAW0NvbnRlbnRfVHlwZXNdLnhtbFBLAQItABQABgAIAAAAIQA4/SH/ 1gAAAJQBAAALAAAAAAAAAAAAAAAAAC8BAABfcmVscy8ucmVsc1BLAQItABQABgAIAAAAIQDf268l EwIAACwEAAAOAAAAAAAAAAAAAAAAAC4CAABkcnMvZTJvRG9jLnhtbFBLAQItABQABgAIAAAAIQD8 BwH92wAAAAgBAAAPAAAAAAAAAAAAAAAAAG0EAABkcnMvZG93bnJldi54bWxQSwUGAAAAAAQABADz AAAAdQUAAAAA " strokeweight="1.5pt"/>
            </w:pict>
          </mc:Fallback>
        </mc:AlternateContent>
      </w:r>
      <w:r w:rsidR="003D70FD" w:rsidRPr="008C5B94">
        <w:rPr>
          <w:lang w:val="nl-NL"/>
        </w:rPr>
        <w:t xml:space="preserve"> </w:t>
      </w:r>
      <w:r w:rsidR="003D70FD" w:rsidRPr="008C5B94">
        <w:rPr>
          <w:position w:val="-6"/>
          <w:lang w:val="nl-NL"/>
        </w:rPr>
        <w:object w:dxaOrig="340" w:dyaOrig="240">
          <v:shape id="_x0000_i1070" type="#_x0000_t75" style="width:16.75pt;height:11.7pt" o:ole="">
            <v:imagedata r:id="rId108" o:title=""/>
          </v:shape>
          <o:OLEObject Type="Embed" ProgID="Equation.3" ShapeID="_x0000_i1070" DrawAspect="Content" ObjectID="_1668175581" r:id="rId109"/>
        </w:object>
      </w:r>
      <w:r w:rsidR="003D70FD" w:rsidRPr="008C5B94">
        <w:rPr>
          <w:position w:val="-30"/>
          <w:lang w:val="nl-NL"/>
        </w:rPr>
        <w:object w:dxaOrig="3379" w:dyaOrig="980">
          <v:shape id="_x0000_i1071" type="#_x0000_t75" style="width:189.2pt;height:54.4pt" o:ole="">
            <v:imagedata r:id="rId110" o:title=""/>
          </v:shape>
          <o:OLEObject Type="Embed" ProgID="Equation.3" ShapeID="_x0000_i1071" DrawAspect="Content" ObjectID="_1668175582" r:id="rId111"/>
        </w:object>
      </w:r>
      <w:r w:rsidR="003D70FD" w:rsidRPr="008C5B94">
        <w:rPr>
          <w:i/>
          <w:lang w:val="nl-NL"/>
        </w:rPr>
        <w:t>(0,5đ)</w:t>
      </w:r>
    </w:p>
    <w:p w:rsidR="003D70FD" w:rsidRPr="008C5B94" w:rsidRDefault="003D70FD" w:rsidP="004B0CA8">
      <w:pPr>
        <w:spacing w:line="276" w:lineRule="auto"/>
        <w:rPr>
          <w:lang w:val="nl-NL"/>
        </w:rPr>
      </w:pPr>
      <w:r w:rsidRPr="008C5B94">
        <w:rPr>
          <w:lang w:val="nl-NL"/>
        </w:rPr>
        <w:t>Ta có quãng đường ô tô đi</w:t>
      </w:r>
    </w:p>
    <w:p w:rsidR="003D70FD" w:rsidRPr="008C5B94" w:rsidRDefault="003D70FD" w:rsidP="004B0CA8">
      <w:pPr>
        <w:spacing w:line="276" w:lineRule="auto"/>
        <w:rPr>
          <w:lang w:val="nl-NL"/>
        </w:rPr>
      </w:pPr>
      <w:r w:rsidRPr="008C5B94">
        <w:rPr>
          <w:lang w:val="nl-NL"/>
        </w:rPr>
        <w:t>AC = v</w:t>
      </w:r>
      <w:r w:rsidRPr="008C5B94">
        <w:rPr>
          <w:vertAlign w:val="subscript"/>
          <w:lang w:val="nl-NL"/>
        </w:rPr>
        <w:t>1</w:t>
      </w:r>
      <w:r w:rsidRPr="008C5B94">
        <w:rPr>
          <w:lang w:val="nl-NL"/>
        </w:rPr>
        <w:t xml:space="preserve">.t = 80.1 = 80(km) </w:t>
      </w:r>
      <w:r w:rsidRPr="008C5B94">
        <w:rPr>
          <w:i/>
          <w:lang w:val="nl-NL"/>
        </w:rPr>
        <w:t>(0,5đ)</w:t>
      </w:r>
    </w:p>
    <w:p w:rsidR="003D70FD" w:rsidRPr="008C5B94" w:rsidRDefault="003D70FD" w:rsidP="004B0CA8">
      <w:pPr>
        <w:spacing w:line="276" w:lineRule="auto"/>
        <w:rPr>
          <w:lang w:val="nl-NL"/>
        </w:rPr>
      </w:pPr>
      <w:r w:rsidRPr="008C5B94">
        <w:rPr>
          <w:lang w:val="nl-NL"/>
        </w:rPr>
        <w:t>quãng đường xe máy đi</w:t>
      </w:r>
    </w:p>
    <w:p w:rsidR="003D70FD" w:rsidRPr="008C5B94" w:rsidRDefault="003D70FD" w:rsidP="004B0CA8">
      <w:pPr>
        <w:spacing w:line="276" w:lineRule="auto"/>
        <w:rPr>
          <w:lang w:val="nl-NL"/>
        </w:rPr>
      </w:pPr>
      <w:r w:rsidRPr="008C5B94">
        <w:rPr>
          <w:lang w:val="nl-NL"/>
        </w:rPr>
        <w:t xml:space="preserve">BC = AB - AC = 120 - 80 = 40(km) </w:t>
      </w:r>
      <w:r w:rsidRPr="008C5B94">
        <w:rPr>
          <w:i/>
          <w:lang w:val="nl-NL"/>
        </w:rPr>
        <w:t>(0,5đ)</w:t>
      </w:r>
    </w:p>
    <w:p w:rsidR="003D70FD" w:rsidRPr="008C5B94" w:rsidRDefault="003D70FD" w:rsidP="004B0CA8">
      <w:pPr>
        <w:spacing w:line="276" w:lineRule="auto"/>
        <w:rPr>
          <w:lang w:val="nl-NL"/>
        </w:rPr>
      </w:pPr>
      <w:r w:rsidRPr="008C5B94">
        <w:rPr>
          <w:lang w:val="nl-NL"/>
        </w:rPr>
        <w:t>Hai xe gặp nhau sau 1 giờ kể từ lúc ô tô xuất phát tại địa điểm cách A 80km.</w:t>
      </w:r>
    </w:p>
    <w:p w:rsidR="003D70FD" w:rsidRPr="008C5B94" w:rsidRDefault="003D70FD" w:rsidP="004B0CA8">
      <w:pPr>
        <w:spacing w:line="276" w:lineRule="auto"/>
        <w:rPr>
          <w:lang w:val="nl-NL"/>
        </w:rPr>
      </w:pPr>
      <w:r w:rsidRPr="008C5B94">
        <w:rPr>
          <w:lang w:val="nl-NL"/>
        </w:rPr>
        <w:t xml:space="preserve">b. Ô tô từ C đến B mất thời gian : </w:t>
      </w:r>
      <w:r w:rsidRPr="008C5B94">
        <w:rPr>
          <w:position w:val="-30"/>
          <w:lang w:val="nl-NL"/>
        </w:rPr>
        <w:object w:dxaOrig="2140" w:dyaOrig="680">
          <v:shape id="_x0000_i1072" type="#_x0000_t75" style="width:121.4pt;height:38.5pt" o:ole="">
            <v:imagedata r:id="rId112" o:title=""/>
          </v:shape>
          <o:OLEObject Type="Embed" ProgID="Equation.3" ShapeID="_x0000_i1072" DrawAspect="Content" ObjectID="_1668175583" r:id="rId113"/>
        </w:object>
      </w:r>
      <w:r w:rsidRPr="008C5B94">
        <w:rPr>
          <w:i/>
          <w:lang w:val="nl-NL"/>
        </w:rPr>
        <w:t>(0,25đ)</w:t>
      </w:r>
    </w:p>
    <w:p w:rsidR="003D70FD" w:rsidRPr="008C5B94" w:rsidRDefault="003D70FD" w:rsidP="004B0CA8">
      <w:pPr>
        <w:spacing w:line="276" w:lineRule="auto"/>
        <w:rPr>
          <w:lang w:val="nl-NL"/>
        </w:rPr>
      </w:pPr>
      <w:r w:rsidRPr="008C5B94">
        <w:rPr>
          <w:lang w:val="nl-NL"/>
        </w:rPr>
        <w:t xml:space="preserve">Khi ô tô đến B thì xe máy đến D  </w:t>
      </w:r>
    </w:p>
    <w:p w:rsidR="003D70FD" w:rsidRPr="008C5B94" w:rsidRDefault="004179E8" w:rsidP="004B0CA8">
      <w:pPr>
        <w:spacing w:line="276" w:lineRule="auto"/>
        <w:rPr>
          <w:lang w:val="nl-NL"/>
        </w:rPr>
      </w:pPr>
      <w:r w:rsidRPr="008C5B94">
        <w:rPr>
          <w:noProof/>
          <w:lang w:eastAsia="en-US"/>
        </w:rPr>
        <mc:AlternateContent>
          <mc:Choice Requires="wpg">
            <w:drawing>
              <wp:anchor distT="0" distB="0" distL="114300" distR="114300" simplePos="0" relativeHeight="251687424" behindDoc="0" locked="0" layoutInCell="1" allowOverlap="1" wp14:anchorId="5E0F6308" wp14:editId="0F570DDD">
                <wp:simplePos x="0" y="0"/>
                <wp:positionH relativeFrom="column">
                  <wp:posOffset>2838450</wp:posOffset>
                </wp:positionH>
                <wp:positionV relativeFrom="paragraph">
                  <wp:posOffset>196850</wp:posOffset>
                </wp:positionV>
                <wp:extent cx="3667125" cy="990600"/>
                <wp:effectExtent l="0" t="1270" r="3810" b="0"/>
                <wp:wrapNone/>
                <wp:docPr id="1670"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7125" cy="990600"/>
                          <a:chOff x="5910" y="8400"/>
                          <a:chExt cx="5775" cy="1560"/>
                        </a:xfrm>
                      </wpg:grpSpPr>
                      <wps:wsp>
                        <wps:cNvPr id="1671" name="Line 129"/>
                        <wps:cNvCnPr/>
                        <wps:spPr bwMode="auto">
                          <a:xfrm>
                            <a:off x="6210" y="9195"/>
                            <a:ext cx="52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2" name="Line 130"/>
                        <wps:cNvCnPr/>
                        <wps:spPr bwMode="auto">
                          <a:xfrm>
                            <a:off x="621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3" name="Line 131"/>
                        <wps:cNvCnPr/>
                        <wps:spPr bwMode="auto">
                          <a:xfrm>
                            <a:off x="804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4" name="Line 132"/>
                        <wps:cNvCnPr/>
                        <wps:spPr bwMode="auto">
                          <a:xfrm>
                            <a:off x="11430" y="9165"/>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5" name="Line 133"/>
                        <wps:cNvCnPr/>
                        <wps:spPr bwMode="auto">
                          <a:xfrm>
                            <a:off x="10125"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6" name="Line 134"/>
                        <wps:cNvCnPr/>
                        <wps:spPr bwMode="auto">
                          <a:xfrm>
                            <a:off x="912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7" name="Text Box 135"/>
                        <wps:cNvSpPr txBox="1">
                          <a:spLocks noChangeArrowheads="1"/>
                        </wps:cNvSpPr>
                        <wps:spPr bwMode="auto">
                          <a:xfrm>
                            <a:off x="7770" y="87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
                                <w:t>A</w:t>
                              </w:r>
                            </w:p>
                          </w:txbxContent>
                        </wps:txbx>
                        <wps:bodyPr rot="0" vert="horz" wrap="square" lIns="91440" tIns="45720" rIns="91440" bIns="45720" anchor="t" anchorCtr="0" upright="1">
                          <a:noAutofit/>
                        </wps:bodyPr>
                      </wps:wsp>
                      <wps:wsp>
                        <wps:cNvPr id="1678" name="Text Box 136"/>
                        <wps:cNvSpPr txBox="1">
                          <a:spLocks noChangeArrowheads="1"/>
                        </wps:cNvSpPr>
                        <wps:spPr bwMode="auto">
                          <a:xfrm>
                            <a:off x="8835" y="868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D</w:t>
                              </w:r>
                            </w:p>
                          </w:txbxContent>
                        </wps:txbx>
                        <wps:bodyPr rot="0" vert="horz" wrap="square" lIns="91440" tIns="45720" rIns="91440" bIns="45720" anchor="t" anchorCtr="0" upright="1">
                          <a:noAutofit/>
                        </wps:bodyPr>
                      </wps:wsp>
                      <wps:wsp>
                        <wps:cNvPr id="1679" name="Text Box 137"/>
                        <wps:cNvSpPr txBox="1">
                          <a:spLocks noChangeArrowheads="1"/>
                        </wps:cNvSpPr>
                        <wps:spPr bwMode="auto">
                          <a:xfrm>
                            <a:off x="9870" y="868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C</w:t>
                              </w:r>
                            </w:p>
                          </w:txbxContent>
                        </wps:txbx>
                        <wps:bodyPr rot="0" vert="horz" wrap="square" lIns="91440" tIns="45720" rIns="91440" bIns="45720" anchor="t" anchorCtr="0" upright="1">
                          <a:noAutofit/>
                        </wps:bodyPr>
                      </wps:wsp>
                      <wps:wsp>
                        <wps:cNvPr id="1680" name="Text Box 138"/>
                        <wps:cNvSpPr txBox="1">
                          <a:spLocks noChangeArrowheads="1"/>
                        </wps:cNvSpPr>
                        <wps:spPr bwMode="auto">
                          <a:xfrm>
                            <a:off x="11145" y="864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wps:wsp>
                        <wps:cNvPr id="1681" name="Text Box 139"/>
                        <wps:cNvSpPr txBox="1">
                          <a:spLocks noChangeArrowheads="1"/>
                        </wps:cNvSpPr>
                        <wps:spPr bwMode="auto">
                          <a:xfrm>
                            <a:off x="5910" y="865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E</w:t>
                              </w:r>
                            </w:p>
                          </w:txbxContent>
                        </wps:txbx>
                        <wps:bodyPr rot="0" vert="horz" wrap="square" lIns="91440" tIns="45720" rIns="91440" bIns="45720" anchor="t" anchorCtr="0" upright="1">
                          <a:noAutofit/>
                        </wps:bodyPr>
                      </wps:wsp>
                      <wps:wsp>
                        <wps:cNvPr id="1682" name="Text Box 140"/>
                        <wps:cNvSpPr txBox="1">
                          <a:spLocks noChangeArrowheads="1"/>
                        </wps:cNvSpPr>
                        <wps:spPr bwMode="auto">
                          <a:xfrm>
                            <a:off x="8295" y="9495"/>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784390" w:rsidRDefault="001220D8" w:rsidP="004B0CA8">
                              <w:pPr>
                                <w:jc w:val="center"/>
                                <w:rPr>
                                  <w:sz w:val="24"/>
                                  <w:vertAlign w:val="subscript"/>
                                </w:rPr>
                              </w:pPr>
                              <w:r w:rsidRPr="00784390">
                                <w:rPr>
                                  <w:sz w:val="24"/>
                                </w:rPr>
                                <w:t>v</w:t>
                              </w:r>
                              <w:r w:rsidRPr="00784390">
                                <w:rPr>
                                  <w:sz w:val="24"/>
                                  <w:vertAlign w:val="subscript"/>
                                </w:rPr>
                                <w:t>1</w:t>
                              </w:r>
                              <w:r w:rsidRPr="00784390">
                                <w:rPr>
                                  <w:sz w:val="24"/>
                                </w:rPr>
                                <w:t>.t</w:t>
                              </w:r>
                              <w:r w:rsidRPr="00784390">
                                <w:rPr>
                                  <w:sz w:val="24"/>
                                  <w:vertAlign w:val="subscript"/>
                                </w:rPr>
                                <w:t>2</w:t>
                              </w:r>
                            </w:p>
                          </w:txbxContent>
                        </wps:txbx>
                        <wps:bodyPr rot="0" vert="horz" wrap="square" lIns="91440" tIns="45720" rIns="91440" bIns="45720" anchor="t" anchorCtr="0" upright="1">
                          <a:noAutofit/>
                        </wps:bodyPr>
                      </wps:wsp>
                      <wps:wsp>
                        <wps:cNvPr id="1683" name="Freeform 141"/>
                        <wps:cNvSpPr>
                          <a:spLocks/>
                        </wps:cNvSpPr>
                        <wps:spPr bwMode="auto">
                          <a:xfrm>
                            <a:off x="10110" y="8882"/>
                            <a:ext cx="1320" cy="29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Freeform 142"/>
                        <wps:cNvSpPr>
                          <a:spLocks/>
                        </wps:cNvSpPr>
                        <wps:spPr bwMode="auto">
                          <a:xfrm>
                            <a:off x="9105" y="8942"/>
                            <a:ext cx="1050" cy="23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Line 143"/>
                        <wps:cNvCnPr/>
                        <wps:spPr bwMode="auto">
                          <a:xfrm>
                            <a:off x="10725" y="8880"/>
                            <a:ext cx="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6" name="Line 144"/>
                        <wps:cNvCnPr/>
                        <wps:spPr bwMode="auto">
                          <a:xfrm flipH="1">
                            <a:off x="9600" y="8940"/>
                            <a:ext cx="105"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7" name="Freeform 145"/>
                        <wps:cNvSpPr>
                          <a:spLocks/>
                        </wps:cNvSpPr>
                        <wps:spPr bwMode="auto">
                          <a:xfrm>
                            <a:off x="6195" y="8837"/>
                            <a:ext cx="2940" cy="38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Line 146"/>
                        <wps:cNvCnPr/>
                        <wps:spPr bwMode="auto">
                          <a:xfrm flipH="1">
                            <a:off x="7560" y="8835"/>
                            <a:ext cx="13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9" name="Freeform 147"/>
                        <wps:cNvSpPr>
                          <a:spLocks/>
                        </wps:cNvSpPr>
                        <wps:spPr bwMode="auto">
                          <a:xfrm flipV="1">
                            <a:off x="6210" y="9255"/>
                            <a:ext cx="5160" cy="362"/>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0" name="Line 148"/>
                        <wps:cNvCnPr/>
                        <wps:spPr bwMode="auto">
                          <a:xfrm flipH="1">
                            <a:off x="8550" y="9600"/>
                            <a:ext cx="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1" name="Text Box 149"/>
                        <wps:cNvSpPr txBox="1">
                          <a:spLocks noChangeArrowheads="1"/>
                        </wps:cNvSpPr>
                        <wps:spPr bwMode="auto">
                          <a:xfrm>
                            <a:off x="7365" y="8400"/>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r w:rsidRPr="00784390">
                                <w:rPr>
                                  <w:sz w:val="24"/>
                                  <w:vertAlign w:val="subscript"/>
                                </w:rPr>
                                <w:t>2</w:t>
                              </w:r>
                            </w:p>
                          </w:txbxContent>
                        </wps:txbx>
                        <wps:bodyPr rot="0" vert="horz" wrap="square" lIns="91440" tIns="45720" rIns="91440" bIns="45720" anchor="t" anchorCtr="0" upright="1">
                          <a:noAutofit/>
                        </wps:bodyPr>
                      </wps:wsp>
                      <wps:wsp>
                        <wps:cNvPr id="1692" name="Text Box 150"/>
                        <wps:cNvSpPr txBox="1">
                          <a:spLocks noChangeArrowheads="1"/>
                        </wps:cNvSpPr>
                        <wps:spPr bwMode="auto">
                          <a:xfrm>
                            <a:off x="10350" y="8445"/>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1</w:t>
                              </w:r>
                              <w:r>
                                <w:t>.t</w:t>
                              </w:r>
                              <w:r>
                                <w:rPr>
                                  <w:vertAlign w:val="subscript"/>
                                </w:rPr>
                                <w:t>1</w:t>
                              </w:r>
                            </w:p>
                          </w:txbxContent>
                        </wps:txbx>
                        <wps:bodyPr rot="0" vert="horz" wrap="square" lIns="91440" tIns="45720" rIns="91440" bIns="45720" anchor="t" anchorCtr="0" upright="1">
                          <a:noAutofit/>
                        </wps:bodyPr>
                      </wps:wsp>
                      <wps:wsp>
                        <wps:cNvPr id="1693" name="Text Box 151"/>
                        <wps:cNvSpPr txBox="1">
                          <a:spLocks noChangeArrowheads="1"/>
                        </wps:cNvSpPr>
                        <wps:spPr bwMode="auto">
                          <a:xfrm>
                            <a:off x="9210" y="8460"/>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118" style="position:absolute;margin-left:223.5pt;margin-top:15.5pt;width:288.75pt;height:78pt;z-index:251687424" coordorigin="5910,8400" coordsize="5775,15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DPAtQgAAKJdAAAOAAAAZHJzL2Uyb0RvYy54bWzsXN+P2zYSfi9w/4OgxwMci7KsH0acItld pwXSNkC3fdfKsi2cLOkk7drJ4f73fjOUKMlrX7LrqzctuA9eWaIpcjgczjfzka+/329T4yEuqyTP 5qZ4ZZlGnEX5MsnWc/O328XIN42qDrNlmOZZPDc/xZX5/Zt/fPd6V8xiO9/k6TIuDVSSVbNdMTc3 dV3MxuMq2sTbsHqVF3GGh6u83IY1vpbr8bIMd6h9m45ty3LHu7xcFmUexVWFu9fyofmG61+t4qj+ ZbWq4tpI5ybaVvNnyZ939Dl+8zqcrcuw2CRR04zwGa3YhkmGl6qqrsM6NO7L5FFV2yQq8ypf1a+i fDvOV6skirkP6I2wDnrzvszvC+7LerZbF0pMEO2BnJ5dbfTzw8fSSJYYO9eDgLJwi1HiFxvC9kk+ u2I9Q7H3ZfFr8bGUncTlhzz6V4XH48Pn9H0tCxt3u5/yJSoM7+uc5bNflVuqAj039jwMn9QwxPva iHBz4rqesKemEeFZEFiu1YxTtMFg0s+mgUBb8dR3umc3zc+nntf8Vkxd/uU4nMn3clubtlHHoHNV J9bqPLH+ugmLmEerInl1YhWtWD8kWQypBlKqXOoq+1iyjKtZBel+UWCu3fQ8EMFUam8rtqltQygk s2Gnw1lRVvX7ON8adDE3UzSDByN8+FDVNIRdERqbLF8kaYr74SzNjB1Uw/YgZvpe5WmypKf8pVzf XaWl8RDS5OI/ahFqGxSDEmdLrm0Th8ub5roOk1Reo3yaUX3oCNrTXMnZ85/ACm78G98ZObZ7M3Ks 6+vR28WVM3IXwpteT66vrq7Ff6lpwpltkuUyzqh17UwWztcNaWNT5BxUc1nJYTysnbuIxrb/udFQ LTmEUq/u8uUnHlm+Dy27nLrZQ3WbsDZQ66CUZ6jbtJmErbo1uiYsVkM1xTpVera2BRbexQqmtY1m GmT77Wrb5EDbxBnGzbccadYDobVN2zZpMgdLqXOgbfYZ2iaEA9tIXkQg3IO1VBs3vZTCIYYfKR1i 6blNJueom8U+Laubtm7auh2xbu6BujlnqFsgCA1obdM44RQs9VptuyWX/l2+N8SEl8EGKxDaN+o9 HgABSn9cgn4jy682YbaO35ZlviNQB+TMfh+DHSzYMlDQIqIvglrPo9ADdNUnnMlQsUUZU/IICdM6 cok+jTNKxHq4lV+Dagld9ODdNwpABzC66qPtBf+RqCCQXrGTSJUhRIuphe1Y7+xgtHB9b+QsnOko 8Cx/ZIngXeBaTuBcL4aYmpc/GaQDFH4upqZQQjBFYOe52G6b1AgWpskWmqLCDeHsVFhBhQSo+V8D o+r93Z5jYRO3tbwSxxtljrgJNBGRTlxs8vKzaewQNZyb1b/vwzI2jfTHDLMgEA4pbM1fnKlHNrjs P7nrPwmzCFXNzdo05OVVLUOT90WZrDd4k5x3Wf4W8bNVwrEamlWyVegSfblocAHhXOkR9YyGElYz 8y9jNHwf1oqNhusfeO/aaBwN0Wmj8ecaDU8bjeMB8OCI0VDCuqjRCOBhaKOBRNlBqLvnQsCf0J7G 5TyNJsXWruna02iSkT7m6SNPQwnrokZDIFLYuhrw7jQ+aZPd2mr0sVc4u5zVUClkjU8GuXZf5dp7 +EQJ66JWo+MouFONT8Yqq66NxgsZDbl0deED7Wq0roZiTHRGoxPWRY2Gb4PVw1F755Dew8hFR0KJ hKTxycU8DUfxObSnMfQ0FPFlUcYxEVQN0QmrMRoc6O4zJZmE9cTsiLBEy3b0fSY8yGA+USXFhCLM ZBXsgMFRLz8S3UvWHzWizYmAoLpsOHbrZYuvUMNqm4L2+s+xYRk7pIFQKaOcrgz8KlUGrzI2RvNC qrGtCHZUFZp40xNVQXCqlDM5XhN4HqqMsKxTVcFWqmKnqkJSVZWhnp1oFbJhqtigg5Coklm4kYTJ cBbts0aOuEL0HpRcyVkr8ooYqrcyzHQr02JcnsbhRGEIDkN4y/QCvA+l/kdhyIYKs0/5xcLoPRXm aFtbWP5vmk9ps0NydGkaIEffSR0owpp6TQ2iS+aDstZtpNLRg23+EN/mXKTuaL2dSnbPo/u7JHoX f+6XFpbskghYWngPV2JbSDag8W10X96FXvFdRwlrUOOx+qeOlO+gdt+RtTeaLisnVXtq7UK4snqf 8yBt65Fjw5xB80XQzNnmFSw73O+k028zxoakzNkqJXkasN5kVonLlp97VlLtL0vP/T8CCQgYCWfW 8qM8Xu0qt64yZqqMyvVWvT4JT65t8NHOXfXA8JdT0Q8wfQcxNzxpF72JXvSOrsR60dOLnl70/oZ7 UvSid3nSCxzQZtGTNGDpelIgDTDvqTtqhOXR1jbya33kuAYLW9Asa3wbPkm7We7c/Vt/nn9o1J8K bO+rywQQKI1Bipqb23gJOlSM7aB0hQ6iJ3qDF29nfdI2zVP7CYEzhur4ZJqwsUqT4oeWXdZsxQTz T2JWOFwHesmuGAUZ5F4yrZl66+FRoo+vKMU9dHBIKaYowdnowKXdr9KITji20YXEbFJfDolNfI0O NDp4FJnTITFsoNchsb/jjnWNDl4AHShKfIMO+nT4r0IHR90xj86uaFa4A/oIbdPhBU60OQANFPR+ wsf7CX3Fu+65Y4e86+e7Y6y2vx+giO58EvsR60mQRjOMQMZE4sJWcfvpDZ2r5EyszlVSFhRYs0u1 6lwlh4t0rvL0nr9vNNKkHbPLO2YUTe2f3oCEP6bPU8K2Rx0zf0rZRwTDOGDGE7LdrKwcMx3A1Sd0 ZetTAVzQXBrF7PFNX4ak7k2wrZ5RhjpIr1VmzTfVm2jVUX+X45sqMonmmw74pmCRPTIa8hihZkW7 3HEdwpo0S6DvYGPcYAnUVkNbjRewGupgLm01hlZDsdQ7V2OqKP0X3doStCfX+o48lbdL2WmjoY3G CxgNxZv4qxgNcJP5IHAOizWHltNJ4/3vuO4frf7mDwAAAP//AwBQSwMEFAAGAAgAAAAhAOa+7lLh AAAACwEAAA8AAABkcnMvZG93bnJldi54bWxMj0FrwkAQhe+F/odlCr3VTTS2ErMRkbYnKaiF4m3N jkkwOxuyaxL/fcdTe5oZ3uPN97LVaBvRY+drRwriSQQCqXCmplLB9+HjZQHCB01GN45QwQ09rPLH h0ynxg20w34fSsEh5FOtoAqhTaX0RYVW+4lrkVg7u87qwGdXStPpgcNtI6dR9Cqtrok/VLrFTYXF ZX+1Cj4HPaxn8Xu/vZw3t+Nh/vWzjVGp56dxvQQRcAx/ZrjjMzrkzHRyVzJeNAqS5I27BAWzmOfd EE2TOYgTbwuWZJ7J/x3yXwAAAP//AwBQSwECLQAUAAYACAAAACEAtoM4kv4AAADhAQAAEwAAAAAA AAAAAAAAAAAAAAAAW0NvbnRlbnRfVHlwZXNdLnhtbFBLAQItABQABgAIAAAAIQA4/SH/1gAAAJQB AAALAAAAAAAAAAAAAAAAAC8BAABfcmVscy8ucmVsc1BLAQItABQABgAIAAAAIQCEmDPAtQgAAKJd AAAOAAAAAAAAAAAAAAAAAC4CAABkcnMvZTJvRG9jLnhtbFBLAQItABQABgAIAAAAIQDmvu5S4QAA AAsBAAAPAAAAAAAAAAAAAAAAAA8LAABkcnMvZG93bnJldi54bWxQSwUGAAAAAAQABADzAAAAHQwA AAAA ">
                <v:line id="Line 129" o:spid="_x0000_s1119" style="position:absolute;visibility:visible;mso-wrap-style:square" from="6210,9195" to="11430,9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1CPMMAAADdAAAADwAAAGRycy9kb3ducmV2LnhtbERPzWoCMRC+F3yHMIK3mt0etF2NItqC 4qFUfYBxM25WN5MlSXXt0zdCobf5+H5nOu9sI67kQ+1YQT7MQBCXTtdcKTjsP55fQYSIrLFxTAru FGA+6z1NsdDuxl903cVKpBAOBSowMbaFlKE0ZDEMXUucuJPzFmOCvpLa4y2F20a+ZNlIWqw5NRhs aWmovOy+rYKNP24v+U9l5JE3/r35XL0Fe1Zq0O8WExCRuvgv/nOvdZo/Gufw+CadIG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dQjzDAAAA3QAAAA8AAAAAAAAAAAAA AAAAoQIAAGRycy9kb3ducmV2LnhtbFBLBQYAAAAABAAEAPkAAACRAwAAAAA= " strokeweight="1pt"/>
                <v:line id="Line 130" o:spid="_x0000_s1120" style="position:absolute;visibility:visible;mso-wrap-style:square" from="6210,9150" to="6210,9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XcbMMAAADdAAAADwAAAGRycy9kb3ducmV2LnhtbERPTWvCQBC9F/wPywje6kYLVqKriGAV b02L4G3IjklMdjbubjT++26h0Ns83ucs171pxJ2crywrmIwTEMS51RUXCr6/dq9zED4ga2wsk4In eVivBi9LTLV98Cfds1CIGMI+RQVlCG0qpc9LMujHtiWO3MU6gyFCV0jt8BHDTSOnSTKTBiuODSW2 tC0pr7POKDh1GZ+v9c412H3s95fTrfZvR6VGw36zABGoD//iP/dBx/mz9yn8fhNPkK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F3GzDAAAA3QAAAA8AAAAAAAAAAAAA AAAAoQIAAGRycy9kb3ducmV2LnhtbFBLBQYAAAAABAAEAPkAAACRAwAAAAA= " strokeweight="1.5pt"/>
                <v:line id="Line 131" o:spid="_x0000_s1121" style="position:absolute;visibility:visible;mso-wrap-style:square" from="8040,9150" to="8040,9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l598MAAADdAAAADwAAAGRycy9kb3ducmV2LnhtbERPTWvCQBC9F/wPywje6sYKVqKriGCV 3poWwduQHZOY7Gzc3Wj677uC0Ns83ucs171pxI2crywrmIwTEMS51RUXCn6+d69zED4ga2wsk4Jf 8rBeDV6WmGp75y+6ZaEQMYR9igrKENpUSp+XZNCPbUscubN1BkOErpDa4T2Gm0a+JclMGqw4NpTY 0rakvM46o+DYZXy61DvXYPex35+P19pPP5UaDfvNAkSgPvyLn+6DjvNn71N4fBNP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5JeffDAAAA3QAAAA8AAAAAAAAAAAAA AAAAoQIAAGRycy9kb3ducmV2LnhtbFBLBQYAAAAABAAEAPkAAACRAwAAAAA= " strokeweight="1.5pt"/>
                <v:line id="Line 132" o:spid="_x0000_s1122" style="position:absolute;visibility:visible;mso-wrap-style:square" from="11430,9165" to="11430,92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Dhg8MAAADdAAAADwAAAGRycy9kb3ducmV2LnhtbERPTWvCQBC9C/6HZQredNNabImuIgVr 8WYsQm9DdkxisrPp7kbTf98VBG/zeJ+zWPWmERdyvrKs4HmSgCDOra64UPB92IzfQfiArLGxTAr+ yMNqORwsMNX2ynu6ZKEQMYR9igrKENpUSp+XZNBPbEscuZN1BkOErpDa4TWGm0a+JMlMGqw4NpTY 0kdJeZ11RsGxy/jnXG9cg93ndns6/tZ+ulNq9NSv5yAC9eEhvru/dJw/e3uF2zfx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Gg4YPDAAAA3QAAAA8AAAAAAAAAAAAA AAAAoQIAAGRycy9kb3ducmV2LnhtbFBLBQYAAAAABAAEAPkAAACRAwAAAAA= " strokeweight="1.5pt"/>
                <v:line id="Line 133" o:spid="_x0000_s1123" style="position:absolute;visibility:visible;mso-wrap-style:square" from="10125,9150" to="10125,9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xEGMMAAADdAAAADwAAAGRycy9kb3ducmV2LnhtbERPTWvCQBC9C/6HZQredNNKbYmuIgVr 8WYsQm9DdkxisrPp7kbTf98VBG/zeJ+zWPWmERdyvrKs4HmSgCDOra64UPB92IzfQfiArLGxTAr+ yMNqORwsMNX2ynu6ZKEQMYR9igrKENpUSp+XZNBPbEscuZN1BkOErpDa4TWGm0a+JMlMGqw4NpTY 0kdJeZ11RsGxy/jnXG9cg93ndns6/tZ+ulNq9NSv5yAC9eEhvru/dJw/e3uF2zfx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7sRBjDAAAA3QAAAA8AAAAAAAAAAAAA AAAAoQIAAGRycy9kb3ducmV2LnhtbFBLBQYAAAAABAAEAPkAAACRAwAAAAA= " strokeweight="1.5pt"/>
                <v:line id="Line 134" o:spid="_x0000_s1124" style="position:absolute;visibility:visible;mso-wrap-style:square" from="9120,9150" to="9120,9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7ab8MAAADdAAAADwAAAGRycy9kb3ducmV2LnhtbERPTWvCQBC9C/6HZQq96aYtRImuIoK1 9NYogrchOyYx2dl0d6Ppv+8WCt7m8T5nuR5MK27kfG1Zwcs0AUFcWF1zqeB42E3mIHxA1thaJgU/ 5GG9Go+WmGl75y+65aEUMYR9hgqqELpMSl9UZNBPbUccuYt1BkOErpTa4T2Gm1a+JkkqDdYcGyrs aFtR0eS9UXDqcz5fm51rsX/f7y+n78a/fSr1/DRsFiACDeEh/nd/6Dg/naXw9008Qa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4+2m/DAAAA3QAAAA8AAAAAAAAAAAAA AAAAoQIAAGRycy9kb3ducmV2LnhtbFBLBQYAAAAABAAEAPkAAACRAwAAAAA= " strokeweight="1.5pt"/>
                <v:shape id="Text Box 135" o:spid="_x0000_s1125" type="#_x0000_t202" style="position:absolute;left:7770;top:8700;width:54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1O2sMA AADdAAAADwAAAGRycy9kb3ducmV2LnhtbERPS2vCQBC+F/wPywi91V2lPhqzEWkpeGoxrQVvQ3ZM gtnZkN2a+O/dQsHbfHzPSTeDbcSFOl871jCdKBDEhTM1lxq+v96fViB8QDbYOCYNV/KwyUYPKSbG 9bynSx5KEUPYJ6ihCqFNpPRFRRb9xLXEkTu5zmKIsCul6bCP4baRM6UW0mLNsaHCll4rKs75r9Vw +Dgdf57VZ/lm523vBiXZvkitH8fDdg0i0BDu4n/3zsT5i+US/r6JJ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0Y1O2sMAAADdAAAADwAAAAAAAAAAAAAAAACYAgAAZHJzL2Rv d25yZXYueG1sUEsFBgAAAAAEAAQA9QAAAIgDAAAAAA== " filled="f" stroked="f">
                  <v:textbox>
                    <w:txbxContent>
                      <w:p w:rsidR="001220D8" w:rsidRDefault="001220D8">
                        <w:r>
                          <w:t>A</w:t>
                        </w:r>
                      </w:p>
                    </w:txbxContent>
                  </v:textbox>
                </v:shape>
                <v:shape id="Text Box 136" o:spid="_x0000_s1126" type="#_x0000_t202" style="position:absolute;left:8835;top:8685;width:54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LaqMUA AADdAAAADwAAAGRycy9kb3ducmV2LnhtbESPQWvCQBCF74L/YRnBm+4q1tboKtJS6KlS2wrehuyY BLOzIbs16b/vHAreZnhv3vtms+t9rW7UxiqwhdnUgCLOg6u4sPD1+Tp5AhUTssM6MFn4pQi77XCw wcyFjj/odkyFkhCOGVooU2oyrWNeksc4DQ2xaJfQekyytoV2LXYS7ms9N2apPVYsDSU29FxSfj3+ eAvf75fzaWEOxYt/aLrQG81+pa0dj/r9GlSiPt3N/9dvTvCXj4Ir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gEtqoxQAAAN0AAAAPAAAAAAAAAAAAAAAAAJgCAABkcnMv ZG93bnJldi54bWxQSwUGAAAAAAQABAD1AAAAigMAAAAA " filled="f" stroked="f">
                  <v:textbox>
                    <w:txbxContent>
                      <w:p w:rsidR="001220D8" w:rsidRDefault="001220D8" w:rsidP="004B0CA8">
                        <w:r>
                          <w:t>D</w:t>
                        </w:r>
                      </w:p>
                    </w:txbxContent>
                  </v:textbox>
                </v:shape>
                <v:shape id="Text Box 137" o:spid="_x0000_s1127" type="#_x0000_t202" style="position:absolute;left:9870;top:8685;width:54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5/M8MA AADdAAAADwAAAGRycy9kb3ducmV2LnhtbERPS2vCQBC+F/wPywi96a6l9ZG6CdJS6EkxaqG3ITsm odnZkN2a9N+7gtDbfHzPWWeDbcSFOl871jCbKhDEhTM1lxqOh4/JEoQPyAYbx6Thjzxk6ehhjYlx Pe/pkodSxBD2CWqoQmgTKX1RkUU/dS1x5M6usxgi7EppOuxjuG3kk1JzabHm2FBhS28VFT/5r9Vw 2p6/v57Vrny3L23vBiXZrqTWj+Nh8woi0BD+xXf3p4nz54sV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z15/M8MAAADdAAAADwAAAAAAAAAAAAAAAACYAgAAZHJzL2Rv d25yZXYueG1sUEsFBgAAAAAEAAQA9QAAAIgDAAAAAA== " filled="f" stroked="f">
                  <v:textbox>
                    <w:txbxContent>
                      <w:p w:rsidR="001220D8" w:rsidRDefault="001220D8" w:rsidP="004B0CA8">
                        <w:r>
                          <w:t>C</w:t>
                        </w:r>
                      </w:p>
                    </w:txbxContent>
                  </v:textbox>
                </v:shape>
                <v:shape id="Text Box 138" o:spid="_x0000_s1128" type="#_x0000_t202" style="position:absolute;left:11145;top:8640;width:54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GmicUA AADdAAAADwAAAGRycy9kb3ducmV2LnhtbESPQWvCQBCF70L/wzKF3nS3UsWmrlIshZ4Uoy30NmTH JDQ7G7JbE/+9cxC8zfDevPfNcj34Rp2pi3VgC88TA4q4CK7m0sLx8DlegIoJ2WETmCxcKMJ69TBa YuZCz3s656lUEsIxQwtVSm2mdSwq8hgnoSUW7RQ6j0nWrtSuw17CfaOnxsy1x5qlocKWNhUVf/m/ t/C9Pf3+vJhd+eFnbR8Go9m/amufHof3N1CJhnQ3366/nODPF8Iv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BrsaaJxQAAAN0AAAAPAAAAAAAAAAAAAAAAAJgCAABkcnMv ZG93bnJldi54bWxQSwUGAAAAAAQABAD1AAAAigMAAAAA " filled="f" stroked="f">
                  <v:textbox>
                    <w:txbxContent>
                      <w:p w:rsidR="001220D8" w:rsidRDefault="001220D8" w:rsidP="004B0CA8">
                        <w:r>
                          <w:t>B</w:t>
                        </w:r>
                      </w:p>
                    </w:txbxContent>
                  </v:textbox>
                </v:shape>
                <v:shape id="Text Box 139" o:spid="_x0000_s1129" type="#_x0000_t202" style="position:absolute;left:5910;top:8655;width:54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0DEsEA AADdAAAADwAAAGRycy9kb3ducmV2LnhtbERPTYvCMBC9C/sfwix400RR0a5RFkXwpKi7wt6GZmzL NpPSRFv/vREEb/N4nzNftrYUN6p94VjDoK9AEKfOFJxp+DltelMQPiAbLB2Thjt5WC4+OnNMjGv4 QLdjyEQMYZ+ghjyEKpHSpzlZ9H1XEUfu4mqLIcI6k6bGJobbUg6VmkiLBceGHCta5ZT+H69Ww+/u 8nceqX22tuOqca2SbGdS6+5n+/0FIlAb3uKXe2vi/Ml0AM9v4gly8QAAAP//AwBQSwECLQAUAAYA CAAAACEA8PeKu/0AAADiAQAAEwAAAAAAAAAAAAAAAAAAAAAAW0NvbnRlbnRfVHlwZXNdLnhtbFBL AQItABQABgAIAAAAIQAx3V9h0gAAAI8BAAALAAAAAAAAAAAAAAAAAC4BAABfcmVscy8ucmVsc1BL AQItABQABgAIAAAAIQAzLwWeQQAAADkAAAAQAAAAAAAAAAAAAAAAACkCAABkcnMvc2hhcGV4bWwu eG1sUEsBAi0AFAAGAAgAAAAhAAT9AxLBAAAA3QAAAA8AAAAAAAAAAAAAAAAAmAIAAGRycy9kb3du cmV2LnhtbFBLBQYAAAAABAAEAPUAAACGAwAAAAA= " filled="f" stroked="f">
                  <v:textbox>
                    <w:txbxContent>
                      <w:p w:rsidR="001220D8" w:rsidRDefault="001220D8" w:rsidP="004B0CA8">
                        <w:r>
                          <w:t>E</w:t>
                        </w:r>
                      </w:p>
                    </w:txbxContent>
                  </v:textbox>
                </v:shape>
                <v:shape id="Text Box 140" o:spid="_x0000_s1130" type="#_x0000_t202" style="position:absolute;left:8295;top:9495;width:8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dZcEA AADdAAAADwAAAGRycy9kb3ducmV2LnhtbERPTYvCMBC9C/sfwix402RFRbtGEUXwpKi7wt6GZmzL NpPSRFv/vREEb/N4nzNbtLYUN6p94VjDV1+BIE6dKTjT8HPa9CYgfEA2WDomDXfysJh/dGaYGNfw gW7HkIkYwj5BDXkIVSKlT3Oy6PuuIo7cxdUWQ4R1Jk2NTQy3pRwoNZYWC44NOVa0yin9P16tht/d 5e88VPtsbUdV41ol2U6l1t3PdvkNIlAb3uKXe2vi/PFkA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PQvnWXBAAAA3QAAAA8AAAAAAAAAAAAAAAAAmAIAAGRycy9kb3du cmV2LnhtbFBLBQYAAAAABAAEAPUAAACGAwAAAAA= " filled="f" stroked="f">
                  <v:textbox>
                    <w:txbxContent>
                      <w:p w:rsidR="001220D8" w:rsidRPr="00784390" w:rsidRDefault="001220D8" w:rsidP="004B0CA8">
                        <w:pPr>
                          <w:jc w:val="center"/>
                          <w:rPr>
                            <w:sz w:val="24"/>
                            <w:vertAlign w:val="subscript"/>
                          </w:rPr>
                        </w:pPr>
                        <w:r w:rsidRPr="00784390">
                          <w:rPr>
                            <w:sz w:val="24"/>
                          </w:rPr>
                          <w:t>v</w:t>
                        </w:r>
                        <w:r w:rsidRPr="00784390">
                          <w:rPr>
                            <w:sz w:val="24"/>
                            <w:vertAlign w:val="subscript"/>
                          </w:rPr>
                          <w:t>1</w:t>
                        </w:r>
                        <w:r w:rsidRPr="00784390">
                          <w:rPr>
                            <w:sz w:val="24"/>
                          </w:rPr>
                          <w:t>.t</w:t>
                        </w:r>
                        <w:r w:rsidRPr="00784390">
                          <w:rPr>
                            <w:sz w:val="24"/>
                            <w:vertAlign w:val="subscript"/>
                          </w:rPr>
                          <w:t>2</w:t>
                        </w:r>
                      </w:p>
                    </w:txbxContent>
                  </v:textbox>
                </v:shape>
                <v:shape id="Freeform 141" o:spid="_x0000_s1131" style="position:absolute;left:10110;top:8882;width:1320;height:298;visibility:visible;mso-wrap-style:square;v-text-anchor:top" coordsize="1320,2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tCn8AA AADdAAAADwAAAGRycy9kb3ducmV2LnhtbERPzYrCMBC+C/sOYRa82VRFKV2jLAuCXhasPsDQzKbV ZlKaqLVPvxEEb/Px/c5q09tG3KjztWMF0yQFQVw6XbNRcDpuJxkIH5A1No5JwYM8bNYfoxXm2t35 QLciGBFD2OeooAqhzaX0ZUUWfeJa4sj9uc5iiLAzUnd4j+G2kbM0XUqLNceGClv6qai8FFerYMDM zLP9ozXn6bDwOPzWBZFS48/++wtEoD68xS/3Tsf5y2wOz2/iCXL9DwAA//8DAFBLAQItABQABgAI AAAAIQDw94q7/QAAAOIBAAATAAAAAAAAAAAAAAAAAAAAAABbQ29udGVudF9UeXBlc10ueG1sUEsB Ai0AFAAGAAgAAAAhADHdX2HSAAAAjwEAAAsAAAAAAAAAAAAAAAAALgEAAF9yZWxzLy5yZWxzUEsB Ai0AFAAGAAgAAAAhADMvBZ5BAAAAOQAAABAAAAAAAAAAAAAAAAAAKQIAAGRycy9zaGFwZXhtbC54 bWxQSwECLQAUAAYACAAAACEApptCn8AAAADdAAAADwAAAAAAAAAAAAAAAACYAgAAZHJzL2Rvd25y ZXYueG1sUEsFBgAAAAAEAAQA9QAAAIUDAAAAAA== " path="m,298c104,191,208,85,375,43,542,1,848,,1005,43v157,43,236,149,315,255e" filled="f">
                  <v:path arrowok="t" o:connecttype="custom" o:connectlocs="0,298;375,43;1005,43;1320,298" o:connectangles="0,0,0,0"/>
                </v:shape>
                <v:shape id="Freeform 142" o:spid="_x0000_s1132" style="position:absolute;left:9105;top:8942;width:1050;height:238;visibility:visible;mso-wrap-style:square;v-text-anchor:top" coordsize="1320,2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La68AA AADdAAAADwAAAGRycy9kb3ducmV2LnhtbERPzYrCMBC+C/sOYRa8aaqrUqpRFkFYL4J1H2BoZtO6 zaQ0UWuf3giCt/n4fme16WwtrtT6yrGCyTgBQVw4XbFR8HvajVIQPiBrrB2Tgjt52Kw/BivMtLvx ka55MCKGsM9QQRlCk0npi5Is+rFriCP351qLIcLWSN3iLYbbWk6TZCEtVhwbSmxoW1Lxn1+sgh5T 85Xu7405T/q5x/5Q5URKDT+77yWIQF14i1/uHx3nL9IZPL+JJ8j1AwAA//8DAFBLAQItABQABgAI AAAAIQDw94q7/QAAAOIBAAATAAAAAAAAAAAAAAAAAAAAAABbQ29udGVudF9UeXBlc10ueG1sUEsB Ai0AFAAGAAgAAAAhADHdX2HSAAAAjwEAAAsAAAAAAAAAAAAAAAAALgEAAF9yZWxzLy5yZWxzUEsB Ai0AFAAGAAgAAAAhADMvBZ5BAAAAOQAAABAAAAAAAAAAAAAAAAAAKQIAAGRycy9zaGFwZXhtbC54 bWxQSwECLQAUAAYACAAAACEAKXLa68AAAADdAAAADwAAAAAAAAAAAAAAAACYAgAAZHJzL2Rvd25y ZXYueG1sUEsFBgAAAAAEAAQA9QAAAIUDAAAAAA== " path="m,298c104,191,208,85,375,43,542,1,848,,1005,43v157,43,236,149,315,255e" filled="f">
                  <v:path arrowok="t" o:connecttype="custom" o:connectlocs="0,238;298,34;799,34;1050,238" o:connectangles="0,0,0,0"/>
                </v:shape>
                <v:line id="Line 143" o:spid="_x0000_s1133" style="position:absolute;visibility:visible;mso-wrap-style:square" from="10725,8880" to="10815,8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1+tcMAAADdAAAADwAAAGRycy9kb3ducmV2LnhtbERPS2sCMRC+C/0PYQreNGvB19YopYvg wQpq6Xm6mW6WbibLJq7x35uC0Nt8fM9ZbaJtRE+drx0rmIwzEMSl0zVXCj7P29EChA/IGhvHpOBG Hjbrp8EKc+2ufKT+FCqRQtjnqMCE0OZS+tKQRT92LXHiflxnMSTYVVJ3eE3htpEvWTaTFmtODQZb ejdU/p4uVsHcFEc5l8X+fCj6erKMH/Hre6nU8Dm+vYIIFMO/+OHe6TR/tpjC3zfpBLm+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NfrXDAAAA3QAAAA8AAAAAAAAAAAAA AAAAoQIAAGRycy9kb3ducmV2LnhtbFBLBQYAAAAABAAEAPkAAACRAwAAAAA= ">
                  <v:stroke endarrow="block"/>
                </v:line>
                <v:line id="Line 144" o:spid="_x0000_s1134" style="position:absolute;flip:x;visibility:visible;mso-wrap-style:square" from="9600,8940" to="9705,8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F4c8UAAADdAAAADwAAAGRycy9kb3ducmV2LnhtbESPT2vCQBDF74LfYRmhl6CbVggaXcX+ EYTiodaDxyE7JsHsbMhONf32XaHgbYb3fm/eLNe9a9SVulB7NvA8SUERF97WXBo4fm/HM1BBkC02 nsnALwVYr4aDJebW3/iLrgcpVQzhkKOBSqTNtQ5FRQ7DxLfEUTv7zqHEtSu17fAWw12jX9I00w5r jhcqbOmtouJy+HGxxnbP79Np8up0kszp4ySfqRZjnkb9ZgFKqJeH+Z/e2chlswzu38QR9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F4c8UAAADdAAAADwAAAAAAAAAA AAAAAAChAgAAZHJzL2Rvd25yZXYueG1sUEsFBgAAAAAEAAQA+QAAAJMDAAAAAA== ">
                  <v:stroke endarrow="block"/>
                </v:line>
                <v:shape id="Freeform 145" o:spid="_x0000_s1135" style="position:absolute;left:6195;top:8837;width:2940;height:388;visibility:visible;mso-wrap-style:square;v-text-anchor:top" coordsize="1320,2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BEnMIA AADdAAAADwAAAGRycy9kb3ducmV2LnhtbERPS2rDMBDdF3oHMYXuajktTYxjJYRAodkU6uQAgzWR nVgjY6nx5/RRodDdPN53iu1oW3Gj3jeOFSySFARx5XTDRsHp+PGSgfABWWPrmBRM5GG7eXwoMNdu 4G+6lcGIGMI+RwV1CF0upa9qsugT1xFH7ux6iyHC3kjd4xDDbStf03QpLTYcG2rsaF9TdS1/rIIZ M/OWHabOXBbzu8f5qymJlHp+GndrEIHG8C/+c3/qOH+ZreD3m3iC3NwBAAD//wMAUEsBAi0AFAAG AAgAAAAhAPD3irv9AAAA4gEAABMAAAAAAAAAAAAAAAAAAAAAAFtDb250ZW50X1R5cGVzXS54bWxQ SwECLQAUAAYACAAAACEAMd1fYdIAAACPAQAACwAAAAAAAAAAAAAAAAAuAQAAX3JlbHMvLnJlbHNQ SwECLQAUAAYACAAAACEAMy8FnkEAAAA5AAAAEAAAAAAAAAAAAAAAAAApAgAAZHJzL3NoYXBleG1s LnhtbFBLAQItABQABgAIAAAAIQDZoEScwgAAAN0AAAAPAAAAAAAAAAAAAAAAAJgCAABkcnMvZG93 bnJldi54bWxQSwUGAAAAAAQABAD1AAAAhwMAAAAA " path="m,298c104,191,208,85,375,43,542,1,848,,1005,43v157,43,236,149,315,255e" filled="f">
                  <v:path arrowok="t" o:connecttype="custom" o:connectlocs="0,388;835,56;2238,56;2940,388" o:connectangles="0,0,0,0"/>
                </v:shape>
                <v:line id="Line 146" o:spid="_x0000_s1136" style="position:absolute;flip:x;visibility:visible;mso-wrap-style:square" from="7560,8835" to="7695,8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JJmsYAAADdAAAADwAAAGRycy9kb3ducmV2LnhtbESPQWvCQBCF74X+h2UKXoJuVBAbXaW1 FQqlh1oPHofsmASzsyE71fTfdw6F3uYx73vzZr0dQmuu1KcmsoPpJAdDXEbfcOXg+LUfL8EkQfbY RiYHP5Rgu7m/W2Ph440/6XqQymgIpwId1CJdYW0qawqYJrEj1t059gFFZV9Z3+NNw0NrZ3m+sAEb 1gs1drSrqbwcvoPW2H/wy3yePQebZY/0epL33Ipzo4fhaQVGaJB/8x/95pVbLLWufqMj2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iSZrGAAAA3QAAAA8AAAAAAAAA AAAAAAAAoQIAAGRycy9kb3ducmV2LnhtbFBLBQYAAAAABAAEAPkAAACUAwAAAAA= ">
                  <v:stroke endarrow="block"/>
                </v:line>
                <v:shape id="Freeform 147" o:spid="_x0000_s1137" style="position:absolute;left:6210;top:9255;width:5160;height:362;flip:y;visibility:visible;mso-wrap-style:square;v-text-anchor:top" coordsize="1320,2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t1+8IA AADdAAAADwAAAGRycy9kb3ducmV2LnhtbERPTYvCMBC9L/gfwgje1lRBV7tGEangTewu7HobmrEp 20xKE7X6640g7G0e73MWq87W4kKtrxwrGA0TEMSF0xWXCr6/tu8zED4ga6wdk4IbeVgte28LTLW7 8oEueShFDGGfogITQpNK6QtDFv3QNcSRO7nWYoiwLaVu8RrDbS3HSTKVFiuODQYb2hgq/vKzVfAx +fU/4b7PjnvtTiYfZQe8Z0oN+t36E0SgLvyLX+6djvOnszk8v4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BDm3X7wgAAAN0AAAAPAAAAAAAAAAAAAAAAAJgCAABkcnMvZG93 bnJldi54bWxQSwUGAAAAAAQABAD1AAAAhwMAAAAA " path="m,298c104,191,208,85,375,43,542,1,848,,1005,43v157,43,236,149,315,255e" filled="f">
                  <v:path arrowok="t" o:connecttype="custom" o:connectlocs="0,362;1466,52;3929,52;5160,362" o:connectangles="0,0,0,0"/>
                </v:shape>
                <v:line id="Line 148" o:spid="_x0000_s1138" style="position:absolute;flip:x;visibility:visible;mso-wrap-style:square" from="8550,9600" to="8685,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3TQcYAAADdAAAADwAAAGRycy9kb3ducmV2LnhtbESPQWvCQBCF74X+h2UKXoJuVJAaXaW1 FQqlh1oPHofsmASzsyE71fTfdw6F3uYx73vzZr0dQmuu1KcmsoPpJAdDXEbfcOXg+LUfP4JJguyx jUwOfijBdnN/t8bCxxt/0vUgldEQTgU6qEW6wtpU1hQwTWJHrLtz7AOKyr6yvsebhofWzvJ8YQM2 rBdq7GhXU3k5fAetsf/gl/k8ew42y5b0epL33Ipzo4fhaQVGaJB/8x/95pVbLLW/fqMj2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N00HGAAAA3QAAAA8AAAAAAAAA AAAAAAAAoQIAAGRycy9kb3ducmV2LnhtbFBLBQYAAAAABAAEAPkAAACUAwAAAAA= ">
                  <v:stroke endarrow="block"/>
                </v:line>
                <v:shape id="Text Box 149" o:spid="_x0000_s1139" type="#_x0000_t202" style="position:absolute;left:7365;top:8400;width:8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SVz8MA AADdAAAADwAAAGRycy9kb3ducmV2LnhtbERPTWvCQBC9F/wPywi91V2LDRrdBKkIPbU0VcHbkB2T YHY2ZFeT/vtuodDbPN7nbPLRtuJOvW8ca5jPFAji0pmGKw2Hr/3TEoQPyAZbx6Thmzzk2eRhg6lx A3/SvQiViCHsU9RQh9ClUvqyJot+5jriyF1cbzFE2FfS9DjEcNvKZ6USabHh2FBjR681ldfiZjUc 3y/n00J9VDv70g1uVJLtSmr9OB23axCBxvAv/nO/mTg/Wc3h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gSSVz8MAAADdAAAADwAAAAAAAAAAAAAAAACYAgAAZHJzL2Rv d25yZXYueG1sUEsFBgAAAAAEAAQA9QAAAIgDAAAAAA== " filled="f" stroked="f">
                  <v:textbox>
                    <w:txbxContent>
                      <w:p w:rsidR="001220D8" w:rsidRPr="009C0AB2" w:rsidRDefault="001220D8" w:rsidP="004B0CA8">
                        <w:pPr>
                          <w:jc w:val="center"/>
                          <w:rPr>
                            <w:vertAlign w:val="subscript"/>
                          </w:rPr>
                        </w:pPr>
                        <w:r>
                          <w:t>v</w:t>
                        </w:r>
                        <w:r>
                          <w:rPr>
                            <w:vertAlign w:val="subscript"/>
                          </w:rPr>
                          <w:t>2</w:t>
                        </w:r>
                        <w:r>
                          <w:t>.t</w:t>
                        </w:r>
                        <w:r w:rsidRPr="00784390">
                          <w:rPr>
                            <w:sz w:val="24"/>
                            <w:vertAlign w:val="subscript"/>
                          </w:rPr>
                          <w:t>2</w:t>
                        </w:r>
                      </w:p>
                    </w:txbxContent>
                  </v:textbox>
                </v:shape>
                <v:shape id="Text Box 150" o:spid="_x0000_s1140" type="#_x0000_t202" style="position:absolute;left:10350;top:8445;width:8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YLuMEA AADdAAAADwAAAGRycy9kb3ducmV2LnhtbERPTYvCMBC9C/sfwix402RFZa1GEUXwpKi7C96GZmzL NpPSRFv/vREEb/N4nzNbtLYUN6p94VjDV1+BIE6dKTjT8HPa9L5B+IBssHRMGu7kYTH/6MwwMa7h A92OIRMxhH2CGvIQqkRKn+Zk0fddRRy5i6sthgjrTJoamxhuSzlQaiwtFhwbcqxolVP6f7xaDb+7 y/lvqPbZ2o6qxrVKsp1Irbuf7XIKIlAb3uKXe2vi/PFkA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HH2C7jBAAAA3QAAAA8AAAAAAAAAAAAAAAAAmAIAAGRycy9kb3du cmV2LnhtbFBLBQYAAAAABAAEAPUAAACGAwAAAAA= " filled="f" stroked="f">
                  <v:textbox>
                    <w:txbxContent>
                      <w:p w:rsidR="001220D8" w:rsidRPr="009C0AB2" w:rsidRDefault="001220D8" w:rsidP="004B0CA8">
                        <w:pPr>
                          <w:jc w:val="center"/>
                          <w:rPr>
                            <w:vertAlign w:val="subscript"/>
                          </w:rPr>
                        </w:pPr>
                        <w:r>
                          <w:t>v</w:t>
                        </w:r>
                        <w:r>
                          <w:rPr>
                            <w:vertAlign w:val="subscript"/>
                          </w:rPr>
                          <w:t>1</w:t>
                        </w:r>
                        <w:r>
                          <w:t>.t</w:t>
                        </w:r>
                        <w:r>
                          <w:rPr>
                            <w:vertAlign w:val="subscript"/>
                          </w:rPr>
                          <w:t>1</w:t>
                        </w:r>
                      </w:p>
                    </w:txbxContent>
                  </v:textbox>
                </v:shape>
                <v:shape id="Text Box 151" o:spid="_x0000_s1141" type="#_x0000_t202" style="position:absolute;left:9210;top:8460;width:8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quI8MA AADdAAAADwAAAGRycy9kb3ducmV2LnhtbERPTWvCQBC9F/wPywi91V3bKpq6CdJS6EkxaqG3ITsm odnZkN2a9N+7guBtHu9zVtlgG3GmzteONUwnCgRx4UzNpYbD/vNpAcIHZIONY9LwTx6ydPSwwsS4 nnd0zkMpYgj7BDVUIbSJlL6oyKKfuJY4cifXWQwRdqU0HfYx3DbyWam5tFhzbKiwpfeKit/8z2o4 bk4/369qW37YWdu7QUm2S6n143hYv4EINIS7+Ob+MnH+fPkC12/iCTK9AAAA//8DAFBLAQItABQA BgAIAAAAIQDw94q7/QAAAOIBAAATAAAAAAAAAAAAAAAAAAAAAABbQ29udGVudF9UeXBlc10ueG1s UEsBAi0AFAAGAAgAAAAhADHdX2HSAAAAjwEAAAsAAAAAAAAAAAAAAAAALgEAAF9yZWxzLy5yZWxz UEsBAi0AFAAGAAgAAAAhADMvBZ5BAAAAOQAAABAAAAAAAAAAAAAAAAAAKQIAAGRycy9zaGFwZXht bC54bWxQSwECLQAUAAYACAAAACEAHrquI8MAAADdAAAADwAAAAAAAAAAAAAAAACYAgAAZHJzL2Rv d25yZXYueG1sUEsFBgAAAAAEAAQA9QAAAIgDAAAAAA== " filled="f" stroked="f">
                  <v:textbox>
                    <w:txbxContent>
                      <w:p w:rsidR="001220D8" w:rsidRPr="009C0AB2" w:rsidRDefault="001220D8" w:rsidP="004B0CA8">
                        <w:pPr>
                          <w:jc w:val="center"/>
                          <w:rPr>
                            <w:vertAlign w:val="subscript"/>
                          </w:rPr>
                        </w:pPr>
                        <w:r>
                          <w:t>v</w:t>
                        </w:r>
                        <w:r>
                          <w:rPr>
                            <w:vertAlign w:val="subscript"/>
                          </w:rPr>
                          <w:t>2</w:t>
                        </w:r>
                        <w:r>
                          <w:t>.t</w:t>
                        </w:r>
                        <w:r>
                          <w:rPr>
                            <w:vertAlign w:val="subscript"/>
                          </w:rPr>
                          <w:t>1</w:t>
                        </w:r>
                      </w:p>
                    </w:txbxContent>
                  </v:textbox>
                </v:shape>
              </v:group>
            </w:pict>
          </mc:Fallback>
        </mc:AlternateContent>
      </w:r>
      <w:r w:rsidR="003D70FD" w:rsidRPr="008C5B94">
        <w:rPr>
          <w:lang w:val="nl-NL"/>
        </w:rPr>
        <w:t>Giả sử ô tô quay lại và đuổi kịp xe máy tại E sau thời gian t</w:t>
      </w:r>
      <w:r w:rsidR="003D70FD" w:rsidRPr="008C5B94">
        <w:rPr>
          <w:vertAlign w:val="subscript"/>
          <w:lang w:val="nl-NL"/>
        </w:rPr>
        <w:t>2</w:t>
      </w:r>
      <w:r w:rsidR="003D70FD" w:rsidRPr="008C5B94">
        <w:rPr>
          <w:lang w:val="nl-NL"/>
        </w:rPr>
        <w:t>, ta có:</w:t>
      </w:r>
    </w:p>
    <w:p w:rsidR="003D70FD" w:rsidRPr="008C5B94" w:rsidRDefault="003D70FD" w:rsidP="004B0CA8">
      <w:pPr>
        <w:spacing w:line="276" w:lineRule="auto"/>
        <w:rPr>
          <w:lang w:val="nl-NL"/>
        </w:rPr>
      </w:pPr>
      <w:r w:rsidRPr="008C5B94">
        <w:rPr>
          <w:lang w:val="nl-NL"/>
        </w:rPr>
        <w:t xml:space="preserve">DC + CB = BE – DE  </w:t>
      </w:r>
    </w:p>
    <w:p w:rsidR="003D70FD" w:rsidRPr="008C5B94" w:rsidRDefault="003D70FD" w:rsidP="004B0CA8">
      <w:pPr>
        <w:spacing w:line="276" w:lineRule="auto"/>
        <w:rPr>
          <w:lang w:val="nl-NL"/>
        </w:rPr>
      </w:pPr>
      <w:r w:rsidRPr="008C5B94">
        <w:rPr>
          <w:position w:val="-6"/>
          <w:lang w:val="nl-NL"/>
        </w:rPr>
        <w:object w:dxaOrig="340" w:dyaOrig="240">
          <v:shape id="_x0000_i1073" type="#_x0000_t75" style="width:16.75pt;height:11.7pt" o:ole="">
            <v:imagedata r:id="rId114" o:title=""/>
          </v:shape>
          <o:OLEObject Type="Embed" ProgID="Equation.3" ShapeID="_x0000_i1073" DrawAspect="Content" ObjectID="_1668175584" r:id="rId115"/>
        </w:object>
      </w:r>
      <w:r w:rsidRPr="008C5B94">
        <w:rPr>
          <w:lang w:val="nl-NL"/>
        </w:rPr>
        <w:t>v</w:t>
      </w:r>
      <w:r w:rsidRPr="008C5B94">
        <w:rPr>
          <w:vertAlign w:val="subscript"/>
          <w:lang w:val="nl-NL"/>
        </w:rPr>
        <w:t>2</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2</w:t>
      </w:r>
      <w:r w:rsidRPr="008C5B94">
        <w:rPr>
          <w:lang w:val="nl-NL"/>
        </w:rPr>
        <w:t xml:space="preserve"> - v</w:t>
      </w:r>
      <w:r w:rsidRPr="008C5B94">
        <w:rPr>
          <w:vertAlign w:val="subscript"/>
          <w:lang w:val="nl-NL"/>
        </w:rPr>
        <w:t>2</w:t>
      </w:r>
      <w:r w:rsidRPr="008C5B94">
        <w:rPr>
          <w:lang w:val="nl-NL"/>
        </w:rPr>
        <w:t>.t</w:t>
      </w:r>
      <w:r w:rsidRPr="008C5B94">
        <w:rPr>
          <w:vertAlign w:val="subscript"/>
          <w:lang w:val="nl-NL"/>
        </w:rPr>
        <w:t xml:space="preserve">2 </w:t>
      </w:r>
    </w:p>
    <w:p w:rsidR="003D70FD" w:rsidRPr="008C5B94" w:rsidRDefault="003D70FD" w:rsidP="004B0CA8">
      <w:pPr>
        <w:spacing w:line="276" w:lineRule="auto"/>
        <w:rPr>
          <w:lang w:val="nl-NL"/>
        </w:rPr>
      </w:pPr>
      <w:r w:rsidRPr="008C5B94">
        <w:rPr>
          <w:position w:val="-6"/>
          <w:lang w:val="nl-NL"/>
        </w:rPr>
        <w:object w:dxaOrig="340" w:dyaOrig="240">
          <v:shape id="_x0000_i1074" type="#_x0000_t75" style="width:16.75pt;height:11.7pt" o:ole="">
            <v:imagedata r:id="rId114" o:title=""/>
          </v:shape>
          <o:OLEObject Type="Embed" ProgID="Equation.3" ShapeID="_x0000_i1074" DrawAspect="Content" ObjectID="_1668175585" r:id="rId116"/>
        </w:object>
      </w:r>
      <w:r w:rsidRPr="008C5B94">
        <w:rPr>
          <w:lang w:val="nl-NL"/>
        </w:rPr>
        <w:t>v</w:t>
      </w:r>
      <w:r w:rsidRPr="008C5B94">
        <w:rPr>
          <w:vertAlign w:val="subscript"/>
          <w:lang w:val="nl-NL"/>
        </w:rPr>
        <w:t>2</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 xml:space="preserve">1 </w:t>
      </w:r>
      <w:r w:rsidRPr="008C5B94">
        <w:rPr>
          <w:lang w:val="nl-NL"/>
        </w:rPr>
        <w:t>- v</w:t>
      </w:r>
      <w:r w:rsidRPr="008C5B94">
        <w:rPr>
          <w:vertAlign w:val="subscript"/>
          <w:lang w:val="nl-NL"/>
        </w:rPr>
        <w:t>2</w:t>
      </w:r>
      <w:r w:rsidRPr="008C5B94">
        <w:rPr>
          <w:lang w:val="nl-NL"/>
        </w:rPr>
        <w:t>).t</w:t>
      </w:r>
      <w:r w:rsidRPr="008C5B94">
        <w:rPr>
          <w:vertAlign w:val="subscript"/>
          <w:lang w:val="nl-NL"/>
        </w:rPr>
        <w:t>2</w:t>
      </w:r>
      <w:r w:rsidRPr="008C5B94">
        <w:rPr>
          <w:lang w:val="nl-NL"/>
        </w:rPr>
        <w:t xml:space="preserve"> </w:t>
      </w:r>
    </w:p>
    <w:p w:rsidR="003D70FD" w:rsidRPr="008C5B94" w:rsidRDefault="003D70FD" w:rsidP="004B0CA8">
      <w:pPr>
        <w:spacing w:line="276" w:lineRule="auto"/>
        <w:rPr>
          <w:lang w:val="nl-NL"/>
        </w:rPr>
      </w:pPr>
      <w:r w:rsidRPr="008C5B94">
        <w:rPr>
          <w:position w:val="-6"/>
          <w:lang w:val="nl-NL"/>
        </w:rPr>
        <w:object w:dxaOrig="340" w:dyaOrig="240">
          <v:shape id="_x0000_i1075" type="#_x0000_t75" style="width:16.75pt;height:11.7pt" o:ole="">
            <v:imagedata r:id="rId114" o:title=""/>
          </v:shape>
          <o:OLEObject Type="Embed" ProgID="Equation.3" ShapeID="_x0000_i1075" DrawAspect="Content" ObjectID="_1668175586" r:id="rId117"/>
        </w:object>
      </w:r>
      <w:r w:rsidRPr="008C5B94">
        <w:rPr>
          <w:position w:val="-30"/>
          <w:lang w:val="nl-NL"/>
        </w:rPr>
        <w:object w:dxaOrig="3720" w:dyaOrig="700">
          <v:shape id="_x0000_i1076" type="#_x0000_t75" style="width:199.25pt;height:37.65pt" o:ole="">
            <v:imagedata r:id="rId118" o:title=""/>
          </v:shape>
          <o:OLEObject Type="Embed" ProgID="Equation.3" ShapeID="_x0000_i1076" DrawAspect="Content" ObjectID="_1668175587" r:id="rId119"/>
        </w:object>
      </w:r>
      <w:r w:rsidRPr="008C5B94">
        <w:rPr>
          <w:i/>
          <w:lang w:val="nl-NL"/>
        </w:rPr>
        <w:t>(0,25đ)</w:t>
      </w:r>
    </w:p>
    <w:p w:rsidR="003D70FD" w:rsidRPr="008C5B94" w:rsidRDefault="003D70FD" w:rsidP="004B0CA8">
      <w:pPr>
        <w:spacing w:line="276" w:lineRule="auto"/>
        <w:rPr>
          <w:b/>
          <w:u w:val="single"/>
          <w:lang w:val="nl-NL"/>
        </w:rPr>
      </w:pPr>
      <w:r w:rsidRPr="008C5B94">
        <w:rPr>
          <w:lang w:val="nl-NL"/>
        </w:rPr>
        <w:t>t’ = t</w:t>
      </w:r>
      <w:r w:rsidRPr="008C5B94">
        <w:rPr>
          <w:vertAlign w:val="subscript"/>
          <w:lang w:val="nl-NL"/>
        </w:rPr>
        <w:t>1</w:t>
      </w:r>
      <w:r w:rsidRPr="008C5B94">
        <w:rPr>
          <w:lang w:val="nl-NL"/>
        </w:rPr>
        <w:t xml:space="preserve"> + t</w:t>
      </w:r>
      <w:r w:rsidRPr="008C5B94">
        <w:rPr>
          <w:vertAlign w:val="subscript"/>
          <w:lang w:val="nl-NL"/>
        </w:rPr>
        <w:t>2</w:t>
      </w:r>
      <w:r w:rsidRPr="008C5B94">
        <w:rPr>
          <w:lang w:val="nl-NL"/>
        </w:rPr>
        <w:t xml:space="preserve"> = 0,5+3,5 = 4(h) </w:t>
      </w:r>
      <w:r w:rsidRPr="008C5B94">
        <w:rPr>
          <w:i/>
          <w:lang w:val="nl-NL"/>
        </w:rPr>
        <w:t>(0,25đ)</w:t>
      </w:r>
    </w:p>
    <w:p w:rsidR="003D70FD" w:rsidRPr="008C5B94" w:rsidRDefault="003D70FD" w:rsidP="004B0CA8">
      <w:pPr>
        <w:spacing w:line="276" w:lineRule="auto"/>
        <w:rPr>
          <w:lang w:val="nl-NL"/>
        </w:rPr>
      </w:pPr>
      <w:r w:rsidRPr="008C5B94">
        <w:rPr>
          <w:lang w:val="nl-NL"/>
        </w:rPr>
        <w:t>BE = v</w:t>
      </w:r>
      <w:r w:rsidRPr="008C5B94">
        <w:rPr>
          <w:vertAlign w:val="subscript"/>
          <w:lang w:val="nl-NL"/>
        </w:rPr>
        <w:t>1</w:t>
      </w:r>
      <w:r w:rsidRPr="008C5B94">
        <w:rPr>
          <w:lang w:val="nl-NL"/>
        </w:rPr>
        <w:t>.t</w:t>
      </w:r>
      <w:r w:rsidRPr="008C5B94">
        <w:rPr>
          <w:vertAlign w:val="subscript"/>
          <w:lang w:val="nl-NL"/>
        </w:rPr>
        <w:t>2</w:t>
      </w:r>
      <w:r w:rsidRPr="008C5B94">
        <w:rPr>
          <w:lang w:val="nl-NL"/>
        </w:rPr>
        <w:t xml:space="preserve"> = 80.3,5 = 280(km) </w:t>
      </w:r>
    </w:p>
    <w:p w:rsidR="003D70FD" w:rsidRPr="008C5B94" w:rsidRDefault="003D70FD" w:rsidP="004B0CA8">
      <w:pPr>
        <w:spacing w:line="276" w:lineRule="auto"/>
        <w:rPr>
          <w:lang w:val="nl-NL"/>
        </w:rPr>
      </w:pPr>
      <w:r w:rsidRPr="008C5B94">
        <w:rPr>
          <w:lang w:val="nl-NL"/>
        </w:rPr>
        <w:t>AE = BE – BA = 280 – 120 = 160(km)</w:t>
      </w:r>
      <w:r w:rsidRPr="008C5B94">
        <w:rPr>
          <w:i/>
          <w:lang w:val="nl-NL"/>
        </w:rPr>
        <w:t xml:space="preserve"> (0,25đ)</w:t>
      </w:r>
    </w:p>
    <w:p w:rsidR="003D70FD" w:rsidRPr="008C5B94" w:rsidRDefault="004179E8" w:rsidP="004B0CA8">
      <w:pPr>
        <w:spacing w:line="276" w:lineRule="auto"/>
        <w:rPr>
          <w:lang w:val="nl-NL"/>
        </w:rPr>
      </w:pPr>
      <w:r w:rsidRPr="008C5B94">
        <w:rPr>
          <w:b/>
          <w:noProof/>
          <w:u w:val="single"/>
          <w:lang w:eastAsia="en-US"/>
        </w:rPr>
        <mc:AlternateContent>
          <mc:Choice Requires="wpg">
            <w:drawing>
              <wp:anchor distT="0" distB="0" distL="114300" distR="114300" simplePos="0" relativeHeight="251688448" behindDoc="0" locked="0" layoutInCell="1" allowOverlap="1" wp14:anchorId="19BB969A" wp14:editId="4C8D5814">
                <wp:simplePos x="0" y="0"/>
                <wp:positionH relativeFrom="column">
                  <wp:posOffset>4610100</wp:posOffset>
                </wp:positionH>
                <wp:positionV relativeFrom="paragraph">
                  <wp:posOffset>334645</wp:posOffset>
                </wp:positionV>
                <wp:extent cx="2085975" cy="1476375"/>
                <wp:effectExtent l="0" t="0" r="3810" b="13335"/>
                <wp:wrapSquare wrapText="bothSides"/>
                <wp:docPr id="1642"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476375"/>
                          <a:chOff x="8700" y="11190"/>
                          <a:chExt cx="3285" cy="2325"/>
                        </a:xfrm>
                      </wpg:grpSpPr>
                      <wps:wsp>
                        <wps:cNvPr id="1643" name="Rectangle 153"/>
                        <wps:cNvSpPr>
                          <a:spLocks noChangeArrowheads="1"/>
                        </wps:cNvSpPr>
                        <wps:spPr bwMode="auto">
                          <a:xfrm>
                            <a:off x="9330" y="11235"/>
                            <a:ext cx="2025" cy="22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44" name="Rectangle 154"/>
                        <wps:cNvSpPr>
                          <a:spLocks noChangeArrowheads="1"/>
                        </wps:cNvSpPr>
                        <wps:spPr bwMode="auto">
                          <a:xfrm>
                            <a:off x="9660" y="11235"/>
                            <a:ext cx="690" cy="21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45" name="Rectangle 155"/>
                        <wps:cNvSpPr>
                          <a:spLocks noChangeArrowheads="1"/>
                        </wps:cNvSpPr>
                        <wps:spPr bwMode="auto">
                          <a:xfrm>
                            <a:off x="9330" y="11580"/>
                            <a:ext cx="330" cy="1365"/>
                          </a:xfrm>
                          <a:prstGeom prst="rect">
                            <a:avLst/>
                          </a:prstGeom>
                          <a:solidFill>
                            <a:srgbClr val="00CCFF"/>
                          </a:solidFill>
                          <a:ln w="19050">
                            <a:solidFill>
                              <a:srgbClr val="000000"/>
                            </a:solidFill>
                            <a:miter lim="800000"/>
                            <a:headEnd/>
                            <a:tailEnd/>
                          </a:ln>
                        </wps:spPr>
                        <wps:bodyPr rot="0" vert="horz" wrap="square" lIns="91440" tIns="45720" rIns="91440" bIns="45720" anchor="t" anchorCtr="0" upright="1">
                          <a:noAutofit/>
                        </wps:bodyPr>
                      </wps:wsp>
                      <wps:wsp>
                        <wps:cNvPr id="1646" name="Line 156"/>
                        <wps:cNvCnPr/>
                        <wps:spPr bwMode="auto">
                          <a:xfrm>
                            <a:off x="9330" y="11955"/>
                            <a:ext cx="100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47" name="Rectangle 157"/>
                        <wps:cNvSpPr>
                          <a:spLocks noChangeArrowheads="1"/>
                        </wps:cNvSpPr>
                        <wps:spPr bwMode="auto">
                          <a:xfrm>
                            <a:off x="9240" y="11190"/>
                            <a:ext cx="217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8" name="Oval 158"/>
                        <wps:cNvSpPr>
                          <a:spLocks noChangeArrowheads="1"/>
                        </wps:cNvSpPr>
                        <wps:spPr bwMode="auto">
                          <a:xfrm>
                            <a:off x="9450" y="1290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9" name="AutoShape 159"/>
                        <wps:cNvSpPr>
                          <a:spLocks/>
                        </wps:cNvSpPr>
                        <wps:spPr bwMode="auto">
                          <a:xfrm>
                            <a:off x="9169" y="11610"/>
                            <a:ext cx="71" cy="1320"/>
                          </a:xfrm>
                          <a:prstGeom prst="leftBrace">
                            <a:avLst>
                              <a:gd name="adj1" fmla="val 1549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0" name="AutoShape 160"/>
                        <wps:cNvSpPr>
                          <a:spLocks/>
                        </wps:cNvSpPr>
                        <wps:spPr bwMode="auto">
                          <a:xfrm flipH="1">
                            <a:off x="11400" y="11955"/>
                            <a:ext cx="79" cy="975"/>
                          </a:xfrm>
                          <a:prstGeom prst="leftBrace">
                            <a:avLst>
                              <a:gd name="adj1" fmla="val 1028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1" name="AutoShape 161"/>
                        <wps:cNvSpPr>
                          <a:spLocks/>
                        </wps:cNvSpPr>
                        <wps:spPr bwMode="auto">
                          <a:xfrm flipH="1">
                            <a:off x="9750" y="12270"/>
                            <a:ext cx="71" cy="645"/>
                          </a:xfrm>
                          <a:prstGeom prst="leftBrace">
                            <a:avLst>
                              <a:gd name="adj1" fmla="val 757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2" name="AutoShape 162"/>
                        <wps:cNvSpPr>
                          <a:spLocks/>
                        </wps:cNvSpPr>
                        <wps:spPr bwMode="auto">
                          <a:xfrm flipH="1">
                            <a:off x="9750" y="11970"/>
                            <a:ext cx="71" cy="270"/>
                          </a:xfrm>
                          <a:prstGeom prst="leftBrace">
                            <a:avLst>
                              <a:gd name="adj1" fmla="val 316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3" name="AutoShape 163"/>
                        <wps:cNvSpPr>
                          <a:spLocks/>
                        </wps:cNvSpPr>
                        <wps:spPr bwMode="auto">
                          <a:xfrm flipH="1">
                            <a:off x="9765" y="11595"/>
                            <a:ext cx="71" cy="330"/>
                          </a:xfrm>
                          <a:prstGeom prst="leftBrace">
                            <a:avLst>
                              <a:gd name="adj1" fmla="val 387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Line 164"/>
                        <wps:cNvCnPr/>
                        <wps:spPr bwMode="auto">
                          <a:xfrm>
                            <a:off x="9615" y="11580"/>
                            <a:ext cx="7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5" name="Text Box 165"/>
                        <wps:cNvSpPr txBox="1">
                          <a:spLocks noChangeArrowheads="1"/>
                        </wps:cNvSpPr>
                        <wps:spPr bwMode="auto">
                          <a:xfrm>
                            <a:off x="8700" y="1200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h</w:t>
                              </w:r>
                              <w:r>
                                <w:rPr>
                                  <w:vertAlign w:val="subscript"/>
                                </w:rPr>
                                <w:t>A</w:t>
                              </w:r>
                            </w:p>
                          </w:txbxContent>
                        </wps:txbx>
                        <wps:bodyPr rot="0" vert="horz" wrap="square" lIns="91440" tIns="45720" rIns="91440" bIns="45720" anchor="t" anchorCtr="0" upright="1">
                          <a:noAutofit/>
                        </wps:bodyPr>
                      </wps:wsp>
                      <wps:wsp>
                        <wps:cNvPr id="1656" name="Text Box 166"/>
                        <wps:cNvSpPr txBox="1">
                          <a:spLocks noChangeArrowheads="1"/>
                        </wps:cNvSpPr>
                        <wps:spPr bwMode="auto">
                          <a:xfrm>
                            <a:off x="11385" y="1218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h</w:t>
                              </w:r>
                              <w:r>
                                <w:rPr>
                                  <w:vertAlign w:val="subscript"/>
                                </w:rPr>
                                <w:t>B</w:t>
                              </w:r>
                            </w:p>
                          </w:txbxContent>
                        </wps:txbx>
                        <wps:bodyPr rot="0" vert="horz" wrap="square" lIns="91440" tIns="45720" rIns="91440" bIns="45720" anchor="t" anchorCtr="0" upright="1">
                          <a:noAutofit/>
                        </wps:bodyPr>
                      </wps:wsp>
                      <wps:wsp>
                        <wps:cNvPr id="1657" name="Text Box 167"/>
                        <wps:cNvSpPr txBox="1">
                          <a:spLocks noChangeArrowheads="1"/>
                        </wps:cNvSpPr>
                        <wps:spPr bwMode="auto">
                          <a:xfrm>
                            <a:off x="9225" y="1252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A</w:t>
                              </w:r>
                            </w:p>
                          </w:txbxContent>
                        </wps:txbx>
                        <wps:bodyPr rot="0" vert="horz" wrap="square" lIns="91440" tIns="45720" rIns="91440" bIns="45720" anchor="t" anchorCtr="0" upright="1">
                          <a:noAutofit/>
                        </wps:bodyPr>
                      </wps:wsp>
                      <wps:wsp>
                        <wps:cNvPr id="1658" name="Text Box 168"/>
                        <wps:cNvSpPr txBox="1">
                          <a:spLocks noChangeArrowheads="1"/>
                        </wps:cNvSpPr>
                        <wps:spPr bwMode="auto">
                          <a:xfrm>
                            <a:off x="9645" y="12315"/>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376" type="#_x0000_t75" style="width:10.9pt;height:13.4pt" o:ole="">
                                    <v:imagedata r:id="rId120" o:title=""/>
                                  </v:shape>
                                  <o:OLEObject Type="Embed" ProgID="Equation.3" ShapeID="_x0000_i1376" DrawAspect="Content" ObjectID="_1668175874" r:id="rId121"/>
                                </w:object>
                              </w:r>
                              <w:r>
                                <w:t>h</w:t>
                              </w:r>
                              <w:r>
                                <w:rPr>
                                  <w:vertAlign w:val="subscript"/>
                                </w:rPr>
                                <w:t>1</w:t>
                              </w:r>
                            </w:p>
                          </w:txbxContent>
                        </wps:txbx>
                        <wps:bodyPr rot="0" vert="horz" wrap="square" lIns="91440" tIns="45720" rIns="91440" bIns="45720" anchor="t" anchorCtr="0" upright="1">
                          <a:noAutofit/>
                        </wps:bodyPr>
                      </wps:wsp>
                      <wps:wsp>
                        <wps:cNvPr id="1659" name="Text Box 169"/>
                        <wps:cNvSpPr txBox="1">
                          <a:spLocks noChangeArrowheads="1"/>
                        </wps:cNvSpPr>
                        <wps:spPr bwMode="auto">
                          <a:xfrm>
                            <a:off x="9660" y="11865"/>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377" type="#_x0000_t75" style="width:10.9pt;height:13.4pt" o:ole="">
                                    <v:imagedata r:id="rId122" o:title=""/>
                                  </v:shape>
                                  <o:OLEObject Type="Embed" ProgID="Equation.3" ShapeID="_x0000_i1377" DrawAspect="Content" ObjectID="_1668175875" r:id="rId123"/>
                                </w:object>
                              </w:r>
                              <w:r>
                                <w:t>h</w:t>
                              </w:r>
                              <w:r>
                                <w:rPr>
                                  <w:vertAlign w:val="subscript"/>
                                </w:rPr>
                                <w:t>2</w:t>
                              </w:r>
                            </w:p>
                          </w:txbxContent>
                        </wps:txbx>
                        <wps:bodyPr rot="0" vert="horz" wrap="square" lIns="91440" tIns="45720" rIns="91440" bIns="45720" anchor="t" anchorCtr="0" upright="1">
                          <a:noAutofit/>
                        </wps:bodyPr>
                      </wps:wsp>
                      <wps:wsp>
                        <wps:cNvPr id="1660" name="Text Box 170"/>
                        <wps:cNvSpPr txBox="1">
                          <a:spLocks noChangeArrowheads="1"/>
                        </wps:cNvSpPr>
                        <wps:spPr bwMode="auto">
                          <a:xfrm>
                            <a:off x="9690" y="11520"/>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378" type="#_x0000_t75" style="width:10.9pt;height:13.4pt" o:ole="">
                                    <v:imagedata r:id="rId122" o:title=""/>
                                  </v:shape>
                                  <o:OLEObject Type="Embed" ProgID="Equation.3" ShapeID="_x0000_i1378" DrawAspect="Content" ObjectID="_1668175876" r:id="rId124"/>
                                </w:object>
                              </w:r>
                              <w:r>
                                <w:t>h</w:t>
                              </w:r>
                            </w:p>
                          </w:txbxContent>
                        </wps:txbx>
                        <wps:bodyPr rot="0" vert="horz" wrap="square" lIns="91440" tIns="45720" rIns="91440" bIns="45720" anchor="t" anchorCtr="0" upright="1">
                          <a:noAutofit/>
                        </wps:bodyPr>
                      </wps:wsp>
                      <wps:wsp>
                        <wps:cNvPr id="1661" name="Rectangle 171"/>
                        <wps:cNvSpPr>
                          <a:spLocks noChangeArrowheads="1"/>
                        </wps:cNvSpPr>
                        <wps:spPr bwMode="auto">
                          <a:xfrm>
                            <a:off x="9345" y="12945"/>
                            <a:ext cx="300" cy="55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2" name="Oval 172"/>
                        <wps:cNvSpPr>
                          <a:spLocks noChangeArrowheads="1"/>
                        </wps:cNvSpPr>
                        <wps:spPr bwMode="auto">
                          <a:xfrm>
                            <a:off x="9450" y="12885"/>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3" name="Rectangle 173"/>
                        <wps:cNvSpPr>
                          <a:spLocks noChangeArrowheads="1"/>
                        </wps:cNvSpPr>
                        <wps:spPr bwMode="auto">
                          <a:xfrm>
                            <a:off x="9465" y="13395"/>
                            <a:ext cx="960" cy="98"/>
                          </a:xfrm>
                          <a:prstGeom prst="rect">
                            <a:avLst/>
                          </a:prstGeom>
                          <a:solidFill>
                            <a:srgbClr val="33CCCC"/>
                          </a:solidFill>
                          <a:ln>
                            <a:noFill/>
                          </a:ln>
                          <a:extLst>
                            <a:ext uri="{91240B29-F687-4F45-9708-019B960494DF}">
                              <a14:hiddenLine xmlns:a14="http://schemas.microsoft.com/office/drawing/2010/main" w="9525">
                                <a:solidFill>
                                  <a:srgbClr val="008080"/>
                                </a:solidFill>
                                <a:miter lim="800000"/>
                                <a:headEnd/>
                                <a:tailEnd/>
                              </a14:hiddenLine>
                            </a:ext>
                          </a:extLst>
                        </wps:spPr>
                        <wps:bodyPr rot="0" vert="horz" wrap="square" lIns="91440" tIns="45720" rIns="91440" bIns="45720" anchor="t" anchorCtr="0" upright="1">
                          <a:noAutofit/>
                        </wps:bodyPr>
                      </wps:wsp>
                      <wps:wsp>
                        <wps:cNvPr id="1664" name="Rectangle 174"/>
                        <wps:cNvSpPr>
                          <a:spLocks noChangeArrowheads="1"/>
                        </wps:cNvSpPr>
                        <wps:spPr bwMode="auto">
                          <a:xfrm>
                            <a:off x="10365" y="11970"/>
                            <a:ext cx="975" cy="153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5" name="Line 175"/>
                        <wps:cNvCnPr/>
                        <wps:spPr bwMode="auto">
                          <a:xfrm>
                            <a:off x="10365" y="11955"/>
                            <a:ext cx="9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6" name="Line 176"/>
                        <wps:cNvCnPr/>
                        <wps:spPr bwMode="auto">
                          <a:xfrm>
                            <a:off x="9315" y="12930"/>
                            <a:ext cx="202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7" name="Oval 177"/>
                        <wps:cNvSpPr>
                          <a:spLocks noChangeArrowheads="1"/>
                        </wps:cNvSpPr>
                        <wps:spPr bwMode="auto">
                          <a:xfrm>
                            <a:off x="10785" y="1290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8" name="Text Box 178"/>
                        <wps:cNvSpPr txBox="1">
                          <a:spLocks noChangeArrowheads="1"/>
                        </wps:cNvSpPr>
                        <wps:spPr bwMode="auto">
                          <a:xfrm>
                            <a:off x="10575" y="12495"/>
                            <a:ext cx="5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B</w:t>
                              </w:r>
                            </w:p>
                          </w:txbxContent>
                        </wps:txbx>
                        <wps:bodyPr rot="0" vert="horz" wrap="square" lIns="91440" tIns="45720" rIns="91440" bIns="45720" anchor="t" anchorCtr="0" upright="1">
                          <a:noAutofit/>
                        </wps:bodyPr>
                      </wps:wsp>
                      <wps:wsp>
                        <wps:cNvPr id="1669" name="Line 179"/>
                        <wps:cNvCnPr/>
                        <wps:spPr bwMode="auto">
                          <a:xfrm>
                            <a:off x="9345" y="12255"/>
                            <a:ext cx="20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2" o:spid="_x0000_s1142" style="position:absolute;margin-left:363pt;margin-top:26.35pt;width:164.25pt;height:116.25pt;z-index:251688448" coordorigin="8700,11190" coordsize="3285,23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pJjzAgAACJdAAAOAAAAZHJzL2Uyb0RvYy54bWzsXNtyo0YQfU9V/oHiXSuGO6qVt9aStUnV JruV3XwABiSRIFAAr+Sk8u/pnoHhYqGbJRwn4wdbGATDTPfpM91n5u277SqSvgVpFibxWCZvFFkK Yi/xw3gxln/9OhvYspTlbuy7URIHY/kxyOR3N99/93azHgVqskwiP0gluEmcjTbrsbzM8/VoOMy8 ZbByszfJOojh5DxJV24Oh+li6KfuBu6+ioaqopjDTZL66zTxgiyD/07ZSfmG3n8+D7z803yeBbkU jWVoW05/p/T3Pf4e3rx1R4vUXS9Dr2iGe0YrVm4Yw0P5raZu7koPafjkVqvQS5MsmedvvGQ1TObz 0AvoO8DbEKX1Nh/S5GFN32Ux2izWvJuga1v9dPZtvZ+/fU6l0IexM3VVlmJ3BaNEHywRQ8X+2awX I7jsQ7r+sv6cspeEjx8T7/cMTg/b5/F4wS6W7jc/JT7c0H3IE9o/23m6wlvAm0tbOgyPfBiCbS55 8E9VsQ3HMmTJg3NEt0wNDuhAeUsYTfyebSkwmniaEKcYRW95V9xAU+3i26qm0q8O3RF7Mm1t0Tp8 NbC6rOrY7Hkd+2XprgM6Xhn2WNWxWtmxv4BBuvEiCqBzNda59NKyZzPWrVKcTJZwXfA+TZPNMnB9 aBnB66H9tS/gQQaDcrCfHU0r+0vVis6suhv6iPa1qtq0L3lvuaN1muUfgmQl4YexnEL76Ti63z5m ObanugSHNUui0J+FUUQP0sX9JEqlby4434z+0FdoXRbF0gbezlEMhd66+x4K/dl1j1WYA4xE4QpM g1/kjrDn7mKf2k7uhhH7DG2O4qIrsfeYHdwn/iP0ZJowjABMgw/LJP1TljaAD2M5++PBTQNZin6M YTQcousIKPRANywVDtL6mfv6GTf24FZjOZcl9nGSMxB6WKfhYglPIvTd4+Q9eMo8pF2Lo8taVTQW TLU/m9V32azep82aZqfNmuD0zGSJ3nTwyh6Fyf7fTBZgjMWvOsxS82igJuDP9WHWYFDqjkqYpQhM I5pmXs1kFWUymc12IaRA2X8lypqlyX4MYyQFZg1gJ/HnFELXOUHeMVpBnihKEeQPRPgI2rEvwscJ hncaUZlJOQbQh/2xvztuI6uYutmScYTsMZsmOfaAOwLqWwTuvUGc+hdQEfwKehrl3H85inNn39n6 QFfNu4GuTKeD97OJPjBnxDKm2nQymZK/sdFEHy1D3w9ifKmS/xP9OBpYzEQYc+czAN5Bw+bdKVeC JpZ/aaMpnWtzEHh/+v9ew71VGmIdO62aNV6doqrIp5qUvsROFYatmA6oNrapb4aK5lUbWMofO0yP wHvcqs5gZtrWQJ/pxsCxFHugEOfWMRXd0aezpulRz2czYLCYc00POfSzXPFECs09B5tf2nT5t9u2 Bb8uJ9uQGGFk5RPMjwD5qV33xVN0mGtRX1MdhXL6iqdYhHka/N3raEEUhetsb6w4ZyZ3gaByZOjY ib3CPkv7dEr7xBkpzWyAkTrdAaGMWpD4YKHieN5CTHgYRX6TFMmcEvlLayQaTLD32mMUzPPb1PVq FomovfALN3P938Cy56sI8nvM43QHkiJwz+ZFkASrLjKQuhTPpSkPinBlUqQRFTCp8GwQPtJ0O0LP C7KeblfvSvycTY+EixYuihjOQkjNRSFnAia9O46c6KLSHBD+hzI1VWRsCdF56vXJLMMCP8YpLmZv L+usimrrNEIKZ4VKyTN4ImKWcNb+J1gGBJ+nzko51vWcFfyw5HmqVcS6dmQ1DyVQTw2slmGVnLIe fEVc5VXNndW63dkE4aov4Kq8DlqPq0UttFZ943nkS8TVylUJ5AsYLW27auHD3cmPU11VA+ZdPEu4 qoiqr69KCUX0HVF1T2X9Mq4KBRw2XzWcVp69nK9iteeiDFizLY1CkCDAggCXKoLXJCgwuKCAlbrM upbg5FKXSbgLtgutFghc6Cz0kAeeVemSPNSCpLEval7DV17zghppETy+ItO6TbYSYaX52oxMyrdw okyCXEs4UOnZQNTYYn8m5lswq2JAgWxvTDmkzuIVLCaAOrqk9d/IKzYKxKJKt813Veny7f2WphdZ VgAdQQjjGmJOkGg8RY26bAOrH/2gBiEaCl2xcqKSdhgUsHGSDrWzHCFgA9UWECD3Ffcr2OCeIGCj CRtcYFMjG219TT+w4ago+KaogdotoBTMxlF7L1BDoAYX8F9bElShBncEgRpN1OAqoRpqtJVCPaEG FooYamgw+W6ghl2uIBFTlGPWvAiuUVuLc7KQsEIN7ggCNZqowbVbNdRoS7f6Qg2+iMdmuZWKawjU EFzjBbgGdwSBGg3UQEdlCpUKNVgluvd0qEPX9+EMBdYgt9KhAjUEavSPGqCjAsYr0qGlspSvbTe5 rq22cIitHajBBlUdXm3RJZ+YOCxrXVEMjddO2IK4bunModpJtxBL0ybwU1RmGpfhKvOjiyyiIrG7 IiGidDNKc3EaWzdk7dGlXX4biWrdkA2Vh0YOoFS+HJJ+i3VD/+l9I0yuyKrHgz2KrCsYaSnP0rS2 PAtWYBYrFGjuQIQDupdSbQXz0SuYbIXvFdOIedfOGYtw0AwHXFVVd7e6tOra67aJgvtZMDnkE+Vy tY2TcUgQKQjY3pU53XsoCI/DPbx62xgJjZ2lSZiOkfGdYq5zqo6x4TztPTu48xyQfUWnChmft9fW q12jyuVvnfUXJnTYpYtiYQcIb+87c5hcb1TYG1dYwErrU+3NwdIdK+Lxxc/lKhNVKat4l7Y3ui+F EM7itpU1qtXKDfA6GEvvHdbcvKBJci1LMQfl5Xu++J+vjbo4vSeKxUVvYvOKVCQlQYhfRN8qKblD NmHxanFhpP0UQIli4N5FVG2lt6ejBkrQhbQbia/QTVybx3PdBCxFF7UM3CbmCWxw3URBtXip+Cyq xcsSapvZX5lq0WpL50683TPJ5m58PuzLx1K8gvGzGSZwf7oRN1VCF5uG407f9WM6Q6i2Nr/5BwAA //8DAFBLAwQUAAYACAAAACEA/VwwXuIAAAALAQAADwAAAGRycy9kb3ducmV2LnhtbEyPwWrDMBBE 74X+g9hCb41stUqCazmE0PYUCk0KpTfF2tgm1spYiu38fZVTcxxmmHmTrybbsgF73zhSkM4SYEil Mw1VCr73709LYD5oMrp1hAou6GFV3N/lOjNupC8cdqFisYR8phXUIXQZ576s0Wo/cx1S9I6utzpE 2Vfc9HqM5bblIknm3OqG4kKtO9zUWJ52Z6vgY9Tj+jl9G7an4+byu5efP9sUlXp8mNavwAJO4T8M V/yIDkVkOrgzGc9aBQsxj1+CAikWwK6BRL5IYAcFYikF8CLntx+KPwAAAP//AwBQSwECLQAUAAYA CAAAACEAtoM4kv4AAADhAQAAEwAAAAAAAAAAAAAAAAAAAAAAW0NvbnRlbnRfVHlwZXNdLnhtbFBL AQItABQABgAIAAAAIQA4/SH/1gAAAJQBAAALAAAAAAAAAAAAAAAAAC8BAABfcmVscy8ucmVsc1BL AQItABQABgAIAAAAIQBOcpJjzAgAACJdAAAOAAAAAAAAAAAAAAAAAC4CAABkcnMvZTJvRG9jLnht bFBLAQItABQABgAIAAAAIQD9XDBe4gAAAAsBAAAPAAAAAAAAAAAAAAAAACYLAABkcnMvZG93bnJl di54bWxQSwUGAAAAAAQABADzAAAANQwAAAAA ">
                <v:rect id="Rectangle 153" o:spid="_x0000_s1143" style="position:absolute;left:9330;top:11235;width:2025;height:2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XpdcQA AADdAAAADwAAAGRycy9kb3ducmV2LnhtbERPS4vCMBC+L/gfwix4WdbUB7JUo4gPEA/CuoIeh2Zs yzaTkkSt/nojCN7m43vOeNqYSlzI+dKygm4nAUGcWV1yrmD/t/r+AeEDssbKMim4kYfppPUxxlTb K//SZRdyEUPYp6igCKFOpfRZQQZ9x9bEkTtZZzBE6HKpHV5juKlkL0mG0mDJsaHAmuYFZf+7s1FQ H+ZollsZNu7Wvx/P++1ikXwp1f5sZiMQgZrwFr/cax3nDwd9eH4TT5CTBwAAAP//AwBQSwECLQAU AAYACAAAACEA8PeKu/0AAADiAQAAEwAAAAAAAAAAAAAAAAAAAAAAW0NvbnRlbnRfVHlwZXNdLnht bFBLAQItABQABgAIAAAAIQAx3V9h0gAAAI8BAAALAAAAAAAAAAAAAAAAAC4BAABfcmVscy8ucmVs c1BLAQItABQABgAIAAAAIQAzLwWeQQAAADkAAAAQAAAAAAAAAAAAAAAAACkCAABkcnMvc2hhcGV4 bWwueG1sUEsBAi0AFAAGAAgAAAAhADH16XXEAAAA3QAAAA8AAAAAAAAAAAAAAAAAmAIAAGRycy9k b3ducmV2LnhtbFBLBQYAAAAABAAEAPUAAACJAwAAAAA= " strokeweight="1.5pt"/>
                <v:rect id="Rectangle 154" o:spid="_x0000_s1144" style="position:absolute;left:9660;top:11235;width:690;height:2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xxAcMA AADdAAAADwAAAGRycy9kb3ducmV2LnhtbERPS4vCMBC+C/6HMIIX0dQHItUooi4sexDWFfQ4NGNb bCYliVr99ZuFBW/z8T1nsWpMJe7kfGlZwXCQgCDOrC45V3D8+ejPQPiArLGyTAqe5GG1bLcWmGr7 4G+6H0IuYgj7FBUUIdSplD4ryKAf2Jo4chfrDIYIXS61w0cMN5UcJclUGiw5NhRY06ag7Hq4GQX1 aYNmt5fhyz3Hr/PtuN9uk55S3U6znoMI1IS3+N/9qeP86WQCf9/EE+TyFwAA//8DAFBLAQItABQA BgAIAAAAIQDw94q7/QAAAOIBAAATAAAAAAAAAAAAAAAAAAAAAABbQ29udGVudF9UeXBlc10ueG1s UEsBAi0AFAAGAAgAAAAhADHdX2HSAAAAjwEAAAsAAAAAAAAAAAAAAAAALgEAAF9yZWxzLy5yZWxz UEsBAi0AFAAGAAgAAAAhADMvBZ5BAAAAOQAAABAAAAAAAAAAAAAAAAAAKQIAAGRycy9zaGFwZXht bC54bWxQSwECLQAUAAYACAAAACEAvhxxAcMAAADdAAAADwAAAAAAAAAAAAAAAACYAgAAZHJzL2Rv d25yZXYueG1sUEsFBgAAAAAEAAQA9QAAAIgDAAAAAA== " strokeweight="1.5pt"/>
                <v:rect id="Rectangle 155" o:spid="_x0000_s1145" style="position:absolute;left:9330;top:11580;width:330;height:1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LM1cUA AADdAAAADwAAAGRycy9kb3ducmV2LnhtbERPTWvCQBC9C/6HZYTe6qZig8RspEoFW1CsFdHbkB2T YHY2ZLea/vuuUPA2j/c56awztbhS6yrLCl6GEQji3OqKCwX77+XzBITzyBpry6TglxzMsn4vxUTb G3/RdecLEULYJaig9L5JpHR5SQbd0DbEgTvb1qAPsC2kbvEWwk0tR1EUS4MVh4YSG1qUlF92P0ZB zov1ZnX4OI7wdB6/z/fbz3hZKPU06N6mIDx1/iH+d690mB+PX+H+TThBZ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szVxQAAAN0AAAAPAAAAAAAAAAAAAAAAAJgCAABkcnMv ZG93bnJldi54bWxQSwUGAAAAAAQABAD1AAAAigMAAAAA " fillcolor="#0cf" strokeweight="1.5pt"/>
                <v:line id="Line 156" o:spid="_x0000_s1146" style="position:absolute;visibility:visible;mso-wrap-style:square" from="9330,11955" to="10335,11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LnGcQAAADdAAAADwAAAGRycy9kb3ducmV2LnhtbERPTWsCMRC9F/ofwhR602ylbNutUVQQ rLYHtxU8DpsxWdxMlk2q6783BaG3ebzPGU9714gTdaH2rOBpmIEgrryu2Sj4+V4OXkGEiKyx8UwK LhRgOrm/G2Oh/Zm3dCqjESmEQ4EKbIxtIWWoLDkMQ98SJ+7gO4cxwc5I3eE5hbtGjrIslw5rTg0W W1pYqo7lr1OweVk1O8P78vPjEOb+bb2VX8Yq9fjQz95BROrjv/jmXuk0P3/O4e+bdIK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UucZxAAAAN0AAAAPAAAAAAAAAAAA AAAAAKECAABkcnMvZG93bnJldi54bWxQSwUGAAAAAAQABAD5AAAAkgMAAAAA ">
                  <v:stroke dashstyle="1 1"/>
                </v:line>
                <v:rect id="Rectangle 157" o:spid="_x0000_s1147" style="position:absolute;left:9240;top:11190;width:2175;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DkB8MA AADdAAAADwAAAGRycy9kb3ducmV2LnhtbERPTYvCMBC9L+x/CLPgTZNdtavVKIsgCOphVfA6NGNb bCbdJmr990YQ9jaP9znTeWsrcaXGl441fPYUCOLMmZJzDYf9sjsC4QOywcoxabiTh/ns/W2KqXE3 /qXrLuQihrBPUUMRQp1K6bOCLPqeq4kjd3KNxRBhk0vT4C2G20p+KZVIiyXHhgJrWhSUnXcXqwGT gfnbnvqb/fqS4Dhv1XJ4VFp3PtqfCYhAbfgXv9wrE+cng294fhNP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tDkB8MAAADdAAAADwAAAAAAAAAAAAAAAACYAgAAZHJzL2Rv d25yZXYueG1sUEsFBgAAAAAEAAQA9QAAAIgDAAAAAA== " stroked="f"/>
                <v:oval id="Oval 158" o:spid="_x0000_s1148" style="position:absolute;left:9450;top:12904;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PKqsUA AADdAAAADwAAAGRycy9kb3ducmV2LnhtbESPQWvDMAyF74P9B6PBLqN1OrZQ0rqlBDp6XdbDjlqs JqGxHGy3Sf79dBjsJvGe3vu03U+uV3cKsfNsYLXMQBHX3nbcGDh/HRdrUDEhW+w9k4GZIux3jw9b LKwf+ZPuVWqUhHAs0ECb0lBoHeuWHMalH4hFu/jgMMkaGm0DjhLuev2aZbl22LE0tDhQ2VJ9rW7O QHgZ5nI+lcfVD39U7+Pafudna8zz03TYgEo0pX/z3/XJCn7+J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88qqxQAAAN0AAAAPAAAAAAAAAAAAAAAAAJgCAABkcnMv ZG93bnJldi54bWxQSwUGAAAAAAQABAD1AAAAigMAAAAA " fillcolor="black"/>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9" o:spid="_x0000_s1149" type="#_x0000_t87" style="position:absolute;left:9169;top:11610;width:71;height:1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sIMMA AADdAAAADwAAAGRycy9kb3ducmV2LnhtbERPS4vCMBC+L/gfwgheljXtIuJWo4ggqIcVn+ehGdti M+k2Uau/3iwI3ubje85o0phSXKl2hWUFcTcCQZxaXXCmYL+bfw1AOI+ssbRMCu7kYDJufYww0fbG G7pufSZCCLsEFeTeV4mULs3JoOvaijhwJ1sb9AHWmdQ13kK4KeV3FPWlwYJDQ44VzXJKz9uLUeAP 8W/aPOwfzpfHaBF/rjbr80qpTruZDkF4avxb/HIvdJjf7/3A/zfhBDl+AgAA//8DAFBLAQItABQA BgAIAAAAIQDw94q7/QAAAOIBAAATAAAAAAAAAAAAAAAAAAAAAABbQ29udGVudF9UeXBlc10ueG1s UEsBAi0AFAAGAAgAAAAhADHdX2HSAAAAjwEAAAsAAAAAAAAAAAAAAAAALgEAAF9yZWxzLy5yZWxz UEsBAi0AFAAGAAgAAAAhADMvBZ5BAAAAOQAAABAAAAAAAAAAAAAAAAAAKQIAAGRycy9zaGFwZXht bC54bWxQSwECLQAUAAYACAAAACEA/pgsIMMAAADdAAAADwAAAAAAAAAAAAAAAACYAgAAZHJzL2Rv d25yZXYueG1sUEsFBgAAAAAEAAQA9QAAAIgDAAAAAA== "/>
                <v:shape id="AutoShape 160" o:spid="_x0000_s1150" type="#_x0000_t87" style="position:absolute;left:11400;top:11955;width:79;height:975;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k0XMYA AADdAAAADwAAAGRycy9kb3ducmV2LnhtbESPQWvCQBCF74X+h2UKvdWNtg0aXUUES0EomBb0OGTH bDA7G7Jbk/77zqHQ2wzvzXvfrDajb9WN+tgENjCdZKCIq2Abrg18fe6f5qBiQrbYBiYDPxRhs76/ W2Fhw8BHupWpVhLCsUADLqWu0DpWjjzGSeiIRbuE3mOSta+17XGQcN/qWZbl2mPD0uCwo52j6lp+ ewOHxVvp0rk+OT4ML83+A593Q27M48O4XYJKNKZ/89/1uxX8/FX45RsZQa9/AQAA//8DAFBLAQIt ABQABgAIAAAAIQDw94q7/QAAAOIBAAATAAAAAAAAAAAAAAAAAAAAAABbQ29udGVudF9UeXBlc10u eG1sUEsBAi0AFAAGAAgAAAAhADHdX2HSAAAAjwEAAAsAAAAAAAAAAAAAAAAALgEAAF9yZWxzLy5y ZWxzUEsBAi0AFAAGAAgAAAAhADMvBZ5BAAAAOQAAABAAAAAAAAAAAAAAAAAAKQIAAGRycy9zaGFw ZXhtbC54bWxQSwECLQAUAAYACAAAACEA8Ik0XMYAAADdAAAADwAAAAAAAAAAAAAAAACYAgAAZHJz L2Rvd25yZXYueG1sUEsFBgAAAAAEAAQA9QAAAIsDAAAAAA== "/>
                <v:shape id="AutoShape 161" o:spid="_x0000_s1151" type="#_x0000_t87" style="position:absolute;left:9750;top:12270;width:71;height:645;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WRx8MA AADdAAAADwAAAGRycy9kb3ducmV2LnhtbERP32vCMBB+F/Y/hBv4pmk3LVtnKkNQBoJgHWyPR3Nr yppLaTLb/fdGEHy7j+/nrdajbcWZet84VpDOExDEldMN1wo+T9vZCwgfkDW2jknBP3lYFw+TFeba DXykcxlqEUPY56jAhNDlUvrKkEU/dx1x5H5cbzFE2NdS9zjEcNvKpyTJpMWGY4PBjjaGqt/yzyrY v+5KE77rL8P7YdFsD/i8GTKlpo/j+xuIQGO4i2/uDx3nZ8sUrt/EE2RxAQAA//8DAFBLAQItABQA BgAIAAAAIQDw94q7/QAAAOIBAAATAAAAAAAAAAAAAAAAAAAAAABbQ29udGVudF9UeXBlc10ueG1s UEsBAi0AFAAGAAgAAAAhADHdX2HSAAAAjwEAAAsAAAAAAAAAAAAAAAAALgEAAF9yZWxzLy5yZWxz UEsBAi0AFAAGAAgAAAAhADMvBZ5BAAAAOQAAABAAAAAAAAAAAAAAAAAAKQIAAGRycy9zaGFwZXht bC54bWxQSwECLQAUAAYACAAAACEAn8WRx8MAAADdAAAADwAAAAAAAAAAAAAAAACYAgAAZHJzL2Rv d25yZXYueG1sUEsFBgAAAAAEAAQA9QAAAIgDAAAAAA== "/>
                <v:shape id="AutoShape 162" o:spid="_x0000_s1152" type="#_x0000_t87" style="position:absolute;left:9750;top:11970;width:71;height:27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cPsMMA AADdAAAADwAAAGRycy9kb3ducmV2LnhtbERP32vCMBB+F/wfwg1803Q6y9aZFhGUgSCsG2yPR3Nr yppLaaLt/vtFEHy7j+/nbYrRtuJCvW8cK3hcJCCIK6cbrhV8fuznzyB8QNbYOiYFf+ShyKeTDWba DfxOlzLUIoawz1CBCaHLpPSVIYt+4TriyP243mKIsK+l7nGI4baVyyRJpcWGY4PBjnaGqt/ybBUc Xw6lCd/1l+Hj8NTsT7jaDalSs4dx+woi0Bju4pv7Tcf56XoJ12/iCTL/BwAA//8DAFBLAQItABQA BgAIAAAAIQDw94q7/QAAAOIBAAATAAAAAAAAAAAAAAAAAAAAAABbQ29udGVudF9UeXBlc10ueG1s UEsBAi0AFAAGAAgAAAAhADHdX2HSAAAAjwEAAAsAAAAAAAAAAAAAAAAALgEAAF9yZWxzLy5yZWxz UEsBAi0AFAAGAAgAAAAhADMvBZ5BAAAAOQAAABAAAAAAAAAAAAAAAAAAKQIAAGRycy9zaGFwZXht bC54bWxQSwECLQAUAAYACAAAACEAbxcPsMMAAADdAAAADwAAAAAAAAAAAAAAAACYAgAAZHJzL2Rv d25yZXYueG1sUEsFBgAAAAAEAAQA9QAAAIgDAAAAAA== "/>
                <v:shape id="AutoShape 163" o:spid="_x0000_s1153" type="#_x0000_t87" style="position:absolute;left:9765;top:11595;width:71;height:33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uqK8MA AADdAAAADwAAAGRycy9kb3ducmV2LnhtbERP32vCMBB+F/wfwg1803RzlllNiwjKQBDWDfTxaG5N WXMpTWa7/34ZDHy7j+/nbYvRtuJGvW8cK3hcJCCIK6cbrhV8vB/mLyB8QNbYOiYFP+ShyKeTLWba DfxGtzLUIoawz1CBCaHLpPSVIYt+4TriyH263mKIsK+l7nGI4baVT0mSSosNxwaDHe0NVV/lt1Vw Wh9LE671xfBpeG4OZ1zuh1Sp2cO424AINIa7+N/9quP8dLWEv2/iCTL/BQAA//8DAFBLAQItABQA BgAIAAAAIQDw94q7/QAAAOIBAAATAAAAAAAAAAAAAAAAAAAAAABbQ29udGVudF9UeXBlc10ueG1s UEsBAi0AFAAGAAgAAAAhADHdX2HSAAAAjwEAAAsAAAAAAAAAAAAAAAAALgEAAF9yZWxzLy5yZWxz UEsBAi0AFAAGAAgAAAAhADMvBZ5BAAAAOQAAABAAAAAAAAAAAAAAAAAAKQIAAGRycy9zaGFwZXht bC54bWxQSwECLQAUAAYACAAAACEAAFuqK8MAAADdAAAADwAAAAAAAAAAAAAAAACYAgAAZHJzL2Rv d25yZXYueG1sUEsFBgAAAAAEAAQA9QAAAIgDAAAAAA== "/>
                <v:line id="Line 164" o:spid="_x0000_s1154" style="position:absolute;visibility:visible;mso-wrap-style:square" from="9615,11580" to="10350,11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Q0qcQAAADdAAAADwAAAGRycy9kb3ducmV2LnhtbERPTWvCQBC9C/0PyxS8SN0oGkp0lSIt LT3pKuhxzI5JaHY2ZLea9te7guBtHu9z5svO1uJMra8cKxgNExDEuTMVFwp224+XVxA+IBusHZOC P/KwXDz15pgZd+ENnXUoRAxhn6GCMoQmk9LnJVn0Q9cQR+7kWoshwraQpsVLDLe1HCdJKi1WHBtK bGhVUv6jf60CLY/79//BN33uuoHWpzXmh0mqVP+5e5uBCNSFh/ju/jJxfjqdwO2beIJ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BDSpxAAAAN0AAAAPAAAAAAAAAAAA AAAAAKECAABkcnMvZG93bnJldi54bWxQSwUGAAAAAAQABAD5AAAAkgMAAAAA ">
                  <v:stroke dashstyle="1 1" endcap="round"/>
                </v:line>
                <v:shape id="Text Box 165" o:spid="_x0000_s1155" type="#_x0000_t202" style="position:absolute;left:8700;top:1200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YpVsMA AADdAAAADwAAAGRycy9kb3ducmV2LnhtbERPTWvCQBC9F/wPywi9NbstjdToJoil0JOibQVvQ3ZM QrOzIbs16b93BcHbPN7nLIvRtuJMvW8ca3hOFAji0pmGKw3fXx9PbyB8QDbYOiYN/+ShyCcPS8yM G3hH532oRAxhn6GGOoQuk9KXNVn0ieuII3dyvcUQYV9J0+MQw20rX5SaSYsNx4YaO1rXVP7u/6yG n83peHhV2+rdpt3gRiXZzqXWj9NxtQARaAx38c39aeL8WZrC9Zt4gswvAAAA//8DAFBLAQItABQA BgAIAAAAIQDw94q7/QAAAOIBAAATAAAAAAAAAAAAAAAAAAAAAABbQ29udGVudF9UeXBlc10ueG1s UEsBAi0AFAAGAAgAAAAhADHdX2HSAAAAjwEAAAsAAAAAAAAAAAAAAAAALgEAAF9yZWxzLy5yZWxz UEsBAi0AFAAGAAgAAAAhADMvBZ5BAAAAOQAAABAAAAAAAAAAAAAAAAAAKQIAAGRycy9zaGFwZXht bC54bWxQSwECLQAUAAYACAAAACEABaYpVsMAAADdAAAADwAAAAAAAAAAAAAAAACYAgAAZHJzL2Rv d25yZXYueG1sUEsFBgAAAAAEAAQA9QAAAIgDAAAAAA== " filled="f" stroked="f">
                  <v:textbox>
                    <w:txbxContent>
                      <w:p w:rsidR="001220D8" w:rsidRPr="00646D28" w:rsidRDefault="001220D8">
                        <w:pPr>
                          <w:rPr>
                            <w:vertAlign w:val="subscript"/>
                          </w:rPr>
                        </w:pPr>
                        <w:r>
                          <w:t>h</w:t>
                        </w:r>
                        <w:r>
                          <w:rPr>
                            <w:vertAlign w:val="subscript"/>
                          </w:rPr>
                          <w:t>A</w:t>
                        </w:r>
                      </w:p>
                    </w:txbxContent>
                  </v:textbox>
                </v:shape>
                <v:shape id="Text Box 166" o:spid="_x0000_s1156" type="#_x0000_t202" style="position:absolute;left:11385;top:12180;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S3IcIA AADdAAAADwAAAGRycy9kb3ducmV2LnhtbERPS4vCMBC+C/6HMII3m6xo2e0aRZQFT4ruA/Y2NGNb tpmUJmvrvzeC4G0+vucsVr2txYVaXznW8JIoEMS5MxUXGr4+PyavIHxANlg7Jg1X8rBaDgcLzIzr +EiXUyhEDGGfoYYyhCaT0uclWfSJa4gjd3atxRBhW0jTYhfDbS2nSqXSYsWxocSGNiXlf6d/q+F7 f/79malDsbXzpnO9kmzfpNbjUb9+BxGoD0/xw70zcX46T+H+TTxBLm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dLchwgAAAN0AAAAPAAAAAAAAAAAAAAAAAJgCAABkcnMvZG93 bnJldi54bWxQSwUGAAAAAAQABAD1AAAAhwMAAAAA " filled="f" stroked="f">
                  <v:textbox>
                    <w:txbxContent>
                      <w:p w:rsidR="001220D8" w:rsidRPr="00646D28" w:rsidRDefault="001220D8">
                        <w:pPr>
                          <w:rPr>
                            <w:vertAlign w:val="subscript"/>
                          </w:rPr>
                        </w:pPr>
                        <w:r>
                          <w:t>h</w:t>
                        </w:r>
                        <w:r>
                          <w:rPr>
                            <w:vertAlign w:val="subscript"/>
                          </w:rPr>
                          <w:t>B</w:t>
                        </w:r>
                      </w:p>
                    </w:txbxContent>
                  </v:textbox>
                </v:shape>
                <v:shape id="Text Box 167" o:spid="_x0000_s1157" type="#_x0000_t202" style="position:absolute;left:9225;top:12525;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gSusEA AADdAAAADwAAAGRycy9kb3ducmV2LnhtbERPS4vCMBC+L/gfwgjeNFnx2TWKKMKeXHzC3oZmbMs2 k9JE2/33ZkHY23x8z1msWluKB9W+cKzhfaBAEKfOFJxpOJ92/RkIH5ANlo5Jwy95WC07bwtMjGv4 QI9jyEQMYZ+ghjyEKpHSpzlZ9ANXEUfu5mqLIcI6k6bGJobbUg6VmkiLBceGHCva5JT+HO9Ww2V/ +76O1Fe2teOqca2SbOdS6163XX+ACNSGf/HL/Wni/Ml4Cn/fxBPk8gkAAP//AwBQSwECLQAUAAYA CAAAACEA8PeKu/0AAADiAQAAEwAAAAAAAAAAAAAAAAAAAAAAW0NvbnRlbnRfVHlwZXNdLnhtbFBL AQItABQABgAIAAAAIQAx3V9h0gAAAI8BAAALAAAAAAAAAAAAAAAAAC4BAABfcmVscy8ucmVsc1BL AQItABQABgAIAAAAIQAzLwWeQQAAADkAAAAQAAAAAAAAAAAAAAAAACkCAABkcnMvc2hhcGV4bWwu eG1sUEsBAi0AFAAGAAgAAAAhAJo4ErrBAAAA3QAAAA8AAAAAAAAAAAAAAAAAmAIAAGRycy9kb3du cmV2LnhtbFBLBQYAAAAABAAEAPUAAACGAwAAAAA= " filled="f" stroked="f">
                  <v:textbox>
                    <w:txbxContent>
                      <w:p w:rsidR="001220D8" w:rsidRPr="00646D28" w:rsidRDefault="001220D8">
                        <w:pPr>
                          <w:rPr>
                            <w:vertAlign w:val="subscript"/>
                          </w:rPr>
                        </w:pPr>
                        <w:r>
                          <w:t>A</w:t>
                        </w:r>
                      </w:p>
                    </w:txbxContent>
                  </v:textbox>
                </v:shape>
                <v:shape id="Text Box 168" o:spid="_x0000_s1158" type="#_x0000_t202" style="position:absolute;left:9645;top:12315;width:82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eGyMUA AADdAAAADwAAAGRycy9kb3ducmV2LnhtbESPT2vCQBDF74LfYRnBm+5aVNroKmIpeGrR/gFvQ3ZM gtnZkN2a+O07h4K3Gd6b936z3va+VjdqYxXYwmxqQBHnwVVcWPj6fJs8g4oJ2WEdmCzcKcJ2Mxys MXOh4yPdTqlQEsIxQwtlSk2mdcxL8hinoSEW7RJaj0nWttCuxU7Cfa2fjFlqjxVLQ4kN7UvKr6df b+H7/XL+mZuP4tUvmi70RrN/0daOR/1uBSpRnx7m/+uDE/zlQnDlGxlBb/4AAAD//wMAUEsBAi0A FAAGAAgAAAAhAPD3irv9AAAA4gEAABMAAAAAAAAAAAAAAAAAAAAAAFtDb250ZW50X1R5cGVzXS54 bWxQSwECLQAUAAYACAAAACEAMd1fYdIAAACPAQAACwAAAAAAAAAAAAAAAAAuAQAAX3JlbHMvLnJl bHNQSwECLQAUAAYACAAAACEAMy8FnkEAAAA5AAAAEAAAAAAAAAAAAAAAAAApAgAAZHJzL3NoYXBl eG1sLnhtbFBLAQItABQABgAIAAAAIQDrp4bIxQAAAN0AAAAPAAAAAAAAAAAAAAAAAJgCAABkcnMv ZG93bnJldi54bWxQSwUGAAAAAAQABAD1AAAAigMAAAAA " filled="f" stroked="f">
                  <v:textbox>
                    <w:txbxContent>
                      <w:p w:rsidR="001220D8" w:rsidRPr="00646D28" w:rsidRDefault="001220D8">
                        <w:pPr>
                          <w:rPr>
                            <w:vertAlign w:val="subscript"/>
                          </w:rPr>
                        </w:pPr>
                        <w:r w:rsidRPr="008E45F9">
                          <w:rPr>
                            <w:position w:val="-4"/>
                          </w:rPr>
                          <w:object w:dxaOrig="220" w:dyaOrig="260">
                            <v:shape id="_x0000_i1376" type="#_x0000_t75" style="width:10.9pt;height:13.4pt" o:ole="">
                              <v:imagedata r:id="rId120" o:title=""/>
                            </v:shape>
                            <o:OLEObject Type="Embed" ProgID="Equation.3" ShapeID="_x0000_i1376" DrawAspect="Content" ObjectID="_1668175874" r:id="rId125"/>
                          </w:object>
                        </w:r>
                        <w:r>
                          <w:t>h</w:t>
                        </w:r>
                        <w:r>
                          <w:rPr>
                            <w:vertAlign w:val="subscript"/>
                          </w:rPr>
                          <w:t>1</w:t>
                        </w:r>
                      </w:p>
                    </w:txbxContent>
                  </v:textbox>
                </v:shape>
                <v:shape id="Text Box 169" o:spid="_x0000_s1159" type="#_x0000_t202" style="position:absolute;left:9660;top:11865;width:82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sjU8EA AADdAAAADwAAAGRycy9kb3ducmV2LnhtbERPTYvCMBC9C/6HMII3TRQVrUYRRfC0y7oqeBuasS02 k9JEW//9ZmFhb/N4n7PatLYUL6p94VjDaKhAEKfOFJxpOH8fBnMQPiAbLB2Thjd52Ky7nRUmxjX8 Ra9TyEQMYZ+ghjyEKpHSpzlZ9ENXEUfu7mqLIcI6k6bGJobbUo6VmkmLBceGHCva5ZQ+Tk+r4fJx v10n6jPb22nVuFZJtgupdb/XbpcgArXhX/znPpo4fzZdwO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ITrI1PBAAAA3QAAAA8AAAAAAAAAAAAAAAAAmAIAAGRycy9kb3du cmV2LnhtbFBLBQYAAAAABAAEAPUAAACGAwAAAAA= " filled="f" stroked="f">
                  <v:textbox>
                    <w:txbxContent>
                      <w:p w:rsidR="001220D8" w:rsidRPr="00646D28" w:rsidRDefault="001220D8">
                        <w:pPr>
                          <w:rPr>
                            <w:vertAlign w:val="subscript"/>
                          </w:rPr>
                        </w:pPr>
                        <w:r w:rsidRPr="008E45F9">
                          <w:rPr>
                            <w:position w:val="-4"/>
                          </w:rPr>
                          <w:object w:dxaOrig="220" w:dyaOrig="260">
                            <v:shape id="_x0000_i1377" type="#_x0000_t75" style="width:10.9pt;height:13.4pt" o:ole="">
                              <v:imagedata r:id="rId122" o:title=""/>
                            </v:shape>
                            <o:OLEObject Type="Embed" ProgID="Equation.3" ShapeID="_x0000_i1377" DrawAspect="Content" ObjectID="_1668175875" r:id="rId126"/>
                          </w:object>
                        </w:r>
                        <w:r>
                          <w:t>h</w:t>
                        </w:r>
                        <w:r>
                          <w:rPr>
                            <w:vertAlign w:val="subscript"/>
                          </w:rPr>
                          <w:t>2</w:t>
                        </w:r>
                      </w:p>
                    </w:txbxContent>
                  </v:textbox>
                </v:shape>
                <v:shape id="Text Box 170" o:spid="_x0000_s1160" type="#_x0000_t202" style="position:absolute;left:9690;top:11520;width:82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71Ac8UA AADdAAAADwAAAGRycy9kb3ducmV2LnhtbESPQWvCQBCF74L/YRmhN9211NCmriIthZ6Uait4G7Jj EpqdDdmtif/eOQi9zfDevPfNcj34Rl2oi3VgC/OZAUVcBFdzaeH78DF9BhUTssMmMFm4UoT1ajxa Yu5Cz1902adSSQjHHC1UKbW51rGoyGOchZZYtHPoPCZZu1K7DnsJ941+NCbTHmuWhgpbequo+N3/ eQs/2/Pp+GR25btftH0YjGb/oq19mAybV1CJhvRvvl9/OsHPMuGXb2QEv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bvUBzxQAAAN0AAAAPAAAAAAAAAAAAAAAAAJgCAABkcnMv ZG93bnJldi54bWxQSwUGAAAAAAQABAD1AAAAigMAAAAA " filled="f" stroked="f">
                  <v:textbox>
                    <w:txbxContent>
                      <w:p w:rsidR="001220D8" w:rsidRPr="00646D28" w:rsidRDefault="001220D8">
                        <w:pPr>
                          <w:rPr>
                            <w:vertAlign w:val="subscript"/>
                          </w:rPr>
                        </w:pPr>
                        <w:r w:rsidRPr="008E45F9">
                          <w:rPr>
                            <w:position w:val="-4"/>
                          </w:rPr>
                          <w:object w:dxaOrig="220" w:dyaOrig="260">
                            <v:shape id="_x0000_i1378" type="#_x0000_t75" style="width:10.9pt;height:13.4pt" o:ole="">
                              <v:imagedata r:id="rId122" o:title=""/>
                            </v:shape>
                            <o:OLEObject Type="Embed" ProgID="Equation.3" ShapeID="_x0000_i1378" DrawAspect="Content" ObjectID="_1668175876" r:id="rId127"/>
                          </w:object>
                        </w:r>
                        <w:r>
                          <w:t>h</w:t>
                        </w:r>
                      </w:p>
                    </w:txbxContent>
                  </v:textbox>
                </v:shape>
                <v:rect id="Rectangle 171" o:spid="_x0000_s1161" style="position:absolute;left:9345;top:12945;width:30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gKd8MA AADdAAAADwAAAGRycy9kb3ducmV2LnhtbERPTWvCQBC9C/0PyxR6001sCTZ1E4og2EORqtDrNDtm g9nZNLvG+O+7QsHbPN7nLMvRtmKg3jeOFaSzBARx5XTDtYLDfj1dgPABWWPrmBRcyUNZPEyWmGt3 4S8adqEWMYR9jgpMCF0upa8MWfQz1xFH7uh6iyHCvpa6x0sMt62cJ0kmLTYcGwx2tDJUnXZnq0Bv Pp7n28/UtD+v4arPLzz84rdST4/j+xuIQGO4i//dGx3nZ1kK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RDgKd8MAAADdAAAADwAAAAAAAAAAAAAAAACYAgAAZHJzL2Rv d25yZXYueG1sUEsFBgAAAAAEAAQA9QAAAIgDAAAAAA== " fillcolor="#3cc" stroked="f"/>
                <v:oval id="Oval 172" o:spid="_x0000_s1162" style="position:absolute;left:9450;top:12885;width:71;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66hIMEA AADdAAAADwAAAGRycy9kb3ducmV2LnhtbERPTYvCMBC9C/6HMIIXWVMFi1SjLAXF63Y9eJxtxrZs MylJtO2/NwvC3ubxPmd/HEwrnuR8Y1nBapmAIC6tbrhScP0+fWxB+ICssbVMCkbycDxMJ3vMtO35 i55FqEQMYZ+hgjqELpPSlzUZ9EvbEUfubp3BEKGrpHbYx3DTynWSpNJgw7Ghxo7ymsrf4mEUuEU3 5uMlP61++Fxs+q2+pVet1Hw2fO5ABBrCv/jtvug4P03X8PdNPEEeXgAAAP//AwBQSwECLQAUAAYA CAAAACEA8PeKu/0AAADiAQAAEwAAAAAAAAAAAAAAAAAAAAAAW0NvbnRlbnRfVHlwZXNdLnhtbFBL AQItABQABgAIAAAAIQAx3V9h0gAAAI8BAAALAAAAAAAAAAAAAAAAAC4BAABfcmVscy8ucmVsc1BL AQItABQABgAIAAAAIQAzLwWeQQAAADkAAAAQAAAAAAAAAAAAAAAAACkCAABkcnMvc2hhcGV4bWwu eG1sUEsBAi0AFAAGAAgAAAAhANuuoSDBAAAA3QAAAA8AAAAAAAAAAAAAAAAAmAIAAGRycy9kb3du cmV2LnhtbFBLBQYAAAAABAAEAPUAAACGAwAAAAA= " fillcolor="black"/>
                <v:rect id="Rectangle 173" o:spid="_x0000_s1163" style="position:absolute;left:9465;top:13395;width:960;height: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ZuyMIA AADdAAAADwAAAGRycy9kb3ducmV2LnhtbERPTUvDQBC9C/6HZQRvdtO0hpJ2W0QQxJtVpMchO82m zc6G7JjEf+8WCr3N433OZjf5Vg3UxyawgfksA0VcBdtwbeD76+1pBSoKssU2MBn4owi77f3dBksb Rv6kYS+1SiEcSzTgRLpS61g58hhnoSNO3DH0HiXBvta2xzGF+1bnWVZojw2nBocdvTqqzvtfb+Cn kMk+H7p8WI4fclo0c5+71pjHh+llDUpokpv46n63aX5RLODyTTpBb/8BAAD//wMAUEsBAi0AFAAG AAgAAAAhAPD3irv9AAAA4gEAABMAAAAAAAAAAAAAAAAAAAAAAFtDb250ZW50X1R5cGVzXS54bWxQ SwECLQAUAAYACAAAACEAMd1fYdIAAACPAQAACwAAAAAAAAAAAAAAAAAuAQAAX3JlbHMvLnJlbHNQ SwECLQAUAAYACAAAACEAMy8FnkEAAAA5AAAAEAAAAAAAAAAAAAAAAAApAgAAZHJzL3NoYXBleG1s LnhtbFBLAQItABQABgAIAAAAIQALlm7IwgAAAN0AAAAPAAAAAAAAAAAAAAAAAJgCAABkcnMvZG93 bnJldi54bWxQSwUGAAAAAAQABAD1AAAAhwMAAAAA " fillcolor="#3cc" stroked="f" strokecolor="teal"/>
                <v:rect id="Rectangle 174" o:spid="_x0000_s1164" style="position:absolute;left:10365;top:11970;width:975;height:1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p78QA AADdAAAADwAAAGRycy9kb3ducmV2LnhtbERPS2vCQBC+C/0PyxR6MxsfhDbNRoog2EMRbaHXaXaa Dc3Oxuwa47/vCoK3+fieU6xG24qBet84VjBLUhDEldMN1wq+PjfTZxA+IGtsHZOCC3lYlQ+TAnPt zryn4RBqEUPY56jAhNDlUvrKkEWfuI44cr+utxgi7GupezzHcNvKeZpm0mLDscFgR2tD1d/hZBXo 7ftivvuYmfbnJVz0acnDEb+Venoc315BBBrDXXxzb3Wcn2VLuH4TT5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FRPqe/EAAAA3QAAAA8AAAAAAAAAAAAAAAAAmAIAAGRycy9k b3ducmV2LnhtbFBLBQYAAAAABAAEAPUAAACJAwAAAAA= " fillcolor="#3cc" stroked="f"/>
                <v:line id="Line 175" o:spid="_x0000_s1165" style="position:absolute;visibility:visible;mso-wrap-style:square" from="10365,11955" to="11340,11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XSxcMAAADdAAAADwAAAGRycy9kb3ducmV2LnhtbERPTWvCQBC9C/6HZQq96aYtDRJdRQRr 6a1RBG9DdkxisrPp7kbTf98tCN7m8T5nsRpMK67kfG1Zwcs0AUFcWF1zqeCw305mIHxA1thaJgW/ 5GG1HI8WmGl742+65qEUMYR9hgqqELpMSl9UZNBPbUccubN1BkOErpTa4S2Gm1a+JkkqDdYcGyrs aFNR0eS9UXDscz5dmq1rsf/Y7c7Hn8a/fSn1/DSs5yACDeEhvrs/dZyfpu/w/008Q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s10sXDAAAA3QAAAA8AAAAAAAAAAAAA AAAAoQIAAGRycy9kb3ducmV2LnhtbFBLBQYAAAAABAAEAPkAAACRAwAAAAA= " strokeweight="1.5pt"/>
                <v:line id="Line 176" o:spid="_x0000_s1166" style="position:absolute;visibility:visible;mso-wrap-style:square" from="9315,12930" to="11340,129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bF+MQAAADdAAAADwAAAGRycy9kb3ducmV2LnhtbERPTWsCMRC9F/wPYQq9iGYtEspqlCKW lp5sKuhx3Iy7i5vJskl16683hYK3ebzPmS9714gzdaH2rGEyzkAQF97WXGrYfr+NXkCEiGyx8Uwa finAcjF4mGNu/YW/6GxiKVIIhxw1VDG2uZShqMhhGPuWOHFH3zmMCXaltB1eUrhr5HOWKemw5tRQ YUurioqT+XEajDzs1tfhJ71v+6Exxw0W+6nS+umxf52BiNTHu/jf/WHTfKUU/H2TT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9sX4xAAAAN0AAAAPAAAAAAAAAAAA AAAAAKECAABkcnMvZG93bnJldi54bWxQSwUGAAAAAAQABAD5AAAAkgMAAAAA ">
                  <v:stroke dashstyle="1 1" endcap="round"/>
                </v:line>
                <v:oval id="Oval 177" o:spid="_x0000_s1167" style="position:absolute;left:10785;top:12904;width:71;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kCuMIA AADdAAAADwAAAGRycy9kb3ducmV2LnhtbERPTWvCQBC9C/0PyxR6kbqxYJTUVSRg8dqYg8cxO01C s7NhdzXJv+8WBG/zeJ+z3Y+mE3dyvrWsYLlIQBBXVrdcKyjPx/cNCB+QNXaWScFEHva7l9kWM20H /qZ7EWoRQ9hnqKAJoc+k9FVDBv3C9sSR+7HOYIjQ1VI7HGK46eRHkqTSYMuxocGe8oaq3+JmFLh5 P+XTKT8ur/xVrIaNvqSlVurtdTx8ggg0hqf44T7pOD9N1/D/TTx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L2QK4wgAAAN0AAAAPAAAAAAAAAAAAAAAAAJgCAABkcnMvZG93 bnJldi54bWxQSwUGAAAAAAQABAD1AAAAhwMAAAAA " fillcolor="black"/>
                <v:shape id="Text Box 178" o:spid="_x0000_s1168" type="#_x0000_t202" style="position:absolute;left:10575;top:12495;width:5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tMdcUA AADdAAAADwAAAGRycy9kb3ducmV2LnhtbESPQWvCQBCF74L/YRmhN9211NCmriIthZ6Uait4G7Jj EpqdDdmtif/eOQi9zfDevPfNcj34Rl2oi3VgC/OZAUVcBFdzaeH78DF9BhUTssMmMFm4UoT1ajxa Yu5Cz1902adSSQjHHC1UKbW51rGoyGOchZZYtHPoPCZZu1K7DnsJ941+NCbTHmuWhgpbequo+N3/ eQs/2/Pp+GR25btftH0YjGb/oq19mAybV1CJhvRvvl9/OsHPMsGVb2QEvboBAAD//wMAUEsBAi0A FAAGAAgAAAAhAPD3irv9AAAA4gEAABMAAAAAAAAAAAAAAAAAAAAAAFtDb250ZW50X1R5cGVzXS54 bWxQSwECLQAUAAYACAAAACEAMd1fYdIAAACPAQAACwAAAAAAAAAAAAAAAAAuAQAAX3JlbHMvLnJl bHNQSwECLQAUAAYACAAAACEAMy8FnkEAAAA5AAAAEAAAAAAAAAAAAAAAAAApAgAAZHJzL3NoYXBl eG1sLnhtbFBLAQItABQABgAIAAAAIQAly0x1xQAAAN0AAAAPAAAAAAAAAAAAAAAAAJgCAABkcnMv ZG93bnJldi54bWxQSwUGAAAAAAQABAD1AAAAigMAAAAA " filled="f" stroked="f">
                  <v:textbox>
                    <w:txbxContent>
                      <w:p w:rsidR="001220D8" w:rsidRPr="00646D28" w:rsidRDefault="001220D8">
                        <w:pPr>
                          <w:rPr>
                            <w:vertAlign w:val="subscript"/>
                          </w:rPr>
                        </w:pPr>
                        <w:r>
                          <w:t>B</w:t>
                        </w:r>
                      </w:p>
                    </w:txbxContent>
                  </v:textbox>
                </v:shape>
                <v:line id="Line 179" o:spid="_x0000_s1169" style="position:absolute;visibility:visible;mso-wrap-style:square" from="9345,12255" to="11370,12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KplMYAAADdAAAADwAAAGRycy9kb3ducmV2LnhtbESPQWvDMAyF74X9B6PBbq2zHcKa1S1j EOgh3VhbehaxmmSJ5dR2k+zfz4NCbxLv6X1Pq81kOjGQ841lBc+LBARxaXXDlYLjIZ+/gvABWWNn mRT8kofN+mG2wkzbkb9p2IdKxBD2GSqoQ+gzKX1Zk0G/sD1x1M7WGQxxdZXUDscYbjr5kiSpNNhw JNTY00dNZbu/msgtq8JdTj/ttD3vivzCw/Lz8KXU0+P0/gYi0BTu5tv1Vsf6abqE/2/iCHL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SqZTGAAAA3QAAAA8AAAAAAAAA AAAAAAAAoQIAAGRycy9kb3ducmV2LnhtbFBLBQYAAAAABAAEAPkAAACUAwAAAAA= ">
                  <v:stroke dashstyle="dash"/>
                </v:line>
                <w10:wrap type="square"/>
              </v:group>
            </w:pict>
          </mc:Fallback>
        </mc:AlternateContent>
      </w:r>
      <w:r w:rsidR="003D70FD" w:rsidRPr="008C5B94">
        <w:rPr>
          <w:lang w:val="nl-NL"/>
        </w:rPr>
        <w:t>Vậy ô tô đuổi kịp xe máy tại địa điểm cách A 160km sau 4 giờ kể từ lúc gặp nhau lần trước.</w:t>
      </w:r>
    </w:p>
    <w:p w:rsidR="003D70FD" w:rsidRPr="008C5B94" w:rsidRDefault="003D70FD" w:rsidP="004B0CA8">
      <w:pPr>
        <w:spacing w:line="276" w:lineRule="auto"/>
        <w:jc w:val="both"/>
        <w:rPr>
          <w:lang w:val="nl-NL"/>
        </w:rPr>
      </w:pPr>
      <w:r w:rsidRPr="008C5B94">
        <w:rPr>
          <w:b/>
          <w:u w:val="single"/>
          <w:lang w:val="nl-NL"/>
        </w:rPr>
        <w:t>Câu 2</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a. Ban đầu mực nước ở hai nhánh bằng nhau </w:t>
      </w:r>
    </w:p>
    <w:p w:rsidR="003D70FD" w:rsidRPr="008C5B94" w:rsidRDefault="003D70FD" w:rsidP="004B0CA8">
      <w:pPr>
        <w:spacing w:line="276" w:lineRule="auto"/>
        <w:jc w:val="both"/>
        <w:rPr>
          <w:lang w:val="nl-NL"/>
        </w:rPr>
      </w:pPr>
      <w:r w:rsidRPr="008C5B94">
        <w:rPr>
          <w:lang w:val="nl-NL"/>
        </w:rPr>
        <w:t>Giả sử sau khi đổ dầu vào nhánh A thì mực nước và dầu ở hai nhánh như hình vẽ.</w:t>
      </w:r>
    </w:p>
    <w:p w:rsidR="003D70FD" w:rsidRPr="008C5B94" w:rsidRDefault="003D70FD" w:rsidP="004B0CA8">
      <w:pPr>
        <w:spacing w:line="276" w:lineRule="auto"/>
        <w:jc w:val="both"/>
        <w:rPr>
          <w:lang w:val="nl-NL"/>
        </w:rPr>
      </w:pPr>
      <w:r w:rsidRPr="008C5B94">
        <w:rPr>
          <w:lang w:val="nl-NL"/>
        </w:rPr>
        <w:t>Gọi A là điểm nằm trên mặt phân các giữa dầu và nước ở nhánh A, B là điểm trong nước ở nhánh B nằm ngang với A.</w:t>
      </w:r>
    </w:p>
    <w:p w:rsidR="003D70FD" w:rsidRPr="008C5B94" w:rsidRDefault="003D70FD" w:rsidP="004B0CA8">
      <w:pPr>
        <w:spacing w:line="276" w:lineRule="auto"/>
        <w:jc w:val="both"/>
        <w:rPr>
          <w:lang w:val="nl-NL"/>
        </w:rPr>
      </w:pPr>
      <w:r w:rsidRPr="008C5B94">
        <w:rPr>
          <w:lang w:val="nl-NL"/>
        </w:rPr>
        <w:t>Ta có : p</w:t>
      </w:r>
      <w:r w:rsidRPr="008C5B94">
        <w:rPr>
          <w:vertAlign w:val="subscript"/>
          <w:lang w:val="nl-NL"/>
        </w:rPr>
        <w:t>A</w:t>
      </w:r>
      <w:r w:rsidRPr="008C5B94">
        <w:rPr>
          <w:lang w:val="nl-NL"/>
        </w:rPr>
        <w:t xml:space="preserve"> = p</w:t>
      </w:r>
      <w:r w:rsidRPr="008C5B94">
        <w:rPr>
          <w:vertAlign w:val="subscript"/>
          <w:lang w:val="nl-NL"/>
        </w:rPr>
        <w:t xml:space="preserve">B </w:t>
      </w:r>
      <w:r w:rsidRPr="008C5B94">
        <w:rPr>
          <w:i/>
          <w:lang w:val="nl-NL"/>
        </w:rPr>
        <w:t>(0,25đ)</w:t>
      </w:r>
    </w:p>
    <w:p w:rsidR="003D70FD" w:rsidRPr="008C5B94" w:rsidRDefault="003D70FD" w:rsidP="004B0CA8">
      <w:pPr>
        <w:spacing w:line="276" w:lineRule="auto"/>
        <w:jc w:val="both"/>
        <w:rPr>
          <w:vertAlign w:val="subscript"/>
          <w:lang w:val="nl-NL"/>
        </w:rPr>
      </w:pPr>
      <w:r w:rsidRPr="008C5B94">
        <w:rPr>
          <w:position w:val="-6"/>
          <w:lang w:val="nl-NL"/>
        </w:rPr>
        <w:object w:dxaOrig="340" w:dyaOrig="240">
          <v:shape id="_x0000_i1077" type="#_x0000_t75" style="width:16.75pt;height:11.7pt" o:ole="">
            <v:imagedata r:id="rId128" o:title=""/>
          </v:shape>
          <o:OLEObject Type="Embed" ProgID="Equation.3" ShapeID="_x0000_i1077" DrawAspect="Content" ObjectID="_1668175588" r:id="rId129"/>
        </w:object>
      </w:r>
      <w:r w:rsidRPr="008C5B94">
        <w:rPr>
          <w:lang w:val="nl-NL"/>
        </w:rPr>
        <w:t>d</w:t>
      </w:r>
      <w:r w:rsidRPr="008C5B94">
        <w:rPr>
          <w:vertAlign w:val="subscript"/>
          <w:lang w:val="nl-NL"/>
        </w:rPr>
        <w:t>d</w:t>
      </w:r>
      <w:r w:rsidRPr="008C5B94">
        <w:rPr>
          <w:lang w:val="nl-NL"/>
        </w:rPr>
        <w:t>.h</w:t>
      </w:r>
      <w:r w:rsidRPr="008C5B94">
        <w:rPr>
          <w:vertAlign w:val="subscript"/>
          <w:lang w:val="nl-NL"/>
        </w:rPr>
        <w:t xml:space="preserve">A </w:t>
      </w:r>
      <w:r w:rsidRPr="008C5B94">
        <w:rPr>
          <w:lang w:val="nl-NL"/>
        </w:rPr>
        <w:t>= d</w:t>
      </w:r>
      <w:r w:rsidRPr="008C5B94">
        <w:rPr>
          <w:vertAlign w:val="subscript"/>
          <w:lang w:val="nl-NL"/>
        </w:rPr>
        <w:t>n</w:t>
      </w:r>
      <w:r w:rsidRPr="008C5B94">
        <w:rPr>
          <w:lang w:val="nl-NL"/>
        </w:rPr>
        <w:t>.h</w:t>
      </w:r>
      <w:r w:rsidRPr="008C5B94">
        <w:rPr>
          <w:vertAlign w:val="subscript"/>
          <w:lang w:val="nl-NL"/>
        </w:rPr>
        <w:t>B</w:t>
      </w:r>
      <w:r w:rsidRPr="008C5B94">
        <w:rPr>
          <w:i/>
          <w:lang w:val="nl-NL"/>
        </w:rPr>
        <w:t>(0,5đ)</w:t>
      </w:r>
    </w:p>
    <w:p w:rsidR="003D70FD" w:rsidRPr="008C5B94" w:rsidRDefault="003D70FD" w:rsidP="004B0CA8">
      <w:pPr>
        <w:spacing w:line="276" w:lineRule="auto"/>
        <w:jc w:val="both"/>
        <w:rPr>
          <w:vertAlign w:val="subscript"/>
          <w:lang w:val="nl-NL"/>
        </w:rPr>
      </w:pPr>
      <w:r w:rsidRPr="008C5B94">
        <w:rPr>
          <w:position w:val="-6"/>
          <w:lang w:val="nl-NL"/>
        </w:rPr>
        <w:object w:dxaOrig="340" w:dyaOrig="240">
          <v:shape id="_x0000_i1078" type="#_x0000_t75" style="width:16.75pt;height:11.7pt" o:ole="">
            <v:imagedata r:id="rId130" o:title=""/>
          </v:shape>
          <o:OLEObject Type="Embed" ProgID="Equation.3" ShapeID="_x0000_i1078" DrawAspect="Content" ObjectID="_1668175589" r:id="rId131"/>
        </w:object>
      </w:r>
      <w:r w:rsidRPr="008C5B94">
        <w:rPr>
          <w:position w:val="-30"/>
          <w:lang w:val="nl-NL"/>
        </w:rPr>
        <w:object w:dxaOrig="3080" w:dyaOrig="700">
          <v:shape id="_x0000_i1079" type="#_x0000_t75" style="width:183.35pt;height:41.85pt" o:ole="">
            <v:imagedata r:id="rId132" o:title=""/>
          </v:shape>
          <o:OLEObject Type="Embed" ProgID="Equation.3" ShapeID="_x0000_i1079" DrawAspect="Content" ObjectID="_1668175590" r:id="rId133"/>
        </w:object>
      </w:r>
      <w:r w:rsidRPr="008C5B94">
        <w:rPr>
          <w:i/>
          <w:lang w:val="nl-NL"/>
        </w:rPr>
        <w:t>(0,5đ)</w:t>
      </w:r>
    </w:p>
    <w:p w:rsidR="003D70FD" w:rsidRPr="008C5B94" w:rsidRDefault="003D70FD" w:rsidP="004B0CA8">
      <w:pPr>
        <w:spacing w:line="276" w:lineRule="auto"/>
        <w:jc w:val="both"/>
        <w:rPr>
          <w:lang w:val="nl-NL"/>
        </w:rPr>
      </w:pPr>
      <w:r w:rsidRPr="008C5B94">
        <w:rPr>
          <w:lang w:val="nl-NL"/>
        </w:rPr>
        <w:t>Độ chênh lệch mực chất lỏng ở hai nhánh:</w:t>
      </w:r>
    </w:p>
    <w:p w:rsidR="003D70FD" w:rsidRPr="008C5B94" w:rsidRDefault="003D70FD" w:rsidP="004B0CA8">
      <w:pPr>
        <w:spacing w:line="276" w:lineRule="auto"/>
        <w:jc w:val="both"/>
        <w:rPr>
          <w:lang w:val="nl-NL"/>
        </w:rPr>
      </w:pPr>
      <w:r w:rsidRPr="008C5B94">
        <w:rPr>
          <w:position w:val="-4"/>
          <w:lang w:val="nl-NL"/>
        </w:rPr>
        <w:object w:dxaOrig="220" w:dyaOrig="260">
          <v:shape id="_x0000_i1080" type="#_x0000_t75" style="width:10.9pt;height:13.4pt" o:ole="">
            <v:imagedata r:id="rId134" o:title=""/>
          </v:shape>
          <o:OLEObject Type="Embed" ProgID="Equation.3" ShapeID="_x0000_i1080" DrawAspect="Content" ObjectID="_1668175591" r:id="rId135"/>
        </w:object>
      </w:r>
      <w:r w:rsidRPr="008C5B94">
        <w:rPr>
          <w:lang w:val="nl-NL"/>
        </w:rPr>
        <w:t>h = h</w:t>
      </w:r>
      <w:r w:rsidRPr="008C5B94">
        <w:rPr>
          <w:vertAlign w:val="subscript"/>
          <w:lang w:val="nl-NL"/>
        </w:rPr>
        <w:t>A</w:t>
      </w:r>
      <w:r w:rsidRPr="008C5B94">
        <w:rPr>
          <w:lang w:val="nl-NL"/>
        </w:rPr>
        <w:t xml:space="preserve"> – h</w:t>
      </w:r>
      <w:r w:rsidRPr="008C5B94">
        <w:rPr>
          <w:vertAlign w:val="subscript"/>
          <w:lang w:val="nl-NL"/>
        </w:rPr>
        <w:t>B</w:t>
      </w:r>
      <w:r w:rsidRPr="008C5B94">
        <w:rPr>
          <w:lang w:val="nl-NL"/>
        </w:rPr>
        <w:t xml:space="preserve"> = 20 – 16 = 4(cm)</w:t>
      </w:r>
      <w:r w:rsidRPr="008C5B94">
        <w:rPr>
          <w:i/>
          <w:lang w:val="nl-NL"/>
        </w:rPr>
        <w:t xml:space="preserve"> (0,5đ)</w:t>
      </w:r>
    </w:p>
    <w:p w:rsidR="003D70FD" w:rsidRPr="008C5B94" w:rsidRDefault="003D70FD" w:rsidP="004B0CA8">
      <w:pPr>
        <w:spacing w:line="276" w:lineRule="auto"/>
        <w:rPr>
          <w:lang w:val="nl-NL"/>
        </w:rPr>
      </w:pPr>
      <w:r w:rsidRPr="008C5B94">
        <w:rPr>
          <w:lang w:val="nl-NL"/>
        </w:rPr>
        <w:t xml:space="preserve">b. Gọi mực nước tụt xuống ở nhánh A là </w:t>
      </w:r>
      <w:r w:rsidRPr="008C5B94">
        <w:rPr>
          <w:position w:val="-4"/>
          <w:lang w:val="nl-NL"/>
        </w:rPr>
        <w:object w:dxaOrig="220" w:dyaOrig="260">
          <v:shape id="_x0000_i1081" type="#_x0000_t75" style="width:10.9pt;height:13.4pt" o:ole="">
            <v:imagedata r:id="rId134" o:title=""/>
          </v:shape>
          <o:OLEObject Type="Embed" ProgID="Equation.3" ShapeID="_x0000_i1081" DrawAspect="Content" ObjectID="_1668175592" r:id="rId136"/>
        </w:object>
      </w:r>
      <w:r w:rsidRPr="008C5B94">
        <w:rPr>
          <w:lang w:val="nl-NL"/>
        </w:rPr>
        <w:t>h</w:t>
      </w:r>
      <w:r w:rsidRPr="008C5B94">
        <w:rPr>
          <w:vertAlign w:val="subscript"/>
          <w:lang w:val="nl-NL"/>
        </w:rPr>
        <w:t>1</w:t>
      </w:r>
      <w:r w:rsidRPr="008C5B94">
        <w:rPr>
          <w:lang w:val="nl-NL"/>
        </w:rPr>
        <w:t xml:space="preserve">, mực nước tụt dâng lên ở nhánh B là </w:t>
      </w:r>
      <w:r w:rsidRPr="008C5B94">
        <w:rPr>
          <w:position w:val="-4"/>
          <w:lang w:val="nl-NL"/>
        </w:rPr>
        <w:object w:dxaOrig="220" w:dyaOrig="260">
          <v:shape id="_x0000_i1082" type="#_x0000_t75" style="width:10.9pt;height:13.4pt" o:ole="">
            <v:imagedata r:id="rId134" o:title=""/>
          </v:shape>
          <o:OLEObject Type="Embed" ProgID="Equation.3" ShapeID="_x0000_i1082" DrawAspect="Content" ObjectID="_1668175593" r:id="rId137"/>
        </w:object>
      </w:r>
      <w:r w:rsidRPr="008C5B94">
        <w:rPr>
          <w:lang w:val="nl-NL"/>
        </w:rPr>
        <w:t>h</w:t>
      </w:r>
      <w:r w:rsidRPr="008C5B94">
        <w:rPr>
          <w:vertAlign w:val="subscript"/>
          <w:lang w:val="nl-NL"/>
        </w:rPr>
        <w:t>2</w:t>
      </w:r>
    </w:p>
    <w:p w:rsidR="003D70FD" w:rsidRPr="008C5B94" w:rsidRDefault="003D70FD" w:rsidP="004B0CA8">
      <w:pPr>
        <w:spacing w:line="276" w:lineRule="auto"/>
        <w:rPr>
          <w:lang w:val="nl-NL"/>
        </w:rPr>
      </w:pPr>
      <w:r w:rsidRPr="008C5B94">
        <w:rPr>
          <w:lang w:val="nl-NL"/>
        </w:rPr>
        <w:t xml:space="preserve">Theo hình vẽ, ta có : </w:t>
      </w:r>
    </w:p>
    <w:p w:rsidR="003D70FD" w:rsidRPr="008C5B94" w:rsidRDefault="003D70FD" w:rsidP="004B0CA8">
      <w:pPr>
        <w:spacing w:line="276" w:lineRule="auto"/>
        <w:rPr>
          <w:lang w:val="nl-NL"/>
        </w:rPr>
      </w:pPr>
      <w:r w:rsidRPr="008C5B94">
        <w:rPr>
          <w:position w:val="-4"/>
          <w:lang w:val="nl-NL"/>
        </w:rPr>
        <w:object w:dxaOrig="220" w:dyaOrig="260">
          <v:shape id="_x0000_i1083" type="#_x0000_t75" style="width:10.9pt;height:13.4pt" o:ole="">
            <v:imagedata r:id="rId134" o:title=""/>
          </v:shape>
          <o:OLEObject Type="Embed" ProgID="Equation.3" ShapeID="_x0000_i1083" DrawAspect="Content" ObjectID="_1668175594" r:id="rId138"/>
        </w:object>
      </w:r>
      <w:r w:rsidRPr="008C5B94">
        <w:rPr>
          <w:lang w:val="nl-NL"/>
        </w:rPr>
        <w:t>h</w:t>
      </w:r>
      <w:r w:rsidRPr="008C5B94">
        <w:rPr>
          <w:vertAlign w:val="subscript"/>
          <w:lang w:val="nl-NL"/>
        </w:rPr>
        <w:t>1</w:t>
      </w:r>
      <w:r w:rsidRPr="008C5B94">
        <w:t>+</w:t>
      </w:r>
      <w:r w:rsidRPr="008C5B94">
        <w:rPr>
          <w:position w:val="-4"/>
          <w:lang w:val="nl-NL"/>
        </w:rPr>
        <w:object w:dxaOrig="220" w:dyaOrig="260">
          <v:shape id="_x0000_i1084" type="#_x0000_t75" style="width:10.9pt;height:13.4pt" o:ole="">
            <v:imagedata r:id="rId134" o:title=""/>
          </v:shape>
          <o:OLEObject Type="Embed" ProgID="Equation.3" ShapeID="_x0000_i1084" DrawAspect="Content" ObjectID="_1668175595" r:id="rId139"/>
        </w:object>
      </w:r>
      <w:r w:rsidRPr="008C5B94">
        <w:rPr>
          <w:lang w:val="nl-NL"/>
        </w:rPr>
        <w:t>h</w:t>
      </w:r>
      <w:r w:rsidRPr="008C5B94">
        <w:rPr>
          <w:vertAlign w:val="subscript"/>
          <w:lang w:val="nl-NL"/>
        </w:rPr>
        <w:t xml:space="preserve">2 </w:t>
      </w:r>
      <w:r w:rsidRPr="008C5B94">
        <w:rPr>
          <w:lang w:val="nl-NL"/>
        </w:rPr>
        <w:t>= h</w:t>
      </w:r>
      <w:r w:rsidRPr="008C5B94">
        <w:rPr>
          <w:vertAlign w:val="subscript"/>
          <w:lang w:val="nl-NL"/>
        </w:rPr>
        <w:t>B</w:t>
      </w:r>
      <w:r w:rsidRPr="008C5B94">
        <w:rPr>
          <w:lang w:val="nl-NL"/>
        </w:rPr>
        <w:t xml:space="preserve"> </w:t>
      </w:r>
    </w:p>
    <w:p w:rsidR="003D70FD" w:rsidRPr="008C5B94" w:rsidRDefault="003D70FD" w:rsidP="004B0CA8">
      <w:pPr>
        <w:spacing w:line="276" w:lineRule="auto"/>
      </w:pPr>
      <w:r w:rsidRPr="008C5B94">
        <w:rPr>
          <w:position w:val="-6"/>
          <w:lang w:val="nl-NL"/>
        </w:rPr>
        <w:object w:dxaOrig="340" w:dyaOrig="240">
          <v:shape id="_x0000_i1085" type="#_x0000_t75" style="width:16.75pt;height:11.7pt" o:ole="">
            <v:imagedata r:id="rId140" o:title=""/>
          </v:shape>
          <o:OLEObject Type="Embed" ProgID="Equation.3" ShapeID="_x0000_i1085" DrawAspect="Content" ObjectID="_1668175596" r:id="rId141"/>
        </w:object>
      </w:r>
      <w:r w:rsidRPr="008C5B94">
        <w:rPr>
          <w:position w:val="-4"/>
          <w:lang w:val="nl-NL"/>
        </w:rPr>
        <w:object w:dxaOrig="220" w:dyaOrig="260">
          <v:shape id="_x0000_i1086" type="#_x0000_t75" style="width:10.9pt;height:13.4pt" o:ole="">
            <v:imagedata r:id="rId134" o:title=""/>
          </v:shape>
          <o:OLEObject Type="Embed" ProgID="Equation.3" ShapeID="_x0000_i1086" DrawAspect="Content" ObjectID="_1668175597" r:id="rId142"/>
        </w:object>
      </w:r>
      <w:r w:rsidRPr="008C5B94">
        <w:rPr>
          <w:lang w:val="nl-NL"/>
        </w:rPr>
        <w:t>h</w:t>
      </w:r>
      <w:r w:rsidRPr="008C5B94">
        <w:rPr>
          <w:vertAlign w:val="subscript"/>
          <w:lang w:val="nl-NL"/>
        </w:rPr>
        <w:t>1</w:t>
      </w:r>
      <w:r w:rsidRPr="008C5B94">
        <w:t>+</w:t>
      </w:r>
      <w:r w:rsidRPr="008C5B94">
        <w:rPr>
          <w:position w:val="-4"/>
          <w:lang w:val="nl-NL"/>
        </w:rPr>
        <w:object w:dxaOrig="220" w:dyaOrig="260">
          <v:shape id="_x0000_i1087" type="#_x0000_t75" style="width:10.9pt;height:13.4pt" o:ole="">
            <v:imagedata r:id="rId134" o:title=""/>
          </v:shape>
          <o:OLEObject Type="Embed" ProgID="Equation.3" ShapeID="_x0000_i1087" DrawAspect="Content" ObjectID="_1668175598" r:id="rId143"/>
        </w:object>
      </w:r>
      <w:r w:rsidRPr="008C5B94">
        <w:rPr>
          <w:lang w:val="nl-NL"/>
        </w:rPr>
        <w:t>h</w:t>
      </w:r>
      <w:r w:rsidRPr="008C5B94">
        <w:rPr>
          <w:vertAlign w:val="subscript"/>
          <w:lang w:val="nl-NL"/>
        </w:rPr>
        <w:t xml:space="preserve">2 </w:t>
      </w:r>
      <w:r w:rsidRPr="008C5B94">
        <w:rPr>
          <w:lang w:val="nl-NL"/>
        </w:rPr>
        <w:t>= 16cm (1)</w:t>
      </w:r>
      <w:r w:rsidRPr="008C5B94">
        <w:rPr>
          <w:i/>
          <w:lang w:val="nl-NL"/>
        </w:rPr>
        <w:t xml:space="preserve"> (0,25đ)</w:t>
      </w:r>
    </w:p>
    <w:p w:rsidR="003D70FD" w:rsidRPr="008C5B94" w:rsidRDefault="003D70FD" w:rsidP="004B0CA8">
      <w:pPr>
        <w:spacing w:line="276" w:lineRule="auto"/>
        <w:rPr>
          <w:lang w:val="nl-NL"/>
        </w:rPr>
      </w:pPr>
      <w:r w:rsidRPr="008C5B94">
        <w:rPr>
          <w:lang w:val="nl-NL"/>
        </w:rPr>
        <w:t xml:space="preserve">Thể tích nước dâng lên ở nhánh B bằng thể tích nước tụt xuống ở nhánh A </w:t>
      </w:r>
    </w:p>
    <w:p w:rsidR="003D70FD" w:rsidRPr="008C5B94" w:rsidRDefault="003D70FD" w:rsidP="004B0CA8">
      <w:pPr>
        <w:spacing w:line="276" w:lineRule="auto"/>
        <w:rPr>
          <w:vertAlign w:val="subscript"/>
          <w:lang w:val="nl-NL"/>
        </w:rPr>
      </w:pPr>
      <w:r w:rsidRPr="008C5B94">
        <w:rPr>
          <w:position w:val="-6"/>
          <w:lang w:val="nl-NL"/>
        </w:rPr>
        <w:object w:dxaOrig="340" w:dyaOrig="240">
          <v:shape id="_x0000_i1088" type="#_x0000_t75" style="width:16.75pt;height:11.7pt" o:ole="">
            <v:imagedata r:id="rId144" o:title=""/>
          </v:shape>
          <o:OLEObject Type="Embed" ProgID="Equation.3" ShapeID="_x0000_i1088" DrawAspect="Content" ObjectID="_1668175599" r:id="rId145"/>
        </w:object>
      </w:r>
      <w:r w:rsidRPr="008C5B94">
        <w:rPr>
          <w:position w:val="-4"/>
          <w:lang w:val="nl-NL"/>
        </w:rPr>
        <w:object w:dxaOrig="220" w:dyaOrig="260">
          <v:shape id="_x0000_i1089" type="#_x0000_t75" style="width:10.9pt;height:13.4pt" o:ole="">
            <v:imagedata r:id="rId134" o:title=""/>
          </v:shape>
          <o:OLEObject Type="Embed" ProgID="Equation.3" ShapeID="_x0000_i1089" DrawAspect="Content" ObjectID="_1668175600" r:id="rId146"/>
        </w:object>
      </w:r>
      <w:r w:rsidRPr="008C5B94">
        <w:rPr>
          <w:lang w:val="nl-NL"/>
        </w:rPr>
        <w:t>h</w:t>
      </w:r>
      <w:r w:rsidRPr="008C5B94">
        <w:rPr>
          <w:vertAlign w:val="subscript"/>
          <w:lang w:val="nl-NL"/>
        </w:rPr>
        <w:t>2</w:t>
      </w:r>
      <w:r w:rsidRPr="008C5B94">
        <w:rPr>
          <w:lang w:val="nl-NL"/>
        </w:rPr>
        <w:t>.S</w:t>
      </w:r>
      <w:r w:rsidRPr="008C5B94">
        <w:rPr>
          <w:vertAlign w:val="subscript"/>
          <w:lang w:val="nl-NL"/>
        </w:rPr>
        <w:t>B</w:t>
      </w:r>
      <w:r w:rsidRPr="008C5B94">
        <w:rPr>
          <w:lang w:val="nl-NL"/>
        </w:rPr>
        <w:t xml:space="preserve"> =</w:t>
      </w:r>
      <w:r w:rsidRPr="008C5B94">
        <w:rPr>
          <w:position w:val="-4"/>
          <w:lang w:val="nl-NL"/>
        </w:rPr>
        <w:object w:dxaOrig="220" w:dyaOrig="260">
          <v:shape id="_x0000_i1090" type="#_x0000_t75" style="width:10.9pt;height:13.4pt" o:ole="">
            <v:imagedata r:id="rId134" o:title=""/>
          </v:shape>
          <o:OLEObject Type="Embed" ProgID="Equation.3" ShapeID="_x0000_i1090" DrawAspect="Content" ObjectID="_1668175601" r:id="rId147"/>
        </w:object>
      </w:r>
      <w:r w:rsidRPr="008C5B94">
        <w:rPr>
          <w:lang w:val="nl-NL"/>
        </w:rPr>
        <w:t>h</w:t>
      </w:r>
      <w:r w:rsidRPr="008C5B94">
        <w:rPr>
          <w:vertAlign w:val="subscript"/>
          <w:lang w:val="nl-NL"/>
        </w:rPr>
        <w:t>1</w:t>
      </w:r>
      <w:r w:rsidRPr="008C5B94">
        <w:rPr>
          <w:lang w:val="nl-NL"/>
        </w:rPr>
        <w:t>.S</w:t>
      </w:r>
      <w:r w:rsidRPr="008C5B94">
        <w:rPr>
          <w:vertAlign w:val="subscript"/>
          <w:lang w:val="nl-NL"/>
        </w:rPr>
        <w:t>A</w:t>
      </w:r>
      <w:r w:rsidRPr="008C5B94">
        <w:rPr>
          <w:lang w:val="nl-NL"/>
        </w:rPr>
        <w:t xml:space="preserve"> </w:t>
      </w:r>
    </w:p>
    <w:p w:rsidR="003D70FD" w:rsidRPr="008C5B94" w:rsidRDefault="003D70FD" w:rsidP="004B0CA8">
      <w:pPr>
        <w:spacing w:line="276" w:lineRule="auto"/>
        <w:rPr>
          <w:lang w:val="nl-NL"/>
        </w:rPr>
      </w:pPr>
      <w:r w:rsidRPr="008C5B94">
        <w:rPr>
          <w:position w:val="-6"/>
          <w:lang w:val="nl-NL"/>
        </w:rPr>
        <w:object w:dxaOrig="340" w:dyaOrig="240">
          <v:shape id="_x0000_i1091" type="#_x0000_t75" style="width:16.75pt;height:11.7pt" o:ole="">
            <v:imagedata r:id="rId148" o:title=""/>
          </v:shape>
          <o:OLEObject Type="Embed" ProgID="Equation.3" ShapeID="_x0000_i1091" DrawAspect="Content" ObjectID="_1668175602" r:id="rId149"/>
        </w:object>
      </w:r>
      <w:r w:rsidRPr="008C5B94">
        <w:rPr>
          <w:position w:val="-4"/>
          <w:lang w:val="nl-NL"/>
        </w:rPr>
        <w:object w:dxaOrig="220" w:dyaOrig="260">
          <v:shape id="_x0000_i1092" type="#_x0000_t75" style="width:10.9pt;height:13.4pt" o:ole="">
            <v:imagedata r:id="rId134" o:title=""/>
          </v:shape>
          <o:OLEObject Type="Embed" ProgID="Equation.3" ShapeID="_x0000_i1092" DrawAspect="Content" ObjectID="_1668175603" r:id="rId150"/>
        </w:object>
      </w:r>
      <w:r w:rsidRPr="008C5B94">
        <w:rPr>
          <w:lang w:val="nl-NL"/>
        </w:rPr>
        <w:t>h</w:t>
      </w:r>
      <w:r w:rsidRPr="008C5B94">
        <w:rPr>
          <w:vertAlign w:val="subscript"/>
          <w:lang w:val="nl-NL"/>
        </w:rPr>
        <w:t>2</w:t>
      </w:r>
      <w:r w:rsidRPr="008C5B94">
        <w:rPr>
          <w:lang w:val="nl-NL"/>
        </w:rPr>
        <w:t>.4S</w:t>
      </w:r>
      <w:r w:rsidRPr="008C5B94">
        <w:rPr>
          <w:vertAlign w:val="subscript"/>
          <w:lang w:val="nl-NL"/>
        </w:rPr>
        <w:t>A</w:t>
      </w:r>
      <w:r w:rsidRPr="008C5B94">
        <w:rPr>
          <w:lang w:val="nl-NL"/>
        </w:rPr>
        <w:t xml:space="preserve"> =</w:t>
      </w:r>
      <w:r w:rsidRPr="008C5B94">
        <w:rPr>
          <w:position w:val="-4"/>
          <w:lang w:val="nl-NL"/>
        </w:rPr>
        <w:object w:dxaOrig="220" w:dyaOrig="260">
          <v:shape id="_x0000_i1093" type="#_x0000_t75" style="width:10.9pt;height:13.4pt" o:ole="">
            <v:imagedata r:id="rId134" o:title=""/>
          </v:shape>
          <o:OLEObject Type="Embed" ProgID="Equation.3" ShapeID="_x0000_i1093" DrawAspect="Content" ObjectID="_1668175604" r:id="rId151"/>
        </w:object>
      </w:r>
      <w:r w:rsidRPr="008C5B94">
        <w:rPr>
          <w:lang w:val="nl-NL"/>
        </w:rPr>
        <w:t>h</w:t>
      </w:r>
      <w:r w:rsidRPr="008C5B94">
        <w:rPr>
          <w:vertAlign w:val="subscript"/>
          <w:lang w:val="nl-NL"/>
        </w:rPr>
        <w:t>1</w:t>
      </w:r>
      <w:r w:rsidRPr="008C5B94">
        <w:rPr>
          <w:lang w:val="nl-NL"/>
        </w:rPr>
        <w:t>.S</w:t>
      </w:r>
      <w:r w:rsidRPr="008C5B94">
        <w:rPr>
          <w:vertAlign w:val="subscript"/>
          <w:lang w:val="nl-NL"/>
        </w:rPr>
        <w:t>A</w:t>
      </w:r>
      <w:r w:rsidRPr="008C5B94">
        <w:rPr>
          <w:lang w:val="nl-NL"/>
        </w:rPr>
        <w:t xml:space="preserve"> </w:t>
      </w:r>
    </w:p>
    <w:p w:rsidR="003D70FD" w:rsidRPr="008C5B94" w:rsidRDefault="003D70FD" w:rsidP="004B0CA8">
      <w:pPr>
        <w:spacing w:line="276" w:lineRule="auto"/>
      </w:pPr>
      <w:r w:rsidRPr="008C5B94">
        <w:rPr>
          <w:position w:val="-6"/>
          <w:lang w:val="nl-NL"/>
        </w:rPr>
        <w:object w:dxaOrig="340" w:dyaOrig="240">
          <v:shape id="_x0000_i1094" type="#_x0000_t75" style="width:16.75pt;height:11.7pt" o:ole="">
            <v:imagedata r:id="rId148" o:title=""/>
          </v:shape>
          <o:OLEObject Type="Embed" ProgID="Equation.3" ShapeID="_x0000_i1094" DrawAspect="Content" ObjectID="_1668175605" r:id="rId152"/>
        </w:object>
      </w:r>
      <w:r w:rsidRPr="008C5B94">
        <w:rPr>
          <w:position w:val="-4"/>
          <w:lang w:val="nl-NL"/>
        </w:rPr>
        <w:object w:dxaOrig="220" w:dyaOrig="260">
          <v:shape id="_x0000_i1095" type="#_x0000_t75" style="width:10.9pt;height:13.4pt" o:ole="">
            <v:imagedata r:id="rId134" o:title=""/>
          </v:shape>
          <o:OLEObject Type="Embed" ProgID="Equation.3" ShapeID="_x0000_i1095" DrawAspect="Content" ObjectID="_1668175606" r:id="rId153"/>
        </w:object>
      </w:r>
      <w:r w:rsidRPr="008C5B94">
        <w:rPr>
          <w:lang w:val="nl-NL"/>
        </w:rPr>
        <w:t>h</w:t>
      </w:r>
      <w:r w:rsidRPr="008C5B94">
        <w:rPr>
          <w:vertAlign w:val="subscript"/>
          <w:lang w:val="nl-NL"/>
        </w:rPr>
        <w:t>1</w:t>
      </w:r>
      <w:r w:rsidRPr="008C5B94">
        <w:rPr>
          <w:lang w:val="nl-NL"/>
        </w:rPr>
        <w:t xml:space="preserve">  =  4</w:t>
      </w:r>
      <w:r w:rsidRPr="008C5B94">
        <w:rPr>
          <w:position w:val="-4"/>
          <w:lang w:val="nl-NL"/>
        </w:rPr>
        <w:object w:dxaOrig="220" w:dyaOrig="260">
          <v:shape id="_x0000_i1096" type="#_x0000_t75" style="width:10.9pt;height:13.4pt" o:ole="">
            <v:imagedata r:id="rId134" o:title=""/>
          </v:shape>
          <o:OLEObject Type="Embed" ProgID="Equation.3" ShapeID="_x0000_i1096" DrawAspect="Content" ObjectID="_1668175607" r:id="rId154"/>
        </w:object>
      </w:r>
      <w:r w:rsidRPr="008C5B94">
        <w:rPr>
          <w:lang w:val="nl-NL"/>
        </w:rPr>
        <w:t>h</w:t>
      </w:r>
      <w:r w:rsidRPr="008C5B94">
        <w:rPr>
          <w:vertAlign w:val="subscript"/>
          <w:lang w:val="nl-NL"/>
        </w:rPr>
        <w:t>2</w:t>
      </w:r>
      <w:r w:rsidRPr="008C5B94">
        <w:rPr>
          <w:lang w:val="nl-NL"/>
        </w:rPr>
        <w:t xml:space="preserve"> (2) </w:t>
      </w:r>
      <w:r w:rsidRPr="008C5B94">
        <w:rPr>
          <w:i/>
          <w:lang w:val="nl-NL"/>
        </w:rPr>
        <w:t>(0,25đ)</w:t>
      </w:r>
    </w:p>
    <w:p w:rsidR="003D70FD" w:rsidRPr="008C5B94" w:rsidRDefault="003D70FD" w:rsidP="004B0CA8">
      <w:pPr>
        <w:spacing w:line="276" w:lineRule="auto"/>
      </w:pPr>
      <w:r w:rsidRPr="008C5B94">
        <w:rPr>
          <w:lang w:val="nl-NL"/>
        </w:rPr>
        <w:t xml:space="preserve">Từ (1) và (2) suy ra </w:t>
      </w:r>
      <w:r w:rsidRPr="008C5B94">
        <w:rPr>
          <w:position w:val="-4"/>
          <w:lang w:val="nl-NL"/>
        </w:rPr>
        <w:object w:dxaOrig="220" w:dyaOrig="260">
          <v:shape id="_x0000_i1097" type="#_x0000_t75" style="width:10.9pt;height:13.4pt" o:ole="">
            <v:imagedata r:id="rId134" o:title=""/>
          </v:shape>
          <o:OLEObject Type="Embed" ProgID="Equation.3" ShapeID="_x0000_i1097" DrawAspect="Content" ObjectID="_1668175608" r:id="rId155"/>
        </w:object>
      </w:r>
      <w:r w:rsidRPr="008C5B94">
        <w:rPr>
          <w:lang w:val="nl-NL"/>
        </w:rPr>
        <w:t>h</w:t>
      </w:r>
      <w:r w:rsidRPr="008C5B94">
        <w:rPr>
          <w:vertAlign w:val="subscript"/>
          <w:lang w:val="nl-NL"/>
        </w:rPr>
        <w:t xml:space="preserve">2 </w:t>
      </w:r>
      <w:r w:rsidRPr="008C5B94">
        <w:rPr>
          <w:lang w:val="nl-NL"/>
        </w:rPr>
        <w:t>= 3,2cm</w:t>
      </w:r>
      <w:r w:rsidRPr="008C5B94">
        <w:rPr>
          <w:i/>
          <w:lang w:val="nl-NL"/>
        </w:rPr>
        <w:t>(0,25đ)</w:t>
      </w:r>
      <w:r w:rsidRPr="008C5B94">
        <w:rPr>
          <w:lang w:val="nl-NL"/>
        </w:rPr>
        <w:t xml:space="preserve">, </w:t>
      </w:r>
      <w:r w:rsidRPr="008C5B94">
        <w:rPr>
          <w:position w:val="-4"/>
          <w:lang w:val="nl-NL"/>
        </w:rPr>
        <w:object w:dxaOrig="220" w:dyaOrig="260">
          <v:shape id="_x0000_i1098" type="#_x0000_t75" style="width:10.9pt;height:13.4pt" o:ole="">
            <v:imagedata r:id="rId134" o:title=""/>
          </v:shape>
          <o:OLEObject Type="Embed" ProgID="Equation.3" ShapeID="_x0000_i1098" DrawAspect="Content" ObjectID="_1668175609" r:id="rId156"/>
        </w:object>
      </w:r>
      <w:r w:rsidRPr="008C5B94">
        <w:rPr>
          <w:lang w:val="nl-NL"/>
        </w:rPr>
        <w:t>h</w:t>
      </w:r>
      <w:r w:rsidRPr="008C5B94">
        <w:rPr>
          <w:vertAlign w:val="subscript"/>
          <w:lang w:val="nl-NL"/>
        </w:rPr>
        <w:t xml:space="preserve">1 </w:t>
      </w:r>
      <w:r w:rsidRPr="008C5B94">
        <w:rPr>
          <w:lang w:val="nl-NL"/>
        </w:rPr>
        <w:t xml:space="preserve">= 12,8cm </w:t>
      </w:r>
      <w:r w:rsidRPr="008C5B94">
        <w:rPr>
          <w:i/>
          <w:lang w:val="nl-NL"/>
        </w:rPr>
        <w:t>(0,25đ)</w:t>
      </w:r>
    </w:p>
    <w:p w:rsidR="003D70FD" w:rsidRPr="008C5B94" w:rsidRDefault="003D70FD" w:rsidP="004B0CA8">
      <w:pPr>
        <w:spacing w:line="276" w:lineRule="auto"/>
        <w:rPr>
          <w:lang w:val="nl-NL"/>
        </w:rPr>
      </w:pPr>
      <w:r w:rsidRPr="008C5B94">
        <w:rPr>
          <w:lang w:val="nl-NL"/>
        </w:rPr>
        <w:t xml:space="preserve">  Vậy mực nước ở nhánh A tụt xuống 12,8cm, ở nhánh B dâng lên 3,2cm</w:t>
      </w:r>
    </w:p>
    <w:p w:rsidR="003D70FD" w:rsidRPr="008C5B94" w:rsidRDefault="003D70FD" w:rsidP="004B0CA8">
      <w:pPr>
        <w:spacing w:line="276" w:lineRule="auto"/>
        <w:rPr>
          <w:lang w:val="nl-NL"/>
        </w:rPr>
      </w:pPr>
      <w:r w:rsidRPr="008C5B94">
        <w:rPr>
          <w:b/>
          <w:u w:val="single"/>
          <w:lang w:val="nl-NL"/>
        </w:rPr>
        <w:t>Câu 3</w:t>
      </w:r>
      <w:r w:rsidRPr="008C5B94">
        <w:rPr>
          <w:lang w:val="nl-NL"/>
        </w:rPr>
        <w:t>.(</w:t>
      </w:r>
      <w:r w:rsidRPr="008C5B94">
        <w:rPr>
          <w:i/>
          <w:lang w:val="nl-NL"/>
        </w:rPr>
        <w:t>2,5điểm</w:t>
      </w:r>
      <w:r w:rsidRPr="008C5B94">
        <w:rPr>
          <w:lang w:val="nl-NL"/>
        </w:rPr>
        <w:t>)</w:t>
      </w:r>
    </w:p>
    <w:p w:rsidR="003D70FD" w:rsidRPr="008C5B94" w:rsidRDefault="003D70FD" w:rsidP="004B0CA8">
      <w:pPr>
        <w:spacing w:line="276" w:lineRule="auto"/>
        <w:rPr>
          <w:lang w:val="nl-NL"/>
        </w:rPr>
      </w:pPr>
      <w:r w:rsidRPr="008C5B94">
        <w:rPr>
          <w:lang w:val="nl-NL"/>
        </w:rPr>
        <w:t xml:space="preserve">1. Khi khối gỗ đứng yên thì lực đẩy ác si mét cân bằng với trọng lực tác dụng lên khối gỗ:  </w:t>
      </w:r>
    </w:p>
    <w:p w:rsidR="003D70FD" w:rsidRPr="008C5B94" w:rsidRDefault="003D70FD" w:rsidP="004B0CA8">
      <w:pPr>
        <w:spacing w:line="276" w:lineRule="auto"/>
        <w:ind w:left="720" w:firstLine="720"/>
        <w:rPr>
          <w:i/>
          <w:lang w:val="nl-NL"/>
        </w:rPr>
      </w:pPr>
      <w:r w:rsidRPr="008C5B94">
        <w:rPr>
          <w:lang w:val="nl-NL"/>
        </w:rPr>
        <w:t xml:space="preserve"> F</w:t>
      </w:r>
      <w:r w:rsidRPr="008C5B94">
        <w:rPr>
          <w:vertAlign w:val="subscript"/>
          <w:lang w:val="nl-NL"/>
        </w:rPr>
        <w:t xml:space="preserve">A </w:t>
      </w:r>
      <w:r w:rsidRPr="008C5B94">
        <w:rPr>
          <w:lang w:val="nl-NL"/>
        </w:rPr>
        <w:t xml:space="preserve"> = P </w:t>
      </w:r>
      <w:r w:rsidRPr="008C5B94">
        <w:rPr>
          <w:lang w:val="nl-NL"/>
        </w:rPr>
        <w:tab/>
      </w:r>
      <w:r w:rsidRPr="008C5B94">
        <w:rPr>
          <w:lang w:val="nl-NL"/>
        </w:rPr>
        <w:tab/>
      </w:r>
      <w:r w:rsidRPr="008C5B94">
        <w:rPr>
          <w:lang w:val="nl-NL"/>
        </w:rPr>
        <w:tab/>
      </w:r>
      <w:r w:rsidRPr="008C5B94">
        <w:rPr>
          <w:lang w:val="nl-NL"/>
        </w:rPr>
        <w:tab/>
      </w:r>
      <w:r w:rsidRPr="008C5B94">
        <w:rPr>
          <w:lang w:val="nl-NL"/>
        </w:rPr>
        <w:tab/>
      </w:r>
      <w:r w:rsidRPr="008C5B94">
        <w:rPr>
          <w:i/>
          <w:lang w:val="nl-NL"/>
        </w:rPr>
        <w:t>(0,5đ)</w:t>
      </w:r>
    </w:p>
    <w:p w:rsidR="003D70FD" w:rsidRPr="008C5B94" w:rsidRDefault="003D70FD" w:rsidP="004B0CA8">
      <w:pPr>
        <w:spacing w:line="276" w:lineRule="auto"/>
        <w:ind w:firstLine="720"/>
        <w:rPr>
          <w:lang w:val="nl-NL"/>
        </w:rPr>
      </w:pPr>
      <w:r w:rsidRPr="008C5B94">
        <w:rPr>
          <w:position w:val="-6"/>
          <w:lang w:val="nl-NL"/>
        </w:rPr>
        <w:object w:dxaOrig="340" w:dyaOrig="240">
          <v:shape id="_x0000_i1099" type="#_x0000_t75" style="width:16.75pt;height:11.7pt" o:ole="">
            <v:imagedata r:id="rId148" o:title=""/>
          </v:shape>
          <o:OLEObject Type="Embed" ProgID="Equation.3" ShapeID="_x0000_i1099" DrawAspect="Content" ObjectID="_1668175610" r:id="rId157"/>
        </w:object>
      </w:r>
      <w:r w:rsidRPr="008C5B94">
        <w:rPr>
          <w:lang w:val="nl-NL"/>
        </w:rPr>
        <w:t xml:space="preserve"> d</w:t>
      </w:r>
      <w:r w:rsidRPr="008C5B94">
        <w:rPr>
          <w:vertAlign w:val="subscript"/>
          <w:lang w:val="nl-NL"/>
        </w:rPr>
        <w:t>d</w:t>
      </w:r>
      <w:r w:rsidRPr="008C5B94">
        <w:rPr>
          <w:lang w:val="nl-NL"/>
        </w:rPr>
        <w:t>.V</w:t>
      </w:r>
      <w:r w:rsidRPr="008C5B94">
        <w:rPr>
          <w:vertAlign w:val="subscript"/>
          <w:lang w:val="nl-NL"/>
        </w:rPr>
        <w:t>1</w:t>
      </w:r>
      <w:r w:rsidRPr="008C5B94">
        <w:rPr>
          <w:lang w:val="nl-NL"/>
        </w:rPr>
        <w:t xml:space="preserve"> =  d</w:t>
      </w:r>
      <w:r w:rsidRPr="008C5B94">
        <w:rPr>
          <w:vertAlign w:val="subscript"/>
          <w:lang w:val="nl-NL"/>
        </w:rPr>
        <w:t>g</w:t>
      </w:r>
      <w:r w:rsidRPr="008C5B94">
        <w:rPr>
          <w:lang w:val="nl-NL"/>
        </w:rPr>
        <w:t>.V</w:t>
      </w:r>
    </w:p>
    <w:p w:rsidR="003D70FD" w:rsidRPr="008C5B94" w:rsidRDefault="004179E8" w:rsidP="004B0CA8">
      <w:pPr>
        <w:spacing w:line="276" w:lineRule="auto"/>
        <w:ind w:firstLine="720"/>
        <w:rPr>
          <w:lang w:val="nl-NL"/>
        </w:rPr>
      </w:pPr>
      <w:r w:rsidRPr="008C5B94">
        <w:rPr>
          <w:noProof/>
          <w:lang w:eastAsia="en-US"/>
        </w:rPr>
        <mc:AlternateContent>
          <mc:Choice Requires="wpg">
            <w:drawing>
              <wp:anchor distT="0" distB="0" distL="114300" distR="114300" simplePos="0" relativeHeight="251689472" behindDoc="0" locked="0" layoutInCell="1" allowOverlap="1" wp14:anchorId="6578D1B4" wp14:editId="6711C972">
                <wp:simplePos x="0" y="0"/>
                <wp:positionH relativeFrom="column">
                  <wp:posOffset>4381500</wp:posOffset>
                </wp:positionH>
                <wp:positionV relativeFrom="paragraph">
                  <wp:posOffset>220345</wp:posOffset>
                </wp:positionV>
                <wp:extent cx="2219325" cy="981075"/>
                <wp:effectExtent l="5715" t="5715" r="13335" b="13335"/>
                <wp:wrapNone/>
                <wp:docPr id="1631"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325" cy="981075"/>
                          <a:chOff x="8730" y="2402"/>
                          <a:chExt cx="3495" cy="1545"/>
                        </a:xfrm>
                      </wpg:grpSpPr>
                      <wps:wsp>
                        <wps:cNvPr id="1632" name="Rectangle 181" descr="Parchment"/>
                        <wps:cNvSpPr>
                          <a:spLocks noChangeArrowheads="1"/>
                        </wps:cNvSpPr>
                        <wps:spPr bwMode="auto">
                          <a:xfrm>
                            <a:off x="9540" y="2402"/>
                            <a:ext cx="1770" cy="1530"/>
                          </a:xfrm>
                          <a:prstGeom prst="rect">
                            <a:avLst/>
                          </a:prstGeom>
                          <a:blipFill dpi="0" rotWithShape="1">
                            <a:blip r:embed="rId158"/>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633" name="Line 182"/>
                        <wps:cNvCnPr/>
                        <wps:spPr bwMode="auto">
                          <a:xfrm>
                            <a:off x="8730" y="2897"/>
                            <a:ext cx="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AutoShape 183"/>
                        <wps:cNvSpPr>
                          <a:spLocks/>
                        </wps:cNvSpPr>
                        <wps:spPr bwMode="auto">
                          <a:xfrm>
                            <a:off x="9345" y="2417"/>
                            <a:ext cx="143" cy="1515"/>
                          </a:xfrm>
                          <a:prstGeom prst="leftBrace">
                            <a:avLst>
                              <a:gd name="adj1" fmla="val 882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AutoShape 184"/>
                        <wps:cNvSpPr>
                          <a:spLocks/>
                        </wps:cNvSpPr>
                        <wps:spPr bwMode="auto">
                          <a:xfrm flipH="1">
                            <a:off x="11393" y="2432"/>
                            <a:ext cx="71" cy="450"/>
                          </a:xfrm>
                          <a:prstGeom prst="leftBrace">
                            <a:avLst>
                              <a:gd name="adj1" fmla="val 528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6" name="AutoShape 185"/>
                        <wps:cNvSpPr>
                          <a:spLocks/>
                        </wps:cNvSpPr>
                        <wps:spPr bwMode="auto">
                          <a:xfrm flipH="1">
                            <a:off x="11393" y="2912"/>
                            <a:ext cx="71" cy="1035"/>
                          </a:xfrm>
                          <a:prstGeom prst="leftBrace">
                            <a:avLst>
                              <a:gd name="adj1" fmla="val 1214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7" name="Text Box 186"/>
                        <wps:cNvSpPr txBox="1">
                          <a:spLocks noChangeArrowheads="1"/>
                        </wps:cNvSpPr>
                        <wps:spPr bwMode="auto">
                          <a:xfrm>
                            <a:off x="8985" y="2897"/>
                            <a:ext cx="45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
                                <w:t>a</w:t>
                              </w:r>
                            </w:p>
                          </w:txbxContent>
                        </wps:txbx>
                        <wps:bodyPr rot="0" vert="horz" wrap="square" lIns="91440" tIns="45720" rIns="91440" bIns="45720" anchor="t" anchorCtr="0" upright="1">
                          <a:noAutofit/>
                        </wps:bodyPr>
                      </wps:wsp>
                      <wps:wsp>
                        <wps:cNvPr id="1638" name="Text Box 187"/>
                        <wps:cNvSpPr txBox="1">
                          <a:spLocks noChangeArrowheads="1"/>
                        </wps:cNvSpPr>
                        <wps:spPr bwMode="auto">
                          <a:xfrm>
                            <a:off x="11355" y="240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B43026" w:rsidRDefault="001220D8">
                              <w:pPr>
                                <w:rPr>
                                  <w:vertAlign w:val="subscript"/>
                                </w:rPr>
                              </w:pPr>
                              <w:r>
                                <w:t>h</w:t>
                              </w:r>
                              <w:r>
                                <w:rPr>
                                  <w:vertAlign w:val="subscript"/>
                                </w:rPr>
                                <w:t>2</w:t>
                              </w:r>
                            </w:p>
                          </w:txbxContent>
                        </wps:txbx>
                        <wps:bodyPr rot="0" vert="horz" wrap="square" lIns="91440" tIns="45720" rIns="91440" bIns="45720" anchor="t" anchorCtr="0" upright="1">
                          <a:noAutofit/>
                        </wps:bodyPr>
                      </wps:wsp>
                      <wps:wsp>
                        <wps:cNvPr id="1639" name="Text Box 188"/>
                        <wps:cNvSpPr txBox="1">
                          <a:spLocks noChangeArrowheads="1"/>
                        </wps:cNvSpPr>
                        <wps:spPr bwMode="auto">
                          <a:xfrm>
                            <a:off x="11370" y="315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B43026" w:rsidRDefault="001220D8">
                              <w:pPr>
                                <w:rPr>
                                  <w:vertAlign w:val="subscript"/>
                                </w:rPr>
                              </w:pPr>
                              <w:r>
                                <w:t>h</w:t>
                              </w:r>
                              <w:r>
                                <w:rPr>
                                  <w:vertAlign w:val="subscript"/>
                                </w:rPr>
                                <w:t>1</w:t>
                              </w:r>
                            </w:p>
                          </w:txbxContent>
                        </wps:txbx>
                        <wps:bodyPr rot="0" vert="horz" wrap="square" lIns="91440" tIns="45720" rIns="91440" bIns="45720" anchor="t" anchorCtr="0" upright="1">
                          <a:noAutofit/>
                        </wps:bodyPr>
                      </wps:wsp>
                      <wps:wsp>
                        <wps:cNvPr id="1640" name="Text Box 189"/>
                        <wps:cNvSpPr txBox="1">
                          <a:spLocks noChangeArrowheads="1"/>
                        </wps:cNvSpPr>
                        <wps:spPr bwMode="auto">
                          <a:xfrm>
                            <a:off x="10095" y="3122"/>
                            <a:ext cx="6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77E92" w:rsidRDefault="001220D8">
                              <w:pPr>
                                <w:rPr>
                                  <w:vertAlign w:val="subscript"/>
                                </w:rPr>
                              </w:pPr>
                              <w:r w:rsidRPr="00F77E92">
                                <w:t>V</w:t>
                              </w:r>
                              <w:r w:rsidRPr="00F77E92">
                                <w:rPr>
                                  <w:vertAlign w:val="subscript"/>
                                </w:rPr>
                                <w:t>1</w:t>
                              </w:r>
                            </w:p>
                          </w:txbxContent>
                        </wps:txbx>
                        <wps:bodyPr rot="0" vert="horz" wrap="square" lIns="91440" tIns="45720" rIns="91440" bIns="45720" anchor="t" anchorCtr="0" upright="1">
                          <a:noAutofit/>
                        </wps:bodyPr>
                      </wps:wsp>
                      <wps:wsp>
                        <wps:cNvPr id="1641" name="Text Box 190"/>
                        <wps:cNvSpPr txBox="1">
                          <a:spLocks noChangeArrowheads="1"/>
                        </wps:cNvSpPr>
                        <wps:spPr bwMode="auto">
                          <a:xfrm>
                            <a:off x="10095" y="2432"/>
                            <a:ext cx="6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77E92" w:rsidRDefault="001220D8">
                              <w:pPr>
                                <w:rPr>
                                  <w:vertAlign w:val="subscript"/>
                                </w:rPr>
                              </w:pPr>
                              <w:r w:rsidRPr="00F77E92">
                                <w:t>V</w:t>
                              </w:r>
                              <w:r w:rsidRPr="00F77E92">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70" style="position:absolute;left:0;text-align:left;margin-left:345pt;margin-top:17.35pt;width:174.75pt;height:77.25pt;z-index:251689472" coordorigin="8730,2402" coordsize="3495,1545"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fmT5fqBQAA3ygAAA4AAABkcnMvZTJvRG9jLnhtbOxaW2/bNhR+H7D/ IOjdtShLtiTUKRI77gp0W7B22DOti6VNEjWSid0N++87hxRl2fGa5tJkBZQHhxQv4rl950K9frOr Susm5aJg9dwmrxzbSuuYJUW9mdu/flyNAtsSktYJLVmdzu1PqbDfnH3/3ettE6Uuy1mZpNyCTWoR bZu5nUvZROOxiPO0ouIVa9IaBjPGKyqhyzfjhNMt7F6VY9dxpuMt40nDWZwKAU+XetA+U/tnWRrL n7NMpNIq5zacTapfrn7X+Ds+e02jDadNXsTtMegDTlHRooaXdlstqaTWNS9ubVUVMWeCZfJVzKox y7IiThUNQA1xjqh5y9l1o2jZRNtN07EJWHvEpwdvG/90c8WtIgHZTSfEtmpagZTUiy0SKP5sm00E 097y5kNzxTWR0HzP4j8EsG98PI79jZ5srbc/sgQ2pNeSKf7sMl7hFkC5tVNi+NSJId1JK4aHrkvC ievbVgxjYUCcma/lFOcgTFwWzCYgTBh1Pcc1Y5ft8okXtmuJ76mVYxrp96qztmdDFQGdE3u2isex 9UNOm1RJSyC/9mx1DVt/AXWk9aZMgbXA6yQVMajiFeVxXqW1RELwTLDYcFpoNls1W+SwMj3nnG3z lCZwVoLzgaLeAuwIENKdfA9975iBhvtkNoMhZD3xgcv4DsM+GjVcyLcpqyxszG0OBCmx0pv3Quqp ZgpKeV0WzaooSytpCiVszuRvhcwVq5ACM6lVbeDGkWKfAABtNEsWXyPTNArwtKQSIEjkRSNsi0dp tU5Bqfm7RLGJRoLHyH44I41kASKQWv0kEAr0CugRB/+gjbS37QwomNs1YJdt0XIDGCfLlieGONyx rK0t6KoPWotdwcoiQcJVh2/Wi5JbNxQxSO+rWXUwrSokIGFZVKDe3SQaobAv60SfmxalboNIyrqV PgpcK86aJZ9A+MBkRRPAMjRyxv+yrS1A3NwWf15TDpSU72pQoJB4qAVSdTx/5kKH90fW/RFax7AV 0A+MUM2FhB4suW54scnhTVqcNTsHY88KpQ6okPpU7WHB3p7P8CbG8N4XNdqcgorWYBb1FQemfrHF 7CEnCGeoATQyFrMHnDvMpYRjfM5caoY6o/Z+AoUC59HqzWd1SNEB1msoUl7r79AJL4PLwBt57vRy 5DnL5eh8tfBG0xWZ+cvJcrFYkn+QFuJFeZEkaa3sXDtyeHjLkE96qNaXa9/X+dCODePD3RUSAdPN f3VoBYDHJgAsVM+fVds8o22o/wrhQOUmqCqtyh2BujlkB/dfrIvhBPyadn/kSBeJB0qvwZsc+r5b 4F2mmbzgNO6pJOrAJmmDAJr8Dk4qq0oIiAC7rCBwg/Zt/Tng3fZzfESuFh+VT1Cy6ruETrhPAprf rI4fQL/oe4iV+mt52Jv2YGMY/IGJb8FodHzbt1DvySzUwmDhB+MH2wiXkEkIJgkhhetN2ljVOI4Z 2BfaqucbmzHhsbGYNs66r6n6bmCAYTDV6JHuqGeDGEb2grnBVJuvlTNNT5mqcmhP4kzvMtWQ/Iep EmfyxG6VuMSbhQhCh7538KtdFegeseNgrC8Q+c6MsX5Ez3bBdhD4To/cKuTbMGCc49eqawRh0EbG t7I0dLLa20J5CGPvB1c1DkJYNNvuQZuW//9Sqic0C533tlkigQLchRuOVtNgNvJWnj8KZ04wckh4 EU4dL/SWq8MsUWXij84Sn7vY0iW5eHyTfpr/p9JQuVvvVNTpdzWHoThzWBWFiwEdjPdAQ6WXPQf/ PKABIbpv8mlTTjYhuqqTqhh9QI3HRL4DaqDDuaN4tUeNrmw0oMYhaoQnUCN4kVADUAMvSiB9nxCN 8lrH8QZrQI2Tlx/3zpcH1LgXanSlrAE1DlADb7luxRoq5X7+WMNx8HZaoYZ7VGOYTocM5cSV6YAa X3Ad/IgMpauqDahxiBrd5zD7DCVUhfoXRI3blwgDagyxRvetyT0/InkEanT1vW8FNdS3X/AVnSrb tF/84Wd6/T60+98lnv0LAAD//wMAUEsDBBQABgAIAAAAIQBYYLMbugAAACIBAAAZAAAAZHJzL19y ZWxzL2Uyb0RvYy54bWwucmVsc4SPywrCMBBF94L/EGZv07oQkaZuRHAr9QOGZJpGmwdJFPv3Btwo CC7nXu45TLt/2ok9KCbjnYCmqoGRk14ZpwVc+uNqCyxldAon70jATAn23XLRnmnCXEZpNCGxQnFJ wJhz2HGe5EgWU+UDudIMPlrM5YyaB5Q31MTXdb3h8ZMB3ReTnZSAeFINsH4Oxfyf7YfBSDp4ebfk 8g8FN7a4CxCjpizAkjL4DpvqGkgD71r+9Vn3AgAA//8DAFBLAwQUAAYACAAAACEAX+Gk3eIAAAAL AQAADwAAAGRycy9kb3ducmV2LnhtbEyPwW7CMBBE75X6D9ZW6q3YIYWSNA5CqO0JIRUqIW4mXpKI eB3FJgl/X3Nqb7Oa0eybbDmahvXYudqShGgigCEVVtdUSvjZf74sgDmvSKvGEkq4oYNl/viQqVTb gb6x3/mShRJyqZJQed+mnLuiQqPcxLZIwTvbzigfzq7kulNDKDcNnwox50bVFD5UqsV1hcVldzUS vgY1rOLoo99czuvbcT/bHjYRSvn8NK7egXkc/V8Y7vgBHfLAdLJX0o41EuaJCFu8hPj1Ddg9IOJk BuwU1CKZAs8z/n9D/gsAAP//AwBQSwMECgAAAAAAAAAhALSm3P1pBgAAaQYAABUAAABkcnMvbWVk aWEvaW1hZ2UxLmpwZWf/2P/gABBKRklGAAEBAQBLAEsAAP/jAw5NU08gUGFsZXR0ZSD67M/77dH7 7tL779b87tL879L88NX88Nj88dX979L979b98dn98tn98tz989z+8NX+8db+8dn+8tj+8tr+8tz+ 897+9N/+9d7+9eD+9eL+9uH+9uT+9+X++Oj/89v/9eH46s757M757ND57NL57tX66s3668/67c/6 7dL67dT67dX679b77M377M/77ND77NH77c/77dL77dP77tD77tH77tP77tT77tX779H779P779X7 79j78Nf78Nr78db78dr78dv78tz868787c787dD87dH87s/87tH87tP87tT87tb879P879T879X8 79b879f88NT88Nb88Nf88Nn88Nr88dT88db88dj88dn88dr88dv88dz88tb88tv889z889388978 9N/89OD89OL97M397c797c/97dH97s/97tD97tH97tL9787979D979H979P979T979X979f98M/9 8NL98NP98NT98NX98Nb98Nf98Nj98Nn98dP98dT98dX98db98df98dj98dr98dv98tX98tf98tj9 8tr98tv98t3989n989r989v9893989799N399eH99eT99uT99+T+79D+79L+79T+79X+8NL+8NP+ 8NT+8Nb+8Nf+8Nj+8dP+8dT+8dX+8df+8dj+8dr+8dv+8tX+8tb+8tf+8tn+8tv+8t3+89b+89j+ 89n+89r+89v+89z+893+89/+9Nn+9Nr+9Nv+9Nz+9N3+9N7+9OD+9OH+9d3+9d/+9eH+9eP+9uD+ 9uL+9uP+9+T+9+f++OT++Ob++en++ev/8NP/8db/8dj/8tX/8tf/8tj/8tn/8tr/8tv/8tz/89b/ 89f/89j/89n/89r/89z/893/897/9Nj/9Nr/9Nv/9Nz/9N3/9N7/9N//9OD/9OH/9dv/9dz/9d3/ 9d7/9d//9eD/9eL/9eP/9t7/9t//9uD/9uH/9uL/9uP/9uT/9uX/9+H/9+P/9+T/9+X/9+b/9+f/ +Ob/+Of/+Oj/+On/+Or/+eb/+en/2wBDAAsICAoIBwsKCQoNDAsNERwSEQ8PESIZGhQcKSQrKigk JyctMkA3LTA9MCcnOEw5PUNFSElIKzZPVU5GVEBHSEX/2wBDAQwNDREPESESEiFFLicuRUVFRUVF RUVFRUVFRUVFRUVFRUVFRUVFRUVFRUVFRUVFRUVFRUVFRUVFRUVFRUVFRUX/wAARCACAAIADASIA AhEBAxEB/8QAGAABAQEBAQAAAAAAAAAAAAAAAQACAwf/xAAhEAADAAICAwEBAQEAAAAAAAAAAREh MQJBElFxYYGRof/EABgBAQEAAwAAAAAAAAAAAAAAAAABAgME/8QAGBEBAQEBAQAAAAAAAAAAAAAA ABEBITH/2gAMAwEAAhEDEQA/APVG2jNdJ0kcrcaT5OYIZQM1i+iaLPoCSq2U/SSwMz+hGk/ZPJls FyLSJ+wbyPJ4BEVq1EroFkaiooQ7LSwAvjQ8EV9MG/qZeAa8SuAZLZirWAZTIgMBIehRYjDXQePo 6cmoc6NCuGNipYZTaZtvAGWRf0cIihGk1/TLJPGhiJOE8vALJtJDBj6Gjbi+mZkKkzX/AEzMwlgB ecBZo0zm9jR0T8glZni3TaRcRNZYTJuBYIM6C5NhMkgH7RNTPYv30HJ0AmTSBZeykZQrZqIItg+Q 8Fy2VXRW7MzOANvCwDVtBfTS0BjFN0zI8IgFP2PIx2a4+hQ8RM/EVhKF9mPHOTSbpOJ7KKTYvZXA LlVoAVkF8ci23hBmAUYz8M6QeToGn7Kx5Ci15ZAnyMJ1m+KvGMvCaEozyQzGTTRhLMYgU4qTSf03 MGW/QgpgN4TBN9mkpsgyK3BmCS7EDoG3/SfL8yKyijFpPOTXiuyaU2ICf6L5YiB7DNgCtmsgk0LU 7AE8knj9GqwHx/wDOW/wU4EcwK6IHBUHonWlAJNm9oomZ5YZfBNVgatQIBntmdvIth2BOjx6ZbUJ 4eANVMmYXs0m9dloon9KO7wZ5YFclP0guS7DxhNl5egJoVhOgjUoC4zOORr7sy/waKQOrC7NpYEH JZZ0USCK6GoYJLFMtvaN+SMtZiLovJegvZeBNeidE3SSgDsgnj6w0jfiD44LCsrZ0WDnWng1XBhr /9lQSwECLQAUAAYACAAAACEAihU/mAwBAAAVAgAAEwAAAAAAAAAAAAAAAAAAAAAAW0NvbnRlbnRf VHlwZXNdLnhtbFBLAQItABQABgAIAAAAIQA4/SH/1gAAAJQBAAALAAAAAAAAAAAAAAAAAD0BAABf cmVscy8ucmVsc1BLAQItABQABgAIAAAAIQDH5k+X6gUAAN8oAAAOAAAAAAAAAAAAAAAAADwCAABk cnMvZTJvRG9jLnhtbFBLAQItABQABgAIAAAAIQBYYLMbugAAACIBAAAZAAAAAAAAAAAAAAAAAFII AABkcnMvX3JlbHMvZTJvRG9jLnhtbC5yZWxzUEsBAi0AFAAGAAgAAAAhAF/hpN3iAAAACwEAAA8A AAAAAAAAAAAAAAAAQwkAAGRycy9kb3ducmV2LnhtbFBLAQItAAoAAAAAAAAAIQC0ptz9aQYAAGkG AAAVAAAAAAAAAAAAAAAAAFIKAABkcnMvbWVkaWEvaW1hZ2UxLmpwZWdQSwUGAAAAAAYABgB9AQAA 7hAAAAAA ">
                <v:rect id="Rectangle 181" o:spid="_x0000_s1171" alt="Parchment" style="position:absolute;left:9540;top:2402;width:1770;height:1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D5qMIA AADdAAAADwAAAGRycy9kb3ducmV2LnhtbERPTWvCQBC9C/6HZQRvuqkWbVNXEUXwJETtfchON2mz szG7mrS/visI3ubxPmex6mwlbtT40rGCl3ECgjh3umSj4Hzajd5A+ICssXJMCn7Jw2rZ7y0w1a7l jG7HYEQMYZ+igiKEOpXS5wVZ9GNXE0fuyzUWQ4SNkbrBNobbSk6SZCYtlhwbCqxpU1D+c7xaBfu/ 7BPd4fuQzEP5ftmezGubGaWGg279ASJQF57ih3uv4/zZdAL3b+IJcvkPAAD//wMAUEsBAi0AFAAG AAgAAAAhAPD3irv9AAAA4gEAABMAAAAAAAAAAAAAAAAAAAAAAFtDb250ZW50X1R5cGVzXS54bWxQ SwECLQAUAAYACAAAACEAMd1fYdIAAACPAQAACwAAAAAAAAAAAAAAAAAuAQAAX3JlbHMvLnJlbHNQ SwECLQAUAAYACAAAACEAMy8FnkEAAAA5AAAAEAAAAAAAAAAAAAAAAAApAgAAZHJzL3NoYXBleG1s LnhtbFBLAQItABQABgAIAAAAIQDsUPmowgAAAN0AAAAPAAAAAAAAAAAAAAAAAJgCAABkcnMvZG93 bnJldi54bWxQSwUGAAAAAAQABAD1AAAAhwMAAAAA ">
                  <v:fill r:id="rId159" o:title="Parchment" recolor="t" rotate="t" type="tile"/>
                </v:rect>
                <v:line id="Line 182" o:spid="_x0000_s1172" style="position:absolute;visibility:visible;mso-wrap-style:square" from="8730,2897" to="12225,2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sfqcUAAADdAAAADwAAAGRycy9kb3ducmV2LnhtbERPTWvCQBC9F/wPyxS81U0bCJK6iigF 7aGoLbTHMTtNUrOzYXdN4r93BaG3ebzPmS0G04iOnK8tK3ieJCCIC6trLhV8fb49TUH4gKyxsUwK LuRhMR89zDDXtuc9dYdQihjCPkcFVQhtLqUvKjLoJ7YljtyvdQZDhK6U2mEfw00jX5IkkwZrjg0V trSqqDgdzkbBR7rLuuX2fTN8b7Njsd4ff/56p9T4cVi+ggg0hH/x3b3RcX6WpnD7Jp4g5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1sfqcUAAADdAAAADwAAAAAAAAAA AAAAAAChAgAAZHJzL2Rvd25yZXYueG1sUEsFBgAAAAAEAAQA+QAAAJMDAAAAAA== "/>
                <v:shape id="AutoShape 183" o:spid="_x0000_s1173" type="#_x0000_t87" style="position:absolute;left:9345;top:2417;width:143;height:1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ww8MA AADdAAAADwAAAGRycy9kb3ducmV2LnhtbERPS4vCMBC+L/gfwgh7WTTtKiLVKLIgqAfF53loxrbY TLpN1Oqv3ywI3ubje8542phS3Kh2hWUFcTcCQZxaXXCm4LCfd4YgnEfWWFomBQ9yMJ20PsaYaHvn Ld12PhMhhF2CCnLvq0RKl+Zk0HVtRRy4s60N+gDrTOoa7yHclPI7igbSYMGhIceKfnJKL7urUeCP 8TptnvYX58tTtIi/VtvNZaXUZ7uZjUB4avxb/HIvdJg/6PXh/5twgpz8AQAA//8DAFBLAQItABQA BgAIAAAAIQDw94q7/QAAAOIBAAATAAAAAAAAAAAAAAAAAAAAAABbQ29udGVudF9UeXBlc10ueG1s UEsBAi0AFAAGAAgAAAAhADHdX2HSAAAAjwEAAAsAAAAAAAAAAAAAAAAALgEAAF9yZWxzLy5yZWxz UEsBAi0AFAAGAAgAAAAhADMvBZ5BAAAAOQAAABAAAAAAAAAAAAAAAAAAKQIAAGRycy9zaGFwZXht bC54bWxQSwECLQAUAAYACAAAACEASJ/ww8MAAADdAAAADwAAAAAAAAAAAAAAAACYAgAAZHJzL2Rv d25yZXYueG1sUEsFBgAAAAAEAAQA9QAAAIgDAAAAAA== "/>
                <v:shape id="AutoShape 184" o:spid="_x0000_s1174" type="#_x0000_t87" style="position:absolute;left:11393;top:2432;width:71;height:45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FyZMMA AADdAAAADwAAAGRycy9kb3ducmV2LnhtbERP32vCMBB+F/wfwg1803RzlllNiwjKQBDWDfTxaG5N WXMpTWa7/34ZDHy7j+/nbYvRtuJGvW8cK3hcJCCIK6cbrhV8vB/mLyB8QNbYOiYFP+ShyKeTLWba DfxGtzLUIoawz1CBCaHLpPSVIYt+4TriyH263mKIsK+l7nGI4baVT0mSSosNxwaDHe0NVV/lt1Vw Wh9LE671xfBpeG4OZ1zuh1Sp2cO424AINIa7+N/9quP8dLmCv2/iCTL/BQAA//8DAFBLAQItABQA BgAIAAAAIQDw94q7/QAAAOIBAAATAAAAAAAAAAAAAAAAAAAAAABbQ29udGVudF9UeXBlc10ueG1s UEsBAi0AFAAGAAgAAAAhADHdX2HSAAAAjwEAAAsAAAAAAAAAAAAAAAAALgEAAF9yZWxzLy5yZWxz UEsBAi0AFAAGAAgAAAAhADMvBZ5BAAAAOQAAABAAAAAAAAAAAAAAAAAAKQIAAGRycy9zaGFwZXht bC54bWxQSwECLQAUAAYACAAAACEAPSFyZMMAAADdAAAADwAAAAAAAAAAAAAAAACYAgAAZHJzL2Rv d25yZXYueG1sUEsFBgAAAAAEAAQA9QAAAIgDAAAAAA== "/>
                <v:shape id="AutoShape 185" o:spid="_x0000_s1175" type="#_x0000_t87" style="position:absolute;left:11393;top:2912;width:71;height:1035;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PsE8IA AADdAAAADwAAAGRycy9kb3ducmV2LnhtbERP24rCMBB9F/yHMMK+aeqFsnaNIoKyIAjbXVgfh2a2 KTaT0kRb/94Iwr7N4VxnteltLW7U+sqxgukkAUFcOF1xqeDnez9+B+EDssbaMSm4k4fNejhYYaZd x190y0MpYgj7DBWYEJpMSl8YsugnriGO3J9rLYYI21LqFrsYbms5S5JUWqw4NhhsaGeouORXq+C4 POQmnMtfw8duUe1PON91qVJvo377ASJQH/7FL/enjvPTeQrPb+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DN8+wTwgAAAN0AAAAPAAAAAAAAAAAAAAAAAJgCAABkcnMvZG93 bnJldi54bWxQSwUGAAAAAAQABAD1AAAAhwMAAAAA "/>
                <v:shape id="Text Box 186" o:spid="_x0000_s1176" type="#_x0000_t202" style="position:absolute;left:8985;top:2897;width:45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3GsIA AADdAAAADwAAAGRycy9kb3ducmV2LnhtbERPS2sCMRC+F/wPYQRvNbG2PlajFEXw1OITvA2bcXdx M1k20d3+e1Mo9DYf33Pmy9aW4kG1LxxrGPQVCOLUmYIzDcfD5nUCwgdkg6Vj0vBDHpaLzsscE+Ma 3tFjHzIRQ9gnqCEPoUqk9GlOFn3fVcSRu7raYoiwzqSpsYnhtpRvSo2kxYJjQ44VrXJKb/u71XD6 ul7O7+o7W9uPqnGtkmynUutet/2cgQjUhn/xn3tr4vzRcAy/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BH5/cawgAAAN0AAAAPAAAAAAAAAAAAAAAAAJgCAABkcnMvZG93 bnJldi54bWxQSwUGAAAAAAQABAD1AAAAhwMAAAAA " filled="f" stroked="f">
                  <v:textbox>
                    <w:txbxContent>
                      <w:p w:rsidR="001220D8" w:rsidRDefault="001220D8">
                        <w:r>
                          <w:t>a</w:t>
                        </w:r>
                      </w:p>
                    </w:txbxContent>
                  </v:textbox>
                </v:shape>
                <v:shape id="Text Box 187" o:spid="_x0000_s1177" type="#_x0000_t202" style="position:absolute;left:11355;top:2402;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hjaMUA AADdAAAADwAAAGRycy9kb3ducmV2LnhtbESPQWvCQBCF74L/YRnBm+6qVWp0FWkp9FSpbQVvQ3ZM gtnZkN2a9N93DoXeZnhv3vtmu+99re7UxiqwhdnUgCLOg6u4sPD58TJ5BBUTssM6MFn4oQj73XCw xcyFjt/pfkqFkhCOGVooU2oyrWNeksc4DQ2xaNfQekyytoV2LXYS7ms9N2alPVYsDSU29FRSfjt9 ewtfb9fL+cEci2e/bLrQG81+ra0dj/rDBlSiPv2b/65fneCvFoIr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A2eGNoxQAAAN0AAAAPAAAAAAAAAAAAAAAAAJgCAABkcnMv ZG93bnJldi54bWxQSwUGAAAAAAQABAD1AAAAigMAAAAA " filled="f" stroked="f">
                  <v:textbox>
                    <w:txbxContent>
                      <w:p w:rsidR="001220D8" w:rsidRPr="00B43026" w:rsidRDefault="001220D8">
                        <w:pPr>
                          <w:rPr>
                            <w:vertAlign w:val="subscript"/>
                          </w:rPr>
                        </w:pPr>
                        <w:r>
                          <w:t>h</w:t>
                        </w:r>
                        <w:r>
                          <w:rPr>
                            <w:vertAlign w:val="subscript"/>
                          </w:rPr>
                          <w:t>2</w:t>
                        </w:r>
                      </w:p>
                    </w:txbxContent>
                  </v:textbox>
                </v:shape>
                <v:shape id="Text Box 188" o:spid="_x0000_s1178" type="#_x0000_t202" style="position:absolute;left:11370;top:3152;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TG88MA AADdAAAADwAAAGRycy9kb3ducmV2LnhtbERPTWvCQBC9F/wPywi91V3bKpq6CdJS6EkxaqG3ITsm odnZkN2a9N+7guBtHu9zVtlgG3GmzteONUwnCgRx4UzNpYbD/vNpAcIHZIONY9LwTx6ydPSwwsS4 nnd0zkMpYgj7BDVUIbSJlL6oyKKfuJY4cifXWQwRdqU0HfYx3DbyWam5tFhzbKiwpfeKit/8z2o4 bk4/369qW37YWdu7QUm2S6n143hYv4EINIS7+Ob+MnH+/GUJ12/iCTK9AAAA//8DAFBLAQItABQA BgAIAAAAIQDw94q7/QAAAOIBAAATAAAAAAAAAAAAAAAAAAAAAABbQ29udGVudF9UeXBlc10ueG1s UEsBAi0AFAAGAAgAAAAhADHdX2HSAAAAjwEAAAsAAAAAAAAAAAAAAAAALgEAAF9yZWxzLy5yZWxz UEsBAi0AFAAGAAgAAAAhADMvBZ5BAAAAOQAAABAAAAAAAAAAAAAAAAAAKQIAAGRycy9zaGFwZXht bC54bWxQSwECLQAUAAYACAAAACEAWTTG88MAAADdAAAADwAAAAAAAAAAAAAAAACYAgAAZHJzL2Rv d25yZXYueG1sUEsFBgAAAAAEAAQA9QAAAIgDAAAAAA== " filled="f" stroked="f">
                  <v:textbox>
                    <w:txbxContent>
                      <w:p w:rsidR="001220D8" w:rsidRPr="00B43026" w:rsidRDefault="001220D8">
                        <w:pPr>
                          <w:rPr>
                            <w:vertAlign w:val="subscript"/>
                          </w:rPr>
                        </w:pPr>
                        <w:r>
                          <w:t>h</w:t>
                        </w:r>
                        <w:r>
                          <w:rPr>
                            <w:vertAlign w:val="subscript"/>
                          </w:rPr>
                          <w:t>1</w:t>
                        </w:r>
                      </w:p>
                    </w:txbxContent>
                  </v:textbox>
                </v:shape>
                <v:shape id="Text Box 189" o:spid="_x0000_s1179" type="#_x0000_t202" style="position:absolute;left:10095;top:3122;width:66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gcE8UA AADdAAAADwAAAGRycy9kb3ducmV2LnhtbESPQWvCQBCF70L/wzIFb7pbUampq5SK4KlFq0JvQ3ZM QrOzIbua9N87h4K3Gd6b975Zrntfqxu1sQps4WVsQBHnwVVcWDh+b0evoGJCdlgHJgt/FGG9ehos MXOh4z3dDqlQEsIxQwtlSk2mdcxL8hjHoSEW7RJaj0nWttCuxU7Cfa0nxsy1x4qlocSGPkrKfw9X b+H0efk5T81XsfGzpgu90ewX2trhc//+BipRnx7m/+udE/z5VPjlGxlBr+4AAAD//wMAUEsBAi0A FAAGAAgAAAAhAPD3irv9AAAA4gEAABMAAAAAAAAAAAAAAAAAAAAAAFtDb250ZW50X1R5cGVzXS54 bWxQSwECLQAUAAYACAAAACEAMd1fYdIAAACPAQAACwAAAAAAAAAAAAAAAAAuAQAAX3JlbHMvLnJl bHNQSwECLQAUAAYACAAAACEAMy8FnkEAAAA5AAAAEAAAAAAAAAAAAAAAAAApAgAAZHJzL3NoYXBl eG1sLnhtbFBLAQItABQABgAIAAAAIQCQCBwTxQAAAN0AAAAPAAAAAAAAAAAAAAAAAJgCAABkcnMv ZG93bnJldi54bWxQSwUGAAAAAAQABAD1AAAAigMAAAAA " filled="f" stroked="f">
                  <v:textbox>
                    <w:txbxContent>
                      <w:p w:rsidR="001220D8" w:rsidRPr="00F77E92" w:rsidRDefault="001220D8">
                        <w:pPr>
                          <w:rPr>
                            <w:vertAlign w:val="subscript"/>
                          </w:rPr>
                        </w:pPr>
                        <w:r w:rsidRPr="00F77E92">
                          <w:t>V</w:t>
                        </w:r>
                        <w:r w:rsidRPr="00F77E92">
                          <w:rPr>
                            <w:vertAlign w:val="subscript"/>
                          </w:rPr>
                          <w:t>1</w:t>
                        </w:r>
                      </w:p>
                    </w:txbxContent>
                  </v:textbox>
                </v:shape>
                <v:shape id="Text Box 190" o:spid="_x0000_s1180" type="#_x0000_t202" style="position:absolute;left:10095;top:2432;width:66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5iMEA AADdAAAADwAAAGRycy9kb3ducmV2LnhtbERPTYvCMBC9L/gfwgje1kRR0WoUUQRPLuuq4G1oxrbY TEoTbf33ZmFhb/N4n7NYtbYUT6p94VjDoK9AEKfOFJxpOP3sPqcgfEA2WDomDS/ysFp2PhaYGNfw Nz2PIRMxhH2CGvIQqkRKn+Zk0fddRRy5m6sthgjrTJoamxhuSzlUaiItFhwbcqxok1N6Pz6shvPh dr2M1Fe2teOqca2SbGdS6163Xc9BBGrDv/jPvTdx/mQ0gN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P9EuYjBAAAA3QAAAA8AAAAAAAAAAAAAAAAAmAIAAGRycy9kb3du cmV2LnhtbFBLBQYAAAAABAAEAPUAAACGAwAAAAA= " filled="f" stroked="f">
                  <v:textbox>
                    <w:txbxContent>
                      <w:p w:rsidR="001220D8" w:rsidRPr="00F77E92" w:rsidRDefault="001220D8">
                        <w:pPr>
                          <w:rPr>
                            <w:vertAlign w:val="subscript"/>
                          </w:rPr>
                        </w:pPr>
                        <w:r w:rsidRPr="00F77E92">
                          <w:t>V</w:t>
                        </w:r>
                        <w:r w:rsidRPr="00F77E92">
                          <w:rPr>
                            <w:vertAlign w:val="subscript"/>
                          </w:rPr>
                          <w:t>2</w:t>
                        </w:r>
                      </w:p>
                    </w:txbxContent>
                  </v:textbox>
                </v:shape>
              </v:group>
            </w:pict>
          </mc:Fallback>
        </mc:AlternateContent>
      </w:r>
      <w:r w:rsidR="003D70FD" w:rsidRPr="008C5B94">
        <w:rPr>
          <w:position w:val="-6"/>
          <w:lang w:val="nl-NL"/>
        </w:rPr>
        <w:object w:dxaOrig="340" w:dyaOrig="240">
          <v:shape id="_x0000_i1100" type="#_x0000_t75" style="width:16.75pt;height:11.7pt" o:ole="">
            <v:imagedata r:id="rId148" o:title=""/>
          </v:shape>
          <o:OLEObject Type="Embed" ProgID="Equation.3" ShapeID="_x0000_i1100" DrawAspect="Content" ObjectID="_1668175611" r:id="rId160"/>
        </w:object>
      </w:r>
      <w:r w:rsidR="003D70FD" w:rsidRPr="008C5B94">
        <w:rPr>
          <w:lang w:val="nl-NL"/>
        </w:rPr>
        <w:t xml:space="preserve"> d</w:t>
      </w:r>
      <w:r w:rsidR="003D70FD" w:rsidRPr="008C5B94">
        <w:rPr>
          <w:vertAlign w:val="subscript"/>
          <w:lang w:val="nl-NL"/>
        </w:rPr>
        <w:t>d</w:t>
      </w:r>
      <w:r w:rsidR="003D70FD" w:rsidRPr="008C5B94">
        <w:rPr>
          <w:lang w:val="nl-NL"/>
        </w:rPr>
        <w:t>.a</w:t>
      </w:r>
      <w:r w:rsidR="003D70FD" w:rsidRPr="008C5B94">
        <w:rPr>
          <w:vertAlign w:val="superscript"/>
          <w:lang w:val="nl-NL"/>
        </w:rPr>
        <w:t>2</w:t>
      </w:r>
      <w:r w:rsidR="003D70FD" w:rsidRPr="008C5B94">
        <w:rPr>
          <w:lang w:val="nl-NL"/>
        </w:rPr>
        <w:t xml:space="preserve"> h</w:t>
      </w:r>
      <w:r w:rsidR="003D70FD" w:rsidRPr="008C5B94">
        <w:rPr>
          <w:vertAlign w:val="subscript"/>
          <w:lang w:val="nl-NL"/>
        </w:rPr>
        <w:t>1</w:t>
      </w:r>
      <w:r w:rsidR="003D70FD" w:rsidRPr="008C5B94">
        <w:rPr>
          <w:lang w:val="nl-NL"/>
        </w:rPr>
        <w:t xml:space="preserve"> =  d</w:t>
      </w:r>
      <w:r w:rsidR="003D70FD" w:rsidRPr="008C5B94">
        <w:rPr>
          <w:vertAlign w:val="subscript"/>
          <w:lang w:val="nl-NL"/>
        </w:rPr>
        <w:t>g</w:t>
      </w:r>
      <w:r w:rsidR="003D70FD" w:rsidRPr="008C5B94">
        <w:rPr>
          <w:lang w:val="nl-NL"/>
        </w:rPr>
        <w:t>.a</w:t>
      </w:r>
      <w:r w:rsidR="003D70FD" w:rsidRPr="008C5B94">
        <w:rPr>
          <w:vertAlign w:val="superscript"/>
          <w:lang w:val="nl-NL"/>
        </w:rPr>
        <w:t>3</w:t>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i/>
          <w:lang w:val="nl-NL"/>
        </w:rPr>
        <w:t>(0,5đ)</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01" type="#_x0000_t75" style="width:16.75pt;height:11.7pt" o:ole="">
            <v:imagedata r:id="rId148" o:title=""/>
          </v:shape>
          <o:OLEObject Type="Embed" ProgID="Equation.3" ShapeID="_x0000_i1101" DrawAspect="Content" ObjectID="_1668175612" r:id="rId161"/>
        </w:object>
      </w:r>
      <w:r w:rsidRPr="008C5B94">
        <w:rPr>
          <w:lang w:val="nl-NL"/>
        </w:rPr>
        <w:t xml:space="preserve"> 10D</w:t>
      </w:r>
      <w:r w:rsidRPr="008C5B94">
        <w:rPr>
          <w:vertAlign w:val="subscript"/>
          <w:lang w:val="nl-NL"/>
        </w:rPr>
        <w:t>d</w:t>
      </w:r>
      <w:r w:rsidRPr="008C5B94">
        <w:rPr>
          <w:lang w:val="nl-NL"/>
        </w:rPr>
        <w:t>.a</w:t>
      </w:r>
      <w:r w:rsidRPr="008C5B94">
        <w:rPr>
          <w:vertAlign w:val="superscript"/>
          <w:lang w:val="nl-NL"/>
        </w:rPr>
        <w:t>2</w:t>
      </w:r>
      <w:r w:rsidRPr="008C5B94">
        <w:rPr>
          <w:lang w:val="nl-NL"/>
        </w:rPr>
        <w:t xml:space="preserve"> (a – h</w:t>
      </w:r>
      <w:r w:rsidRPr="008C5B94">
        <w:rPr>
          <w:vertAlign w:val="subscript"/>
          <w:lang w:val="nl-NL"/>
        </w:rPr>
        <w:t>2</w:t>
      </w:r>
      <w:r w:rsidRPr="008C5B94">
        <w:rPr>
          <w:lang w:val="nl-NL"/>
        </w:rPr>
        <w:t>) =  10D</w:t>
      </w:r>
      <w:r w:rsidRPr="008C5B94">
        <w:rPr>
          <w:vertAlign w:val="subscript"/>
          <w:lang w:val="nl-NL"/>
        </w:rPr>
        <w:t>g</w:t>
      </w:r>
      <w:r w:rsidRPr="008C5B94">
        <w:rPr>
          <w:lang w:val="nl-NL"/>
        </w:rPr>
        <w:t>.a</w:t>
      </w:r>
      <w:r w:rsidRPr="008C5B94">
        <w:rPr>
          <w:vertAlign w:val="superscript"/>
          <w:lang w:val="nl-NL"/>
        </w:rPr>
        <w:t>3</w:t>
      </w:r>
      <w:r w:rsidRPr="008C5B94">
        <w:rPr>
          <w:vertAlign w:val="superscript"/>
          <w:lang w:val="nl-NL"/>
        </w:rPr>
        <w:tab/>
      </w:r>
      <w:r w:rsidRPr="008C5B94">
        <w:rPr>
          <w:vertAlign w:val="superscript"/>
          <w:lang w:val="nl-NL"/>
        </w:rPr>
        <w:tab/>
      </w:r>
      <w:r w:rsidRPr="008C5B94">
        <w:rPr>
          <w:vertAlign w:val="superscript"/>
          <w:lang w:val="nl-NL"/>
        </w:rPr>
        <w:tab/>
      </w:r>
      <w:r w:rsidRPr="008C5B94">
        <w:rPr>
          <w:i/>
          <w:lang w:val="nl-NL"/>
        </w:rPr>
        <w:t>(0,5đ)</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02" type="#_x0000_t75" style="width:16.75pt;height:11.7pt" o:ole="">
            <v:imagedata r:id="rId148" o:title=""/>
          </v:shape>
          <o:OLEObject Type="Embed" ProgID="Equation.3" ShapeID="_x0000_i1102" DrawAspect="Content" ObjectID="_1668175613" r:id="rId162"/>
        </w:object>
      </w:r>
      <w:r w:rsidRPr="008C5B94">
        <w:rPr>
          <w:lang w:val="nl-NL"/>
        </w:rPr>
        <w:t xml:space="preserve"> D</w:t>
      </w:r>
      <w:r w:rsidRPr="008C5B94">
        <w:rPr>
          <w:vertAlign w:val="subscript"/>
          <w:lang w:val="nl-NL"/>
        </w:rPr>
        <w:t>d</w:t>
      </w:r>
      <w:r w:rsidRPr="008C5B94">
        <w:rPr>
          <w:lang w:val="nl-NL"/>
        </w:rPr>
        <w:t>.(a – h</w:t>
      </w:r>
      <w:r w:rsidRPr="008C5B94">
        <w:rPr>
          <w:vertAlign w:val="subscript"/>
          <w:lang w:val="nl-NL"/>
        </w:rPr>
        <w:t>2</w:t>
      </w:r>
      <w:r w:rsidRPr="008C5B94">
        <w:rPr>
          <w:lang w:val="nl-NL"/>
        </w:rPr>
        <w:t>) =  D</w:t>
      </w:r>
      <w:r w:rsidRPr="008C5B94">
        <w:rPr>
          <w:vertAlign w:val="subscript"/>
          <w:lang w:val="nl-NL"/>
        </w:rPr>
        <w:t>g</w:t>
      </w:r>
      <w:r w:rsidRPr="008C5B94">
        <w:rPr>
          <w:lang w:val="nl-NL"/>
        </w:rPr>
        <w:t>.a</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03" type="#_x0000_t75" style="width:16.75pt;height:11.7pt" o:ole="">
            <v:imagedata r:id="rId148" o:title=""/>
          </v:shape>
          <o:OLEObject Type="Embed" ProgID="Equation.3" ShapeID="_x0000_i1103" DrawAspect="Content" ObjectID="_1668175614" r:id="rId163"/>
        </w:object>
      </w:r>
      <w:r w:rsidRPr="008C5B94">
        <w:rPr>
          <w:lang w:val="nl-NL"/>
        </w:rPr>
        <w:t xml:space="preserve"> D</w:t>
      </w:r>
      <w:r w:rsidRPr="008C5B94">
        <w:rPr>
          <w:vertAlign w:val="subscript"/>
          <w:lang w:val="nl-NL"/>
        </w:rPr>
        <w:t>d</w:t>
      </w:r>
      <w:r w:rsidRPr="008C5B94">
        <w:rPr>
          <w:lang w:val="nl-NL"/>
        </w:rPr>
        <w:t>.h</w:t>
      </w:r>
      <w:r w:rsidRPr="008C5B94">
        <w:rPr>
          <w:vertAlign w:val="subscript"/>
          <w:lang w:val="nl-NL"/>
        </w:rPr>
        <w:t>2</w:t>
      </w:r>
      <w:r w:rsidRPr="008C5B94">
        <w:rPr>
          <w:lang w:val="nl-NL"/>
        </w:rPr>
        <w:t xml:space="preserve"> =  (D</w:t>
      </w:r>
      <w:r w:rsidRPr="008C5B94">
        <w:rPr>
          <w:vertAlign w:val="subscript"/>
          <w:lang w:val="nl-NL"/>
        </w:rPr>
        <w:t>g</w:t>
      </w:r>
      <w:r w:rsidRPr="008C5B94">
        <w:rPr>
          <w:lang w:val="nl-NL"/>
        </w:rPr>
        <w:t>.- D</w:t>
      </w:r>
      <w:r w:rsidRPr="008C5B94">
        <w:rPr>
          <w:vertAlign w:val="subscript"/>
          <w:lang w:val="nl-NL"/>
        </w:rPr>
        <w:t>d</w:t>
      </w:r>
      <w:r w:rsidRPr="008C5B94">
        <w:rPr>
          <w:lang w:val="nl-NL"/>
        </w:rPr>
        <w:t xml:space="preserve">).a </w:t>
      </w:r>
      <w:r w:rsidRPr="008C5B94">
        <w:rPr>
          <w:lang w:val="nl-NL"/>
        </w:rPr>
        <w:tab/>
      </w:r>
      <w:r w:rsidRPr="008C5B94">
        <w:rPr>
          <w:lang w:val="nl-NL"/>
        </w:rPr>
        <w:tab/>
      </w:r>
      <w:r w:rsidRPr="008C5B94">
        <w:rPr>
          <w:lang w:val="nl-NL"/>
        </w:rPr>
        <w:tab/>
      </w:r>
      <w:r w:rsidRPr="008C5B94">
        <w:rPr>
          <w:lang w:val="nl-NL"/>
        </w:rPr>
        <w:tab/>
      </w:r>
      <w:r w:rsidRPr="008C5B94">
        <w:rPr>
          <w:i/>
          <w:lang w:val="nl-NL"/>
        </w:rPr>
        <w:t>(0,5đ)</w:t>
      </w:r>
    </w:p>
    <w:p w:rsidR="003D70FD" w:rsidRPr="008C5B94" w:rsidRDefault="003D70FD" w:rsidP="004B0CA8">
      <w:pPr>
        <w:spacing w:line="276" w:lineRule="auto"/>
        <w:ind w:firstLine="720"/>
        <w:rPr>
          <w:lang w:val="nl-NL"/>
        </w:rPr>
      </w:pPr>
      <w:r w:rsidRPr="008C5B94">
        <w:rPr>
          <w:position w:val="-6"/>
          <w:lang w:val="nl-NL"/>
        </w:rPr>
        <w:object w:dxaOrig="340" w:dyaOrig="240">
          <v:shape id="_x0000_i1104" type="#_x0000_t75" style="width:16.75pt;height:11.7pt" o:ole="">
            <v:imagedata r:id="rId148" o:title=""/>
          </v:shape>
          <o:OLEObject Type="Embed" ProgID="Equation.3" ShapeID="_x0000_i1104" DrawAspect="Content" ObjectID="_1668175615" r:id="rId164"/>
        </w:object>
      </w:r>
      <w:r w:rsidRPr="008C5B94">
        <w:rPr>
          <w:position w:val="-30"/>
          <w:lang w:val="nl-NL"/>
        </w:rPr>
        <w:object w:dxaOrig="3739" w:dyaOrig="720">
          <v:shape id="_x0000_i1105" type="#_x0000_t75" style="width:210.15pt;height:40.2pt" o:ole="">
            <v:imagedata r:id="rId165" o:title=""/>
          </v:shape>
          <o:OLEObject Type="Embed" ProgID="Equation.3" ShapeID="_x0000_i1105" DrawAspect="Content" ObjectID="_1668175616" r:id="rId166"/>
        </w:object>
      </w:r>
      <w:r w:rsidRPr="008C5B94">
        <w:rPr>
          <w:lang w:val="nl-NL"/>
        </w:rPr>
        <w:tab/>
      </w:r>
      <w:r w:rsidRPr="008C5B94">
        <w:rPr>
          <w:i/>
          <w:lang w:val="nl-NL"/>
        </w:rPr>
        <w:t>(0,5đ)</w:t>
      </w:r>
    </w:p>
    <w:p w:rsidR="003D70FD" w:rsidRPr="008C5B94" w:rsidRDefault="003D70FD" w:rsidP="004B0CA8">
      <w:pPr>
        <w:spacing w:line="276" w:lineRule="auto"/>
        <w:rPr>
          <w:lang w:val="nl-NL"/>
        </w:rPr>
      </w:pPr>
      <w:r w:rsidRPr="008C5B94">
        <w:rPr>
          <w:b/>
          <w:u w:val="single"/>
          <w:lang w:val="nl-NL"/>
        </w:rPr>
        <w:lastRenderedPageBreak/>
        <w:t>Câu 4</w:t>
      </w:r>
      <w:r w:rsidRPr="008C5B94">
        <w:rPr>
          <w:lang w:val="nl-NL"/>
        </w:rPr>
        <w:t>.(</w:t>
      </w:r>
      <w:r w:rsidRPr="008C5B94">
        <w:rPr>
          <w:i/>
          <w:lang w:val="nl-NL"/>
        </w:rPr>
        <w:t>2điểm</w:t>
      </w:r>
      <w:r w:rsidRPr="008C5B94">
        <w:rPr>
          <w:lang w:val="nl-NL"/>
        </w:rPr>
        <w:t xml:space="preserve">) a. Ta có pt : </w:t>
      </w:r>
      <w:r w:rsidRPr="008C5B94">
        <w:rPr>
          <w:lang w:val="nl-NL"/>
        </w:rPr>
        <w:tab/>
        <w:t xml:space="preserve">       m</w:t>
      </w:r>
      <w:r w:rsidRPr="008C5B94">
        <w:rPr>
          <w:vertAlign w:val="subscript"/>
          <w:lang w:val="nl-NL"/>
        </w:rPr>
        <w:t>1</w:t>
      </w:r>
      <w:r w:rsidRPr="008C5B94">
        <w:rPr>
          <w:lang w:val="nl-NL"/>
        </w:rPr>
        <w:t>c</w:t>
      </w:r>
      <w:r w:rsidRPr="008C5B94">
        <w:rPr>
          <w:vertAlign w:val="subscript"/>
          <w:lang w:val="nl-NL"/>
        </w:rPr>
        <w:t>1</w:t>
      </w:r>
      <w:r w:rsidRPr="008C5B94">
        <w:rPr>
          <w:lang w:val="nl-NL"/>
        </w:rPr>
        <w:t>(t</w:t>
      </w:r>
      <w:r w:rsidRPr="008C5B94">
        <w:rPr>
          <w:vertAlign w:val="subscript"/>
          <w:lang w:val="nl-NL"/>
        </w:rPr>
        <w:t>1</w:t>
      </w:r>
      <w:r w:rsidRPr="008C5B94">
        <w:rPr>
          <w:lang w:val="nl-NL"/>
        </w:rPr>
        <w:t>- t) = m</w:t>
      </w:r>
      <w:r w:rsidRPr="008C5B94">
        <w:rPr>
          <w:vertAlign w:val="subscript"/>
          <w:lang w:val="nl-NL"/>
        </w:rPr>
        <w:t>2</w:t>
      </w:r>
      <w:r w:rsidRPr="008C5B94">
        <w:rPr>
          <w:lang w:val="nl-NL"/>
        </w:rPr>
        <w:t>c</w:t>
      </w:r>
      <w:r w:rsidRPr="008C5B94">
        <w:rPr>
          <w:vertAlign w:val="subscript"/>
          <w:lang w:val="nl-NL"/>
        </w:rPr>
        <w:t>2</w:t>
      </w:r>
      <w:r w:rsidRPr="008C5B94">
        <w:rPr>
          <w:lang w:val="nl-NL"/>
        </w:rPr>
        <w:t>(t – t</w:t>
      </w:r>
      <w:r w:rsidRPr="008C5B94">
        <w:rPr>
          <w:vertAlign w:val="subscript"/>
          <w:lang w:val="nl-NL"/>
        </w:rPr>
        <w:t>2</w:t>
      </w:r>
      <w:r w:rsidRPr="008C5B94">
        <w:rPr>
          <w:lang w:val="nl-NL"/>
        </w:rPr>
        <w:t xml:space="preserve">) </w:t>
      </w:r>
      <w:r w:rsidRPr="008C5B94">
        <w:rPr>
          <w:i/>
          <w:lang w:val="nl-NL"/>
        </w:rPr>
        <w:t>(0,5đ)</w:t>
      </w:r>
    </w:p>
    <w:p w:rsidR="003D70FD" w:rsidRPr="008C5B94" w:rsidRDefault="003D70FD" w:rsidP="004B0CA8">
      <w:pPr>
        <w:spacing w:line="276" w:lineRule="auto"/>
        <w:rPr>
          <w:color w:val="FFFFFF"/>
          <w:lang w:val="nl-NL"/>
        </w:rPr>
      </w:pPr>
      <w:r w:rsidRPr="008C5B94">
        <w:rPr>
          <w:lang w:val="nl-NL"/>
        </w:rPr>
        <w:t xml:space="preserve">Khối lượng rượu : </w:t>
      </w:r>
      <w:r w:rsidRPr="008C5B94">
        <w:rPr>
          <w:position w:val="-30"/>
          <w:lang w:val="nl-NL"/>
        </w:rPr>
        <w:object w:dxaOrig="4760" w:dyaOrig="680">
          <v:shape id="_x0000_i1106" type="#_x0000_t75" style="width:278.8pt;height:40.2pt" o:ole="">
            <v:imagedata r:id="rId167" o:title=""/>
          </v:shape>
          <o:OLEObject Type="Embed" ProgID="Equation.3" ShapeID="_x0000_i1106" DrawAspect="Content" ObjectID="_1668175617" r:id="rId168"/>
        </w:object>
      </w:r>
      <w:r w:rsidRPr="008C5B94">
        <w:rPr>
          <w:i/>
          <w:lang w:val="nl-NL"/>
        </w:rPr>
        <w:t>(0,5đ)</w:t>
      </w:r>
    </w:p>
    <w:p w:rsidR="003D70FD" w:rsidRPr="008C5B94" w:rsidRDefault="003D70FD" w:rsidP="004B0CA8">
      <w:pPr>
        <w:spacing w:line="276" w:lineRule="auto"/>
        <w:rPr>
          <w:i/>
          <w:lang w:val="nl-NL"/>
        </w:rPr>
      </w:pPr>
      <w:r w:rsidRPr="008C5B94">
        <w:rPr>
          <w:lang w:val="nl-NL"/>
        </w:rPr>
        <w:t>Khối lượng hỗn hợp : m = m</w:t>
      </w:r>
      <w:r w:rsidRPr="008C5B94">
        <w:rPr>
          <w:vertAlign w:val="subscript"/>
          <w:lang w:val="nl-NL"/>
        </w:rPr>
        <w:t>1</w:t>
      </w:r>
      <w:r w:rsidRPr="008C5B94">
        <w:rPr>
          <w:lang w:val="nl-NL"/>
        </w:rPr>
        <w:t xml:space="preserve"> + m</w:t>
      </w:r>
      <w:r w:rsidRPr="008C5B94">
        <w:rPr>
          <w:vertAlign w:val="subscript"/>
          <w:lang w:val="nl-NL"/>
        </w:rPr>
        <w:t>2</w:t>
      </w:r>
      <w:r w:rsidRPr="008C5B94">
        <w:rPr>
          <w:lang w:val="nl-NL"/>
        </w:rPr>
        <w:t xml:space="preserve"> = 2 + 4,704 = 6,704(kg) </w:t>
      </w:r>
      <w:r w:rsidRPr="008C5B94">
        <w:rPr>
          <w:i/>
          <w:lang w:val="nl-NL"/>
        </w:rPr>
        <w:t>(0,5đ)</w:t>
      </w:r>
    </w:p>
    <w:p w:rsidR="003D70FD" w:rsidRPr="008C5B94" w:rsidRDefault="003D70FD" w:rsidP="004B0CA8">
      <w:pPr>
        <w:spacing w:line="276" w:lineRule="auto"/>
        <w:rPr>
          <w:lang w:val="nl-NL"/>
        </w:rPr>
      </w:pPr>
      <w:r w:rsidRPr="008C5B94">
        <w:rPr>
          <w:lang w:val="nl-NL"/>
        </w:rPr>
        <w:t xml:space="preserve">   b. </w:t>
      </w:r>
      <w:r w:rsidRPr="008C5B94">
        <w:rPr>
          <w:position w:val="-4"/>
          <w:lang w:val="nl-NL"/>
        </w:rPr>
        <w:object w:dxaOrig="260" w:dyaOrig="279">
          <v:shape id="_x0000_i1107" type="#_x0000_t75" style="width:13.4pt;height:14.25pt" o:ole="">
            <v:imagedata r:id="rId169" o:title=""/>
          </v:shape>
          <o:OLEObject Type="Embed" ProgID="Equation.3" ShapeID="_x0000_i1107" DrawAspect="Content" ObjectID="_1668175618" r:id="rId170"/>
        </w:object>
      </w:r>
      <w:r w:rsidRPr="008C5B94">
        <w:rPr>
          <w:lang w:val="nl-NL"/>
        </w:rPr>
        <w:t>Q = (m</w:t>
      </w:r>
      <w:r w:rsidRPr="008C5B94">
        <w:rPr>
          <w:vertAlign w:val="subscript"/>
          <w:lang w:val="nl-NL"/>
        </w:rPr>
        <w:t>1</w:t>
      </w:r>
      <w:r w:rsidRPr="008C5B94">
        <w:rPr>
          <w:lang w:val="nl-NL"/>
        </w:rPr>
        <w:t>c</w:t>
      </w:r>
      <w:r w:rsidRPr="008C5B94">
        <w:rPr>
          <w:vertAlign w:val="subscript"/>
          <w:lang w:val="nl-NL"/>
        </w:rPr>
        <w:t>1</w:t>
      </w:r>
      <w:r w:rsidRPr="008C5B94">
        <w:rPr>
          <w:lang w:val="nl-NL"/>
        </w:rPr>
        <w:t xml:space="preserve"> +m</w:t>
      </w:r>
      <w:r w:rsidRPr="008C5B94">
        <w:rPr>
          <w:vertAlign w:val="subscript"/>
          <w:lang w:val="nl-NL"/>
        </w:rPr>
        <w:t>2</w:t>
      </w:r>
      <w:r w:rsidRPr="008C5B94">
        <w:rPr>
          <w:lang w:val="nl-NL"/>
        </w:rPr>
        <w:t>c</w:t>
      </w:r>
      <w:r w:rsidRPr="008C5B94">
        <w:rPr>
          <w:vertAlign w:val="subscript"/>
          <w:lang w:val="nl-NL"/>
        </w:rPr>
        <w:t>2</w:t>
      </w:r>
      <w:r w:rsidRPr="008C5B94">
        <w:rPr>
          <w:lang w:val="nl-NL"/>
        </w:rPr>
        <w:t>)</w:t>
      </w:r>
      <w:r w:rsidRPr="008C5B94">
        <w:rPr>
          <w:position w:val="-6"/>
          <w:lang w:val="nl-NL"/>
        </w:rPr>
        <w:object w:dxaOrig="340" w:dyaOrig="300">
          <v:shape id="_x0000_i1108" type="#_x0000_t75" style="width:16.75pt;height:15.05pt" o:ole="">
            <v:imagedata r:id="rId171" o:title=""/>
          </v:shape>
          <o:OLEObject Type="Embed" ProgID="Equation.3" ShapeID="_x0000_i1108" DrawAspect="Content" ObjectID="_1668175619" r:id="rId172"/>
        </w:object>
      </w:r>
      <w:r w:rsidRPr="008C5B94">
        <w:rPr>
          <w:lang w:val="nl-NL"/>
        </w:rPr>
        <w:t xml:space="preserve"> </w:t>
      </w:r>
      <w:r w:rsidRPr="008C5B94">
        <w:rPr>
          <w:i/>
          <w:lang w:val="nl-NL"/>
        </w:rPr>
        <w:t>(0,5đ)</w:t>
      </w:r>
    </w:p>
    <w:p w:rsidR="003D70FD" w:rsidRPr="008C5B94" w:rsidRDefault="003D70FD" w:rsidP="004B0CA8">
      <w:pPr>
        <w:spacing w:line="276" w:lineRule="auto"/>
        <w:rPr>
          <w:lang w:val="nl-NL"/>
        </w:rPr>
      </w:pPr>
      <w:r w:rsidRPr="008C5B94">
        <w:rPr>
          <w:lang w:val="nl-NL"/>
        </w:rPr>
        <w:t xml:space="preserve">    = (2.4200+4,704.2500).1 = 20160(J)</w:t>
      </w:r>
      <w:r w:rsidRPr="008C5B94">
        <w:rPr>
          <w:i/>
          <w:lang w:val="nl-NL"/>
        </w:rPr>
        <w:t xml:space="preserve"> (0,5đ)</w:t>
      </w:r>
    </w:p>
    <w:p w:rsidR="003D70FD" w:rsidRPr="008C5B94" w:rsidRDefault="003D70FD" w:rsidP="004B0CA8">
      <w:pPr>
        <w:spacing w:line="276" w:lineRule="auto"/>
        <w:jc w:val="center"/>
        <w:rPr>
          <w:b/>
          <w:i/>
          <w:lang w:val="nl-NL"/>
        </w:rPr>
      </w:pPr>
    </w:p>
    <w:p w:rsidR="003D70FD" w:rsidRPr="008C5B94" w:rsidRDefault="003D70FD" w:rsidP="004B0CA8">
      <w:pPr>
        <w:spacing w:line="276" w:lineRule="auto"/>
        <w:jc w:val="center"/>
        <w:rPr>
          <w:b/>
          <w:i/>
          <w:lang w:val="nl-NL"/>
        </w:rPr>
      </w:pPr>
      <w:r w:rsidRPr="008C5B94">
        <w:rPr>
          <w:b/>
          <w:i/>
          <w:lang w:val="nl-NL"/>
        </w:rPr>
        <w:t>(Nếu học sinh làm cách khác mà vẫn đúng thì vẫn cho điểm tối đa)</w:t>
      </w:r>
    </w:p>
    <w:p w:rsidR="004B0CA8" w:rsidRPr="008C5B94" w:rsidRDefault="004B0CA8" w:rsidP="004B0CA8">
      <w:pPr>
        <w:spacing w:line="276" w:lineRule="auto"/>
        <w:jc w:val="center"/>
        <w:rPr>
          <w:b/>
          <w:i/>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5</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4B0CA8" w:rsidRPr="008C5B94" w:rsidRDefault="003D70FD" w:rsidP="000F30D3">
      <w:pPr>
        <w:rPr>
          <w:b/>
        </w:rPr>
      </w:pPr>
      <w:r w:rsidRPr="008C5B94">
        <w:rPr>
          <w:b/>
        </w:rPr>
        <w:t xml:space="preserve">                                                            </w:t>
      </w:r>
    </w:p>
    <w:p w:rsidR="003D70FD" w:rsidRPr="008C5B94" w:rsidRDefault="003D70FD" w:rsidP="000F30D3">
      <w:pPr>
        <w:jc w:val="both"/>
        <w:rPr>
          <w:sz w:val="26"/>
          <w:szCs w:val="26"/>
        </w:rPr>
      </w:pPr>
      <w:r w:rsidRPr="008C5B94">
        <w:rPr>
          <w:b/>
          <w:bCs/>
          <w:sz w:val="26"/>
          <w:szCs w:val="26"/>
          <w:u w:val="single"/>
        </w:rPr>
        <w:t>Câu 1</w:t>
      </w:r>
      <w:r w:rsidRPr="008C5B94">
        <w:rPr>
          <w:sz w:val="26"/>
          <w:szCs w:val="26"/>
        </w:rPr>
        <w:t xml:space="preserve"> (4 điểm):</w:t>
      </w:r>
    </w:p>
    <w:p w:rsidR="003D70FD" w:rsidRPr="008C5B94" w:rsidRDefault="003D70FD" w:rsidP="004B0CA8">
      <w:pPr>
        <w:spacing w:line="0" w:lineRule="atLeast"/>
        <w:ind w:firstLine="720"/>
        <w:jc w:val="both"/>
        <w:rPr>
          <w:sz w:val="26"/>
          <w:szCs w:val="26"/>
        </w:rPr>
      </w:pPr>
      <w:r w:rsidRPr="008C5B94">
        <w:rPr>
          <w:sz w:val="26"/>
          <w:szCs w:val="26"/>
          <w:lang w:val="vi-VN"/>
        </w:rPr>
        <w:t xml:space="preserve">Có hai ô tô chuyển động trên quãng đường </w:t>
      </w:r>
      <w:r w:rsidRPr="008C5B94">
        <w:rPr>
          <w:sz w:val="26"/>
          <w:szCs w:val="26"/>
        </w:rPr>
        <w:t>Lai Châu - Điện Biên.</w:t>
      </w:r>
    </w:p>
    <w:p w:rsidR="003D70FD" w:rsidRPr="008C5B94" w:rsidRDefault="003D70FD" w:rsidP="004B0CA8">
      <w:pPr>
        <w:spacing w:line="0" w:lineRule="atLeast"/>
        <w:ind w:firstLine="720"/>
        <w:jc w:val="both"/>
        <w:rPr>
          <w:sz w:val="26"/>
          <w:szCs w:val="26"/>
          <w:lang w:val="vi-VN"/>
        </w:rPr>
      </w:pPr>
      <w:r w:rsidRPr="008C5B94">
        <w:rPr>
          <w:sz w:val="26"/>
          <w:szCs w:val="26"/>
          <w:lang w:val="vi-VN"/>
        </w:rPr>
        <w:t xml:space="preserve">Ô tô thứ nhất đi từ </w:t>
      </w:r>
      <w:r w:rsidRPr="008C5B94">
        <w:rPr>
          <w:sz w:val="26"/>
          <w:szCs w:val="26"/>
        </w:rPr>
        <w:t>Lai Châu</w:t>
      </w:r>
      <w:r w:rsidRPr="008C5B94">
        <w:rPr>
          <w:sz w:val="26"/>
          <w:szCs w:val="26"/>
          <w:lang w:val="vi-VN"/>
        </w:rPr>
        <w:t xml:space="preserve"> đến Điện Biên theo cách sau: Nửa thời gian đầu đi với vận tốc V</w:t>
      </w:r>
      <w:r w:rsidRPr="008C5B94">
        <w:rPr>
          <w:sz w:val="26"/>
          <w:szCs w:val="26"/>
          <w:vertAlign w:val="subscript"/>
          <w:lang w:val="vi-VN"/>
        </w:rPr>
        <w:t>1</w:t>
      </w:r>
      <w:r w:rsidRPr="008C5B94">
        <w:rPr>
          <w:sz w:val="26"/>
          <w:szCs w:val="26"/>
          <w:lang w:val="vi-VN"/>
        </w:rPr>
        <w:t xml:space="preserve"> = 50km/h, nửa thời gian sau đi với vận tốc V</w:t>
      </w:r>
      <w:r w:rsidRPr="008C5B94">
        <w:rPr>
          <w:sz w:val="26"/>
          <w:szCs w:val="26"/>
          <w:vertAlign w:val="subscript"/>
          <w:lang w:val="vi-VN"/>
        </w:rPr>
        <w:t>2</w:t>
      </w:r>
      <w:r w:rsidRPr="008C5B94">
        <w:rPr>
          <w:sz w:val="26"/>
          <w:szCs w:val="26"/>
          <w:lang w:val="vi-VN"/>
        </w:rPr>
        <w:t xml:space="preserve"> = 75km/h.</w:t>
      </w:r>
    </w:p>
    <w:p w:rsidR="003D70FD" w:rsidRPr="008C5B94" w:rsidRDefault="003D70FD" w:rsidP="004B0CA8">
      <w:pPr>
        <w:spacing w:line="0" w:lineRule="atLeast"/>
        <w:ind w:firstLine="720"/>
        <w:jc w:val="both"/>
        <w:rPr>
          <w:sz w:val="26"/>
          <w:szCs w:val="26"/>
          <w:lang w:val="vi-VN"/>
        </w:rPr>
      </w:pPr>
      <w:r w:rsidRPr="008C5B94">
        <w:rPr>
          <w:sz w:val="26"/>
          <w:szCs w:val="26"/>
          <w:lang w:val="vi-VN"/>
        </w:rPr>
        <w:t>Ô tô thứ hai  xuất phát cùng một lúc với ô tô thứ nhất nhưng đi từ  Điện Biên đến Lai Châu theo cách sau: Nửa quãng đường đầu đi với vận tốc V</w:t>
      </w:r>
      <w:r w:rsidRPr="008C5B94">
        <w:rPr>
          <w:sz w:val="26"/>
          <w:szCs w:val="26"/>
          <w:vertAlign w:val="subscript"/>
          <w:lang w:val="vi-VN"/>
        </w:rPr>
        <w:t>1</w:t>
      </w:r>
      <w:r w:rsidRPr="008C5B94">
        <w:rPr>
          <w:sz w:val="26"/>
          <w:szCs w:val="26"/>
          <w:lang w:val="vi-VN"/>
        </w:rPr>
        <w:t>= 50km/h, nửa quãng đường sau đi với vận tốc V</w:t>
      </w:r>
      <w:r w:rsidRPr="008C5B94">
        <w:rPr>
          <w:sz w:val="26"/>
          <w:szCs w:val="26"/>
          <w:vertAlign w:val="subscript"/>
          <w:lang w:val="vi-VN"/>
        </w:rPr>
        <w:t>2</w:t>
      </w:r>
      <w:r w:rsidRPr="008C5B94">
        <w:rPr>
          <w:sz w:val="26"/>
          <w:szCs w:val="26"/>
          <w:lang w:val="vi-VN"/>
        </w:rPr>
        <w:t xml:space="preserve">= 75km/h. </w:t>
      </w:r>
    </w:p>
    <w:p w:rsidR="003D70FD" w:rsidRPr="008C5B94" w:rsidRDefault="003D70FD" w:rsidP="004B0CA8">
      <w:pPr>
        <w:spacing w:line="0" w:lineRule="atLeast"/>
        <w:ind w:firstLine="720"/>
        <w:jc w:val="both"/>
        <w:rPr>
          <w:sz w:val="26"/>
          <w:szCs w:val="26"/>
          <w:lang w:val="vi-VN"/>
        </w:rPr>
      </w:pPr>
      <w:r w:rsidRPr="008C5B94">
        <w:rPr>
          <w:sz w:val="26"/>
          <w:szCs w:val="26"/>
          <w:lang w:val="vi-VN"/>
        </w:rPr>
        <w:t xml:space="preserve">a. Hỏi ô tô nào đến đích trước? </w:t>
      </w:r>
    </w:p>
    <w:p w:rsidR="003D70FD" w:rsidRPr="008C5B94" w:rsidRDefault="003D70FD" w:rsidP="004B0CA8">
      <w:pPr>
        <w:spacing w:line="0" w:lineRule="atLeast"/>
        <w:ind w:firstLine="720"/>
        <w:jc w:val="both"/>
        <w:rPr>
          <w:sz w:val="26"/>
          <w:szCs w:val="26"/>
          <w:lang w:val="vi-VN"/>
        </w:rPr>
      </w:pPr>
      <w:r w:rsidRPr="008C5B94">
        <w:rPr>
          <w:sz w:val="26"/>
          <w:szCs w:val="26"/>
          <w:lang w:val="vi-VN"/>
        </w:rPr>
        <w:t>b. Tính vận tốc trung bình của mỗi ô tô?</w:t>
      </w:r>
    </w:p>
    <w:p w:rsidR="003D70FD" w:rsidRPr="008C5B94" w:rsidRDefault="004179E8" w:rsidP="000F30D3">
      <w:pPr>
        <w:jc w:val="both"/>
        <w:rPr>
          <w:sz w:val="26"/>
          <w:szCs w:val="26"/>
          <w:lang w:val="vi-VN"/>
        </w:rPr>
      </w:pPr>
      <w:r w:rsidRPr="008C5B94">
        <w:rPr>
          <w:noProof/>
          <w:sz w:val="26"/>
          <w:szCs w:val="26"/>
          <w:u w:val="single"/>
          <w:lang w:eastAsia="en-US"/>
        </w:rPr>
        <mc:AlternateContent>
          <mc:Choice Requires="wpg">
            <w:drawing>
              <wp:anchor distT="0" distB="0" distL="114300" distR="114300" simplePos="0" relativeHeight="251703808" behindDoc="0" locked="0" layoutInCell="1" allowOverlap="1" wp14:anchorId="3069F933" wp14:editId="6C89EABF">
                <wp:simplePos x="0" y="0"/>
                <wp:positionH relativeFrom="column">
                  <wp:posOffset>5739765</wp:posOffset>
                </wp:positionH>
                <wp:positionV relativeFrom="paragraph">
                  <wp:posOffset>175895</wp:posOffset>
                </wp:positionV>
                <wp:extent cx="800100" cy="725805"/>
                <wp:effectExtent l="11430" t="9525" r="7620" b="7620"/>
                <wp:wrapNone/>
                <wp:docPr id="1615"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1616" name="Line 204"/>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7" name="Line 205"/>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206"/>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9" name="Line 207"/>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20" name="Line 208"/>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1" name="Line 209"/>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2" name="Line 210"/>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211"/>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212"/>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213"/>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214"/>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215"/>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216"/>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217"/>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218"/>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3" o:spid="_x0000_s1026" style="position:absolute;margin-left:451.95pt;margin-top:13.85pt;width:63pt;height:57.15pt;z-index:251703808" coordorigin="8981,6087" coordsize="1260,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e2h/wMAAHInAAAOAAAAZHJzL2Uyb0RvYy54bWzsWl9vnDgQfz/pvgPifQP2gvmjbKrTsslL ehcp1w/ggFlQASObZBOd7rt3bGA3kFatFqmqGudhY7AZ5s/PM8OMLz8815X1xIQsebOx0YVrW6xJ eVY2+4396d/rVWhbsqNNRivesI39wqT94erPPy4PbcwwL3iVMWEBkUbGh3ZjF13Xxo4j04LVVF7w ljUwmXNR0w4uxd7JBD0A9bpysOsS58BF1gqeMinhbtJP2leafp6ztPsnzyXrrGpjA2+d/hX690H9 OleXNN4L2hZlOrBBz+CipmUDLz2SSmhHrUdRviFVl6ngkufdRcprh+d5mTItA0iD3Jk0N4I/tlqW fXzYt0c1gWpnejqbbPr3052wygxsR5BvWw2twUr6xRZ210o/h3Yfw7Ib0d63d6IXEoa3PP0sYdqZ z6vrfb/Yejh85BkQpI8d1/p5zkWtSIDk1rM2w8vRDOy5s1K4GbqgCjBWClMB9kPX782UFmBL9VQY hci2YJa4YTDO7YanESbDswh5WgCHxv1rNasDa0ougJw8aVUu0+p9QVumjSWVuk5aJaNWb8uGgVK9 Xql61ba5E1rFMpag3O/q6yuSj1r7ltA0boXsbhivLTXY2BWwoW1Bn25lpyx4WqJM0/DrsqrgPo2r xjps7MjHvn5A8qrM1KSak2L/sK2E9UTV1tJ/SjAgNlkGEG4yTaxgNNsN446WVT+G9VWj6IEcwM4w 6vfOf5Eb7cJd6K08THYrz02S1V/XW29FrlHgJ+tku03Q/4o15MVFmWWsUdyN+xh5P2bRwaP0O/C4 k49qcKbUtYjA7PhfMw3I6i3Yw+qBZy/asPo+gOznoS2YoU3vHcUdYPJstAV4PbjKEW2nXaYnjlvs BCWDtouveuXfCm0Q3fuIMfg2ssC3IRd7c7c+ws04N+PcIEGJZnDTwX+pcyMeCRVsdQjSCcgv6txU +E6oLPqQK19kwruecRNkVSb304IsBnc0cXsaP2fiMPLcweuhCE9xOHg94un7JsZCIvb+MjoM6JiA LVoQY09gCz1N5+T0PIVq9cllEjpdjXifYMNTsCENhsWeDbvDZ/qYzxmwmW9VgtczsKElni1cQ6FF 1YTegM2EUQM2gr0Z2HROda5nQyPYAn8WRpFnwui7r8JBvXSSs6GhkH5WFS5ak/4DIUB97fiUsxmw Gc9G8KzBgJY0GCLXG8KoH2jQGrCZ/sKrbhae9RegZwils3PDaDgUfAPXn/cXTBg1zSw8ay+gJe2F KBrCKHlT+jBh1IRRgmfNBbSkuRBFY1GXoHlzwXg249mgnT79QFjUQXCDPmcLXKjhTjtZBmy/MNj0 eSQ42KWPkgyH0NTJsdfXMH59VO7qCwAAAP//AwBQSwMEFAAGAAgAAAAhAI12gNvhAAAACwEAAA8A AABkcnMvZG93bnJldi54bWxMj01Lw0AQhu+C/2EZwZvdTarWxGxKKeqpFGwF8bZNpklodjZkt0n6 752e9DYfD+88ky0n24oBe9840hDNFAikwpUNVRq+9u8PLyB8MFSa1hFquKCHZX57k5m0dCN94rAL leAQ8qnRUIfQpVL6okZr/Mx1SLw7ut6awG1fybI3I4fbVsZKPUtrGuILtelwXWNx2p2tho/RjKt5 9DZsTsf15Wf/tP3eRKj1/d20egURcAp/MFz1WR1ydjq4M5VetBoSNU8Y1RAvFiCugIoTnhy4eowV yDyT/3/IfwEAAP//AwBQSwECLQAUAAYACAAAACEAtoM4kv4AAADhAQAAEwAAAAAAAAAAAAAAAAAA AAAAW0NvbnRlbnRfVHlwZXNdLnhtbFBLAQItABQABgAIAAAAIQA4/SH/1gAAAJQBAAALAAAAAAAA AAAAAAAAAC8BAABfcmVscy8ucmVsc1BLAQItABQABgAIAAAAIQAIqe2h/wMAAHInAAAOAAAAAAAA AAAAAAAAAC4CAABkcnMvZTJvRG9jLnhtbFBLAQItABQABgAIAAAAIQCNdoDb4QAAAAsBAAAPAAAA AAAAAAAAAAAAAFkGAABkcnMvZG93bnJldi54bWxQSwUGAAAAAAQABADzAAAAZwcAAAAA ">
                <v:line id="Line 204" o:spid="_x0000_s1027" style="position:absolute;visibility:visible;mso-wrap-style:square" from="8981,6087" to="898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ngUcUAAADdAAAADwAAAGRycy9kb3ducmV2LnhtbERP32vCMBB+H+x/CDfY20zdIIxqFNkY qA+iTtDHsznbuuZSkqzt/vtFGOztPr6fN50PthEd+VA71jAeZSCIC2dqLjUcPj+eXkGEiGywcUwa fijAfHZ/N8XcuJ531O1jKVIIhxw1VDG2uZShqMhiGLmWOHEX5y3GBH0pjcc+hdtGPmeZkhZrTg0V tvRWUfG1/7YaNi9b1S1W6+VwXKlz8b47n6691/rxYVhMQEQa4r/4z700ab4aK7h9k06Qs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JngUcUAAADdAAAADwAAAAAAAAAA AAAAAAChAgAAZHJzL2Rvd25yZXYueG1sUEsFBgAAAAAEAAQA+QAAAJMDAAAAAA== "/>
                <v:line id="Line 205" o:spid="_x0000_s1028" style="position:absolute;visibility:visible;mso-wrap-style:square" from="8981,7230" to="1024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VFysUAAADdAAAADwAAAGRycy9kb3ducmV2LnhtbERPTWvCQBC9F/wPyxR6qxstpJK6irQI 6kGqLbTHMTtNUrOzYXdN4r93BcHbPN7nTOe9qUVLzleWFYyGCQji3OqKCwXfX8vnCQgfkDXWlknB mTzMZ4OHKWbadryjdh8KEUPYZ6igDKHJpPR5SQb90DbEkfuzzmCI0BVSO+xiuKnlOElSabDi2FBi Q+8l5cf9ySjYvnym7WK9WfU/6/SQf+wOv/+dU+rpsV+8gQjUh7v45l7pOD8dvc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9VFysUAAADdAAAADwAAAAAAAAAA AAAAAAChAgAAZHJzL2Rvd25yZXYueG1sUEsFBgAAAAAEAAQA+QAAAJMDAAAAAA== "/>
                <v:line id="Line 206" o:spid="_x0000_s1029" style="position:absolute;visibility:visible;mso-wrap-style:square" from="10241,6087" to="1024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rRuMgAAADdAAAADwAAAGRycy9kb3ducmV2LnhtbESPQUvDQBCF70L/wzIFb3ZThSCx21Ja hNaD2CrY4zQ7TaLZ2bC7JvHfOwehtxnem/e+WaxG16qeQmw8G5jPMlDEpbcNVwY+3p/vHkHFhGyx 9UwGfinCajm5WWBh/cAH6o+pUhLCsUADdUpdoXUsa3IYZ74jFu3ig8Mka6i0DThIuGv1fZbl2mHD 0lBjR5uayu/jjzPw+vCW9+v9y2783Ofncns4n76GYMztdFw/gUo0pqv5/3pnBT+fC658IyPo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krRuMgAAADdAAAADwAAAAAA AAAAAAAAAAChAgAAZHJzL2Rvd25yZXYueG1sUEsFBgAAAAAEAAQA+QAAAJYDAAAAAA== "/>
                <v:line id="Line 207" o:spid="_x0000_s1030" style="position:absolute;visibility:visible;mso-wrap-style:square" from="8981,6468" to="10241,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5cdsMAAADdAAAADwAAAGRycy9kb3ducmV2LnhtbERPS2sCMRC+F/wPYQRvNWsPtq5GUaFg Hx5cFTwOmzFZ3EyWTdTtv28KBW/z8T1ntuhcLW7UhsqzgtEwA0Fcel2xUXDYvz+/gQgRWWPtmRT8 UIDFvPc0w1z7O+/oVkQjUgiHHBXYGJtcylBachiGviFO3Nm3DmOCrZG6xXsKd7V8ybKxdFhxarDY 0NpSeSmuTsHX66Y+Gj4V3x/nsPKTz53cGqvUoN8tpyAidfEh/ndvdJo/Hk3g75t0gp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N+XHbDAAAA3QAAAA8AAAAAAAAAAAAA AAAAoQIAAGRycy9kb3ducmV2LnhtbFBLBQYAAAAABAAEAPkAAACRAwAAAAA= ">
                  <v:stroke dashstyle="1 1"/>
                </v:line>
                <v:line id="Line 208" o:spid="_x0000_s1031" style="position:absolute;visibility:visible;mso-wrap-style:square" from="9401,6192" to="9401,6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AXA8gAAADdAAAADwAAAGRycy9kb3ducmV2LnhtbESPT0vDQBDF74LfYRnBm920QpDYbSkV ofUg9g/Y4zQ7TaLZ2bC7JvHbOwehtxnem/d+M1+OrlU9hdh4NjCdZKCIS28brgwcD68PT6BiQrbY eiYDvxRhubi9mWNh/cA76vepUhLCsUADdUpdoXUsa3IYJ74jFu3ig8Mka6i0DThIuGv1LMty7bBh aaixo3VN5ff+xxl4f/zI+9X2bTN+bvNz+bI7n76GYMz93bh6BpVoTFfz//XGCn4+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lAXA8gAAADdAAAADwAAAAAA AAAAAAAAAAChAgAAZHJzL2Rvd25yZXYueG1sUEsFBgAAAAAEAAQA+QAAAJYDAAAAAA== "/>
                <v:line id="Line 209" o:spid="_x0000_s1032" style="position:absolute;visibility:visible;mso-wrap-style:square" from="9401,6849" to="982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yymMUAAADdAAAADwAAAGRycy9kb3ducmV2LnhtbERPS2vCQBC+F/wPyxR6qxstBEldRSoF 7aHUB9TjmB2TaHY27G6T+O/dguBtPr7nTOe9qUVLzleWFYyGCQji3OqKCwX73efrBIQPyBpry6Tg Sh7ms8HTFDNtO95Quw2FiCHsM1RQhtBkUvq8JIN+aBviyJ2sMxgidIXUDrsYbmo5TpJUGqw4NpTY 0EdJ+WX7ZxR8v/2k7WL9tep/1+kxX26Oh3PnlHp57hfvIAL14SG+u1c6zk/HI/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yymMUAAADdAAAADwAAAAAAAAAA AAAAAAChAgAAZHJzL2Rvd25yZXYueG1sUEsFBgAAAAAEAAQA+QAAAJMDAAAAAA== "/>
                <v:line id="Line 210" o:spid="_x0000_s1033" style="position:absolute;visibility:visible;mso-wrap-style:square" from="9401,6207" to="9821,6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4s78UAAADdAAAADwAAAGRycy9kb3ducmV2LnhtbERPTWvCQBC9F/wPyxR6q5umECS6iigF 7aFUW6jHMTsm0exs2N0m8d+7BaG3ebzPmS0G04iOnK8tK3gZJyCIC6trLhV8f709T0D4gKyxsUwK ruRhMR89zDDXtucddftQihjCPkcFVQhtLqUvKjLox7YljtzJOoMhQldK7bCP4aaRaZJk0mDNsaHC llYVFZf9r1Hw8fqZdcvt+2b42WbHYr07Hs69U+rpcVhOQQQawr/47t7oOD9LU/j7Jp4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4s78UAAADdAAAADwAAAAAAAAAA AAAAAAChAgAAZHJzL2Rvd25yZXYueG1sUEsFBgAAAAAEAAQA+QAAAJMDAAAAAA== "/>
                <v:line id="Line 211" o:spid="_x0000_s1034" style="position:absolute;visibility:visible;mso-wrap-style:square" from="9836,6207" to="9836,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KJdMQAAADdAAAADwAAAGRycy9kb3ducmV2LnhtbERPTWvCQBC9C/0PyxS86UaFUFJXEUXQ HoraQnscs9MkbXY27K5J/PeuUPA2j/c582VvatGS85VlBZNxAoI4t7riQsHnx3b0AsIHZI21ZVJw JQ/LxdNgjpm2HR+pPYVCxBD2GSooQ2gyKX1ekkE/tg1x5H6sMxgidIXUDrsYbmo5TZJUGqw4NpTY 0Lqk/O90MQreZ4e0Xe3fdv3XPj3nm+P5+7dzSg2f+9UriEB9eIj/3Tsd56fTG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gol0xAAAAN0AAAAPAAAAAAAAAAAA AAAAAKECAABkcnMvZG93bnJldi54bWxQSwUGAAAAAAQABAD5AAAAkgMAAAAA "/>
                <v:line id="Line 212" o:spid="_x0000_s1035" style="position:absolute;visibility:visible;mso-wrap-style:square" from="9136,6759" to="9276,6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sRAMUAAADdAAAADwAAAGRycy9kb3ducmV2LnhtbERPTWvCQBC9F/wPywje6qZaQomuIpaC eijVFvQ4ZsckNTsbdtck/ffdgtDbPN7nzJe9qUVLzleWFTyNExDEudUVFwq+Pt8eX0D4gKyxtkwK fsjDcjF4mGOmbcd7ag+hEDGEfYYKyhCaTEqfl2TQj21DHLmLdQZDhK6Q2mEXw00tJ0mSSoMVx4YS G1qXlF8PN6PgffqRtqvtbtMft+k5f92fT9+dU2o07FczEIH68C++uzc6zk8n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sRAMUAAADdAAAADwAAAAAAAAAA AAAAAAChAgAAZHJzL2Rvd25yZXYueG1sUEsFBgAAAAAEAAQA+QAAAJMDAAAAAA== "/>
                <v:line id="Line 213" o:spid="_x0000_s1036" style="position:absolute;visibility:visible;mso-wrap-style:square" from="9361,7104" to="9501,7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e0m8UAAADdAAAADwAAAGRycy9kb3ducmV2LnhtbERPTWvCQBC9F/wPywje6qZKQ4muIpaC eijVFvQ4ZsckNTsbdtck/ffdgtDbPN7nzJe9qUVLzleWFTyNExDEudUVFwq+Pt8eX0D4gKyxtkwK fsjDcjF4mGOmbcd7ag+hEDGEfYYKyhCaTEqfl2TQj21DHLmLdQZDhK6Q2mEXw00tJ0mSSoMVx4YS G1qXlF8PN6PgffqRtqvtbtMft+k5f92fT9+dU2o07FczEIH68C++uzc6zk8n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ie0m8UAAADdAAAADwAAAAAAAAAA AAAAAAChAgAAZHJzL2Rvd25yZXYueG1sUEsFBgAAAAAEAAQA+QAAAJMDAAAAAA== "/>
                <v:line id="Line 214" o:spid="_x0000_s1037" style="position:absolute;visibility:visible;mso-wrap-style:square" from="9046,6573" to="9186,6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Uq7MUAAADdAAAADwAAAGRycy9kb3ducmV2LnhtbERP32vCMBB+F/wfwgl701QHYVSjiDLQ PYzpBvPxbG5tZ3MpSdZ2//0yGOztPr6ft9oMthEd+VA71jCfZSCIC2dqLjW8vT5OH0CEiGywcUwa vinAZj0erTA3rucTdedYihTCIUcNVYxtLmUoKrIYZq4lTtyH8xZjgr6UxmOfwm0jF1mmpMWaU0OF Le0qKm7nL6vh+f5Fddvj02F4P6prsT9dL5+91/puMmyXICIN8V/85z6YNF8tFPx+k06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Uq7MUAAADdAAAADwAAAAAAAAAA AAAAAAChAgAAZHJzL2Rvd25yZXYueG1sUEsFBgAAAAAEAAQA+QAAAJMDAAAAAA== "/>
                <v:line id="Line 215" o:spid="_x0000_s1038" style="position:absolute;visibility:visible;mso-wrap-style:square" from="9841,7050" to="9981,7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mPd8UAAADdAAAADwAAAGRycy9kb3ducmV2LnhtbERPTWvCQBC9F/wPywje6qYKaYmuIpaC eijVFvQ4ZsckNTsbdtck/ffdgtDbPN7nzJe9qUVLzleWFTyNExDEudUVFwq+Pt8eX0D4gKyxtkwK fsjDcjF4mGOmbcd7ag+hEDGEfYYKyhCaTEqfl2TQj21DHLmLdQZDhK6Q2mEXw00tJ0mSSoMVx4YS G1qXlF8PN6PgffqRtqvtbtMft+k5f92fT9+dU2o07FczEIH68C++uzc6zk8n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bmPd8UAAADdAAAADwAAAAAAAAAA AAAAAAChAgAAZHJzL2Rvd25yZXYueG1sUEsFBgAAAAAEAAQA+QAAAJMDAAAAAA== "/>
                <v:line id="Line 216" o:spid="_x0000_s1039" style="position:absolute;visibility:visible;mso-wrap-style:square" from="9961,6849" to="1010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YbBcgAAADdAAAADwAAAGRycy9kb3ducmV2LnhtbESPT0vDQBDF74LfYRnBm920QpDYbSkV ofUg9g/Y4zQ7TaLZ2bC7JvHbOwehtxnem/d+M1+OrlU9hdh4NjCdZKCIS28brgwcD68PT6BiQrbY eiYDvxRhubi9mWNh/cA76vepUhLCsUADdUpdoXUsa3IYJ74jFu3ig8Mka6i0DThIuGv1LMty7bBh aaixo3VN5ff+xxl4f/zI+9X2bTN+bvNz+bI7n76GYMz93bh6BpVoTFfz//XGCn4+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CYbBcgAAADdAAAADwAAAAAA AAAAAAAAAAChAgAAZHJzL2Rvd25yZXYueG1sUEsFBgAAAAAEAAQA+QAAAJYDAAAAAA== "/>
                <v:line id="Line 217" o:spid="_x0000_s1040" style="position:absolute;visibility:visible;mso-wrap-style:square" from="9901,6618" to="10041,6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q+nsUAAADdAAAADwAAAGRycy9kb3ducmV2LnhtbERPTWvCQBC9F/wPywje6qYKoY2uIpaC eijVFvQ4ZsckNTsbdtck/ffdgtDbPN7nzJe9qUVLzleWFTyNExDEudUVFwq+Pt8en0H4gKyxtkwK fsjDcjF4mGOmbcd7ag+hEDGEfYYKyhCaTEqfl2TQj21DHLmLdQZDhK6Q2mEXw00tJ0mSSoMVx4YS G1qXlF8PN6PgffqRtqvtbtMft+k5f92fT9+dU2o07FczEIH68C++uzc6zk8n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q+nsUAAADdAAAADwAAAAAAAAAA AAAAAAChAgAAZHJzL2Rvd25yZXYueG1sUEsFBgAAAAAEAAQA+QAAAJMDAAAAAA== "/>
                <v:line id="Line 218" o:spid="_x0000_s1041" style="position:absolute;visibility:visible;mso-wrap-style:square" from="9076,7020" to="9216,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mB3sgAAADdAAAADwAAAGRycy9kb3ducmV2LnhtbESPT0vDQBDF74LfYRnBm93UQpDYbSkV ofUg9g/Y4zQ7TaLZ2bC7JvHbOwehtxnem/d+M1+OrlU9hdh4NjCdZKCIS28brgwcD68PT6BiQrbY eiYDvxRhubi9mWNh/cA76vepUhLCsUADdUpdoXUsa3IYJ74jFu3ig8Mka6i0DThIuGv1Y5bl2mHD 0lBjR+uayu/9jzPwPvvI+9X2bTN+bvNz+bI7n76GYMz93bh6BpVoTFfz//XGCn4+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4mB3sgAAADdAAAADwAAAAAA AAAAAAAAAAChAgAAZHJzL2Rvd25yZXYueG1sUEsFBgAAAAAEAAQA+QAAAJYDAAAAAA== "/>
              </v:group>
            </w:pict>
          </mc:Fallback>
        </mc:AlternateContent>
      </w:r>
      <w:r w:rsidR="003D70FD" w:rsidRPr="008C5B94">
        <w:rPr>
          <w:b/>
          <w:sz w:val="26"/>
          <w:szCs w:val="26"/>
          <w:u w:val="single"/>
          <w:lang w:val="fr-FR"/>
        </w:rPr>
        <w:t>Câu 2</w:t>
      </w:r>
      <w:r w:rsidR="003D70FD" w:rsidRPr="008C5B94">
        <w:rPr>
          <w:b/>
          <w:sz w:val="26"/>
          <w:szCs w:val="26"/>
          <w:lang w:val="fr-FR"/>
        </w:rPr>
        <w:t xml:space="preserve"> </w:t>
      </w:r>
      <w:r w:rsidR="003D70FD" w:rsidRPr="008C5B94">
        <w:rPr>
          <w:sz w:val="26"/>
          <w:szCs w:val="26"/>
          <w:lang w:val="vi-VN"/>
        </w:rPr>
        <w:t>(4 điểm):</w:t>
      </w:r>
    </w:p>
    <w:p w:rsidR="003D70FD" w:rsidRPr="008C5B94" w:rsidRDefault="003D70FD" w:rsidP="000F30D3">
      <w:pPr>
        <w:ind w:firstLine="720"/>
        <w:jc w:val="both"/>
        <w:rPr>
          <w:sz w:val="26"/>
          <w:szCs w:val="26"/>
          <w:lang w:val="fr-FR"/>
        </w:rPr>
      </w:pPr>
      <w:r w:rsidRPr="008C5B94">
        <w:rPr>
          <w:sz w:val="26"/>
          <w:szCs w:val="26"/>
          <w:lang w:val="fr-FR"/>
        </w:rPr>
        <w:t>Một khối gỗ hình trụ nặng tiết diện S = 100 cm</w:t>
      </w:r>
      <w:r w:rsidRPr="008C5B94">
        <w:rPr>
          <w:sz w:val="26"/>
          <w:szCs w:val="26"/>
          <w:vertAlign w:val="superscript"/>
          <w:lang w:val="fr-FR"/>
        </w:rPr>
        <w:t>2</w:t>
      </w:r>
      <w:r w:rsidRPr="008C5B94">
        <w:rPr>
          <w:sz w:val="26"/>
          <w:szCs w:val="26"/>
          <w:lang w:val="fr-FR"/>
        </w:rPr>
        <w:t xml:space="preserve">,  chiều cao h = 15cm </w:t>
      </w:r>
    </w:p>
    <w:p w:rsidR="003D70FD" w:rsidRPr="008C5B94" w:rsidRDefault="003D70FD" w:rsidP="000F30D3">
      <w:pPr>
        <w:jc w:val="both"/>
        <w:rPr>
          <w:sz w:val="26"/>
          <w:szCs w:val="26"/>
          <w:lang w:val="fr-FR"/>
        </w:rPr>
      </w:pPr>
      <w:r w:rsidRPr="008C5B94">
        <w:rPr>
          <w:sz w:val="26"/>
          <w:szCs w:val="26"/>
          <w:lang w:val="fr-FR"/>
        </w:rPr>
        <w:t>có khối trọng lượng riêng d</w:t>
      </w:r>
      <w:r w:rsidRPr="008C5B94">
        <w:rPr>
          <w:sz w:val="26"/>
          <w:szCs w:val="26"/>
          <w:vertAlign w:val="subscript"/>
          <w:lang w:val="fr-FR"/>
        </w:rPr>
        <w:t>1</w:t>
      </w:r>
      <w:r w:rsidRPr="008C5B94">
        <w:rPr>
          <w:sz w:val="26"/>
          <w:szCs w:val="26"/>
          <w:lang w:val="fr-FR"/>
        </w:rPr>
        <w:t xml:space="preserve"> = 8000 N/m</w:t>
      </w:r>
      <w:r w:rsidRPr="008C5B94">
        <w:rPr>
          <w:sz w:val="26"/>
          <w:szCs w:val="26"/>
          <w:vertAlign w:val="superscript"/>
          <w:lang w:val="fr-FR"/>
        </w:rPr>
        <w:t>3</w:t>
      </w:r>
      <w:r w:rsidRPr="008C5B94">
        <w:rPr>
          <w:sz w:val="26"/>
          <w:szCs w:val="26"/>
          <w:lang w:val="fr-FR"/>
        </w:rPr>
        <w:t xml:space="preserve"> được thả nhẹ trong nước. </w:t>
      </w:r>
    </w:p>
    <w:p w:rsidR="003D70FD" w:rsidRPr="008C5B94" w:rsidRDefault="003D70FD" w:rsidP="000F30D3">
      <w:pPr>
        <w:ind w:firstLine="720"/>
        <w:jc w:val="both"/>
        <w:rPr>
          <w:sz w:val="26"/>
          <w:szCs w:val="26"/>
          <w:lang w:val="fr-FR"/>
        </w:rPr>
      </w:pPr>
      <w:r w:rsidRPr="008C5B94">
        <w:rPr>
          <w:sz w:val="26"/>
          <w:szCs w:val="26"/>
          <w:lang w:val="fr-FR"/>
        </w:rPr>
        <w:t xml:space="preserve">a. Hãy xác định phần nhô lên mặt nước của khối gỗ biết trọng lượng </w:t>
      </w:r>
    </w:p>
    <w:p w:rsidR="003D70FD" w:rsidRPr="008C5B94" w:rsidRDefault="003D70FD" w:rsidP="000F30D3">
      <w:pPr>
        <w:jc w:val="both"/>
        <w:rPr>
          <w:sz w:val="26"/>
          <w:szCs w:val="26"/>
          <w:lang w:val="fr-FR"/>
        </w:rPr>
      </w:pPr>
      <w:r w:rsidRPr="008C5B94">
        <w:rPr>
          <w:sz w:val="26"/>
          <w:szCs w:val="26"/>
          <w:lang w:val="fr-FR"/>
        </w:rPr>
        <w:t>riêng của nước là d</w:t>
      </w:r>
      <w:r w:rsidRPr="008C5B94">
        <w:rPr>
          <w:sz w:val="26"/>
          <w:szCs w:val="26"/>
          <w:vertAlign w:val="subscript"/>
          <w:lang w:val="fr-FR"/>
        </w:rPr>
        <w:t>2</w:t>
      </w:r>
      <w:r w:rsidRPr="008C5B94">
        <w:rPr>
          <w:sz w:val="26"/>
          <w:szCs w:val="26"/>
          <w:lang w:val="fr-FR"/>
        </w:rPr>
        <w:t xml:space="preserve"> = 10000 N/m</w:t>
      </w:r>
      <w:r w:rsidRPr="008C5B94">
        <w:rPr>
          <w:sz w:val="26"/>
          <w:szCs w:val="26"/>
          <w:vertAlign w:val="superscript"/>
          <w:lang w:val="fr-FR"/>
        </w:rPr>
        <w:t>3</w:t>
      </w:r>
      <w:r w:rsidRPr="008C5B94">
        <w:rPr>
          <w:sz w:val="26"/>
          <w:szCs w:val="26"/>
          <w:lang w:val="fr-FR"/>
        </w:rPr>
        <w:t>.</w:t>
      </w:r>
    </w:p>
    <w:p w:rsidR="003D70FD" w:rsidRPr="008C5B94" w:rsidRDefault="003D70FD" w:rsidP="000F30D3">
      <w:pPr>
        <w:ind w:firstLine="720"/>
        <w:jc w:val="both"/>
        <w:rPr>
          <w:sz w:val="26"/>
          <w:szCs w:val="26"/>
          <w:lang w:val="fr-FR"/>
        </w:rPr>
      </w:pPr>
      <w:r w:rsidRPr="008C5B94">
        <w:rPr>
          <w:sz w:val="26"/>
          <w:szCs w:val="26"/>
          <w:lang w:val="fr-FR"/>
        </w:rPr>
        <w:t>b. Nối khối gỗ vào vật nặng có trọng lượng riêng d</w:t>
      </w:r>
      <w:r w:rsidRPr="008C5B94">
        <w:rPr>
          <w:sz w:val="26"/>
          <w:szCs w:val="26"/>
          <w:vertAlign w:val="subscript"/>
          <w:lang w:val="fr-FR"/>
        </w:rPr>
        <w:t>0</w:t>
      </w:r>
      <w:r w:rsidRPr="008C5B94">
        <w:rPr>
          <w:sz w:val="26"/>
          <w:szCs w:val="26"/>
          <w:lang w:val="fr-FR"/>
        </w:rPr>
        <w:t xml:space="preserve"> = 20000 N/m</w:t>
      </w:r>
      <w:r w:rsidRPr="008C5B94">
        <w:rPr>
          <w:sz w:val="26"/>
          <w:szCs w:val="26"/>
          <w:vertAlign w:val="superscript"/>
          <w:lang w:val="fr-FR"/>
        </w:rPr>
        <w:t>3</w:t>
      </w:r>
      <w:r w:rsidRPr="008C5B94">
        <w:rPr>
          <w:sz w:val="26"/>
          <w:szCs w:val="26"/>
          <w:lang w:val="fr-FR"/>
        </w:rPr>
        <w:t xml:space="preserve"> thì khối gỗ vừa ngập trong nước. Tìm trọng lượng của vật nặng đó?</w:t>
      </w:r>
    </w:p>
    <w:p w:rsidR="003D70FD" w:rsidRPr="008C5B94" w:rsidRDefault="003D70FD" w:rsidP="000F30D3">
      <w:pPr>
        <w:jc w:val="both"/>
        <w:rPr>
          <w:sz w:val="26"/>
          <w:szCs w:val="26"/>
          <w:lang w:val="fr-FR"/>
        </w:rPr>
      </w:pPr>
      <w:r w:rsidRPr="008C5B94">
        <w:rPr>
          <w:b/>
          <w:sz w:val="26"/>
          <w:szCs w:val="26"/>
          <w:u w:val="single"/>
          <w:lang w:val="fr-FR"/>
        </w:rPr>
        <w:t>Câu 3</w:t>
      </w:r>
      <w:r w:rsidRPr="008C5B94">
        <w:rPr>
          <w:sz w:val="26"/>
          <w:szCs w:val="26"/>
          <w:lang w:val="fr-FR"/>
        </w:rPr>
        <w:t xml:space="preserve"> (4 điểm): </w:t>
      </w:r>
    </w:p>
    <w:p w:rsidR="003D70FD" w:rsidRPr="008C5B94" w:rsidRDefault="003D70FD" w:rsidP="000F30D3">
      <w:pPr>
        <w:jc w:val="both"/>
        <w:rPr>
          <w:sz w:val="26"/>
          <w:szCs w:val="26"/>
          <w:lang w:val="fr-FR"/>
        </w:rPr>
      </w:pPr>
      <w:r w:rsidRPr="008C5B94">
        <w:rPr>
          <w:sz w:val="26"/>
          <w:szCs w:val="26"/>
          <w:lang w:val="fr-FR"/>
        </w:rPr>
        <w:t xml:space="preserve">   Đưa một vật khối lượng m = 200 kg lên độ cao h = 10m, người ta dùng một trong hai cách sau:</w:t>
      </w:r>
    </w:p>
    <w:p w:rsidR="003D70FD" w:rsidRPr="008C5B94" w:rsidRDefault="003D70FD" w:rsidP="000F30D3">
      <w:pPr>
        <w:ind w:firstLine="720"/>
        <w:jc w:val="both"/>
        <w:rPr>
          <w:sz w:val="26"/>
          <w:szCs w:val="26"/>
          <w:lang w:val="fr-FR"/>
        </w:rPr>
      </w:pPr>
      <w:r w:rsidRPr="008C5B94">
        <w:rPr>
          <w:b/>
          <w:sz w:val="26"/>
          <w:szCs w:val="26"/>
          <w:lang w:val="fr-FR"/>
        </w:rPr>
        <w:t>1.</w:t>
      </w:r>
      <w:r w:rsidRPr="008C5B94">
        <w:rPr>
          <w:sz w:val="26"/>
          <w:szCs w:val="26"/>
          <w:lang w:val="fr-FR"/>
        </w:rPr>
        <w:t xml:space="preserve"> Dùng mặt phẳng nghiêng dài l = 12m. Lực kéo vật lúc này là F</w:t>
      </w:r>
      <w:r w:rsidRPr="008C5B94">
        <w:rPr>
          <w:sz w:val="26"/>
          <w:szCs w:val="26"/>
          <w:vertAlign w:val="subscript"/>
          <w:lang w:val="fr-FR"/>
        </w:rPr>
        <w:t>1</w:t>
      </w:r>
      <w:r w:rsidRPr="008C5B94">
        <w:rPr>
          <w:sz w:val="26"/>
          <w:szCs w:val="26"/>
          <w:lang w:val="fr-FR"/>
        </w:rPr>
        <w:t xml:space="preserve"> = 1900N.  </w:t>
      </w:r>
    </w:p>
    <w:p w:rsidR="003D70FD" w:rsidRPr="008C5B94" w:rsidRDefault="003D70FD" w:rsidP="000F30D3">
      <w:pPr>
        <w:ind w:left="360"/>
        <w:jc w:val="both"/>
        <w:rPr>
          <w:sz w:val="26"/>
          <w:szCs w:val="26"/>
          <w:lang w:val="fr-FR"/>
        </w:rPr>
      </w:pPr>
      <w:r w:rsidRPr="008C5B94">
        <w:rPr>
          <w:sz w:val="26"/>
          <w:szCs w:val="26"/>
          <w:lang w:val="fr-FR"/>
        </w:rPr>
        <w:t xml:space="preserve">     a. Tính lực ma sát giữa vật và mặt phẳng nghiêng ?</w:t>
      </w:r>
    </w:p>
    <w:p w:rsidR="003D70FD" w:rsidRPr="008C5B94" w:rsidRDefault="003D70FD" w:rsidP="000F30D3">
      <w:pPr>
        <w:ind w:left="280"/>
        <w:jc w:val="both"/>
        <w:rPr>
          <w:sz w:val="26"/>
          <w:szCs w:val="26"/>
          <w:lang w:val="fr-FR"/>
        </w:rPr>
      </w:pPr>
      <w:r w:rsidRPr="008C5B94">
        <w:rPr>
          <w:sz w:val="26"/>
          <w:szCs w:val="26"/>
          <w:lang w:val="fr-FR"/>
        </w:rPr>
        <w:t xml:space="preserve">      b. Tính hiệu suất của mặt phẳng nghiêng ?</w:t>
      </w:r>
    </w:p>
    <w:p w:rsidR="003D70FD" w:rsidRPr="008C5B94" w:rsidRDefault="003D70FD" w:rsidP="000F30D3">
      <w:pPr>
        <w:ind w:firstLine="720"/>
        <w:jc w:val="both"/>
        <w:rPr>
          <w:sz w:val="26"/>
          <w:szCs w:val="26"/>
          <w:lang w:val="fr-FR"/>
        </w:rPr>
      </w:pPr>
      <w:r w:rsidRPr="008C5B94">
        <w:rPr>
          <w:b/>
          <w:sz w:val="26"/>
          <w:szCs w:val="26"/>
          <w:lang w:val="fr-FR"/>
        </w:rPr>
        <w:t>2.</w:t>
      </w:r>
      <w:r w:rsidRPr="008C5B94">
        <w:rPr>
          <w:sz w:val="26"/>
          <w:szCs w:val="26"/>
          <w:lang w:val="fr-FR"/>
        </w:rPr>
        <w:t xml:space="preserve"> Dùng hệ thống gồm một ròng rọc cố định và  một ròng rọc động. Lúc này lực kéo dây để nâng vật lên là F</w:t>
      </w:r>
      <w:r w:rsidRPr="008C5B94">
        <w:rPr>
          <w:sz w:val="26"/>
          <w:szCs w:val="26"/>
          <w:vertAlign w:val="subscript"/>
          <w:lang w:val="fr-FR"/>
        </w:rPr>
        <w:t>2</w:t>
      </w:r>
      <w:r w:rsidRPr="008C5B94">
        <w:rPr>
          <w:sz w:val="26"/>
          <w:szCs w:val="26"/>
          <w:lang w:val="fr-FR"/>
        </w:rPr>
        <w:t xml:space="preserve"> = 1200N. </w:t>
      </w:r>
      <w:r w:rsidRPr="008C5B94">
        <w:rPr>
          <w:sz w:val="26"/>
          <w:szCs w:val="26"/>
        </w:rPr>
        <w:t>Hãy tính hiệu suất của hệ thống?</w:t>
      </w:r>
    </w:p>
    <w:p w:rsidR="003D70FD" w:rsidRPr="008C5B94" w:rsidRDefault="003D70FD" w:rsidP="000F30D3">
      <w:pPr>
        <w:jc w:val="both"/>
        <w:rPr>
          <w:sz w:val="26"/>
          <w:szCs w:val="26"/>
        </w:rPr>
      </w:pPr>
      <w:r w:rsidRPr="008C5B94">
        <w:rPr>
          <w:b/>
          <w:sz w:val="26"/>
          <w:szCs w:val="26"/>
          <w:u w:val="single"/>
        </w:rPr>
        <w:t>Câu 4</w:t>
      </w:r>
      <w:r w:rsidRPr="008C5B94">
        <w:rPr>
          <w:b/>
          <w:sz w:val="26"/>
          <w:szCs w:val="26"/>
        </w:rPr>
        <w:t xml:space="preserve"> </w:t>
      </w:r>
      <w:r w:rsidRPr="008C5B94">
        <w:rPr>
          <w:sz w:val="26"/>
          <w:szCs w:val="26"/>
        </w:rPr>
        <w:t>(4 điểm):</w:t>
      </w:r>
    </w:p>
    <w:p w:rsidR="003D70FD" w:rsidRPr="008C5B94" w:rsidRDefault="003D70FD" w:rsidP="003C0444">
      <w:pPr>
        <w:ind w:firstLine="720"/>
        <w:jc w:val="both"/>
        <w:rPr>
          <w:sz w:val="26"/>
          <w:szCs w:val="26"/>
        </w:rPr>
      </w:pPr>
      <w:r w:rsidRPr="008C5B94">
        <w:rPr>
          <w:sz w:val="26"/>
          <w:szCs w:val="26"/>
        </w:rPr>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8C5B94">
        <w:rPr>
          <w:sz w:val="26"/>
          <w:szCs w:val="26"/>
          <w:vertAlign w:val="subscript"/>
        </w:rPr>
        <w:t>A</w:t>
      </w:r>
      <w:r w:rsidRPr="008C5B94">
        <w:rPr>
          <w:sz w:val="26"/>
          <w:szCs w:val="26"/>
        </w:rPr>
        <w:t xml:space="preserve"> = 30000 N/m</w:t>
      </w:r>
      <w:r w:rsidRPr="008C5B94">
        <w:rPr>
          <w:sz w:val="26"/>
          <w:szCs w:val="26"/>
          <w:vertAlign w:val="superscript"/>
        </w:rPr>
        <w:t>3</w:t>
      </w:r>
      <w:r w:rsidRPr="008C5B94">
        <w:rPr>
          <w:sz w:val="26"/>
          <w:szCs w:val="26"/>
        </w:rPr>
        <w:t xml:space="preserve">, của nước là </w:t>
      </w:r>
    </w:p>
    <w:p w:rsidR="003D70FD" w:rsidRPr="008C5B94" w:rsidRDefault="003D70FD" w:rsidP="000F30D3">
      <w:pPr>
        <w:rPr>
          <w:sz w:val="26"/>
          <w:szCs w:val="26"/>
        </w:rPr>
      </w:pPr>
      <w:r w:rsidRPr="008C5B94">
        <w:rPr>
          <w:sz w:val="26"/>
          <w:szCs w:val="26"/>
        </w:rPr>
        <w:t>d</w:t>
      </w:r>
      <w:r w:rsidRPr="008C5B94">
        <w:rPr>
          <w:sz w:val="26"/>
          <w:szCs w:val="26"/>
          <w:vertAlign w:val="subscript"/>
        </w:rPr>
        <w:t>0</w:t>
      </w:r>
      <w:r w:rsidRPr="008C5B94">
        <w:rPr>
          <w:sz w:val="26"/>
          <w:szCs w:val="26"/>
        </w:rPr>
        <w:t xml:space="preserve"> = 10000 N/m</w:t>
      </w:r>
      <w:r w:rsidRPr="008C5B94">
        <w:rPr>
          <w:sz w:val="26"/>
          <w:szCs w:val="26"/>
          <w:vertAlign w:val="superscript"/>
        </w:rPr>
        <w:t>3</w:t>
      </w:r>
      <w:r w:rsidRPr="008C5B94">
        <w:rPr>
          <w:sz w:val="26"/>
          <w:szCs w:val="26"/>
        </w:rPr>
        <w:t xml:space="preserve">. </w:t>
      </w:r>
    </w:p>
    <w:p w:rsidR="003D70FD" w:rsidRPr="008C5B94" w:rsidRDefault="003D70FD" w:rsidP="000F30D3">
      <w:pPr>
        <w:jc w:val="both"/>
        <w:rPr>
          <w:sz w:val="26"/>
          <w:szCs w:val="26"/>
        </w:rPr>
      </w:pPr>
      <w:r w:rsidRPr="008C5B94">
        <w:rPr>
          <w:b/>
          <w:sz w:val="26"/>
          <w:szCs w:val="26"/>
          <w:u w:val="single"/>
        </w:rPr>
        <w:t>Câu 5</w:t>
      </w:r>
      <w:r w:rsidRPr="008C5B94">
        <w:rPr>
          <w:b/>
          <w:sz w:val="26"/>
          <w:szCs w:val="26"/>
        </w:rPr>
        <w:t xml:space="preserve"> </w:t>
      </w:r>
      <w:r w:rsidRPr="008C5B94">
        <w:rPr>
          <w:sz w:val="26"/>
          <w:szCs w:val="26"/>
        </w:rPr>
        <w:t>(4 điểm):</w:t>
      </w:r>
      <w:r w:rsidRPr="008C5B94">
        <w:rPr>
          <w:b/>
          <w:sz w:val="26"/>
          <w:szCs w:val="26"/>
        </w:rPr>
        <w:t xml:space="preserve"> </w:t>
      </w:r>
    </w:p>
    <w:p w:rsidR="003D70FD" w:rsidRPr="008C5B94" w:rsidRDefault="003D70FD" w:rsidP="003C0444">
      <w:pPr>
        <w:ind w:firstLine="720"/>
        <w:jc w:val="both"/>
        <w:rPr>
          <w:sz w:val="26"/>
          <w:szCs w:val="26"/>
        </w:rPr>
      </w:pPr>
      <w:r w:rsidRPr="008C5B94">
        <w:rPr>
          <w:sz w:val="26"/>
          <w:szCs w:val="26"/>
        </w:rPr>
        <w:t>Hai gương phẳng M</w:t>
      </w:r>
      <w:r w:rsidRPr="008C5B94">
        <w:rPr>
          <w:sz w:val="26"/>
          <w:szCs w:val="26"/>
          <w:vertAlign w:val="subscript"/>
        </w:rPr>
        <w:t>1</w:t>
      </w:r>
      <w:r w:rsidRPr="008C5B94">
        <w:rPr>
          <w:sz w:val="26"/>
          <w:szCs w:val="26"/>
        </w:rPr>
        <w:t>, M</w:t>
      </w:r>
      <w:r w:rsidRPr="008C5B94">
        <w:rPr>
          <w:sz w:val="26"/>
          <w:szCs w:val="26"/>
          <w:vertAlign w:val="subscript"/>
        </w:rPr>
        <w:t>2</w:t>
      </w:r>
      <w:r w:rsidRPr="008C5B94">
        <w:rPr>
          <w:sz w:val="26"/>
          <w:szCs w:val="26"/>
        </w:rPr>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p>
    <w:p w:rsidR="003D70FD" w:rsidRPr="008C5B94" w:rsidRDefault="003D70FD" w:rsidP="003C0444">
      <w:pPr>
        <w:ind w:firstLine="720"/>
        <w:rPr>
          <w:sz w:val="26"/>
          <w:szCs w:val="26"/>
        </w:rPr>
      </w:pPr>
      <w:r w:rsidRPr="008C5B94">
        <w:rPr>
          <w:sz w:val="26"/>
          <w:szCs w:val="26"/>
        </w:rPr>
        <w:lastRenderedPageBreak/>
        <w:t>a. Trình bày cách vẽ tia sáng xuất phát từ S đến O trong hai trường hợp:</w:t>
      </w:r>
    </w:p>
    <w:p w:rsidR="003D70FD" w:rsidRPr="008C5B94" w:rsidRDefault="003D70FD" w:rsidP="003C0444">
      <w:pPr>
        <w:ind w:firstLine="720"/>
        <w:rPr>
          <w:sz w:val="26"/>
          <w:szCs w:val="26"/>
        </w:rPr>
      </w:pPr>
      <w:r w:rsidRPr="008C5B94">
        <w:rPr>
          <w:sz w:val="26"/>
          <w:szCs w:val="26"/>
        </w:rPr>
        <w:t>- Đến gương M tại I rồi phản xạ đến O</w:t>
      </w:r>
    </w:p>
    <w:p w:rsidR="003D70FD" w:rsidRPr="008C5B94" w:rsidRDefault="003D70FD" w:rsidP="003C0444">
      <w:pPr>
        <w:ind w:firstLine="720"/>
        <w:rPr>
          <w:sz w:val="26"/>
          <w:szCs w:val="26"/>
        </w:rPr>
      </w:pPr>
      <w:r w:rsidRPr="008C5B94">
        <w:rPr>
          <w:sz w:val="26"/>
          <w:szCs w:val="26"/>
        </w:rPr>
        <w:t>- Phản xạ lần lượt trên gương M tại J, trên gương N tại K rồi truyền đến O.</w:t>
      </w:r>
    </w:p>
    <w:p w:rsidR="003D70FD" w:rsidRPr="008C5B94" w:rsidRDefault="003D70FD" w:rsidP="003C0444">
      <w:pPr>
        <w:ind w:firstLine="720"/>
        <w:rPr>
          <w:sz w:val="26"/>
          <w:szCs w:val="26"/>
        </w:rPr>
      </w:pPr>
      <w:r w:rsidRPr="008C5B94">
        <w:rPr>
          <w:sz w:val="26"/>
          <w:szCs w:val="26"/>
        </w:rPr>
        <w:t>b. Tính khoảng cách I, J, K đến AB.</w:t>
      </w:r>
    </w:p>
    <w:p w:rsidR="003D70FD" w:rsidRPr="008C5B94" w:rsidRDefault="003D70FD" w:rsidP="003C0444">
      <w:pPr>
        <w:tabs>
          <w:tab w:val="left" w:pos="3416"/>
        </w:tabs>
        <w:jc w:val="center"/>
        <w:rPr>
          <w:i/>
          <w:sz w:val="26"/>
          <w:szCs w:val="26"/>
        </w:rPr>
      </w:pPr>
      <w:r w:rsidRPr="008C5B94">
        <w:rPr>
          <w:i/>
          <w:sz w:val="26"/>
          <w:szCs w:val="26"/>
        </w:rPr>
        <w:t>…………………………………………</w:t>
      </w:r>
      <w:r w:rsidRPr="008C5B94">
        <w:rPr>
          <w:b/>
          <w:sz w:val="26"/>
          <w:szCs w:val="26"/>
        </w:rPr>
        <w:t>Hết</w:t>
      </w:r>
      <w:r w:rsidRPr="008C5B94">
        <w:rPr>
          <w:i/>
          <w:sz w:val="26"/>
          <w:szCs w:val="26"/>
        </w:rPr>
        <w:t>…………………………………………………</w:t>
      </w:r>
    </w:p>
    <w:p w:rsidR="003D70FD" w:rsidRPr="008C5B94" w:rsidRDefault="003D70FD" w:rsidP="003C0444">
      <w:pPr>
        <w:tabs>
          <w:tab w:val="left" w:pos="3416"/>
        </w:tabs>
        <w:ind w:firstLine="2268"/>
        <w:rPr>
          <w:i/>
          <w:sz w:val="26"/>
          <w:szCs w:val="26"/>
        </w:rPr>
      </w:pPr>
      <w:r w:rsidRPr="008C5B94">
        <w:rPr>
          <w:i/>
          <w:sz w:val="26"/>
          <w:szCs w:val="26"/>
        </w:rPr>
        <w:t>- Thí sinh không được sử dụng tài liệu</w:t>
      </w:r>
    </w:p>
    <w:p w:rsidR="003D70FD" w:rsidRPr="008C5B94" w:rsidRDefault="003D70FD" w:rsidP="003C0444">
      <w:pPr>
        <w:tabs>
          <w:tab w:val="left" w:pos="3416"/>
        </w:tabs>
        <w:ind w:firstLine="2268"/>
        <w:rPr>
          <w:i/>
          <w:sz w:val="26"/>
          <w:szCs w:val="26"/>
        </w:rPr>
      </w:pPr>
      <w:r w:rsidRPr="008C5B94">
        <w:rPr>
          <w:i/>
          <w:sz w:val="26"/>
          <w:szCs w:val="26"/>
        </w:rPr>
        <w:t>- Giám thị coi thi không giải thích gì thêm.</w:t>
      </w:r>
    </w:p>
    <w:p w:rsidR="003D70FD" w:rsidRPr="008C5B94" w:rsidRDefault="003D70FD" w:rsidP="003C0444">
      <w:pPr>
        <w:tabs>
          <w:tab w:val="left" w:pos="3416"/>
        </w:tabs>
        <w:ind w:firstLine="2268"/>
        <w:rPr>
          <w:i/>
          <w:sz w:val="26"/>
          <w:szCs w:val="26"/>
        </w:rPr>
      </w:pPr>
    </w:p>
    <w:p w:rsidR="003D70FD" w:rsidRPr="008C5B94" w:rsidRDefault="003D70FD" w:rsidP="001220D8">
      <w:pPr>
        <w:jc w:val="center"/>
        <w:rPr>
          <w:b/>
        </w:rPr>
      </w:pPr>
      <w:r w:rsidRPr="008C5B94">
        <w:rPr>
          <w:b/>
        </w:rPr>
        <w:t xml:space="preserve">HƯỚNG DẪN CHẤM </w:t>
      </w:r>
    </w:p>
    <w:p w:rsidR="001220D8" w:rsidRPr="008C5B94" w:rsidRDefault="001220D8" w:rsidP="001220D8">
      <w:pPr>
        <w:jc w:val="center"/>
        <w:rPr>
          <w:b/>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8010"/>
        <w:gridCol w:w="953"/>
      </w:tblGrid>
      <w:tr w:rsidR="003D70FD" w:rsidRPr="008C5B94">
        <w:tc>
          <w:tcPr>
            <w:tcW w:w="1204" w:type="dxa"/>
          </w:tcPr>
          <w:p w:rsidR="003D70FD" w:rsidRPr="008C5B94" w:rsidRDefault="003D70FD" w:rsidP="00457766">
            <w:pPr>
              <w:jc w:val="center"/>
              <w:rPr>
                <w:rFonts w:eastAsia="Times New Roman"/>
                <w:b/>
              </w:rPr>
            </w:pPr>
            <w:r w:rsidRPr="008C5B94">
              <w:rPr>
                <w:rFonts w:eastAsia="Times New Roman"/>
                <w:b/>
              </w:rPr>
              <w:t>Câu</w:t>
            </w:r>
          </w:p>
        </w:tc>
        <w:tc>
          <w:tcPr>
            <w:tcW w:w="8010" w:type="dxa"/>
          </w:tcPr>
          <w:p w:rsidR="003D70FD" w:rsidRPr="008C5B94" w:rsidRDefault="003D70FD" w:rsidP="00457766">
            <w:pPr>
              <w:jc w:val="center"/>
              <w:rPr>
                <w:rFonts w:eastAsia="Times New Roman"/>
                <w:b/>
              </w:rPr>
            </w:pPr>
            <w:r w:rsidRPr="008C5B94">
              <w:rPr>
                <w:rFonts w:eastAsia="Times New Roman"/>
                <w:b/>
              </w:rPr>
              <w:t>Nội dung</w:t>
            </w:r>
          </w:p>
        </w:tc>
        <w:tc>
          <w:tcPr>
            <w:tcW w:w="953" w:type="dxa"/>
          </w:tcPr>
          <w:p w:rsidR="003D70FD" w:rsidRPr="008C5B94" w:rsidRDefault="003D70FD" w:rsidP="00457766">
            <w:pPr>
              <w:jc w:val="center"/>
              <w:rPr>
                <w:rFonts w:eastAsia="Times New Roman"/>
                <w:b/>
              </w:rPr>
            </w:pPr>
            <w:r w:rsidRPr="008C5B94">
              <w:rPr>
                <w:rFonts w:eastAsia="Times New Roman"/>
                <w:b/>
              </w:rPr>
              <w:t>Điểm</w:t>
            </w:r>
          </w:p>
        </w:tc>
      </w:tr>
      <w:tr w:rsidR="003D70FD" w:rsidRPr="008C5B94">
        <w:tc>
          <w:tcPr>
            <w:tcW w:w="1204" w:type="dxa"/>
          </w:tcPr>
          <w:p w:rsidR="003D70FD" w:rsidRPr="008C5B94" w:rsidRDefault="003D70FD" w:rsidP="00457766">
            <w:pPr>
              <w:rPr>
                <w:rFonts w:eastAsia="Times New Roman"/>
                <w:b/>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jc w:val="center"/>
              <w:rPr>
                <w:rFonts w:eastAsia="Times New Roman"/>
                <w:b/>
              </w:rPr>
            </w:pPr>
            <w:r w:rsidRPr="008C5B94">
              <w:rPr>
                <w:rFonts w:eastAsia="Times New Roman"/>
                <w:b/>
              </w:rPr>
              <w:t>1</w:t>
            </w:r>
          </w:p>
          <w:p w:rsidR="003D70FD" w:rsidRPr="008C5B94" w:rsidRDefault="003D70FD" w:rsidP="00457766">
            <w:pPr>
              <w:jc w:val="center"/>
              <w:rPr>
                <w:rFonts w:eastAsia="Times New Roman"/>
              </w:rPr>
            </w:pPr>
            <w:r w:rsidRPr="008C5B94">
              <w:rPr>
                <w:rFonts w:eastAsia="Times New Roman"/>
                <w:b/>
              </w:rPr>
              <w:t>( 4điểm)</w:t>
            </w:r>
          </w:p>
        </w:tc>
        <w:tc>
          <w:tcPr>
            <w:tcW w:w="8010" w:type="dxa"/>
          </w:tcPr>
          <w:p w:rsidR="003D70FD" w:rsidRPr="008C5B94" w:rsidRDefault="003D70FD" w:rsidP="003D70FD">
            <w:pPr>
              <w:numPr>
                <w:ilvl w:val="0"/>
                <w:numId w:val="6"/>
              </w:numPr>
              <w:spacing w:line="0" w:lineRule="atLeast"/>
            </w:pPr>
            <w:r w:rsidRPr="008C5B94">
              <w:rPr>
                <w:lang w:val="vi-VN"/>
              </w:rPr>
              <w:t xml:space="preserve">Ô tô thứ nhất đi từ </w:t>
            </w:r>
            <w:r w:rsidRPr="008C5B94">
              <w:t>Lai Châu</w:t>
            </w:r>
            <w:r w:rsidRPr="008C5B94">
              <w:rPr>
                <w:lang w:val="vi-VN"/>
              </w:rPr>
              <w:t xml:space="preserve"> đến Điện Biên</w:t>
            </w:r>
          </w:p>
          <w:p w:rsidR="003D70FD" w:rsidRPr="008C5B94" w:rsidRDefault="003D70FD" w:rsidP="004B0CA8">
            <w:pPr>
              <w:spacing w:line="0" w:lineRule="atLeast"/>
            </w:pPr>
            <w:r w:rsidRPr="008C5B94">
              <w:t>Quãng đường đi được trong nửa thời gian đầu: S</w:t>
            </w:r>
            <w:r w:rsidRPr="008C5B94">
              <w:rPr>
                <w:vertAlign w:val="subscript"/>
              </w:rPr>
              <w:t>1</w:t>
            </w:r>
            <w:r w:rsidRPr="008C5B94">
              <w:t xml:space="preserve"> = V</w:t>
            </w:r>
            <w:r w:rsidRPr="008C5B94">
              <w:rPr>
                <w:vertAlign w:val="subscript"/>
              </w:rPr>
              <w:t>1</w:t>
            </w:r>
            <w:r w:rsidRPr="008C5B94">
              <w:t xml:space="preserve">. </w:t>
            </w:r>
            <w:r w:rsidRPr="008C5B94">
              <w:rPr>
                <w:position w:val="-26"/>
              </w:rPr>
              <w:object w:dxaOrig="260" w:dyaOrig="699">
                <v:shape id="_x0000_i1109" type="#_x0000_t75" style="width:12.55pt;height:35.15pt" o:ole="">
                  <v:imagedata r:id="rId173" o:title=""/>
                </v:shape>
                <o:OLEObject Type="Embed" ProgID="Equation.DSMT4" ShapeID="_x0000_i1109" DrawAspect="Content" ObjectID="_1668175620" r:id="rId174"/>
              </w:object>
            </w:r>
            <w:r w:rsidRPr="008C5B94">
              <w:t xml:space="preserve"> </w:t>
            </w:r>
          </w:p>
          <w:p w:rsidR="003D70FD" w:rsidRPr="008C5B94" w:rsidRDefault="003D70FD" w:rsidP="004B0CA8">
            <w:pPr>
              <w:spacing w:line="0" w:lineRule="atLeast"/>
            </w:pPr>
            <w:r w:rsidRPr="008C5B94">
              <w:t>Quãng đường đi được trong nửa thời gian đầu S</w:t>
            </w:r>
            <w:r w:rsidRPr="008C5B94">
              <w:rPr>
                <w:vertAlign w:val="subscript"/>
              </w:rPr>
              <w:t>2</w:t>
            </w:r>
            <w:r w:rsidRPr="008C5B94">
              <w:t>: = V</w:t>
            </w:r>
            <w:r w:rsidRPr="008C5B94">
              <w:rPr>
                <w:vertAlign w:val="subscript"/>
              </w:rPr>
              <w:t>2</w:t>
            </w:r>
            <w:r w:rsidRPr="008C5B94">
              <w:t xml:space="preserve">. </w:t>
            </w:r>
            <w:r w:rsidRPr="008C5B94">
              <w:rPr>
                <w:position w:val="-26"/>
              </w:rPr>
              <w:object w:dxaOrig="260" w:dyaOrig="699">
                <v:shape id="_x0000_i1110" type="#_x0000_t75" style="width:12.55pt;height:35.15pt" o:ole="">
                  <v:imagedata r:id="rId173" o:title=""/>
                </v:shape>
                <o:OLEObject Type="Embed" ProgID="Equation.DSMT4" ShapeID="_x0000_i1110" DrawAspect="Content" ObjectID="_1668175621" r:id="rId175"/>
              </w:object>
            </w:r>
          </w:p>
          <w:p w:rsidR="003D70FD" w:rsidRPr="008C5B94" w:rsidRDefault="003D70FD" w:rsidP="004B0CA8">
            <w:pPr>
              <w:spacing w:line="0" w:lineRule="atLeast"/>
            </w:pPr>
            <w:r w:rsidRPr="008C5B94">
              <w:t>Ta có: S = S</w:t>
            </w:r>
            <w:r w:rsidRPr="008C5B94">
              <w:rPr>
                <w:vertAlign w:val="subscript"/>
              </w:rPr>
              <w:t>1</w:t>
            </w:r>
            <w:r w:rsidRPr="008C5B94">
              <w:t xml:space="preserve"> + S</w:t>
            </w:r>
            <w:r w:rsidRPr="008C5B94">
              <w:rPr>
                <w:vertAlign w:val="subscript"/>
              </w:rPr>
              <w:t xml:space="preserve">2 </w:t>
            </w:r>
            <w:r w:rsidRPr="008C5B94">
              <w:t xml:space="preserve"> = ( V</w:t>
            </w:r>
            <w:r w:rsidRPr="008C5B94">
              <w:rPr>
                <w:vertAlign w:val="subscript"/>
              </w:rPr>
              <w:t>1</w:t>
            </w:r>
            <w:r w:rsidRPr="008C5B94">
              <w:t xml:space="preserve"> + V</w:t>
            </w:r>
            <w:r w:rsidRPr="008C5B94">
              <w:rPr>
                <w:vertAlign w:val="subscript"/>
              </w:rPr>
              <w:t>2</w:t>
            </w:r>
            <w:r w:rsidRPr="008C5B94">
              <w:t xml:space="preserve"> ). </w:t>
            </w:r>
            <w:r w:rsidRPr="008C5B94">
              <w:rPr>
                <w:position w:val="-26"/>
              </w:rPr>
              <w:object w:dxaOrig="260" w:dyaOrig="699">
                <v:shape id="_x0000_i1111" type="#_x0000_t75" style="width:12.55pt;height:35.15pt" o:ole="">
                  <v:imagedata r:id="rId173" o:title=""/>
                </v:shape>
                <o:OLEObject Type="Embed" ProgID="Equation.DSMT4" ShapeID="_x0000_i1111" DrawAspect="Content" ObjectID="_1668175622" r:id="rId176"/>
              </w:object>
            </w:r>
            <w:r w:rsidRPr="008C5B94">
              <w:t xml:space="preserve"> =&gt;  t = </w:t>
            </w:r>
            <w:r w:rsidRPr="008C5B94">
              <w:rPr>
                <w:position w:val="-34"/>
              </w:rPr>
              <w:object w:dxaOrig="920" w:dyaOrig="780">
                <v:shape id="_x0000_i1112" type="#_x0000_t75" style="width:46.05pt;height:39.35pt" o:ole="">
                  <v:imagedata r:id="rId177" o:title=""/>
                </v:shape>
                <o:OLEObject Type="Embed" ProgID="Equation.DSMT4" ShapeID="_x0000_i1112" DrawAspect="Content" ObjectID="_1668175623" r:id="rId178"/>
              </w:object>
            </w:r>
            <w:r w:rsidRPr="008C5B94">
              <w:t xml:space="preserve"> = </w:t>
            </w:r>
            <w:r w:rsidRPr="008C5B94">
              <w:rPr>
                <w:position w:val="-28"/>
              </w:rPr>
              <w:object w:dxaOrig="500" w:dyaOrig="720">
                <v:shape id="_x0000_i1113" type="#_x0000_t75" style="width:25.1pt;height:36pt" o:ole="">
                  <v:imagedata r:id="rId179" o:title=""/>
                </v:shape>
                <o:OLEObject Type="Embed" ProgID="Equation.DSMT4" ShapeID="_x0000_i1113" DrawAspect="Content" ObjectID="_1668175624" r:id="rId180"/>
              </w:object>
            </w:r>
            <w:r w:rsidRPr="008C5B94">
              <w:t xml:space="preserve"> </w:t>
            </w:r>
          </w:p>
          <w:p w:rsidR="003D70FD" w:rsidRPr="008C5B94" w:rsidRDefault="003D70FD" w:rsidP="003D70FD">
            <w:pPr>
              <w:numPr>
                <w:ilvl w:val="0"/>
                <w:numId w:val="6"/>
              </w:numPr>
              <w:tabs>
                <w:tab w:val="left" w:pos="1167"/>
                <w:tab w:val="left" w:pos="4885"/>
              </w:tabs>
              <w:spacing w:line="0" w:lineRule="atLeast"/>
            </w:pPr>
            <w:r w:rsidRPr="008C5B94">
              <w:rPr>
                <w:lang w:val="vi-VN"/>
              </w:rPr>
              <w:t xml:space="preserve">Ô tô thứ </w:t>
            </w:r>
            <w:r w:rsidRPr="008C5B94">
              <w:t>hai</w:t>
            </w:r>
            <w:r w:rsidRPr="008C5B94">
              <w:rPr>
                <w:lang w:val="vi-VN"/>
              </w:rPr>
              <w:t xml:space="preserve"> đi từ Điện Biên đến</w:t>
            </w:r>
            <w:r w:rsidRPr="008C5B94">
              <w:t xml:space="preserve"> Lai Châu</w:t>
            </w:r>
            <w:r w:rsidRPr="008C5B94">
              <w:rPr>
                <w:lang w:val="vi-VN"/>
              </w:rPr>
              <w:t xml:space="preserve"> </w:t>
            </w:r>
          </w:p>
          <w:p w:rsidR="003D70FD" w:rsidRPr="008C5B94" w:rsidRDefault="003D70FD" w:rsidP="004B0CA8">
            <w:pPr>
              <w:spacing w:line="0" w:lineRule="atLeast"/>
            </w:pPr>
            <w:r w:rsidRPr="008C5B94">
              <w:t xml:space="preserve"> Thời gian đi hết nửa quãng đường đầu: t</w:t>
            </w:r>
            <w:r w:rsidRPr="008C5B94">
              <w:rPr>
                <w:vertAlign w:val="subscript"/>
              </w:rPr>
              <w:t>1</w:t>
            </w:r>
            <w:r w:rsidRPr="008C5B94">
              <w:t xml:space="preserve"> = </w:t>
            </w:r>
            <w:r w:rsidRPr="008C5B94">
              <w:rPr>
                <w:position w:val="-34"/>
              </w:rPr>
              <w:object w:dxaOrig="580" w:dyaOrig="780">
                <v:shape id="_x0000_i1114" type="#_x0000_t75" style="width:29.3pt;height:39.35pt" o:ole="">
                  <v:imagedata r:id="rId181" o:title=""/>
                </v:shape>
                <o:OLEObject Type="Embed" ProgID="Equation.DSMT4" ShapeID="_x0000_i1114" DrawAspect="Content" ObjectID="_1668175625" r:id="rId182"/>
              </w:object>
            </w:r>
            <w:r w:rsidRPr="008C5B94">
              <w:t xml:space="preserve"> </w:t>
            </w:r>
          </w:p>
          <w:p w:rsidR="003D70FD" w:rsidRPr="008C5B94" w:rsidRDefault="003D70FD" w:rsidP="004B0CA8">
            <w:pPr>
              <w:spacing w:line="0" w:lineRule="atLeast"/>
            </w:pPr>
            <w:r w:rsidRPr="008C5B94">
              <w:t>Thời gian đi hết nửa quãng đường sau: t</w:t>
            </w:r>
            <w:r w:rsidRPr="008C5B94">
              <w:rPr>
                <w:vertAlign w:val="subscript"/>
              </w:rPr>
              <w:t>2</w:t>
            </w:r>
            <w:r w:rsidRPr="008C5B94">
              <w:t xml:space="preserve"> = </w:t>
            </w:r>
            <w:r w:rsidRPr="008C5B94">
              <w:rPr>
                <w:position w:val="-34"/>
              </w:rPr>
              <w:object w:dxaOrig="600" w:dyaOrig="780">
                <v:shape id="_x0000_i1115" type="#_x0000_t75" style="width:30.15pt;height:39.35pt" o:ole="">
                  <v:imagedata r:id="rId183" o:title=""/>
                </v:shape>
                <o:OLEObject Type="Embed" ProgID="Equation.DSMT4" ShapeID="_x0000_i1115" DrawAspect="Content" ObjectID="_1668175626" r:id="rId184"/>
              </w:object>
            </w:r>
            <w:r w:rsidRPr="008C5B94">
              <w:t xml:space="preserve"> </w:t>
            </w:r>
          </w:p>
          <w:p w:rsidR="003D70FD" w:rsidRPr="008C5B94" w:rsidRDefault="003D70FD" w:rsidP="004B0CA8">
            <w:pPr>
              <w:spacing w:line="0" w:lineRule="atLeast"/>
            </w:pPr>
          </w:p>
          <w:p w:rsidR="003D70FD" w:rsidRPr="008C5B94" w:rsidRDefault="003D70FD" w:rsidP="004B0CA8">
            <w:pPr>
              <w:spacing w:line="0" w:lineRule="atLeast"/>
            </w:pPr>
            <w:r w:rsidRPr="008C5B94">
              <w:t>Thời gian đi hết quãng đường AB: t</w:t>
            </w:r>
            <w:r w:rsidRPr="008C5B94">
              <w:rPr>
                <w:vertAlign w:val="superscript"/>
              </w:rPr>
              <w:t xml:space="preserve">’ </w:t>
            </w:r>
            <w:r w:rsidRPr="008C5B94">
              <w:t>=  t</w:t>
            </w:r>
            <w:r w:rsidRPr="008C5B94">
              <w:rPr>
                <w:vertAlign w:val="subscript"/>
              </w:rPr>
              <w:t>1</w:t>
            </w:r>
            <w:r w:rsidRPr="008C5B94">
              <w:t xml:space="preserve"> + t</w:t>
            </w:r>
            <w:r w:rsidRPr="008C5B94">
              <w:rPr>
                <w:vertAlign w:val="subscript"/>
              </w:rPr>
              <w:t>2</w:t>
            </w:r>
            <w:r w:rsidRPr="008C5B94">
              <w:t xml:space="preserve"> = </w:t>
            </w:r>
            <w:r w:rsidRPr="008C5B94">
              <w:rPr>
                <w:position w:val="-34"/>
              </w:rPr>
              <w:object w:dxaOrig="580" w:dyaOrig="780">
                <v:shape id="_x0000_i1116" type="#_x0000_t75" style="width:29.3pt;height:39.35pt" o:ole="">
                  <v:imagedata r:id="rId181" o:title=""/>
                </v:shape>
                <o:OLEObject Type="Embed" ProgID="Equation.DSMT4" ShapeID="_x0000_i1116" DrawAspect="Content" ObjectID="_1668175627" r:id="rId185"/>
              </w:object>
            </w:r>
            <w:r w:rsidRPr="008C5B94">
              <w:t xml:space="preserve">+ </w:t>
            </w:r>
            <w:r w:rsidRPr="008C5B94">
              <w:rPr>
                <w:position w:val="-34"/>
              </w:rPr>
              <w:object w:dxaOrig="600" w:dyaOrig="780">
                <v:shape id="_x0000_i1117" type="#_x0000_t75" style="width:30.15pt;height:39.35pt" o:ole="">
                  <v:imagedata r:id="rId183" o:title=""/>
                </v:shape>
                <o:OLEObject Type="Embed" ProgID="Equation.DSMT4" ShapeID="_x0000_i1117" DrawAspect="Content" ObjectID="_1668175628" r:id="rId186"/>
              </w:object>
            </w:r>
          </w:p>
          <w:p w:rsidR="003D70FD" w:rsidRPr="008C5B94" w:rsidRDefault="003D70FD" w:rsidP="004B0CA8">
            <w:pPr>
              <w:spacing w:line="0" w:lineRule="atLeast"/>
              <w:rPr>
                <w:lang w:val="fr-FR"/>
              </w:rPr>
            </w:pPr>
            <w:r w:rsidRPr="008C5B94">
              <w:t xml:space="preserve">                                                         </w:t>
            </w:r>
            <w:r w:rsidRPr="008C5B94">
              <w:rPr>
                <w:lang w:val="fr-FR"/>
              </w:rPr>
              <w:t>t</w:t>
            </w:r>
            <w:r w:rsidRPr="008C5B94">
              <w:rPr>
                <w:vertAlign w:val="superscript"/>
                <w:lang w:val="fr-FR"/>
              </w:rPr>
              <w:t xml:space="preserve">’ </w:t>
            </w:r>
            <w:r w:rsidRPr="008C5B94">
              <w:rPr>
                <w:lang w:val="fr-FR"/>
              </w:rPr>
              <w:t xml:space="preserve">= </w:t>
            </w:r>
            <w:r w:rsidRPr="008C5B94">
              <w:rPr>
                <w:position w:val="-28"/>
              </w:rPr>
              <w:object w:dxaOrig="400" w:dyaOrig="720">
                <v:shape id="_x0000_i1118" type="#_x0000_t75" style="width:20.1pt;height:36pt" o:ole="">
                  <v:imagedata r:id="rId187" o:title=""/>
                </v:shape>
                <o:OLEObject Type="Embed" ProgID="Equation.DSMT4" ShapeID="_x0000_i1118" DrawAspect="Content" ObjectID="_1668175629" r:id="rId188"/>
              </w:object>
            </w:r>
            <w:r w:rsidRPr="008C5B94">
              <w:rPr>
                <w:lang w:val="fr-FR"/>
              </w:rPr>
              <w:t xml:space="preserve"> </w:t>
            </w:r>
          </w:p>
          <w:p w:rsidR="003D70FD" w:rsidRPr="008C5B94" w:rsidRDefault="003D70FD" w:rsidP="004B0CA8">
            <w:pPr>
              <w:spacing w:line="0" w:lineRule="atLeast"/>
              <w:rPr>
                <w:lang w:val="fr-FR"/>
              </w:rPr>
            </w:pPr>
            <w:r w:rsidRPr="008C5B94">
              <w:rPr>
                <w:lang w:val="fr-FR"/>
              </w:rPr>
              <w:t>Ta thấy:  t</w:t>
            </w:r>
            <w:r w:rsidRPr="008C5B94">
              <w:rPr>
                <w:vertAlign w:val="superscript"/>
                <w:lang w:val="fr-FR"/>
              </w:rPr>
              <w:t>’</w:t>
            </w:r>
            <w:r w:rsidRPr="008C5B94">
              <w:rPr>
                <w:lang w:val="fr-FR"/>
              </w:rPr>
              <w:t xml:space="preserve"> &gt; t </w:t>
            </w:r>
          </w:p>
          <w:p w:rsidR="003D70FD" w:rsidRPr="008C5B94" w:rsidRDefault="003D70FD" w:rsidP="003D70FD">
            <w:pPr>
              <w:numPr>
                <w:ilvl w:val="0"/>
                <w:numId w:val="7"/>
              </w:numPr>
              <w:spacing w:line="0" w:lineRule="atLeast"/>
              <w:rPr>
                <w:lang w:val="fr-FR"/>
              </w:rPr>
            </w:pPr>
            <w:r w:rsidRPr="008C5B94">
              <w:rPr>
                <w:lang w:val="fr-FR"/>
              </w:rPr>
              <w:t>Xe thứ nhất đến đích trước</w:t>
            </w:r>
          </w:p>
          <w:p w:rsidR="003D70FD" w:rsidRPr="008C5B94" w:rsidRDefault="003D70FD" w:rsidP="003D70FD">
            <w:pPr>
              <w:numPr>
                <w:ilvl w:val="0"/>
                <w:numId w:val="7"/>
              </w:numPr>
              <w:spacing w:line="0" w:lineRule="atLeast"/>
              <w:rPr>
                <w:lang w:val="fr-FR"/>
              </w:rPr>
            </w:pPr>
            <w:r w:rsidRPr="008C5B94">
              <w:rPr>
                <w:lang w:val="fr-FR"/>
              </w:rPr>
              <w:t>- Vật tốc trung bình của xe thứ nhất là V</w:t>
            </w:r>
            <w:r w:rsidRPr="008C5B94">
              <w:rPr>
                <w:vertAlign w:val="subscript"/>
                <w:lang w:val="fr-FR"/>
              </w:rPr>
              <w:t>TB</w:t>
            </w:r>
            <w:r w:rsidRPr="008C5B94">
              <w:rPr>
                <w:lang w:val="fr-FR"/>
              </w:rPr>
              <w:t xml:space="preserve"> = 62,5 km/h</w:t>
            </w:r>
          </w:p>
          <w:p w:rsidR="003D70FD" w:rsidRPr="008C5B94" w:rsidRDefault="003D70FD" w:rsidP="004B0CA8">
            <w:pPr>
              <w:numPr>
                <w:ilvl w:val="0"/>
                <w:numId w:val="1"/>
              </w:numPr>
              <w:tabs>
                <w:tab w:val="left" w:pos="2145"/>
              </w:tabs>
              <w:rPr>
                <w:rFonts w:eastAsia="Times New Roman"/>
                <w:spacing w:val="-6"/>
                <w:lang w:val="fr-FR"/>
              </w:rPr>
            </w:pPr>
            <w:r w:rsidRPr="008C5B94">
              <w:rPr>
                <w:lang w:val="fr-FR"/>
              </w:rPr>
              <w:t xml:space="preserve">          - Vật tốc trung bình của xe thứ nhất là V</w:t>
            </w:r>
            <w:r w:rsidRPr="008C5B94">
              <w:rPr>
                <w:vertAlign w:val="subscript"/>
                <w:lang w:val="fr-FR"/>
              </w:rPr>
              <w:t>TB</w:t>
            </w:r>
            <w:r w:rsidRPr="008C5B94">
              <w:rPr>
                <w:lang w:val="fr-FR"/>
              </w:rPr>
              <w:t xml:space="preserve"> = 60 km/h</w:t>
            </w:r>
          </w:p>
        </w:tc>
        <w:tc>
          <w:tcPr>
            <w:tcW w:w="953" w:type="dxa"/>
          </w:tcPr>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B0CA8">
            <w:pPr>
              <w:rPr>
                <w:rFonts w:eastAsia="Times New Roman"/>
              </w:rPr>
            </w:pPr>
            <w:r w:rsidRPr="008C5B94">
              <w:rPr>
                <w:rFonts w:eastAsia="Times New Roman"/>
              </w:rPr>
              <w:t xml:space="preserve">  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B0CA8">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r w:rsidRPr="008C5B94">
              <w:rPr>
                <w:rFonts w:eastAsia="Times New Roman"/>
              </w:rPr>
              <w:t>0,5</w:t>
            </w:r>
          </w:p>
        </w:tc>
      </w:tr>
      <w:tr w:rsidR="003D70FD" w:rsidRPr="008C5B94">
        <w:tc>
          <w:tcPr>
            <w:tcW w:w="1204" w:type="dxa"/>
          </w:tcPr>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jc w:val="center"/>
              <w:rPr>
                <w:rFonts w:eastAsia="Times New Roman"/>
                <w:b/>
              </w:rPr>
            </w:pPr>
            <w:r w:rsidRPr="008C5B94">
              <w:rPr>
                <w:rFonts w:eastAsia="Times New Roman"/>
                <w:b/>
              </w:rPr>
              <w:t>2</w:t>
            </w:r>
          </w:p>
          <w:p w:rsidR="003D70FD" w:rsidRPr="008C5B94" w:rsidRDefault="003D70FD" w:rsidP="00457766">
            <w:pPr>
              <w:jc w:val="center"/>
              <w:rPr>
                <w:rFonts w:eastAsia="Times New Roman"/>
              </w:rPr>
            </w:pPr>
            <w:r w:rsidRPr="008C5B94">
              <w:rPr>
                <w:rFonts w:eastAsia="Times New Roman"/>
                <w:b/>
              </w:rPr>
              <w:lastRenderedPageBreak/>
              <w:t>(4điểm)</w:t>
            </w:r>
          </w:p>
        </w:tc>
        <w:tc>
          <w:tcPr>
            <w:tcW w:w="8010" w:type="dxa"/>
          </w:tcPr>
          <w:p w:rsidR="003D70FD" w:rsidRPr="008C5B94" w:rsidRDefault="003D70FD" w:rsidP="00457766">
            <w:pPr>
              <w:rPr>
                <w:rFonts w:eastAsia="Times New Roman"/>
              </w:rPr>
            </w:pPr>
            <w:r w:rsidRPr="008C5B94">
              <w:rPr>
                <w:rFonts w:eastAsia="Times New Roman"/>
              </w:rPr>
              <w:lastRenderedPageBreak/>
              <w:t>a.  Gọi thể tích của khối gỗ là V = S.h</w:t>
            </w:r>
          </w:p>
          <w:p w:rsidR="003D70FD" w:rsidRPr="008C5B94" w:rsidRDefault="003D70FD" w:rsidP="00457766">
            <w:pPr>
              <w:rPr>
                <w:rFonts w:eastAsia="Times New Roman"/>
              </w:rPr>
            </w:pPr>
            <w:r w:rsidRPr="008C5B94">
              <w:rPr>
                <w:rFonts w:eastAsia="Times New Roman"/>
              </w:rPr>
              <w:t xml:space="preserve"> - Thể tích phần chìm của khối gỗ là V</w:t>
            </w:r>
            <w:r w:rsidRPr="008C5B94">
              <w:rPr>
                <w:rFonts w:eastAsia="Times New Roman"/>
                <w:vertAlign w:val="subscript"/>
              </w:rPr>
              <w:t xml:space="preserve">1 </w:t>
            </w:r>
            <w:r w:rsidRPr="008C5B94">
              <w:rPr>
                <w:rFonts w:eastAsia="Times New Roman"/>
              </w:rPr>
              <w:t>= S.(h-h</w:t>
            </w:r>
            <w:r w:rsidRPr="008C5B94">
              <w:rPr>
                <w:rFonts w:eastAsia="Times New Roman"/>
                <w:vertAlign w:val="subscript"/>
              </w:rPr>
              <w:t>1</w:t>
            </w:r>
            <w:r w:rsidRPr="008C5B94">
              <w:rPr>
                <w:rFonts w:eastAsia="Times New Roman"/>
              </w:rPr>
              <w:t>)</w:t>
            </w:r>
          </w:p>
          <w:p w:rsidR="003D70FD" w:rsidRPr="008C5B94" w:rsidRDefault="003D70FD" w:rsidP="00457766">
            <w:pPr>
              <w:rPr>
                <w:rFonts w:eastAsia="Times New Roman"/>
                <w:lang w:val="fr-FR"/>
              </w:rPr>
            </w:pPr>
            <w:r w:rsidRPr="008C5B94">
              <w:rPr>
                <w:rFonts w:eastAsia="Times New Roman"/>
                <w:lang w:val="fr-FR"/>
              </w:rPr>
              <w:t>h là chiều cao khối gỗ</w:t>
            </w:r>
          </w:p>
          <w:p w:rsidR="003D70FD" w:rsidRPr="008C5B94" w:rsidRDefault="003D70FD" w:rsidP="00457766">
            <w:pPr>
              <w:rPr>
                <w:rFonts w:eastAsia="Times New Roman"/>
                <w:lang w:val="fr-FR"/>
              </w:rPr>
            </w:pPr>
            <w:r w:rsidRPr="008C5B94">
              <w:rPr>
                <w:rFonts w:eastAsia="Times New Roman"/>
                <w:lang w:val="fr-FR"/>
              </w:rPr>
              <w:t>h</w:t>
            </w:r>
            <w:r w:rsidRPr="008C5B94">
              <w:rPr>
                <w:rFonts w:eastAsia="Times New Roman"/>
                <w:vertAlign w:val="subscript"/>
                <w:lang w:val="fr-FR"/>
              </w:rPr>
              <w:t>1</w:t>
            </w:r>
            <w:r w:rsidRPr="008C5B94">
              <w:rPr>
                <w:rFonts w:eastAsia="Times New Roman"/>
                <w:lang w:val="fr-FR"/>
              </w:rPr>
              <w:t xml:space="preserve"> là chiều cao phần gỗ nổi trên mặt nước</w:t>
            </w:r>
          </w:p>
          <w:p w:rsidR="003D70FD" w:rsidRPr="008C5B94" w:rsidRDefault="003D70FD" w:rsidP="00457766">
            <w:pPr>
              <w:rPr>
                <w:rFonts w:eastAsia="Times New Roman"/>
                <w:lang w:val="fr-FR"/>
              </w:rPr>
            </w:pPr>
            <w:r w:rsidRPr="008C5B94">
              <w:rPr>
                <w:rFonts w:eastAsia="Times New Roman"/>
                <w:lang w:val="fr-FR"/>
              </w:rPr>
              <w:t>- Trọng lượng của vật : P = d</w:t>
            </w:r>
            <w:r w:rsidRPr="008C5B94">
              <w:rPr>
                <w:rFonts w:eastAsia="Times New Roman"/>
                <w:vertAlign w:val="subscript"/>
                <w:lang w:val="fr-FR"/>
              </w:rPr>
              <w:t>1</w:t>
            </w:r>
            <w:r w:rsidRPr="008C5B94">
              <w:rPr>
                <w:rFonts w:eastAsia="Times New Roman"/>
                <w:lang w:val="fr-FR"/>
              </w:rPr>
              <w:t>.V = d</w:t>
            </w:r>
            <w:r w:rsidRPr="008C5B94">
              <w:rPr>
                <w:rFonts w:eastAsia="Times New Roman"/>
                <w:vertAlign w:val="subscript"/>
                <w:lang w:val="fr-FR"/>
              </w:rPr>
              <w:t>1</w:t>
            </w:r>
            <w:r w:rsidRPr="008C5B94">
              <w:rPr>
                <w:rFonts w:eastAsia="Times New Roman"/>
                <w:lang w:val="fr-FR"/>
              </w:rPr>
              <w:t>. S.h</w:t>
            </w:r>
          </w:p>
          <w:p w:rsidR="003D70FD" w:rsidRPr="008C5B94" w:rsidRDefault="003D70FD" w:rsidP="00457766">
            <w:pPr>
              <w:rPr>
                <w:rFonts w:eastAsia="Times New Roman"/>
                <w:lang w:val="fr-FR"/>
              </w:rPr>
            </w:pPr>
            <w:r w:rsidRPr="008C5B94">
              <w:rPr>
                <w:rFonts w:eastAsia="Times New Roman"/>
                <w:lang w:val="fr-FR"/>
              </w:rPr>
              <w:t>- Lực đẩy Ác si mét tác dụng lên vật : F</w:t>
            </w:r>
            <w:r w:rsidRPr="008C5B94">
              <w:rPr>
                <w:rFonts w:eastAsia="Times New Roman"/>
                <w:vertAlign w:val="subscript"/>
                <w:lang w:val="fr-FR"/>
              </w:rPr>
              <w:t>A</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V</w:t>
            </w:r>
            <w:r w:rsidRPr="008C5B94">
              <w:rPr>
                <w:rFonts w:eastAsia="Times New Roman"/>
                <w:vertAlign w:val="subscript"/>
                <w:lang w:val="fr-FR"/>
              </w:rPr>
              <w:t>1</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S(h-h</w:t>
            </w:r>
            <w:r w:rsidRPr="008C5B94">
              <w:rPr>
                <w:rFonts w:eastAsia="Times New Roman"/>
                <w:vertAlign w:val="subscript"/>
                <w:lang w:val="fr-FR"/>
              </w:rPr>
              <w:t>1</w:t>
            </w:r>
            <w:r w:rsidRPr="008C5B94">
              <w:rPr>
                <w:rFonts w:eastAsia="Times New Roman"/>
                <w:lang w:val="fr-FR"/>
              </w:rPr>
              <w:t>)</w:t>
            </w:r>
          </w:p>
          <w:p w:rsidR="003D70FD" w:rsidRPr="008C5B94" w:rsidRDefault="003D70FD" w:rsidP="00457766">
            <w:pPr>
              <w:rPr>
                <w:rFonts w:eastAsia="Times New Roman"/>
              </w:rPr>
            </w:pPr>
            <w:r w:rsidRPr="008C5B94">
              <w:rPr>
                <w:rFonts w:eastAsia="Times New Roman"/>
                <w:lang w:val="fr-FR"/>
              </w:rPr>
              <w:t>- Khi cân bằng ta có:` P = F</w:t>
            </w:r>
            <w:r w:rsidRPr="008C5B94">
              <w:rPr>
                <w:rFonts w:eastAsia="Times New Roman"/>
                <w:vertAlign w:val="subscript"/>
                <w:lang w:val="fr-FR"/>
              </w:rPr>
              <w:t xml:space="preserve">A </w:t>
            </w:r>
            <w:r w:rsidRPr="008C5B94">
              <w:rPr>
                <w:rFonts w:eastAsia="Times New Roman"/>
                <w:position w:val="-6"/>
                <w:lang w:val="fr-FR"/>
              </w:rPr>
              <w:object w:dxaOrig="380" w:dyaOrig="260">
                <v:shape id="_x0000_i1119" type="#_x0000_t75" style="width:19.25pt;height:13.4pt" o:ole="">
                  <v:imagedata r:id="rId8" o:title=""/>
                </v:shape>
                <o:OLEObject Type="Embed" ProgID="Equation.DSMT4" ShapeID="_x0000_i1119" DrawAspect="Content" ObjectID="_1668175630" r:id="rId189"/>
              </w:object>
            </w:r>
            <w:r w:rsidRPr="008C5B94">
              <w:rPr>
                <w:rFonts w:eastAsia="Times New Roman"/>
                <w:lang w:val="fr-FR"/>
              </w:rPr>
              <w:t xml:space="preserve"> d</w:t>
            </w:r>
            <w:r w:rsidRPr="008C5B94">
              <w:rPr>
                <w:rFonts w:eastAsia="Times New Roman"/>
                <w:vertAlign w:val="subscript"/>
                <w:lang w:val="fr-FR"/>
              </w:rPr>
              <w:t>1</w:t>
            </w:r>
            <w:r w:rsidRPr="008C5B94">
              <w:rPr>
                <w:rFonts w:eastAsia="Times New Roman"/>
                <w:lang w:val="fr-FR"/>
              </w:rPr>
              <w:t xml:space="preserve">. </w:t>
            </w:r>
            <w:r w:rsidRPr="008C5B94">
              <w:rPr>
                <w:rFonts w:eastAsia="Times New Roman"/>
              </w:rPr>
              <w:t>S.h = d</w:t>
            </w:r>
            <w:r w:rsidRPr="008C5B94">
              <w:rPr>
                <w:rFonts w:eastAsia="Times New Roman"/>
                <w:vertAlign w:val="subscript"/>
              </w:rPr>
              <w:t>2</w:t>
            </w:r>
            <w:r w:rsidRPr="008C5B94">
              <w:rPr>
                <w:rFonts w:eastAsia="Times New Roman"/>
              </w:rPr>
              <w:t>.S(h-h</w:t>
            </w:r>
            <w:r w:rsidRPr="008C5B94">
              <w:rPr>
                <w:rFonts w:eastAsia="Times New Roman"/>
                <w:vertAlign w:val="subscript"/>
              </w:rPr>
              <w:t>1</w:t>
            </w:r>
            <w:r w:rsidRPr="008C5B94">
              <w:rPr>
                <w:rFonts w:eastAsia="Times New Roman"/>
              </w:rPr>
              <w:t>)</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120" type="#_x0000_t75" style="width:19.25pt;height:13.4pt" o:ole="">
                  <v:imagedata r:id="rId8" o:title=""/>
                </v:shape>
                <o:OLEObject Type="Embed" ProgID="Equation.DSMT4" ShapeID="_x0000_i1120" DrawAspect="Content" ObjectID="_1668175631" r:id="rId190"/>
              </w:object>
            </w:r>
            <w:r w:rsidRPr="008C5B94">
              <w:rPr>
                <w:rFonts w:eastAsia="Times New Roman"/>
              </w:rPr>
              <w:t xml:space="preserve"> (h-h</w:t>
            </w:r>
            <w:r w:rsidRPr="008C5B94">
              <w:rPr>
                <w:rFonts w:eastAsia="Times New Roman"/>
                <w:vertAlign w:val="subscript"/>
              </w:rPr>
              <w:t>1</w:t>
            </w:r>
            <w:r w:rsidRPr="008C5B94">
              <w:rPr>
                <w:rFonts w:eastAsia="Times New Roman"/>
              </w:rPr>
              <w:t xml:space="preserve">) = </w:t>
            </w:r>
            <w:r w:rsidRPr="008C5B94">
              <w:rPr>
                <w:rFonts w:eastAsia="Times New Roman"/>
                <w:position w:val="-34"/>
              </w:rPr>
              <w:object w:dxaOrig="740" w:dyaOrig="780">
                <v:shape id="_x0000_i1121" type="#_x0000_t75" style="width:36.85pt;height:39.35pt" o:ole="">
                  <v:imagedata r:id="rId11" o:title=""/>
                </v:shape>
                <o:OLEObject Type="Embed" ProgID="Equation.DSMT4" ShapeID="_x0000_i1121" DrawAspect="Content" ObjectID="_1668175632" r:id="rId191"/>
              </w:objec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122" type="#_x0000_t75" style="width:19.25pt;height:13.4pt" o:ole="">
                  <v:imagedata r:id="rId8" o:title=""/>
                </v:shape>
                <o:OLEObject Type="Embed" ProgID="Equation.DSMT4" ShapeID="_x0000_i1122" DrawAspect="Content" ObjectID="_1668175633" r:id="rId192"/>
              </w:object>
            </w:r>
            <w:r w:rsidRPr="008C5B94">
              <w:rPr>
                <w:rFonts w:eastAsia="Times New Roman"/>
              </w:rPr>
              <w:t>h-h</w:t>
            </w:r>
            <w:r w:rsidRPr="008C5B94">
              <w:rPr>
                <w:rFonts w:eastAsia="Times New Roman"/>
                <w:vertAlign w:val="subscript"/>
              </w:rPr>
              <w:t xml:space="preserve">1 </w:t>
            </w:r>
            <w:r w:rsidRPr="008C5B94">
              <w:rPr>
                <w:rFonts w:eastAsia="Times New Roman"/>
              </w:rPr>
              <w:t xml:space="preserve">= </w:t>
            </w:r>
            <w:r w:rsidRPr="008C5B94">
              <w:rPr>
                <w:rFonts w:eastAsia="Times New Roman"/>
                <w:position w:val="-28"/>
              </w:rPr>
              <w:object w:dxaOrig="1219" w:dyaOrig="720">
                <v:shape id="_x0000_i1123" type="#_x0000_t75" style="width:61.1pt;height:36pt" o:ole="">
                  <v:imagedata r:id="rId14" o:title=""/>
                </v:shape>
                <o:OLEObject Type="Embed" ProgID="Equation.DSMT4" ShapeID="_x0000_i1123" DrawAspect="Content" ObjectID="_1668175634" r:id="rId193"/>
              </w:objec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lastRenderedPageBreak/>
              <w:t xml:space="preserve">                                                 </w:t>
            </w:r>
            <w:r w:rsidRPr="008C5B94">
              <w:rPr>
                <w:rFonts w:eastAsia="Times New Roman"/>
                <w:position w:val="-6"/>
                <w:lang w:val="fr-FR"/>
              </w:rPr>
              <w:object w:dxaOrig="380" w:dyaOrig="260">
                <v:shape id="_x0000_i1124" type="#_x0000_t75" style="width:19.25pt;height:13.4pt" o:ole="">
                  <v:imagedata r:id="rId8" o:title=""/>
                </v:shape>
                <o:OLEObject Type="Embed" ProgID="Equation.DSMT4" ShapeID="_x0000_i1124" DrawAspect="Content" ObjectID="_1668175635" r:id="rId194"/>
              </w:object>
            </w:r>
            <w:r w:rsidRPr="008C5B94">
              <w:rPr>
                <w:rFonts w:eastAsia="Times New Roman"/>
              </w:rPr>
              <w:t>h-h</w:t>
            </w:r>
            <w:r w:rsidRPr="008C5B94">
              <w:rPr>
                <w:rFonts w:eastAsia="Times New Roman"/>
                <w:vertAlign w:val="subscript"/>
              </w:rPr>
              <w:t>1</w:t>
            </w:r>
            <w:r w:rsidRPr="008C5B94">
              <w:rPr>
                <w:rFonts w:eastAsia="Times New Roman"/>
              </w:rPr>
              <w:t xml:space="preserve"> = 0,12m</w:t>
            </w:r>
          </w:p>
          <w:p w:rsidR="003D70FD" w:rsidRPr="008C5B94" w:rsidRDefault="003D70FD" w:rsidP="00457766">
            <w:pP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h- 0,12</w:t>
            </w:r>
          </w:p>
          <w:p w:rsidR="003D70FD" w:rsidRPr="008C5B94" w:rsidRDefault="003D70FD" w:rsidP="00457766">
            <w:pPr>
              <w:jc w:val="cente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0,15 - 0,12</w:t>
            </w:r>
          </w:p>
          <w:p w:rsidR="003D70FD" w:rsidRPr="008C5B94" w:rsidRDefault="003D70FD" w:rsidP="00457766">
            <w:pPr>
              <w:jc w:val="center"/>
              <w:rPr>
                <w:rFonts w:eastAsia="Times New Roman"/>
              </w:rPr>
            </w:pPr>
            <w:r w:rsidRPr="008C5B94">
              <w:rPr>
                <w:rFonts w:eastAsia="Times New Roman"/>
              </w:rPr>
              <w:t xml:space="preserve">                         → h</w:t>
            </w:r>
            <w:r w:rsidRPr="008C5B94">
              <w:rPr>
                <w:rFonts w:eastAsia="Times New Roman"/>
                <w:vertAlign w:val="subscript"/>
              </w:rPr>
              <w:t xml:space="preserve">1 </w:t>
            </w:r>
            <w:r w:rsidRPr="008C5B94">
              <w:rPr>
                <w:rFonts w:eastAsia="Times New Roman"/>
              </w:rPr>
              <w:t>= 0,03m =3cm</w:t>
            </w:r>
          </w:p>
          <w:p w:rsidR="003D70FD" w:rsidRPr="008C5B94" w:rsidRDefault="003D70FD" w:rsidP="00457766">
            <w:pPr>
              <w:rPr>
                <w:rFonts w:eastAsia="Times New Roman"/>
              </w:rPr>
            </w:pPr>
            <w:r w:rsidRPr="008C5B94">
              <w:rPr>
                <w:rFonts w:eastAsia="Times New Roman"/>
              </w:rPr>
              <w:t>Vậy chiều cao phần gỗ nổi trên mặt nước là 3cm</w:t>
            </w:r>
          </w:p>
          <w:p w:rsidR="003D70FD" w:rsidRPr="008C5B94" w:rsidRDefault="003D70FD" w:rsidP="00457766">
            <w:pPr>
              <w:rPr>
                <w:rFonts w:eastAsia="Times New Roman"/>
              </w:rPr>
            </w:pPr>
            <w:r w:rsidRPr="008C5B94">
              <w:rPr>
                <w:rFonts w:eastAsia="Times New Roman"/>
              </w:rPr>
              <w:t>b. Gọi</w:t>
            </w:r>
          </w:p>
          <w:p w:rsidR="003D70FD" w:rsidRPr="008C5B94" w:rsidRDefault="003D70FD" w:rsidP="00457766">
            <w:pPr>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là trọng lượng của vật nặng</w:t>
            </w:r>
          </w:p>
          <w:p w:rsidR="003D70FD" w:rsidRPr="008C5B94" w:rsidRDefault="003D70FD" w:rsidP="00457766">
            <w:pPr>
              <w:rPr>
                <w:rFonts w:eastAsia="Times New Roman"/>
              </w:rPr>
            </w:pPr>
            <w:r w:rsidRPr="008C5B94">
              <w:rPr>
                <w:rFonts w:eastAsia="Times New Roman"/>
              </w:rPr>
              <w:t>F</w:t>
            </w:r>
            <w:r w:rsidRPr="008C5B94">
              <w:rPr>
                <w:rFonts w:eastAsia="Times New Roman"/>
                <w:vertAlign w:val="subscript"/>
              </w:rPr>
              <w:t>A0</w:t>
            </w:r>
            <w:r w:rsidRPr="008C5B94">
              <w:rPr>
                <w:rFonts w:eastAsia="Times New Roman"/>
              </w:rPr>
              <w:t xml:space="preserve"> là lực đẩy Ác si mét tác dụng lên vật nặng</w:t>
            </w:r>
          </w:p>
          <w:p w:rsidR="003D70FD" w:rsidRPr="008C5B94" w:rsidRDefault="003D70FD" w:rsidP="00457766">
            <w:pPr>
              <w:rPr>
                <w:rFonts w:eastAsia="Times New Roman"/>
              </w:rPr>
            </w:pPr>
            <w:r w:rsidRPr="008C5B94">
              <w:rPr>
                <w:rFonts w:eastAsia="Times New Roman"/>
              </w:rPr>
              <w:t>V</w:t>
            </w:r>
            <w:r w:rsidRPr="008C5B94">
              <w:rPr>
                <w:rFonts w:eastAsia="Times New Roman"/>
                <w:vertAlign w:val="subscript"/>
              </w:rPr>
              <w:t>0</w:t>
            </w:r>
            <w:r w:rsidRPr="008C5B94">
              <w:rPr>
                <w:rFonts w:eastAsia="Times New Roman"/>
              </w:rPr>
              <w:t xml:space="preserve"> là thể tích của vật nặng</w:t>
            </w:r>
          </w:p>
          <w:p w:rsidR="003D70FD" w:rsidRPr="008C5B94" w:rsidRDefault="003D70FD" w:rsidP="00457766">
            <w:pPr>
              <w:rPr>
                <w:rFonts w:eastAsia="Times New Roman"/>
                <w:vertAlign w:val="subscript"/>
              </w:rPr>
            </w:pPr>
            <w:r w:rsidRPr="008C5B94">
              <w:rPr>
                <w:rFonts w:eastAsia="Times New Roman"/>
              </w:rPr>
              <w:t>Khi cân bằng ta có: P + P</w:t>
            </w:r>
            <w:r w:rsidRPr="008C5B94">
              <w:rPr>
                <w:rFonts w:eastAsia="Times New Roman"/>
                <w:vertAlign w:val="subscript"/>
              </w:rPr>
              <w:t>0</w:t>
            </w:r>
            <w:r w:rsidRPr="008C5B94">
              <w:rPr>
                <w:rFonts w:eastAsia="Times New Roman"/>
              </w:rPr>
              <w:t xml:space="preserve"> = F</w:t>
            </w:r>
            <w:r w:rsidRPr="008C5B94">
              <w:rPr>
                <w:rFonts w:eastAsia="Times New Roman"/>
                <w:vertAlign w:val="subscript"/>
              </w:rPr>
              <w:t>A</w:t>
            </w:r>
            <w:r w:rsidRPr="008C5B94">
              <w:rPr>
                <w:rFonts w:eastAsia="Times New Roman"/>
              </w:rPr>
              <w:t xml:space="preserve"> + F</w:t>
            </w:r>
            <w:r w:rsidRPr="008C5B94">
              <w:rPr>
                <w:rFonts w:eastAsia="Times New Roman"/>
                <w:vertAlign w:val="subscript"/>
              </w:rPr>
              <w:t>A0</w:t>
            </w:r>
          </w:p>
          <w:p w:rsidR="003D70FD" w:rsidRPr="008C5B94" w:rsidRDefault="003D70FD" w:rsidP="00457766">
            <w:pPr>
              <w:rPr>
                <w:rFonts w:eastAsia="Times New Roman"/>
              </w:rPr>
            </w:pPr>
            <w:r w:rsidRPr="008C5B94">
              <w:rPr>
                <w:rFonts w:eastAsia="Times New Roman"/>
                <w:vertAlign w:val="subscript"/>
              </w:rPr>
              <w:t xml:space="preserve">  </w:t>
            </w:r>
            <w:r w:rsidRPr="008C5B94">
              <w:rPr>
                <w:rFonts w:eastAsia="Times New Roman"/>
              </w:rPr>
              <w:t xml:space="preserve">                            d</w:t>
            </w:r>
            <w:r w:rsidRPr="008C5B94">
              <w:rPr>
                <w:rFonts w:eastAsia="Times New Roman"/>
                <w:vertAlign w:val="subscript"/>
              </w:rPr>
              <w:t>1</w:t>
            </w:r>
            <w:r w:rsidRPr="008C5B94">
              <w:rPr>
                <w:rFonts w:eastAsia="Times New Roman"/>
              </w:rPr>
              <w:t>. S.h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1</w:t>
            </w:r>
            <w:r w:rsidRPr="008C5B94">
              <w:rPr>
                <w:rFonts w:eastAsia="Times New Roman"/>
              </w:rPr>
              <w:t>. S.h</w:t>
            </w:r>
          </w:p>
          <w:p w:rsidR="003D70FD" w:rsidRPr="008C5B94" w:rsidRDefault="003D70FD" w:rsidP="00457766">
            <w:pPr>
              <w:tabs>
                <w:tab w:val="left" w:pos="2220"/>
              </w:tabs>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V</w:t>
            </w:r>
            <w:r w:rsidRPr="008C5B94">
              <w:rPr>
                <w:rFonts w:eastAsia="Times New Roman"/>
                <w:vertAlign w:val="subscript"/>
              </w:rPr>
              <w:t>0</w:t>
            </w:r>
            <w:r w:rsidRPr="008C5B94">
              <w:rPr>
                <w:rFonts w:eastAsia="Times New Roman"/>
              </w:rPr>
              <w:t>.( d</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  S.h (d</w:t>
            </w:r>
            <w:r w:rsidRPr="008C5B94">
              <w:rPr>
                <w:rFonts w:eastAsia="Times New Roman"/>
                <w:vertAlign w:val="subscript"/>
              </w:rPr>
              <w:t>2</w:t>
            </w:r>
            <w:r w:rsidRPr="008C5B94">
              <w:rPr>
                <w:rFonts w:eastAsia="Times New Roman"/>
              </w:rPr>
              <w:t xml:space="preserve"> - d</w:t>
            </w:r>
            <w:r w:rsidRPr="008C5B94">
              <w:rPr>
                <w:rFonts w:eastAsia="Times New Roman"/>
                <w:vertAlign w:val="subscript"/>
              </w:rPr>
              <w:t>1</w:t>
            </w:r>
            <w:r w:rsidRPr="008C5B94">
              <w:rPr>
                <w:rFonts w:eastAsia="Times New Roman"/>
              </w:rPr>
              <w:t>.)</w:t>
            </w:r>
          </w:p>
          <w:p w:rsidR="003D70FD" w:rsidRPr="008C5B94" w:rsidRDefault="003D70FD"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w:t>
            </w:r>
            <w:r w:rsidRPr="008C5B94">
              <w:rPr>
                <w:rFonts w:eastAsia="Times New Roman"/>
                <w:position w:val="-34"/>
              </w:rPr>
              <w:object w:dxaOrig="1660" w:dyaOrig="820">
                <v:shape id="_x0000_i1125" type="#_x0000_t75" style="width:82.9pt;height:41pt" o:ole="">
                  <v:imagedata r:id="rId17" o:title=""/>
                </v:shape>
                <o:OLEObject Type="Embed" ProgID="Equation.DSMT4" ShapeID="_x0000_i1125" DrawAspect="Content" ObjectID="_1668175636" r:id="rId195"/>
              </w:object>
            </w:r>
          </w:p>
          <w:p w:rsidR="003D70FD" w:rsidRPr="008C5B94" w:rsidRDefault="003D70FD"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 0,0003 m</w:t>
            </w:r>
            <w:r w:rsidRPr="008C5B94">
              <w:rPr>
                <w:rFonts w:eastAsia="Times New Roman"/>
                <w:vertAlign w:val="superscript"/>
              </w:rPr>
              <w:t>3</w:t>
            </w:r>
          </w:p>
          <w:p w:rsidR="003D70FD" w:rsidRPr="008C5B94" w:rsidRDefault="003D70FD"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20000.0,0003</w:t>
            </w:r>
          </w:p>
          <w:p w:rsidR="003D70FD" w:rsidRPr="008C5B94" w:rsidRDefault="003D70FD"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6N</w:t>
            </w:r>
          </w:p>
        </w:tc>
        <w:tc>
          <w:tcPr>
            <w:tcW w:w="953" w:type="dxa"/>
          </w:tcPr>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tc>
      </w:tr>
      <w:tr w:rsidR="003D70FD" w:rsidRPr="008C5B94">
        <w:tc>
          <w:tcPr>
            <w:tcW w:w="1204" w:type="dxa"/>
          </w:tcPr>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jc w:val="center"/>
              <w:rPr>
                <w:rFonts w:eastAsia="Times New Roman"/>
                <w:b/>
              </w:rPr>
            </w:pPr>
            <w:r w:rsidRPr="008C5B94">
              <w:rPr>
                <w:rFonts w:eastAsia="Times New Roman"/>
                <w:b/>
              </w:rPr>
              <w:t>3</w:t>
            </w:r>
          </w:p>
          <w:p w:rsidR="003D70FD" w:rsidRPr="008C5B94" w:rsidRDefault="003D70FD" w:rsidP="00457766">
            <w:pPr>
              <w:jc w:val="center"/>
              <w:rPr>
                <w:rFonts w:eastAsia="Times New Roman"/>
                <w:b/>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b/>
              </w:rPr>
              <w:t>1</w:t>
            </w:r>
            <w:r w:rsidRPr="008C5B94">
              <w:rPr>
                <w:rFonts w:eastAsia="Times New Roman"/>
              </w:rPr>
              <w:t>/- Công có ích để nâng vật độ cao h = 10m là:</w:t>
            </w:r>
          </w:p>
          <w:p w:rsidR="003D70FD" w:rsidRPr="008C5B94" w:rsidRDefault="003D70FD" w:rsidP="00457766">
            <w:pPr>
              <w:rPr>
                <w:rFonts w:eastAsia="Times New Roman"/>
              </w:rPr>
            </w:pPr>
            <w:r w:rsidRPr="008C5B94">
              <w:rPr>
                <w:rFonts w:eastAsia="Times New Roman"/>
              </w:rPr>
              <w:t xml:space="preserve">                              A</w:t>
            </w:r>
            <w:r w:rsidRPr="008C5B94">
              <w:rPr>
                <w:rFonts w:eastAsia="Times New Roman"/>
                <w:vertAlign w:val="subscript"/>
              </w:rPr>
              <w:t>i</w:t>
            </w:r>
            <w:r w:rsidRPr="008C5B94">
              <w:rPr>
                <w:rFonts w:eastAsia="Times New Roman"/>
              </w:rPr>
              <w:t xml:space="preserve"> = P.h = 10m.h = 10.200.10 = 20000J</w:t>
            </w:r>
          </w:p>
          <w:p w:rsidR="003D70FD" w:rsidRPr="008C5B94" w:rsidRDefault="003D70FD" w:rsidP="00457766">
            <w:pPr>
              <w:rPr>
                <w:rFonts w:eastAsia="Times New Roman"/>
              </w:rPr>
            </w:pPr>
            <w:r w:rsidRPr="008C5B94">
              <w:rPr>
                <w:rFonts w:eastAsia="Times New Roman"/>
              </w:rPr>
              <w:t>- Công kéo vật trên mặt phẳng nghiêng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1</w:t>
            </w:r>
            <w:r w:rsidRPr="008C5B94">
              <w:rPr>
                <w:rFonts w:eastAsia="Times New Roman"/>
              </w:rPr>
              <w:t>.l =1900.12 = 22800J</w:t>
            </w:r>
          </w:p>
          <w:p w:rsidR="003D70FD" w:rsidRPr="008C5B94" w:rsidRDefault="003D70FD" w:rsidP="00457766">
            <w:pPr>
              <w:rPr>
                <w:rFonts w:eastAsia="Times New Roman"/>
              </w:rPr>
            </w:pPr>
            <w:r w:rsidRPr="008C5B94">
              <w:rPr>
                <w:rFonts w:eastAsia="Times New Roman"/>
              </w:rPr>
              <w:t>- Công để thắng lực ma sát là: A</w:t>
            </w:r>
            <w:r w:rsidRPr="008C5B94">
              <w:rPr>
                <w:rFonts w:eastAsia="Times New Roman"/>
                <w:vertAlign w:val="subscript"/>
              </w:rPr>
              <w:t>hp</w:t>
            </w:r>
            <w:r w:rsidRPr="008C5B94">
              <w:rPr>
                <w:rFonts w:eastAsia="Times New Roman"/>
              </w:rPr>
              <w:t xml:space="preserve"> = A</w:t>
            </w:r>
            <w:r w:rsidRPr="008C5B94">
              <w:rPr>
                <w:rFonts w:eastAsia="Times New Roman"/>
                <w:vertAlign w:val="subscript"/>
              </w:rPr>
              <w:t>tp</w:t>
            </w:r>
            <w:r w:rsidRPr="008C5B94">
              <w:rPr>
                <w:rFonts w:eastAsia="Times New Roman"/>
              </w:rPr>
              <w:t xml:space="preserve"> - A</w:t>
            </w:r>
            <w:r w:rsidRPr="008C5B94">
              <w:rPr>
                <w:rFonts w:eastAsia="Times New Roman"/>
                <w:vertAlign w:val="subscript"/>
              </w:rPr>
              <w:t>i</w:t>
            </w:r>
            <w:r w:rsidRPr="008C5B94">
              <w:rPr>
                <w:rFonts w:eastAsia="Times New Roman"/>
              </w:rPr>
              <w:t xml:space="preserve"> = 22800 - 20000 = 2800J</w:t>
            </w:r>
          </w:p>
          <w:p w:rsidR="003D70FD" w:rsidRPr="008C5B94" w:rsidRDefault="003D70FD" w:rsidP="00457766">
            <w:pPr>
              <w:rPr>
                <w:rFonts w:eastAsia="Times New Roman"/>
              </w:rPr>
            </w:pPr>
            <w:r w:rsidRPr="008C5B94">
              <w:rPr>
                <w:rFonts w:eastAsia="Times New Roman"/>
              </w:rPr>
              <w:t>-  Lực ma sát giữa vật và mặt phẳng nghiêng là:</w:t>
            </w:r>
          </w:p>
          <w:p w:rsidR="003D70FD" w:rsidRPr="008C5B94" w:rsidRDefault="003D70FD" w:rsidP="00457766">
            <w:pPr>
              <w:rPr>
                <w:rFonts w:eastAsia="Times New Roman"/>
              </w:rPr>
            </w:pPr>
            <w:r w:rsidRPr="008C5B94">
              <w:rPr>
                <w:rFonts w:eastAsia="Times New Roman"/>
              </w:rPr>
              <w:t xml:space="preserve">                           F</w:t>
            </w:r>
            <w:r w:rsidRPr="008C5B94">
              <w:rPr>
                <w:rFonts w:eastAsia="Times New Roman"/>
                <w:vertAlign w:val="subscript"/>
              </w:rPr>
              <w:t>ms</w:t>
            </w:r>
            <w:r w:rsidRPr="008C5B94">
              <w:rPr>
                <w:rFonts w:eastAsia="Times New Roman"/>
              </w:rPr>
              <w:t>=A</w:t>
            </w:r>
            <w:r w:rsidRPr="008C5B94">
              <w:rPr>
                <w:rFonts w:eastAsia="Times New Roman"/>
                <w:vertAlign w:val="subscript"/>
              </w:rPr>
              <w:t>hp</w:t>
            </w:r>
            <w:r w:rsidRPr="008C5B94">
              <w:rPr>
                <w:rFonts w:eastAsia="Times New Roman"/>
              </w:rPr>
              <w:t>/</w:t>
            </w:r>
            <w:r w:rsidRPr="008C5B94">
              <w:rPr>
                <w:rFonts w:eastAsia="Times New Roman"/>
                <w:vertAlign w:val="subscript"/>
              </w:rPr>
              <w:t xml:space="preserve"> </w:t>
            </w:r>
            <w:r w:rsidRPr="008C5B94">
              <w:rPr>
                <w:rFonts w:eastAsia="Times New Roman"/>
              </w:rPr>
              <w:t xml:space="preserve">l = 2800/12 </w:t>
            </w:r>
            <w:r w:rsidRPr="008C5B94">
              <w:rPr>
                <w:rFonts w:eastAsia="Times New Roman"/>
              </w:rPr>
              <w:sym w:font="Symbol" w:char="F040"/>
            </w:r>
            <w:r w:rsidRPr="008C5B94">
              <w:rPr>
                <w:rFonts w:eastAsia="Times New Roman"/>
              </w:rPr>
              <w:t xml:space="preserve"> 233,3N</w:t>
            </w:r>
          </w:p>
          <w:p w:rsidR="003D70FD" w:rsidRPr="008C5B94" w:rsidRDefault="003D70FD" w:rsidP="00457766">
            <w:pPr>
              <w:rPr>
                <w:rFonts w:eastAsia="Times New Roman"/>
              </w:rPr>
            </w:pPr>
            <w:r w:rsidRPr="008C5B94">
              <w:rPr>
                <w:rFonts w:eastAsia="Times New Roman"/>
              </w:rPr>
              <w:t xml:space="preserve"> -  Hiệu suất của mặt phẳng nghiêng là: </w:t>
            </w:r>
          </w:p>
          <w:p w:rsidR="003D70FD" w:rsidRPr="008C5B94" w:rsidRDefault="003D70FD" w:rsidP="00457766">
            <w:pPr>
              <w:rPr>
                <w:rFonts w:eastAsia="Times New Roman"/>
              </w:rPr>
            </w:pPr>
            <w:r w:rsidRPr="008C5B94">
              <w:rPr>
                <w:rFonts w:eastAsia="Times New Roman"/>
              </w:rPr>
              <w:t xml:space="preserve">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 20000/22800 = 87,7%</w:t>
            </w:r>
          </w:p>
          <w:p w:rsidR="003D70FD" w:rsidRPr="008C5B94" w:rsidRDefault="003D70FD" w:rsidP="00457766">
            <w:pPr>
              <w:rPr>
                <w:rFonts w:eastAsia="Times New Roman"/>
              </w:rPr>
            </w:pPr>
            <w:r w:rsidRPr="008C5B94">
              <w:rPr>
                <w:rFonts w:eastAsia="Times New Roman"/>
                <w:b/>
              </w:rPr>
              <w:t>2</w:t>
            </w:r>
            <w:r w:rsidRPr="008C5B94">
              <w:rPr>
                <w:rFonts w:eastAsia="Times New Roman"/>
              </w:rPr>
              <w:t>/ Dùng ròng rọc động được lợi 2 lần về lực và thiệt 2 lần về đường đi.</w:t>
            </w:r>
          </w:p>
          <w:p w:rsidR="003D70FD" w:rsidRPr="008C5B94" w:rsidRDefault="003D70FD" w:rsidP="00457766">
            <w:pPr>
              <w:rPr>
                <w:rFonts w:eastAsia="Times New Roman"/>
              </w:rPr>
            </w:pPr>
            <w:r w:rsidRPr="008C5B94">
              <w:rPr>
                <w:rFonts w:eastAsia="Times New Roman"/>
              </w:rPr>
              <w:t>Để kéo được vật lên cao 10m thì dây kéo phải đi xuống một đoạn bằng        S = 2.10 = 20m.</w:t>
            </w:r>
          </w:p>
          <w:p w:rsidR="003D70FD" w:rsidRPr="008C5B94" w:rsidRDefault="003D70FD" w:rsidP="00457766">
            <w:pPr>
              <w:rPr>
                <w:rFonts w:eastAsia="Times New Roman"/>
              </w:rPr>
            </w:pPr>
            <w:r w:rsidRPr="008C5B94">
              <w:rPr>
                <w:rFonts w:eastAsia="Times New Roman"/>
              </w:rPr>
              <w:t>Công của lực kéo vật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2</w:t>
            </w:r>
            <w:r w:rsidRPr="008C5B94">
              <w:rPr>
                <w:rFonts w:eastAsia="Times New Roman"/>
              </w:rPr>
              <w:t>.S = 1200.20 = 24000J</w:t>
            </w:r>
          </w:p>
          <w:p w:rsidR="003D70FD" w:rsidRPr="008C5B94" w:rsidRDefault="003D70FD" w:rsidP="00457766">
            <w:pPr>
              <w:rPr>
                <w:rFonts w:eastAsia="Times New Roman"/>
              </w:rPr>
            </w:pPr>
            <w:r w:rsidRPr="008C5B94">
              <w:rPr>
                <w:rFonts w:eastAsia="Times New Roman"/>
              </w:rPr>
              <w:t>Hiệu suất của hệ thống là: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20000/24000  </w:t>
            </w:r>
            <w:r w:rsidRPr="008C5B94">
              <w:rPr>
                <w:rFonts w:eastAsia="Times New Roman"/>
              </w:rPr>
              <w:sym w:font="Symbol" w:char="F040"/>
            </w:r>
            <w:r w:rsidRPr="008C5B94">
              <w:rPr>
                <w:rFonts w:eastAsia="Times New Roman"/>
              </w:rPr>
              <w:t xml:space="preserve"> 83,3%</w:t>
            </w:r>
          </w:p>
        </w:tc>
        <w:tc>
          <w:tcPr>
            <w:tcW w:w="953" w:type="dxa"/>
            <w:tcBorders>
              <w:bottom w:val="single" w:sz="4" w:space="0" w:color="auto"/>
            </w:tcBorders>
          </w:tcPr>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r w:rsidRPr="008C5B94">
              <w:rPr>
                <w:rFonts w:eastAsia="Times New Roman"/>
              </w:rPr>
              <w:t>0,5đ</w:t>
            </w:r>
          </w:p>
        </w:tc>
      </w:tr>
      <w:tr w:rsidR="003D70FD" w:rsidRPr="008C5B94">
        <w:tc>
          <w:tcPr>
            <w:tcW w:w="1204" w:type="dxa"/>
          </w:tcPr>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r w:rsidRPr="008C5B94">
              <w:rPr>
                <w:rFonts w:eastAsia="Times New Roman"/>
                <w:b/>
              </w:rPr>
              <w:t>4</w:t>
            </w:r>
          </w:p>
          <w:p w:rsidR="003D70FD" w:rsidRPr="008C5B94" w:rsidRDefault="003D70FD" w:rsidP="00457766">
            <w:pPr>
              <w:rPr>
                <w:rFonts w:eastAsia="Times New Roman"/>
                <w:b/>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rPr>
              <w:t>- Vẽ hình đúng</w:t>
            </w:r>
          </w:p>
          <w:p w:rsidR="003D70FD" w:rsidRPr="008C5B94" w:rsidRDefault="003D70FD" w:rsidP="00457766">
            <w:pPr>
              <w:rPr>
                <w:rFonts w:eastAsia="Times New Roman"/>
              </w:rPr>
            </w:pPr>
            <w:r w:rsidRPr="008C5B94">
              <w:rPr>
                <w:rFonts w:eastAsia="Times New Roman"/>
              </w:rPr>
              <w:t>Vì P</w:t>
            </w:r>
            <w:r w:rsidRPr="008C5B94">
              <w:rPr>
                <w:rFonts w:eastAsia="Times New Roman"/>
                <w:vertAlign w:val="subscript"/>
              </w:rPr>
              <w:t>A</w:t>
            </w:r>
            <w:r w:rsidRPr="008C5B94">
              <w:rPr>
                <w:rFonts w:eastAsia="Times New Roman"/>
              </w:rPr>
              <w:t xml:space="preserve"> = P</w:t>
            </w:r>
            <w:r w:rsidRPr="008C5B94">
              <w:rPr>
                <w:rFonts w:eastAsia="Times New Roman"/>
                <w:vertAlign w:val="subscript"/>
              </w:rPr>
              <w:t xml:space="preserve">B </w:t>
            </w:r>
            <w:r w:rsidRPr="008C5B94">
              <w:rPr>
                <w:rFonts w:eastAsia="Times New Roman"/>
              </w:rPr>
              <w:t xml:space="preserve"> nên lúc đầu điểm tựa O nằm đúng giữa đòn (0A=0B=42cm</w:t>
            </w:r>
          </w:p>
          <w:p w:rsidR="003D70FD" w:rsidRPr="008C5B94" w:rsidRDefault="003D70FD" w:rsidP="00457766">
            <w:pPr>
              <w:rPr>
                <w:rFonts w:eastAsia="Times New Roman"/>
              </w:rPr>
            </w:pPr>
            <w:r w:rsidRPr="008C5B94">
              <w:rPr>
                <w:rFonts w:eastAsia="Times New Roman"/>
              </w:rPr>
              <w:t>Khi nhúng hai quả cầu vào nước thì O’A=48cm và O’B=36cm</w:t>
            </w:r>
          </w:p>
          <w:p w:rsidR="003D70FD" w:rsidRPr="008C5B94" w:rsidRDefault="003D70FD" w:rsidP="00457766">
            <w:pPr>
              <w:rPr>
                <w:rFonts w:eastAsia="Times New Roman"/>
                <w:lang w:val="fr-FR"/>
              </w:rPr>
            </w:pPr>
            <w:r w:rsidRPr="008C5B94">
              <w:rPr>
                <w:rFonts w:eastAsia="Times New Roman"/>
                <w:lang w:val="fr-FR"/>
              </w:rPr>
              <w:t>Lực đẩy Ác si mét tác dụng lên A và B là</w:t>
            </w:r>
          </w:p>
          <w:p w:rsidR="003D70FD" w:rsidRPr="008C5B94" w:rsidRDefault="003D70FD" w:rsidP="00457766">
            <w:pPr>
              <w:rPr>
                <w:rFonts w:eastAsia="Times New Roman"/>
                <w:lang w:val="fr-FR"/>
              </w:rPr>
            </w:pPr>
            <w:r w:rsidRPr="008C5B94">
              <w:rPr>
                <w:rFonts w:eastAsia="Times New Roman"/>
                <w:lang w:val="fr-FR"/>
              </w:rPr>
              <w:t>F</w:t>
            </w:r>
            <w:r w:rsidRPr="008C5B94">
              <w:rPr>
                <w:rFonts w:eastAsia="Times New Roman"/>
                <w:vertAlign w:val="subscript"/>
                <w:lang w:val="fr-FR"/>
              </w:rPr>
              <w:t xml:space="preserve">A </w:t>
            </w:r>
            <w:r w:rsidRPr="008C5B94">
              <w:rPr>
                <w:rFonts w:eastAsia="Times New Roman"/>
                <w:lang w:val="fr-FR"/>
              </w:rPr>
              <w:t>= dn.</w:t>
            </w:r>
            <w:r w:rsidRPr="008C5B94">
              <w:rPr>
                <w:rFonts w:eastAsia="Times New Roman"/>
                <w:position w:val="-34"/>
                <w:lang w:val="fr-FR"/>
              </w:rPr>
              <w:object w:dxaOrig="420" w:dyaOrig="780">
                <v:shape id="_x0000_i1126" type="#_x0000_t75" style="width:20.95pt;height:39.35pt" o:ole="">
                  <v:imagedata r:id="rId19" o:title=""/>
                </v:shape>
                <o:OLEObject Type="Embed" ProgID="Equation.DSMT4" ShapeID="_x0000_i1126" DrawAspect="Content" ObjectID="_1668175637" r:id="rId196"/>
              </w:object>
            </w:r>
            <w:r w:rsidRPr="008C5B94">
              <w:rPr>
                <w:rFonts w:eastAsia="Times New Roman"/>
                <w:lang w:val="fr-FR"/>
              </w:rPr>
              <w:t xml:space="preserve"> </w:t>
            </w:r>
          </w:p>
          <w:p w:rsidR="003D70FD" w:rsidRPr="008C5B94" w:rsidRDefault="003D70FD" w:rsidP="00457766">
            <w:pPr>
              <w:rPr>
                <w:rFonts w:eastAsia="Times New Roman"/>
                <w:lang w:val="fr-FR"/>
              </w:rPr>
            </w:pPr>
            <w:r w:rsidRPr="008C5B94">
              <w:rPr>
                <w:rFonts w:eastAsia="Times New Roman"/>
                <w:lang w:val="fr-FR"/>
              </w:rPr>
              <w:t>F</w:t>
            </w:r>
            <w:r w:rsidRPr="008C5B94">
              <w:rPr>
                <w:rFonts w:eastAsia="Times New Roman"/>
                <w:vertAlign w:val="subscript"/>
                <w:lang w:val="fr-FR"/>
              </w:rPr>
              <w:t>B</w:t>
            </w:r>
            <w:r w:rsidRPr="008C5B94">
              <w:rPr>
                <w:rFonts w:eastAsia="Times New Roman"/>
                <w:lang w:val="fr-FR"/>
              </w:rPr>
              <w:t xml:space="preserve"> = dn.</w:t>
            </w:r>
            <w:r w:rsidRPr="008C5B94">
              <w:rPr>
                <w:rFonts w:eastAsia="Times New Roman"/>
                <w:position w:val="-34"/>
                <w:lang w:val="fr-FR"/>
              </w:rPr>
              <w:object w:dxaOrig="400" w:dyaOrig="780">
                <v:shape id="_x0000_i1127" type="#_x0000_t75" style="width:20.1pt;height:39.35pt" o:ole="">
                  <v:imagedata r:id="rId21" o:title=""/>
                </v:shape>
                <o:OLEObject Type="Embed" ProgID="Equation.DSMT4" ShapeID="_x0000_i1127" DrawAspect="Content" ObjectID="_1668175638" r:id="rId197"/>
              </w:object>
            </w:r>
            <w:r w:rsidRPr="008C5B94">
              <w:rPr>
                <w:rFonts w:eastAsia="Times New Roman"/>
                <w:lang w:val="fr-FR"/>
              </w:rPr>
              <w:t xml:space="preserve"> </w:t>
            </w:r>
          </w:p>
          <w:p w:rsidR="003D70FD" w:rsidRPr="008C5B94" w:rsidRDefault="003D70FD" w:rsidP="00457766">
            <w:pPr>
              <w:rPr>
                <w:rFonts w:eastAsia="Times New Roman"/>
                <w:lang w:val="fr-FR"/>
              </w:rPr>
            </w:pPr>
            <w:r w:rsidRPr="008C5B94">
              <w:rPr>
                <w:rFonts w:eastAsia="Times New Roman"/>
                <w:lang w:val="fr-FR"/>
              </w:rPr>
              <w:t>Khi cân bằng ta có : ( P- F</w:t>
            </w:r>
            <w:r w:rsidRPr="008C5B94">
              <w:rPr>
                <w:rFonts w:eastAsia="Times New Roman"/>
                <w:vertAlign w:val="subscript"/>
                <w:lang w:val="fr-FR"/>
              </w:rPr>
              <w:t>A</w:t>
            </w:r>
            <w:r w:rsidRPr="008C5B94">
              <w:rPr>
                <w:rFonts w:eastAsia="Times New Roman"/>
                <w:lang w:val="fr-FR"/>
              </w:rPr>
              <w:t>) .48 =  (P- F</w:t>
            </w:r>
            <w:r w:rsidRPr="008C5B94">
              <w:rPr>
                <w:rFonts w:eastAsia="Times New Roman"/>
                <w:vertAlign w:val="subscript"/>
                <w:lang w:val="fr-FR"/>
              </w:rPr>
              <w:t>B</w:t>
            </w:r>
            <w:r w:rsidRPr="008C5B94">
              <w:rPr>
                <w:rFonts w:eastAsia="Times New Roman"/>
                <w:lang w:val="fr-FR"/>
              </w:rPr>
              <w:t>) .36</w:t>
            </w:r>
          </w:p>
          <w:p w:rsidR="003D70FD" w:rsidRPr="008C5B94" w:rsidRDefault="003D70FD" w:rsidP="00457766">
            <w:pPr>
              <w:rPr>
                <w:rFonts w:eastAsia="Times New Roman"/>
                <w:lang w:val="fr-FR"/>
              </w:rPr>
            </w:pPr>
            <w:r w:rsidRPr="008C5B94">
              <w:rPr>
                <w:rFonts w:eastAsia="Times New Roman"/>
                <w:lang w:val="fr-FR"/>
              </w:rPr>
              <w:lastRenderedPageBreak/>
              <w:t>Thay số và tính toán ta có</w:t>
            </w:r>
          </w:p>
          <w:p w:rsidR="003D70FD" w:rsidRPr="008C5B94" w:rsidRDefault="003D70FD" w:rsidP="00457766">
            <w:pPr>
              <w:rPr>
                <w:rFonts w:eastAsia="Times New Roman"/>
                <w:lang w:val="fr-FR"/>
              </w:rPr>
            </w:pPr>
            <w:r w:rsidRPr="008C5B94">
              <w:rPr>
                <w:rFonts w:eastAsia="Times New Roman"/>
                <w:lang w:val="fr-FR"/>
              </w:rPr>
              <w:t>d</w:t>
            </w:r>
            <w:r w:rsidRPr="008C5B94">
              <w:rPr>
                <w:rFonts w:eastAsia="Times New Roman"/>
                <w:vertAlign w:val="subscript"/>
                <w:lang w:val="fr-FR"/>
              </w:rPr>
              <w:t xml:space="preserve">B  </w:t>
            </w:r>
            <w:r w:rsidRPr="008C5B94">
              <w:rPr>
                <w:rFonts w:eastAsia="Times New Roman"/>
                <w:lang w:val="fr-FR"/>
              </w:rPr>
              <w:t xml:space="preserve">= </w:t>
            </w:r>
            <w:r w:rsidRPr="008C5B94">
              <w:rPr>
                <w:rFonts w:eastAsia="Times New Roman"/>
                <w:position w:val="-34"/>
                <w:lang w:val="fr-FR"/>
              </w:rPr>
              <w:object w:dxaOrig="1480" w:dyaOrig="780">
                <v:shape id="_x0000_i1128" type="#_x0000_t75" style="width:73.65pt;height:39.35pt" o:ole="">
                  <v:imagedata r:id="rId23" o:title=""/>
                </v:shape>
                <o:OLEObject Type="Embed" ProgID="Equation.DSMT4" ShapeID="_x0000_i1128" DrawAspect="Content" ObjectID="_1668175639" r:id="rId198"/>
              </w:object>
            </w:r>
            <w:r w:rsidRPr="008C5B94">
              <w:rPr>
                <w:rFonts w:eastAsia="Times New Roman"/>
                <w:lang w:val="fr-FR"/>
              </w:rPr>
              <w:t xml:space="preserve"> </w:t>
            </w:r>
          </w:p>
          <w:p w:rsidR="003D70FD" w:rsidRPr="008C5B94" w:rsidRDefault="003D70FD" w:rsidP="00457766">
            <w:pPr>
              <w:rPr>
                <w:rFonts w:eastAsia="Times New Roman"/>
                <w:vertAlign w:val="subscript"/>
                <w:lang w:val="fr-FR"/>
              </w:rPr>
            </w:pPr>
            <w:r w:rsidRPr="008C5B94">
              <w:rPr>
                <w:rFonts w:eastAsia="Times New Roman"/>
                <w:lang w:val="fr-FR"/>
              </w:rPr>
              <w:t>Từ đó ta có d</w:t>
            </w:r>
            <w:r w:rsidRPr="008C5B94">
              <w:rPr>
                <w:rFonts w:eastAsia="Times New Roman"/>
                <w:vertAlign w:val="subscript"/>
                <w:lang w:val="fr-FR"/>
              </w:rPr>
              <w:t>B</w:t>
            </w:r>
            <w:r w:rsidRPr="008C5B94">
              <w:rPr>
                <w:rFonts w:eastAsia="Times New Roman"/>
                <w:lang w:val="fr-FR"/>
              </w:rPr>
              <w:t xml:space="preserve"> = 90000 N/m</w:t>
            </w:r>
            <w:r w:rsidRPr="008C5B94">
              <w:rPr>
                <w:rFonts w:eastAsia="Times New Roman"/>
                <w:vertAlign w:val="superscript"/>
                <w:lang w:val="fr-FR"/>
              </w:rPr>
              <w:t>3</w:t>
            </w:r>
            <w:r w:rsidRPr="008C5B94">
              <w:rPr>
                <w:rFonts w:eastAsia="Times New Roman"/>
                <w:vertAlign w:val="subscript"/>
                <w:lang w:val="fr-FR"/>
              </w:rPr>
              <w:t>.</w:t>
            </w:r>
          </w:p>
        </w:tc>
        <w:tc>
          <w:tcPr>
            <w:tcW w:w="953" w:type="dxa"/>
            <w:tcBorders>
              <w:bottom w:val="single" w:sz="4" w:space="0" w:color="auto"/>
            </w:tcBorders>
          </w:tcPr>
          <w:p w:rsidR="003D70FD" w:rsidRPr="008C5B94" w:rsidRDefault="003D70FD" w:rsidP="00457766">
            <w:pPr>
              <w:rPr>
                <w:rFonts w:eastAsia="Times New Roman"/>
                <w:lang w:val="fr-FR"/>
              </w:rPr>
            </w:pPr>
            <w:r w:rsidRPr="008C5B94">
              <w:rPr>
                <w:rFonts w:eastAsia="Times New Roman"/>
                <w:lang w:val="fr-FR"/>
              </w:rPr>
              <w:lastRenderedPageBreak/>
              <w:t>0,25</w:t>
            </w:r>
          </w:p>
          <w:p w:rsidR="003D70FD" w:rsidRPr="008C5B94" w:rsidRDefault="003D70FD" w:rsidP="00457766">
            <w:pPr>
              <w:rPr>
                <w:rFonts w:eastAsia="Times New Roman"/>
                <w:lang w:val="fr-FR"/>
              </w:rPr>
            </w:pPr>
            <w:r w:rsidRPr="008C5B94">
              <w:rPr>
                <w:rFonts w:eastAsia="Times New Roman"/>
                <w:lang w:val="fr-FR"/>
              </w:rPr>
              <w:t>0,25</w:t>
            </w:r>
          </w:p>
          <w:p w:rsidR="003D70FD" w:rsidRPr="008C5B94" w:rsidRDefault="003D70FD" w:rsidP="00457766">
            <w:pPr>
              <w:rPr>
                <w:rFonts w:eastAsia="Times New Roman"/>
                <w:lang w:val="fr-FR"/>
              </w:rPr>
            </w:pPr>
            <w:r w:rsidRPr="008C5B94">
              <w:rPr>
                <w:rFonts w:eastAsia="Times New Roman"/>
                <w:lang w:val="fr-FR"/>
              </w:rPr>
              <w:t>0,2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7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lastRenderedPageBreak/>
              <w:t xml:space="preserve"> 1</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 xml:space="preserve"> 0,5</w:t>
            </w:r>
          </w:p>
        </w:tc>
      </w:tr>
      <w:tr w:rsidR="003D70FD" w:rsidRPr="008C5B94">
        <w:tc>
          <w:tcPr>
            <w:tcW w:w="1204" w:type="dxa"/>
            <w:vMerge w:val="restart"/>
            <w:vAlign w:val="center"/>
          </w:tcPr>
          <w:p w:rsidR="003D70FD" w:rsidRPr="008C5B94" w:rsidRDefault="003D70FD" w:rsidP="00E81ECF">
            <w:pPr>
              <w:jc w:val="center"/>
              <w:rPr>
                <w:rFonts w:eastAsia="Times New Roman"/>
                <w:b/>
              </w:rPr>
            </w:pPr>
            <w:r w:rsidRPr="008C5B94">
              <w:rPr>
                <w:rFonts w:eastAsia="Times New Roman"/>
                <w:b/>
              </w:rPr>
              <w:lastRenderedPageBreak/>
              <w:t>5</w:t>
            </w:r>
          </w:p>
          <w:p w:rsidR="003D70FD" w:rsidRPr="008C5B94" w:rsidRDefault="003D70FD" w:rsidP="00E81ECF">
            <w:pPr>
              <w:jc w:val="center"/>
              <w:rPr>
                <w:rFonts w:eastAsia="Times New Roman"/>
                <w:b/>
              </w:rPr>
            </w:pPr>
            <w:r w:rsidRPr="008C5B94">
              <w:rPr>
                <w:rFonts w:eastAsia="Times New Roman"/>
                <w:b/>
              </w:rPr>
              <w:t>(4điểm)</w:t>
            </w:r>
          </w:p>
        </w:tc>
        <w:tc>
          <w:tcPr>
            <w:tcW w:w="8010" w:type="dxa"/>
            <w:vMerge w:val="restart"/>
            <w:tcBorders>
              <w:right w:val="single" w:sz="4" w:space="0" w:color="auto"/>
            </w:tcBorders>
          </w:tcPr>
          <w:p w:rsidR="003D70FD" w:rsidRPr="008C5B94" w:rsidRDefault="003D70FD" w:rsidP="00457766">
            <w:pPr>
              <w:rPr>
                <w:rFonts w:eastAsia="Times New Roman"/>
              </w:rPr>
            </w:pPr>
            <w:r w:rsidRPr="008C5B94">
              <w:rPr>
                <w:rFonts w:eastAsia="Times New Roman"/>
              </w:rPr>
              <w:t>Cách vẽ tia sáng từ S đến O:</w:t>
            </w:r>
          </w:p>
          <w:p w:rsidR="003D70FD" w:rsidRPr="008C5B94" w:rsidRDefault="003D70FD" w:rsidP="00457766">
            <w:r w:rsidRPr="008C5B94">
              <w:rPr>
                <w:rFonts w:eastAsia="Times New Roman"/>
              </w:rPr>
              <w:t>+ Trường hợp</w:t>
            </w:r>
            <w:r w:rsidRPr="008C5B94">
              <w:t xml:space="preserve"> đến gương M</w:t>
            </w:r>
            <w:r w:rsidRPr="008C5B94">
              <w:rPr>
                <w:vertAlign w:val="subscript"/>
              </w:rPr>
              <w:t>1</w:t>
            </w:r>
            <w:r w:rsidRPr="008C5B94">
              <w:t xml:space="preserve"> tại I rồi phản xạ đến O ( HS vẽ hình)</w:t>
            </w:r>
          </w:p>
          <w:p w:rsidR="003D70FD" w:rsidRPr="008C5B94" w:rsidRDefault="003D70FD" w:rsidP="000F30D3">
            <w:pPr>
              <w:numPr>
                <w:ilvl w:val="0"/>
                <w:numId w:val="3"/>
              </w:numPr>
              <w:rPr>
                <w:vertAlign w:val="subscript"/>
              </w:rPr>
            </w:pPr>
            <w:r w:rsidRPr="008C5B94">
              <w:t>Vẽ ảnh S’ của S qua gương M</w:t>
            </w:r>
            <w:r w:rsidRPr="008C5B94">
              <w:rPr>
                <w:vertAlign w:val="subscript"/>
              </w:rPr>
              <w:t xml:space="preserve">1 </w:t>
            </w:r>
          </w:p>
          <w:p w:rsidR="003D70FD" w:rsidRPr="008C5B94" w:rsidRDefault="003D70FD" w:rsidP="000F30D3">
            <w:pPr>
              <w:numPr>
                <w:ilvl w:val="0"/>
                <w:numId w:val="3"/>
              </w:numPr>
              <w:rPr>
                <w:vertAlign w:val="subscript"/>
              </w:rPr>
            </w:pPr>
            <w:r w:rsidRPr="008C5B94">
              <w:t>Nối S’O cắt M</w:t>
            </w:r>
            <w:r w:rsidRPr="008C5B94">
              <w:rPr>
                <w:vertAlign w:val="subscript"/>
              </w:rPr>
              <w:t xml:space="preserve">1 </w:t>
            </w:r>
            <w:r w:rsidRPr="008C5B94">
              <w:t>tại I</w:t>
            </w:r>
          </w:p>
          <w:p w:rsidR="003D70FD" w:rsidRPr="008C5B94" w:rsidRDefault="003D70FD" w:rsidP="000F30D3">
            <w:pPr>
              <w:numPr>
                <w:ilvl w:val="0"/>
                <w:numId w:val="3"/>
              </w:numPr>
              <w:rPr>
                <w:vertAlign w:val="subscript"/>
              </w:rPr>
            </w:pPr>
            <w:r w:rsidRPr="008C5B94">
              <w:t>Nối SIO được tia sáng phải vẽ</w:t>
            </w:r>
          </w:p>
          <w:p w:rsidR="003D70FD" w:rsidRPr="008C5B94" w:rsidRDefault="003D70FD" w:rsidP="00457766">
            <w:r w:rsidRPr="008C5B94">
              <w:t>+ Phản xạ lần lượt trên gương M</w:t>
            </w:r>
            <w:r w:rsidRPr="008C5B94">
              <w:rPr>
                <w:vertAlign w:val="subscript"/>
              </w:rPr>
              <w:t>1</w:t>
            </w:r>
            <w:r w:rsidRPr="008C5B94">
              <w:t xml:space="preserve"> tại J, trên gương M</w:t>
            </w:r>
            <w:r w:rsidRPr="008C5B94">
              <w:rPr>
                <w:vertAlign w:val="subscript"/>
              </w:rPr>
              <w:t>2</w:t>
            </w:r>
            <w:r w:rsidRPr="008C5B94">
              <w:t xml:space="preserve"> tại K rồi truyền đến O</w:t>
            </w:r>
          </w:p>
          <w:p w:rsidR="003D70FD" w:rsidRPr="008C5B94" w:rsidRDefault="003D70FD" w:rsidP="000F30D3">
            <w:pPr>
              <w:numPr>
                <w:ilvl w:val="0"/>
                <w:numId w:val="3"/>
              </w:numPr>
              <w:rPr>
                <w:vertAlign w:val="subscript"/>
              </w:rPr>
            </w:pPr>
            <w:r w:rsidRPr="008C5B94">
              <w:t>Vẽ ảnh O</w:t>
            </w:r>
            <w:r w:rsidRPr="008C5B94">
              <w:rPr>
                <w:vertAlign w:val="subscript"/>
              </w:rPr>
              <w:t>1</w:t>
            </w:r>
            <w:r w:rsidRPr="008C5B94">
              <w:t xml:space="preserve"> của O qua gương M</w:t>
            </w:r>
            <w:r w:rsidRPr="008C5B94">
              <w:rPr>
                <w:vertAlign w:val="subscript"/>
              </w:rPr>
              <w:t>2</w:t>
            </w:r>
          </w:p>
          <w:p w:rsidR="003D70FD" w:rsidRPr="008C5B94" w:rsidRDefault="003D70FD" w:rsidP="000F30D3">
            <w:pPr>
              <w:numPr>
                <w:ilvl w:val="0"/>
                <w:numId w:val="3"/>
              </w:numPr>
              <w:rPr>
                <w:vertAlign w:val="subscript"/>
              </w:rPr>
            </w:pPr>
            <w:r w:rsidRPr="008C5B94">
              <w:t>Nối S’O</w:t>
            </w:r>
            <w:r w:rsidRPr="008C5B94">
              <w:rPr>
                <w:vertAlign w:val="subscript"/>
              </w:rPr>
              <w:t>1</w:t>
            </w:r>
            <w:r w:rsidRPr="008C5B94">
              <w:t xml:space="preserve"> cắt M</w:t>
            </w:r>
            <w:r w:rsidRPr="008C5B94">
              <w:rPr>
                <w:vertAlign w:val="subscript"/>
              </w:rPr>
              <w:t xml:space="preserve">1 </w:t>
            </w:r>
            <w:r w:rsidRPr="008C5B94">
              <w:t>tại J, cắt M</w:t>
            </w:r>
            <w:r w:rsidRPr="008C5B94">
              <w:rPr>
                <w:vertAlign w:val="subscript"/>
              </w:rPr>
              <w:t xml:space="preserve">2 </w:t>
            </w:r>
            <w:r w:rsidRPr="008C5B94">
              <w:t>tại K</w:t>
            </w:r>
          </w:p>
          <w:p w:rsidR="003D70FD" w:rsidRPr="008C5B94" w:rsidRDefault="003D70FD" w:rsidP="000F30D3">
            <w:pPr>
              <w:numPr>
                <w:ilvl w:val="0"/>
                <w:numId w:val="3"/>
              </w:numPr>
              <w:rPr>
                <w:vertAlign w:val="subscript"/>
              </w:rPr>
            </w:pPr>
            <w:r w:rsidRPr="008C5B94">
              <w:t>Nối SJKO được tia sáng phải vẽ</w:t>
            </w:r>
          </w:p>
          <w:p w:rsidR="003D70FD" w:rsidRPr="008C5B94" w:rsidRDefault="003D70FD" w:rsidP="00457766">
            <w:r w:rsidRPr="008C5B94">
              <w:t>b. Dựa vào tam giác đồng dạng ta tính được</w:t>
            </w:r>
          </w:p>
          <w:p w:rsidR="003D70FD" w:rsidRPr="008C5B94" w:rsidRDefault="003D70FD" w:rsidP="00457766">
            <w:pPr>
              <w:rPr>
                <w:lang w:val="nl-NL"/>
              </w:rPr>
            </w:pPr>
            <w:r w:rsidRPr="008C5B94">
              <w:rPr>
                <w:lang w:val="nl-NL"/>
              </w:rPr>
              <w:t>AI = 9 cm</w:t>
            </w:r>
          </w:p>
          <w:p w:rsidR="003D70FD" w:rsidRPr="008C5B94" w:rsidRDefault="003D70FD" w:rsidP="00457766">
            <w:pPr>
              <w:rPr>
                <w:lang w:val="nl-NL"/>
              </w:rPr>
            </w:pPr>
            <w:r w:rsidRPr="008C5B94">
              <w:rPr>
                <w:lang w:val="nl-NL"/>
              </w:rPr>
              <w:t>BK = 15 cm</w:t>
            </w:r>
          </w:p>
          <w:p w:rsidR="003D70FD" w:rsidRPr="008C5B94" w:rsidRDefault="003D70FD" w:rsidP="00457766">
            <w:pPr>
              <w:rPr>
                <w:vertAlign w:val="subscript"/>
                <w:lang w:val="nl-NL"/>
              </w:rPr>
            </w:pPr>
            <w:r w:rsidRPr="008C5B94">
              <w:rPr>
                <w:lang w:val="nl-NL"/>
              </w:rPr>
              <w:t>AJ = 6 cm</w:t>
            </w:r>
          </w:p>
          <w:p w:rsidR="003D70FD" w:rsidRPr="008C5B94" w:rsidRDefault="003D70FD" w:rsidP="00457766">
            <w:pPr>
              <w:rPr>
                <w:vertAlign w:val="subscript"/>
                <w:lang w:val="nl-NL"/>
              </w:rPr>
            </w:pPr>
          </w:p>
          <w:p w:rsidR="003D70FD" w:rsidRPr="008C5B94" w:rsidRDefault="003D70FD" w:rsidP="00457766">
            <w:pPr>
              <w:rPr>
                <w:rFonts w:eastAsia="Times New Roman"/>
              </w:rPr>
            </w:pPr>
            <w:r w:rsidRPr="008C5B94">
              <w:rPr>
                <w:rFonts w:eastAsia="Times New Roman"/>
                <w:sz w:val="26"/>
                <w:szCs w:val="26"/>
                <w:lang w:val="nl-NL" w:eastAsia="en-US"/>
              </w:rPr>
              <w:object w:dxaOrig="4529" w:dyaOrig="4111">
                <v:shape id="_x0000_i1129" type="#_x0000_t75" style="width:226.05pt;height:205.95pt" o:ole="">
                  <v:imagedata r:id="rId25" o:title=""/>
                </v:shape>
                <o:OLEObject Type="Embed" ProgID="PBrush" ShapeID="_x0000_i1129" DrawAspect="Content" ObjectID="_1668175640" r:id="rId199"/>
              </w:object>
            </w:r>
          </w:p>
        </w:tc>
        <w:tc>
          <w:tcPr>
            <w:tcW w:w="953" w:type="dxa"/>
            <w:tcBorders>
              <w:top w:val="single" w:sz="4" w:space="0" w:color="auto"/>
              <w:left w:val="single" w:sz="4" w:space="0" w:color="auto"/>
              <w:bottom w:val="nil"/>
              <w:right w:val="single" w:sz="4" w:space="0" w:color="auto"/>
            </w:tcBorders>
          </w:tcPr>
          <w:p w:rsidR="003D70FD" w:rsidRPr="008C5B94" w:rsidRDefault="003D70FD" w:rsidP="00457766">
            <w:pPr>
              <w:rPr>
                <w:rFonts w:eastAsia="Times New Roman"/>
              </w:rPr>
            </w:pPr>
          </w:p>
        </w:tc>
      </w:tr>
      <w:tr w:rsidR="003D70FD" w:rsidRPr="008C5B94">
        <w:tc>
          <w:tcPr>
            <w:tcW w:w="1204" w:type="dxa"/>
            <w:vMerge/>
          </w:tcPr>
          <w:p w:rsidR="003D70FD" w:rsidRPr="008C5B94" w:rsidRDefault="003D70FD" w:rsidP="00457766">
            <w:pPr>
              <w:jc w:val="center"/>
              <w:rPr>
                <w:rFonts w:eastAsia="Times New Roman"/>
                <w:b/>
              </w:rPr>
            </w:pPr>
          </w:p>
        </w:tc>
        <w:tc>
          <w:tcPr>
            <w:tcW w:w="8010" w:type="dxa"/>
            <w:vMerge/>
          </w:tcPr>
          <w:p w:rsidR="003D70FD" w:rsidRPr="008C5B94" w:rsidRDefault="003D70FD" w:rsidP="00457766">
            <w:pPr>
              <w:rPr>
                <w:rFonts w:eastAsia="Times New Roman"/>
              </w:rPr>
            </w:pPr>
          </w:p>
        </w:tc>
        <w:tc>
          <w:tcPr>
            <w:tcW w:w="953" w:type="dxa"/>
            <w:tcBorders>
              <w:top w:val="nil"/>
            </w:tcBorders>
          </w:tcPr>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1,5</w:t>
            </w:r>
          </w:p>
        </w:tc>
      </w:tr>
    </w:tbl>
    <w:p w:rsidR="003D70FD" w:rsidRPr="008C5B94" w:rsidRDefault="003D70FD" w:rsidP="000F30D3">
      <w:pPr>
        <w:rPr>
          <w:lang w:val="fr-FR"/>
        </w:rPr>
      </w:pPr>
    </w:p>
    <w:p w:rsidR="003D70FD" w:rsidRPr="008C5B94" w:rsidRDefault="003D70FD" w:rsidP="000F30D3">
      <w:pPr>
        <w:spacing w:line="360" w:lineRule="auto"/>
        <w:rPr>
          <w:b/>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6</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0F30D3">
      <w:pPr>
        <w:spacing w:line="360" w:lineRule="auto"/>
        <w:rPr>
          <w:b/>
          <w:lang w:val="fr-FR"/>
        </w:rPr>
      </w:pPr>
    </w:p>
    <w:p w:rsidR="003D70FD" w:rsidRPr="008C5B94" w:rsidRDefault="003D70FD" w:rsidP="004B0CA8">
      <w:pPr>
        <w:jc w:val="both"/>
      </w:pPr>
      <w:r w:rsidRPr="008C5B94">
        <w:rPr>
          <w:b/>
          <w:sz w:val="26"/>
          <w:szCs w:val="26"/>
          <w:u w:val="single"/>
        </w:rPr>
        <w:t>C</w:t>
      </w:r>
      <w:r w:rsidRPr="008C5B94">
        <w:rPr>
          <w:b/>
          <w:sz w:val="26"/>
          <w:szCs w:val="26"/>
          <w:u w:val="single"/>
          <w:lang w:val="vi-VN"/>
        </w:rPr>
        <w:t>âu</w:t>
      </w:r>
      <w:r w:rsidRPr="008C5B94">
        <w:rPr>
          <w:b/>
          <w:sz w:val="26"/>
          <w:szCs w:val="26"/>
          <w:u w:val="single"/>
        </w:rPr>
        <w:t xml:space="preserve"> 1</w:t>
      </w:r>
      <w:r w:rsidRPr="008C5B94">
        <w:t>( 4 điểm )</w:t>
      </w:r>
    </w:p>
    <w:p w:rsidR="003D70FD" w:rsidRPr="008C5B94" w:rsidRDefault="003D70FD" w:rsidP="004B0CA8">
      <w:pPr>
        <w:spacing w:line="0" w:lineRule="atLeast"/>
        <w:jc w:val="both"/>
        <w:rPr>
          <w:sz w:val="26"/>
          <w:szCs w:val="26"/>
        </w:rPr>
      </w:pPr>
      <w:r w:rsidRPr="008C5B94">
        <w:rPr>
          <w:b/>
          <w:sz w:val="26"/>
          <w:szCs w:val="26"/>
        </w:rPr>
        <w:t xml:space="preserve"> </w:t>
      </w:r>
      <w:r w:rsidRPr="008C5B94">
        <w:rPr>
          <w:sz w:val="26"/>
          <w:szCs w:val="26"/>
          <w:lang w:val="vi-VN"/>
        </w:rPr>
        <w:t xml:space="preserve">Có hai ô tô chuyển động trên quãng đường </w:t>
      </w:r>
      <w:r w:rsidRPr="008C5B94">
        <w:rPr>
          <w:sz w:val="26"/>
          <w:szCs w:val="26"/>
        </w:rPr>
        <w:t>Lai Châu - Điện Biên.</w:t>
      </w:r>
    </w:p>
    <w:p w:rsidR="003D70FD" w:rsidRPr="008C5B94" w:rsidRDefault="003D70FD" w:rsidP="004B0CA8">
      <w:pPr>
        <w:spacing w:line="0" w:lineRule="atLeast"/>
        <w:jc w:val="both"/>
        <w:rPr>
          <w:sz w:val="26"/>
          <w:szCs w:val="26"/>
          <w:lang w:val="vi-VN"/>
        </w:rPr>
      </w:pPr>
      <w:r w:rsidRPr="008C5B94">
        <w:rPr>
          <w:sz w:val="26"/>
          <w:szCs w:val="26"/>
          <w:lang w:val="vi-VN"/>
        </w:rPr>
        <w:t xml:space="preserve">Ô tô thứ nhất đi từ </w:t>
      </w:r>
      <w:r w:rsidRPr="008C5B94">
        <w:rPr>
          <w:sz w:val="26"/>
          <w:szCs w:val="26"/>
        </w:rPr>
        <w:t>Lai Châu</w:t>
      </w:r>
      <w:r w:rsidRPr="008C5B94">
        <w:rPr>
          <w:sz w:val="26"/>
          <w:szCs w:val="26"/>
          <w:lang w:val="vi-VN"/>
        </w:rPr>
        <w:t xml:space="preserve"> đến Điện Biên theo cách sau: Nửa thời gian đầu đi với vận tốc V</w:t>
      </w:r>
      <w:r w:rsidRPr="008C5B94">
        <w:rPr>
          <w:sz w:val="26"/>
          <w:szCs w:val="26"/>
          <w:vertAlign w:val="subscript"/>
          <w:lang w:val="vi-VN"/>
        </w:rPr>
        <w:t>1</w:t>
      </w:r>
      <w:r w:rsidRPr="008C5B94">
        <w:rPr>
          <w:sz w:val="26"/>
          <w:szCs w:val="26"/>
          <w:lang w:val="vi-VN"/>
        </w:rPr>
        <w:t xml:space="preserve"> = 50km/h, nửa thời gian sau đi với vận tốc V</w:t>
      </w:r>
      <w:r w:rsidRPr="008C5B94">
        <w:rPr>
          <w:sz w:val="26"/>
          <w:szCs w:val="26"/>
          <w:vertAlign w:val="subscript"/>
          <w:lang w:val="vi-VN"/>
        </w:rPr>
        <w:t>2</w:t>
      </w:r>
      <w:r w:rsidRPr="008C5B94">
        <w:rPr>
          <w:sz w:val="26"/>
          <w:szCs w:val="26"/>
          <w:lang w:val="vi-VN"/>
        </w:rPr>
        <w:t xml:space="preserve"> = 75km/h.</w:t>
      </w:r>
    </w:p>
    <w:p w:rsidR="003D70FD" w:rsidRPr="008C5B94" w:rsidRDefault="003D70FD" w:rsidP="004B0CA8">
      <w:pPr>
        <w:spacing w:line="0" w:lineRule="atLeast"/>
        <w:jc w:val="both"/>
        <w:rPr>
          <w:sz w:val="26"/>
          <w:szCs w:val="26"/>
          <w:lang w:val="vi-VN"/>
        </w:rPr>
      </w:pPr>
      <w:r w:rsidRPr="008C5B94">
        <w:rPr>
          <w:sz w:val="26"/>
          <w:szCs w:val="26"/>
          <w:lang w:val="vi-VN"/>
        </w:rPr>
        <w:t>Ô tô thứ hai  xuất phát cùng một lúc với ô tô thứ nhất nhưng đi từ  Điện Biên đến Lai Châu theo cách sau: Nửa quãng đường đầu đi với vận tốc V</w:t>
      </w:r>
      <w:r w:rsidRPr="008C5B94">
        <w:rPr>
          <w:sz w:val="26"/>
          <w:szCs w:val="26"/>
          <w:vertAlign w:val="subscript"/>
          <w:lang w:val="vi-VN"/>
        </w:rPr>
        <w:t>1</w:t>
      </w:r>
      <w:r w:rsidRPr="008C5B94">
        <w:rPr>
          <w:sz w:val="26"/>
          <w:szCs w:val="26"/>
          <w:lang w:val="vi-VN"/>
        </w:rPr>
        <w:t>= 50km/h, nửa quãng đường sau đi với vận tốc V</w:t>
      </w:r>
      <w:r w:rsidRPr="008C5B94">
        <w:rPr>
          <w:sz w:val="26"/>
          <w:szCs w:val="26"/>
          <w:vertAlign w:val="subscript"/>
          <w:lang w:val="vi-VN"/>
        </w:rPr>
        <w:t>2</w:t>
      </w:r>
      <w:r w:rsidRPr="008C5B94">
        <w:rPr>
          <w:sz w:val="26"/>
          <w:szCs w:val="26"/>
          <w:lang w:val="vi-VN"/>
        </w:rPr>
        <w:t xml:space="preserve">= 75km/h. </w:t>
      </w:r>
    </w:p>
    <w:p w:rsidR="003D70FD" w:rsidRPr="008C5B94" w:rsidRDefault="003D70FD" w:rsidP="004B0CA8">
      <w:pPr>
        <w:spacing w:line="0" w:lineRule="atLeast"/>
        <w:ind w:firstLine="720"/>
        <w:jc w:val="both"/>
        <w:rPr>
          <w:sz w:val="26"/>
          <w:szCs w:val="26"/>
          <w:lang w:val="vi-VN"/>
        </w:rPr>
      </w:pPr>
      <w:r w:rsidRPr="008C5B94">
        <w:rPr>
          <w:sz w:val="26"/>
          <w:szCs w:val="26"/>
          <w:lang w:val="vi-VN"/>
        </w:rPr>
        <w:lastRenderedPageBreak/>
        <w:t>a. Hỏi ô tô nào đến đích trước?</w:t>
      </w:r>
    </w:p>
    <w:p w:rsidR="003D70FD" w:rsidRPr="008C5B94" w:rsidRDefault="003D70FD" w:rsidP="004B0CA8">
      <w:pPr>
        <w:spacing w:line="0" w:lineRule="atLeast"/>
        <w:ind w:firstLine="720"/>
        <w:jc w:val="both"/>
        <w:rPr>
          <w:sz w:val="26"/>
          <w:szCs w:val="26"/>
          <w:lang w:val="vi-VN"/>
        </w:rPr>
      </w:pPr>
      <w:r w:rsidRPr="008C5B94">
        <w:rPr>
          <w:sz w:val="26"/>
          <w:szCs w:val="26"/>
          <w:lang w:val="vi-VN"/>
        </w:rPr>
        <w:t>b. Tính vận tốc trung bình của mỗi ô tô?</w:t>
      </w:r>
    </w:p>
    <w:p w:rsidR="003D70FD" w:rsidRPr="008C5B94" w:rsidRDefault="003D70FD" w:rsidP="004B0CA8">
      <w:pPr>
        <w:jc w:val="both"/>
        <w:rPr>
          <w:lang w:val="vi-VN"/>
        </w:rPr>
      </w:pPr>
      <w:r w:rsidRPr="008C5B94">
        <w:rPr>
          <w:b/>
          <w:sz w:val="26"/>
          <w:szCs w:val="26"/>
          <w:u w:val="single"/>
          <w:lang w:val="vi-VN"/>
        </w:rPr>
        <w:t>Câu 2</w:t>
      </w:r>
      <w:r w:rsidRPr="008C5B94">
        <w:rPr>
          <w:sz w:val="26"/>
          <w:szCs w:val="26"/>
          <w:lang w:val="vi-VN"/>
        </w:rPr>
        <w:t xml:space="preserve"> </w:t>
      </w:r>
      <w:r w:rsidRPr="008C5B94">
        <w:rPr>
          <w:lang w:val="vi-VN"/>
        </w:rPr>
        <w:t>( 4 điểm )</w:t>
      </w:r>
    </w:p>
    <w:p w:rsidR="003D70FD" w:rsidRPr="008C5B94" w:rsidRDefault="003D70FD" w:rsidP="004B0CA8">
      <w:pPr>
        <w:spacing w:line="0" w:lineRule="atLeast"/>
        <w:rPr>
          <w:sz w:val="26"/>
          <w:szCs w:val="26"/>
          <w:lang w:val="vi-VN"/>
        </w:rPr>
      </w:pPr>
      <w:r w:rsidRPr="008C5B94">
        <w:rPr>
          <w:sz w:val="26"/>
          <w:szCs w:val="26"/>
          <w:lang w:val="vi-VN"/>
        </w:rPr>
        <w:t xml:space="preserve"> Người ta đưa vật lên cao 4m bằng mặt phẳng nghiêng mất một công là 3000J cho biết hiệu suất của mặt phẳng nghiêng là 0,8 và chiều dài của mặt phẳng nghiêng là 20m.</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Xác định trọng lượng của vật ?</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Tính công để để thắng lực ma sát khi kéo vật lên hết mặt phẳng nghiêng ?</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 xml:space="preserve">Tính độ lớn của lực ma sát ? </w:t>
      </w:r>
    </w:p>
    <w:p w:rsidR="003D70FD" w:rsidRPr="008C5B94" w:rsidRDefault="003D70FD" w:rsidP="004B0CA8">
      <w:pPr>
        <w:jc w:val="both"/>
      </w:pPr>
      <w:r w:rsidRPr="008C5B94">
        <w:rPr>
          <w:b/>
          <w:sz w:val="26"/>
          <w:szCs w:val="26"/>
          <w:u w:val="single"/>
          <w:lang w:val="vi-VN"/>
        </w:rPr>
        <w:t xml:space="preserve">Câu </w:t>
      </w:r>
      <w:r w:rsidRPr="008C5B94">
        <w:rPr>
          <w:b/>
          <w:sz w:val="26"/>
          <w:szCs w:val="26"/>
          <w:u w:val="single"/>
        </w:rPr>
        <w:t>3</w:t>
      </w:r>
      <w:r w:rsidRPr="008C5B94">
        <w:rPr>
          <w:b/>
          <w:sz w:val="26"/>
          <w:szCs w:val="26"/>
        </w:rPr>
        <w:t xml:space="preserve"> </w:t>
      </w:r>
      <w:r w:rsidRPr="008C5B94">
        <w:t>( 4 điểm )</w:t>
      </w:r>
    </w:p>
    <w:p w:rsidR="003D70FD" w:rsidRPr="008C5B94" w:rsidRDefault="003D70FD" w:rsidP="004B0CA8">
      <w:pPr>
        <w:spacing w:line="0" w:lineRule="atLeast"/>
        <w:ind w:firstLine="720"/>
        <w:jc w:val="both"/>
        <w:rPr>
          <w:sz w:val="26"/>
          <w:szCs w:val="26"/>
          <w:lang w:val="vi-VN"/>
        </w:rPr>
      </w:pPr>
      <w:r w:rsidRPr="008C5B94">
        <w:rPr>
          <w:sz w:val="26"/>
          <w:szCs w:val="26"/>
          <w:lang w:val="vi-VN"/>
        </w:rPr>
        <w:t>1. Một quả cầu đặc ( quả cầu 1) có thể tích V = 100 cm</w:t>
      </w:r>
      <w:r w:rsidRPr="008C5B94">
        <w:rPr>
          <w:sz w:val="26"/>
          <w:szCs w:val="26"/>
          <w:vertAlign w:val="superscript"/>
          <w:lang w:val="vi-VN"/>
        </w:rPr>
        <w:t>3</w:t>
      </w:r>
      <w:r w:rsidRPr="008C5B94">
        <w:rPr>
          <w:sz w:val="26"/>
          <w:szCs w:val="26"/>
          <w:lang w:val="vi-VN"/>
        </w:rPr>
        <w:t xml:space="preserve"> được thả vào trong một bể nước đủ rộng. Người ta thấy quả cầu chìm 25% thể tích của nó trong nước và không chạm đáy bể. Tìm khối lượng của quả cầu. Cho khối lượng riêng của nước là D = 1000kg/m</w:t>
      </w:r>
      <w:r w:rsidRPr="008C5B94">
        <w:rPr>
          <w:sz w:val="26"/>
          <w:szCs w:val="26"/>
          <w:vertAlign w:val="superscript"/>
          <w:lang w:val="vi-VN"/>
        </w:rPr>
        <w:t>3</w:t>
      </w:r>
      <w:r w:rsidRPr="008C5B94">
        <w:rPr>
          <w:sz w:val="26"/>
          <w:szCs w:val="26"/>
          <w:lang w:val="vi-VN"/>
        </w:rPr>
        <w:t>.</w:t>
      </w:r>
    </w:p>
    <w:p w:rsidR="003D70FD" w:rsidRPr="008C5B94" w:rsidRDefault="003D70FD" w:rsidP="004B0CA8">
      <w:pPr>
        <w:spacing w:line="0" w:lineRule="atLeast"/>
        <w:ind w:firstLine="720"/>
        <w:jc w:val="both"/>
        <w:rPr>
          <w:sz w:val="26"/>
          <w:szCs w:val="26"/>
          <w:lang w:val="vi-VN"/>
        </w:rPr>
      </w:pPr>
      <w:r w:rsidRPr="008C5B94">
        <w:rPr>
          <w:sz w:val="26"/>
          <w:szCs w:val="26"/>
          <w:lang w:val="vi-VN"/>
        </w:rPr>
        <w:t>2. Người ta nối quả cầu trên với quả cầu khác ( quả cầu 2) có cùng kích thước bằng một sợi dây nhỏ, nhẹ không co dãn rồi thả cả hai quả vào bể nước. Quả cầu 2 bị chìm hoàn toàn ( không chạm đáy bể) đồng thời quả cầu 1 bị chìm một nửa trong nước.</w:t>
      </w:r>
    </w:p>
    <w:p w:rsidR="003D70FD" w:rsidRPr="008C5B94" w:rsidRDefault="003D70FD" w:rsidP="004B0CA8">
      <w:pPr>
        <w:spacing w:line="0" w:lineRule="atLeast"/>
        <w:ind w:firstLine="720"/>
        <w:rPr>
          <w:sz w:val="26"/>
          <w:szCs w:val="26"/>
          <w:lang w:val="vi-VN"/>
        </w:rPr>
      </w:pPr>
      <w:r w:rsidRPr="008C5B94">
        <w:rPr>
          <w:sz w:val="26"/>
          <w:szCs w:val="26"/>
          <w:lang w:val="vi-VN"/>
        </w:rPr>
        <w:t>a. Tìm khối lượng riêng của quả cầu 2 và lực mà sợi dây tác dụng lên nó.</w:t>
      </w:r>
    </w:p>
    <w:p w:rsidR="003D70FD" w:rsidRPr="008C5B94" w:rsidRDefault="003D70FD" w:rsidP="004B0CA8">
      <w:pPr>
        <w:spacing w:line="0" w:lineRule="atLeast"/>
        <w:ind w:firstLine="720"/>
        <w:rPr>
          <w:sz w:val="26"/>
          <w:szCs w:val="26"/>
          <w:lang w:val="vi-VN"/>
        </w:rPr>
      </w:pPr>
      <w:r w:rsidRPr="008C5B94">
        <w:rPr>
          <w:sz w:val="26"/>
          <w:szCs w:val="26"/>
          <w:lang w:val="vi-VN"/>
        </w:rPr>
        <w:t>b. Người ta đổ dầu từ từ vào bể cho đến khi phần thể tích V</w:t>
      </w:r>
      <w:r w:rsidRPr="008C5B94">
        <w:rPr>
          <w:sz w:val="26"/>
          <w:szCs w:val="26"/>
          <w:vertAlign w:val="subscript"/>
          <w:lang w:val="vi-VN"/>
        </w:rPr>
        <w:t>x</w:t>
      </w:r>
      <w:r w:rsidRPr="008C5B94">
        <w:rPr>
          <w:sz w:val="26"/>
          <w:szCs w:val="26"/>
          <w:lang w:val="vi-VN"/>
        </w:rPr>
        <w:t xml:space="preserve"> của quả cầu 1 chìm trong dầu bằng thể tích của nó tìm trong nước. Tìm V</w:t>
      </w:r>
      <w:r w:rsidRPr="008C5B94">
        <w:rPr>
          <w:sz w:val="26"/>
          <w:szCs w:val="26"/>
          <w:vertAlign w:val="subscript"/>
          <w:lang w:val="vi-VN"/>
        </w:rPr>
        <w:t>x</w:t>
      </w:r>
      <w:r w:rsidRPr="008C5B94">
        <w:rPr>
          <w:sz w:val="26"/>
          <w:szCs w:val="26"/>
          <w:lang w:val="vi-VN"/>
        </w:rPr>
        <w:t xml:space="preserve"> , biết khối lượng riêng của dầu là D</w:t>
      </w:r>
      <w:r w:rsidRPr="008C5B94">
        <w:rPr>
          <w:sz w:val="26"/>
          <w:szCs w:val="26"/>
          <w:vertAlign w:val="subscript"/>
          <w:lang w:val="vi-VN"/>
        </w:rPr>
        <w:t>d</w:t>
      </w:r>
      <w:r w:rsidRPr="008C5B94">
        <w:rPr>
          <w:sz w:val="26"/>
          <w:szCs w:val="26"/>
          <w:lang w:val="vi-VN"/>
        </w:rPr>
        <w:t xml:space="preserve"> = 800kg/m</w:t>
      </w:r>
      <w:r w:rsidRPr="008C5B94">
        <w:rPr>
          <w:sz w:val="26"/>
          <w:szCs w:val="26"/>
          <w:vertAlign w:val="superscript"/>
          <w:lang w:val="vi-VN"/>
        </w:rPr>
        <w:t>3</w:t>
      </w:r>
      <w:r w:rsidRPr="008C5B94">
        <w:rPr>
          <w:sz w:val="26"/>
          <w:szCs w:val="26"/>
          <w:lang w:val="vi-VN"/>
        </w:rPr>
        <w:t>?</w:t>
      </w:r>
    </w:p>
    <w:p w:rsidR="003D70FD" w:rsidRPr="008C5B94" w:rsidRDefault="003D70FD" w:rsidP="004B0CA8">
      <w:pPr>
        <w:jc w:val="both"/>
      </w:pPr>
      <w:r w:rsidRPr="008C5B94">
        <w:rPr>
          <w:b/>
          <w:u w:val="single"/>
          <w:lang w:val="vi-VN"/>
        </w:rPr>
        <w:t xml:space="preserve">Câu </w:t>
      </w:r>
      <w:r w:rsidRPr="008C5B94">
        <w:rPr>
          <w:b/>
          <w:u w:val="single"/>
        </w:rPr>
        <w:t xml:space="preserve">4 </w:t>
      </w:r>
      <w:r w:rsidRPr="008C5B94">
        <w:t>( 4 điểm )</w:t>
      </w:r>
    </w:p>
    <w:p w:rsidR="003D70FD" w:rsidRPr="008C5B94" w:rsidRDefault="003D70FD" w:rsidP="004B0CA8">
      <w:pPr>
        <w:ind w:firstLine="720"/>
        <w:jc w:val="both"/>
        <w:rPr>
          <w:lang w:val="vi-VN"/>
        </w:rPr>
      </w:pPr>
      <w:r w:rsidRPr="008C5B94">
        <w:rPr>
          <w:lang w:val="vi-VN"/>
        </w:rPr>
        <w:t>Hai quả cầu A và B có cùng kích thước. A nhôm , B bằng sắt nối với nhau một thanh cứng tiết diện nhỏ trọng lượng không đáng kể xuyên qua tâm hai quả cầu. Khoảng cách giữa hai tâm cầu là 10,5cm, d</w:t>
      </w:r>
      <w:r w:rsidRPr="008C5B94">
        <w:rPr>
          <w:vertAlign w:val="subscript"/>
          <w:lang w:val="vi-VN"/>
        </w:rPr>
        <w:t xml:space="preserve">sắt </w:t>
      </w:r>
      <w:r w:rsidRPr="008C5B94">
        <w:rPr>
          <w:lang w:val="vi-VN"/>
        </w:rPr>
        <w:t>= 78 000N/m</w:t>
      </w:r>
      <w:r w:rsidRPr="008C5B94">
        <w:rPr>
          <w:vertAlign w:val="superscript"/>
          <w:lang w:val="vi-VN"/>
        </w:rPr>
        <w:t>3</w:t>
      </w:r>
      <w:r w:rsidRPr="008C5B94">
        <w:rPr>
          <w:lang w:val="vi-VN"/>
        </w:rPr>
        <w:t>, d</w:t>
      </w:r>
      <w:r w:rsidRPr="008C5B94">
        <w:rPr>
          <w:vertAlign w:val="subscript"/>
          <w:lang w:val="vi-VN"/>
        </w:rPr>
        <w:t>nhôm</w:t>
      </w:r>
      <w:r w:rsidRPr="008C5B94">
        <w:rPr>
          <w:lang w:val="vi-VN"/>
        </w:rPr>
        <w:t xml:space="preserve"> = 27000N/</w:t>
      </w:r>
      <w:r w:rsidRPr="008C5B94">
        <w:rPr>
          <w:vertAlign w:val="superscript"/>
          <w:lang w:val="vi-VN"/>
        </w:rPr>
        <w:t>3</w:t>
      </w:r>
      <w:r w:rsidRPr="008C5B94">
        <w:rPr>
          <w:lang w:val="vi-VN"/>
        </w:rPr>
        <w:t>.</w:t>
      </w:r>
    </w:p>
    <w:p w:rsidR="003D70FD" w:rsidRPr="008C5B94" w:rsidRDefault="003D70FD" w:rsidP="003D70FD">
      <w:pPr>
        <w:numPr>
          <w:ilvl w:val="0"/>
          <w:numId w:val="11"/>
        </w:numPr>
        <w:rPr>
          <w:w w:val="90"/>
          <w:lang w:val="vi-VN"/>
        </w:rPr>
      </w:pPr>
      <w:r w:rsidRPr="008C5B94">
        <w:rPr>
          <w:w w:val="90"/>
          <w:lang w:val="vi-VN"/>
        </w:rPr>
        <w:t>Tìm điểm treo O trên thanh thẳng sao cho thanh cân bằng ở vị trí nằm ngang?</w:t>
      </w:r>
    </w:p>
    <w:p w:rsidR="003D70FD" w:rsidRPr="008C5B94" w:rsidRDefault="003D70FD" w:rsidP="003D70FD">
      <w:pPr>
        <w:numPr>
          <w:ilvl w:val="0"/>
          <w:numId w:val="11"/>
        </w:numPr>
        <w:rPr>
          <w:w w:val="90"/>
          <w:lang w:val="vi-VN"/>
        </w:rPr>
      </w:pPr>
      <w:r w:rsidRPr="008C5B94">
        <w:rPr>
          <w:w w:val="90"/>
          <w:lang w:val="vi-VN"/>
        </w:rPr>
        <w:t>Nhúng hai quả cầu vào nước thanh sẽ quay theo chiều nào quanh o, Vì sao? Xê dịch điểm  treo thanh đến chỗ nào để thanh lại cân bằng trong nước</w:t>
      </w:r>
    </w:p>
    <w:p w:rsidR="003D70FD" w:rsidRPr="008C5B94" w:rsidRDefault="003D70FD" w:rsidP="004B0CA8">
      <w:pPr>
        <w:jc w:val="both"/>
      </w:pPr>
      <w:r w:rsidRPr="008C5B94">
        <w:rPr>
          <w:b/>
          <w:sz w:val="26"/>
          <w:szCs w:val="26"/>
          <w:u w:val="single"/>
          <w:lang w:val="vi-VN"/>
        </w:rPr>
        <w:t>Câu 5</w:t>
      </w:r>
      <w:r w:rsidRPr="008C5B94">
        <w:rPr>
          <w:sz w:val="26"/>
          <w:szCs w:val="26"/>
        </w:rPr>
        <w:t xml:space="preserve"> </w:t>
      </w:r>
      <w:r w:rsidRPr="008C5B94">
        <w:t>( 4 điểm )</w:t>
      </w:r>
    </w:p>
    <w:p w:rsidR="003D70FD" w:rsidRPr="008C5B94" w:rsidRDefault="003D70FD" w:rsidP="004B0CA8">
      <w:pPr>
        <w:spacing w:line="0" w:lineRule="atLeast"/>
        <w:rPr>
          <w:sz w:val="26"/>
          <w:szCs w:val="26"/>
          <w:lang w:val="nl-NL"/>
        </w:rPr>
      </w:pPr>
      <w:r w:rsidRPr="008C5B94">
        <w:rPr>
          <w:b/>
          <w:i/>
          <w:sz w:val="26"/>
          <w:szCs w:val="26"/>
          <w:lang w:val="vi-VN"/>
        </w:rPr>
        <w:t xml:space="preserve"> </w:t>
      </w:r>
      <w:r w:rsidRPr="008C5B94">
        <w:rPr>
          <w:sz w:val="26"/>
          <w:szCs w:val="26"/>
          <w:lang w:val="nl-NL"/>
        </w:rPr>
        <w:t>Một người cao 1,65m đứng đối diện với một gương phẳng hình chữ nhật được treo thẳng đứng. Mắt người đó cách đỉnh đầu 15cm.</w:t>
      </w:r>
    </w:p>
    <w:p w:rsidR="003D70FD" w:rsidRPr="008C5B94" w:rsidRDefault="003D70FD" w:rsidP="004B0CA8">
      <w:pPr>
        <w:spacing w:line="0" w:lineRule="atLeast"/>
        <w:ind w:firstLine="720"/>
        <w:rPr>
          <w:sz w:val="26"/>
          <w:szCs w:val="26"/>
          <w:lang w:val="nl-NL"/>
        </w:rPr>
      </w:pPr>
      <w:r w:rsidRPr="008C5B94">
        <w:rPr>
          <w:sz w:val="26"/>
          <w:szCs w:val="26"/>
          <w:lang w:val="nl-NL"/>
        </w:rPr>
        <w:t>a. Mép dưới của gương cách mặt đất ít nhất là bao nhiêu để người đó nhìn thấy ảnh của chân trong gương?</w:t>
      </w:r>
    </w:p>
    <w:p w:rsidR="003D70FD" w:rsidRPr="008C5B94" w:rsidRDefault="003D70FD" w:rsidP="004B0CA8">
      <w:pPr>
        <w:spacing w:line="0" w:lineRule="atLeast"/>
        <w:rPr>
          <w:w w:val="85"/>
          <w:sz w:val="26"/>
          <w:szCs w:val="26"/>
          <w:lang w:val="nl-NL"/>
        </w:rPr>
      </w:pPr>
      <w:r w:rsidRPr="008C5B94">
        <w:rPr>
          <w:sz w:val="26"/>
          <w:szCs w:val="26"/>
          <w:lang w:val="nl-NL"/>
        </w:rPr>
        <w:t xml:space="preserve">      </w:t>
      </w:r>
      <w:r w:rsidRPr="008C5B94">
        <w:rPr>
          <w:sz w:val="26"/>
          <w:szCs w:val="26"/>
          <w:lang w:val="nl-NL"/>
        </w:rPr>
        <w:tab/>
      </w:r>
      <w:r w:rsidRPr="008C5B94">
        <w:rPr>
          <w:w w:val="85"/>
          <w:sz w:val="26"/>
          <w:szCs w:val="26"/>
          <w:lang w:val="nl-NL"/>
        </w:rPr>
        <w:t>b. Mép trên của gương cách mặt đất nhiều nhất bao nhiêu để người đó thấy ảnh của đỉnh đầu trong gương?</w:t>
      </w:r>
    </w:p>
    <w:p w:rsidR="003D70FD" w:rsidRPr="008C5B94" w:rsidRDefault="003D70FD" w:rsidP="004B0CA8">
      <w:pPr>
        <w:spacing w:line="0" w:lineRule="atLeast"/>
        <w:rPr>
          <w:w w:val="90"/>
          <w:sz w:val="26"/>
          <w:szCs w:val="26"/>
          <w:lang w:val="nl-NL"/>
        </w:rPr>
      </w:pPr>
      <w:r w:rsidRPr="008C5B94">
        <w:rPr>
          <w:sz w:val="26"/>
          <w:szCs w:val="26"/>
          <w:lang w:val="nl-NL"/>
        </w:rPr>
        <w:t xml:space="preserve">      </w:t>
      </w:r>
      <w:r w:rsidRPr="008C5B94">
        <w:rPr>
          <w:sz w:val="26"/>
          <w:szCs w:val="26"/>
          <w:lang w:val="nl-NL"/>
        </w:rPr>
        <w:tab/>
      </w:r>
      <w:r w:rsidRPr="008C5B94">
        <w:rPr>
          <w:w w:val="90"/>
          <w:sz w:val="26"/>
          <w:szCs w:val="26"/>
          <w:lang w:val="nl-NL"/>
        </w:rPr>
        <w:t>c. Tìm chiều cao tối thiểu của gương để người đó nhìn thấy toàn thể ảnh của mình trong gương?</w:t>
      </w:r>
    </w:p>
    <w:p w:rsidR="003D70FD" w:rsidRPr="008C5B94" w:rsidRDefault="003D70FD" w:rsidP="004B0CA8">
      <w:pPr>
        <w:spacing w:line="0" w:lineRule="atLeast"/>
        <w:rPr>
          <w:sz w:val="26"/>
          <w:szCs w:val="26"/>
          <w:lang w:val="nl-NL"/>
        </w:rPr>
      </w:pPr>
      <w:r w:rsidRPr="008C5B94">
        <w:rPr>
          <w:sz w:val="26"/>
          <w:szCs w:val="26"/>
          <w:lang w:val="nl-NL"/>
        </w:rPr>
        <w:t xml:space="preserve">      </w:t>
      </w:r>
      <w:r w:rsidRPr="008C5B94">
        <w:rPr>
          <w:sz w:val="26"/>
          <w:szCs w:val="26"/>
          <w:lang w:val="nl-NL"/>
        </w:rPr>
        <w:tab/>
        <w:t>d. Các kết quả trên có phụ thuộc vào khỏang cách từ người đó tới gương không? vì sao?</w:t>
      </w:r>
    </w:p>
    <w:p w:rsidR="003D70FD" w:rsidRPr="008C5B94" w:rsidRDefault="003D70FD" w:rsidP="004B0CA8">
      <w:pPr>
        <w:spacing w:line="0" w:lineRule="atLeast"/>
        <w:rPr>
          <w:b/>
          <w:sz w:val="26"/>
          <w:szCs w:val="26"/>
          <w:lang w:val="nl-NL"/>
        </w:rPr>
      </w:pPr>
      <w:r w:rsidRPr="008C5B94">
        <w:rPr>
          <w:b/>
          <w:sz w:val="26"/>
          <w:szCs w:val="26"/>
          <w:lang w:val="nl-NL"/>
        </w:rPr>
        <w:t xml:space="preserve"> </w:t>
      </w:r>
      <w:r w:rsidRPr="008C5B94">
        <w:rPr>
          <w:i/>
          <w:lang w:val="nl-NL"/>
        </w:rPr>
        <w:t>…………………………………………</w:t>
      </w:r>
      <w:r w:rsidRPr="008C5B94">
        <w:rPr>
          <w:b/>
          <w:lang w:val="nl-NL"/>
        </w:rPr>
        <w:t>Hết</w:t>
      </w:r>
      <w:r w:rsidRPr="008C5B94">
        <w:rPr>
          <w:i/>
          <w:lang w:val="nl-NL"/>
        </w:rPr>
        <w:t>…………………………………………………</w:t>
      </w:r>
    </w:p>
    <w:p w:rsidR="003D70FD" w:rsidRPr="008C5B94" w:rsidRDefault="003D70FD" w:rsidP="004B0CA8">
      <w:pPr>
        <w:tabs>
          <w:tab w:val="left" w:pos="3416"/>
        </w:tabs>
        <w:ind w:firstLine="2268"/>
        <w:rPr>
          <w:i/>
          <w:lang w:val="nl-NL"/>
        </w:rPr>
      </w:pPr>
      <w:r w:rsidRPr="008C5B94">
        <w:rPr>
          <w:i/>
          <w:lang w:val="nl-NL"/>
        </w:rPr>
        <w:t>- Thí sinh không được sử dụng tài liệu</w:t>
      </w:r>
    </w:p>
    <w:p w:rsidR="003D70FD" w:rsidRPr="008C5B94" w:rsidRDefault="003D70FD" w:rsidP="004B0CA8">
      <w:pPr>
        <w:tabs>
          <w:tab w:val="left" w:pos="3416"/>
        </w:tabs>
        <w:ind w:firstLine="2268"/>
        <w:rPr>
          <w:i/>
          <w:lang w:val="nl-NL"/>
        </w:rPr>
      </w:pPr>
      <w:r w:rsidRPr="008C5B94">
        <w:rPr>
          <w:i/>
          <w:lang w:val="nl-NL"/>
        </w:rPr>
        <w:t>- Giám thị coi thi không giải thích gì thêm.</w:t>
      </w:r>
    </w:p>
    <w:p w:rsidR="001220D8" w:rsidRPr="008C5B94" w:rsidRDefault="001220D8" w:rsidP="004B0CA8">
      <w:pPr>
        <w:tabs>
          <w:tab w:val="left" w:pos="3416"/>
        </w:tabs>
        <w:ind w:firstLine="2268"/>
        <w:rPr>
          <w:i/>
          <w:lang w:val="nl-NL"/>
        </w:rPr>
      </w:pPr>
    </w:p>
    <w:p w:rsidR="003D70FD" w:rsidRPr="008C5B94" w:rsidRDefault="003D70FD" w:rsidP="004B0CA8">
      <w:pPr>
        <w:jc w:val="center"/>
        <w:rPr>
          <w:b/>
          <w:lang w:val="nl-NL"/>
        </w:rPr>
      </w:pPr>
      <w:r w:rsidRPr="008C5B94">
        <w:rPr>
          <w:b/>
          <w:lang w:val="nl-NL"/>
        </w:rPr>
        <w:t xml:space="preserve">HƯỚNG DẪN CHẤM </w:t>
      </w:r>
    </w:p>
    <w:p w:rsidR="001220D8" w:rsidRPr="008C5B94" w:rsidRDefault="001220D8" w:rsidP="004B0CA8">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680"/>
        <w:gridCol w:w="934"/>
      </w:tblGrid>
      <w:tr w:rsidR="003D70FD" w:rsidRPr="008C5B94" w:rsidTr="004B0CA8">
        <w:trPr>
          <w:jc w:val="center"/>
        </w:trPr>
        <w:tc>
          <w:tcPr>
            <w:tcW w:w="808" w:type="dxa"/>
            <w:shd w:val="clear" w:color="auto" w:fill="auto"/>
          </w:tcPr>
          <w:p w:rsidR="003D70FD" w:rsidRPr="008C5B94" w:rsidRDefault="003D70FD" w:rsidP="004B0CA8">
            <w:pPr>
              <w:spacing w:line="0" w:lineRule="atLeast"/>
              <w:jc w:val="center"/>
              <w:rPr>
                <w:b/>
              </w:rPr>
            </w:pPr>
            <w:r w:rsidRPr="008C5B94">
              <w:rPr>
                <w:b/>
              </w:rPr>
              <w:t>Câu</w:t>
            </w:r>
          </w:p>
        </w:tc>
        <w:tc>
          <w:tcPr>
            <w:tcW w:w="8680" w:type="dxa"/>
            <w:shd w:val="clear" w:color="auto" w:fill="auto"/>
          </w:tcPr>
          <w:p w:rsidR="003D70FD" w:rsidRPr="008C5B94" w:rsidRDefault="003D70FD" w:rsidP="004B0CA8">
            <w:pPr>
              <w:spacing w:line="0" w:lineRule="atLeast"/>
              <w:jc w:val="center"/>
              <w:rPr>
                <w:b/>
              </w:rPr>
            </w:pPr>
            <w:r w:rsidRPr="008C5B94">
              <w:rPr>
                <w:b/>
              </w:rPr>
              <w:t>Đáp án</w:t>
            </w:r>
          </w:p>
        </w:tc>
        <w:tc>
          <w:tcPr>
            <w:tcW w:w="934" w:type="dxa"/>
            <w:shd w:val="clear" w:color="auto" w:fill="auto"/>
          </w:tcPr>
          <w:p w:rsidR="003D70FD" w:rsidRPr="008C5B94" w:rsidRDefault="003D70FD" w:rsidP="004B0CA8">
            <w:pPr>
              <w:spacing w:line="0" w:lineRule="atLeast"/>
              <w:jc w:val="center"/>
              <w:rPr>
                <w:b/>
              </w:rPr>
            </w:pPr>
            <w:r w:rsidRPr="008C5B94">
              <w:rPr>
                <w:b/>
              </w:rPr>
              <w:t>Điểm</w:t>
            </w:r>
          </w:p>
        </w:tc>
      </w:tr>
      <w:tr w:rsidR="003D70FD" w:rsidRPr="008C5B94" w:rsidTr="004B0CA8">
        <w:trPr>
          <w:jc w:val="center"/>
        </w:trPr>
        <w:tc>
          <w:tcPr>
            <w:tcW w:w="808" w:type="dxa"/>
            <w:shd w:val="clear" w:color="auto" w:fill="auto"/>
          </w:tcPr>
          <w:p w:rsidR="003D70FD" w:rsidRPr="008C5B94" w:rsidRDefault="003D70FD" w:rsidP="004B0CA8">
            <w:pPr>
              <w:spacing w:line="0" w:lineRule="atLeast"/>
              <w:rPr>
                <w:b/>
              </w:rPr>
            </w:pP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r w:rsidRPr="008C5B94">
              <w:rPr>
                <w:b/>
              </w:rPr>
              <w:t xml:space="preserve">  1</w:t>
            </w:r>
          </w:p>
        </w:tc>
        <w:tc>
          <w:tcPr>
            <w:tcW w:w="8680" w:type="dxa"/>
            <w:shd w:val="clear" w:color="auto" w:fill="auto"/>
          </w:tcPr>
          <w:p w:rsidR="003D70FD" w:rsidRPr="008C5B94" w:rsidRDefault="003D70FD" w:rsidP="004B0CA8">
            <w:pPr>
              <w:numPr>
                <w:ilvl w:val="0"/>
                <w:numId w:val="9"/>
              </w:numPr>
              <w:spacing w:line="0" w:lineRule="atLeast"/>
            </w:pPr>
            <w:r w:rsidRPr="008C5B94">
              <w:rPr>
                <w:lang w:val="vi-VN"/>
              </w:rPr>
              <w:lastRenderedPageBreak/>
              <w:t xml:space="preserve">Ô tô thứ nhất đi từ </w:t>
            </w:r>
            <w:r w:rsidRPr="008C5B94">
              <w:t>Lai Châu</w:t>
            </w:r>
            <w:r w:rsidRPr="008C5B94">
              <w:rPr>
                <w:lang w:val="vi-VN"/>
              </w:rPr>
              <w:t xml:space="preserve"> đến Điện Biên</w:t>
            </w:r>
          </w:p>
          <w:p w:rsidR="003D70FD" w:rsidRPr="008C5B94" w:rsidRDefault="003D70FD" w:rsidP="004B0CA8">
            <w:pPr>
              <w:spacing w:line="0" w:lineRule="atLeast"/>
            </w:pPr>
            <w:r w:rsidRPr="008C5B94">
              <w:t>Quãng đường đi được trong nửa thời gian đầu: S</w:t>
            </w:r>
            <w:r w:rsidRPr="008C5B94">
              <w:rPr>
                <w:vertAlign w:val="subscript"/>
              </w:rPr>
              <w:t>1</w:t>
            </w:r>
            <w:r w:rsidRPr="008C5B94">
              <w:t xml:space="preserve"> = V</w:t>
            </w:r>
            <w:r w:rsidRPr="008C5B94">
              <w:rPr>
                <w:vertAlign w:val="subscript"/>
              </w:rPr>
              <w:t>1</w:t>
            </w:r>
            <w:r w:rsidRPr="008C5B94">
              <w:t xml:space="preserve">. </w:t>
            </w:r>
            <w:r w:rsidRPr="008C5B94">
              <w:rPr>
                <w:position w:val="-26"/>
              </w:rPr>
              <w:object w:dxaOrig="260" w:dyaOrig="700">
                <v:shape id="_x0000_i1130" type="#_x0000_t75" style="width:13.4pt;height:35.15pt" o:ole="">
                  <v:imagedata r:id="rId200" o:title=""/>
                </v:shape>
                <o:OLEObject Type="Embed" ProgID="Equation.DSMT4" ShapeID="_x0000_i1130" DrawAspect="Content" ObjectID="_1668175641" r:id="rId201"/>
              </w:object>
            </w:r>
            <w:r w:rsidRPr="008C5B94">
              <w:t xml:space="preserve"> </w:t>
            </w:r>
          </w:p>
          <w:p w:rsidR="003D70FD" w:rsidRPr="008C5B94" w:rsidRDefault="003D70FD" w:rsidP="004B0CA8">
            <w:pPr>
              <w:spacing w:line="0" w:lineRule="atLeast"/>
            </w:pPr>
            <w:r w:rsidRPr="008C5B94">
              <w:t>Quãng đường đi được trong nửa thời gian đầu S</w:t>
            </w:r>
            <w:r w:rsidRPr="008C5B94">
              <w:rPr>
                <w:vertAlign w:val="subscript"/>
              </w:rPr>
              <w:t>2</w:t>
            </w:r>
            <w:r w:rsidRPr="008C5B94">
              <w:t>: = V</w:t>
            </w:r>
            <w:r w:rsidRPr="008C5B94">
              <w:rPr>
                <w:vertAlign w:val="subscript"/>
              </w:rPr>
              <w:t>2</w:t>
            </w:r>
            <w:r w:rsidRPr="008C5B94">
              <w:t xml:space="preserve">. </w:t>
            </w:r>
            <w:r w:rsidRPr="008C5B94">
              <w:rPr>
                <w:position w:val="-26"/>
              </w:rPr>
              <w:object w:dxaOrig="260" w:dyaOrig="700">
                <v:shape id="_x0000_i1131" type="#_x0000_t75" style="width:13.4pt;height:35.15pt" o:ole="">
                  <v:imagedata r:id="rId200" o:title=""/>
                </v:shape>
                <o:OLEObject Type="Embed" ProgID="Equation.DSMT4" ShapeID="_x0000_i1131" DrawAspect="Content" ObjectID="_1668175642" r:id="rId202"/>
              </w:object>
            </w:r>
          </w:p>
          <w:p w:rsidR="003D70FD" w:rsidRPr="008C5B94" w:rsidRDefault="003D70FD" w:rsidP="004B0CA8">
            <w:pPr>
              <w:spacing w:line="0" w:lineRule="atLeast"/>
            </w:pPr>
            <w:r w:rsidRPr="008C5B94">
              <w:t>Ta có: S = S</w:t>
            </w:r>
            <w:r w:rsidRPr="008C5B94">
              <w:rPr>
                <w:vertAlign w:val="subscript"/>
              </w:rPr>
              <w:t>1</w:t>
            </w:r>
            <w:r w:rsidRPr="008C5B94">
              <w:t xml:space="preserve"> + S</w:t>
            </w:r>
            <w:r w:rsidRPr="008C5B94">
              <w:rPr>
                <w:vertAlign w:val="subscript"/>
              </w:rPr>
              <w:t xml:space="preserve">2 </w:t>
            </w:r>
            <w:r w:rsidRPr="008C5B94">
              <w:t xml:space="preserve"> = ( V</w:t>
            </w:r>
            <w:r w:rsidRPr="008C5B94">
              <w:rPr>
                <w:vertAlign w:val="subscript"/>
              </w:rPr>
              <w:t>1</w:t>
            </w:r>
            <w:r w:rsidRPr="008C5B94">
              <w:t xml:space="preserve"> + V</w:t>
            </w:r>
            <w:r w:rsidRPr="008C5B94">
              <w:rPr>
                <w:vertAlign w:val="subscript"/>
              </w:rPr>
              <w:t>2</w:t>
            </w:r>
            <w:r w:rsidRPr="008C5B94">
              <w:t xml:space="preserve"> ). </w:t>
            </w:r>
            <w:r w:rsidRPr="008C5B94">
              <w:rPr>
                <w:position w:val="-26"/>
              </w:rPr>
              <w:object w:dxaOrig="260" w:dyaOrig="700">
                <v:shape id="_x0000_i1132" type="#_x0000_t75" style="width:13.4pt;height:35.15pt" o:ole="">
                  <v:imagedata r:id="rId200" o:title=""/>
                </v:shape>
                <o:OLEObject Type="Embed" ProgID="Equation.DSMT4" ShapeID="_x0000_i1132" DrawAspect="Content" ObjectID="_1668175643" r:id="rId203"/>
              </w:object>
            </w:r>
            <w:r w:rsidRPr="008C5B94">
              <w:t xml:space="preserve"> =&gt;  t = </w:t>
            </w:r>
            <w:r w:rsidRPr="008C5B94">
              <w:rPr>
                <w:position w:val="-34"/>
              </w:rPr>
              <w:object w:dxaOrig="920" w:dyaOrig="780">
                <v:shape id="_x0000_i1133" type="#_x0000_t75" style="width:46.05pt;height:39.35pt" o:ole="">
                  <v:imagedata r:id="rId204" o:title=""/>
                </v:shape>
                <o:OLEObject Type="Embed" ProgID="Equation.DSMT4" ShapeID="_x0000_i1133" DrawAspect="Content" ObjectID="_1668175644" r:id="rId205"/>
              </w:object>
            </w:r>
            <w:r w:rsidRPr="008C5B94">
              <w:t xml:space="preserve"> = </w:t>
            </w:r>
            <w:r w:rsidRPr="008C5B94">
              <w:rPr>
                <w:position w:val="-28"/>
              </w:rPr>
              <w:object w:dxaOrig="499" w:dyaOrig="720">
                <v:shape id="_x0000_i1134" type="#_x0000_t75" style="width:25.1pt;height:36pt" o:ole="">
                  <v:imagedata r:id="rId206" o:title=""/>
                </v:shape>
                <o:OLEObject Type="Embed" ProgID="Equation.DSMT4" ShapeID="_x0000_i1134" DrawAspect="Content" ObjectID="_1668175645" r:id="rId207"/>
              </w:object>
            </w:r>
            <w:r w:rsidRPr="008C5B94">
              <w:t xml:space="preserve"> </w:t>
            </w:r>
          </w:p>
          <w:p w:rsidR="003D70FD" w:rsidRPr="008C5B94" w:rsidRDefault="003D70FD" w:rsidP="004B0CA8">
            <w:pPr>
              <w:numPr>
                <w:ilvl w:val="0"/>
                <w:numId w:val="9"/>
              </w:numPr>
              <w:tabs>
                <w:tab w:val="left" w:pos="1167"/>
                <w:tab w:val="left" w:pos="4885"/>
              </w:tabs>
              <w:spacing w:line="0" w:lineRule="atLeast"/>
            </w:pPr>
            <w:r w:rsidRPr="008C5B94">
              <w:rPr>
                <w:lang w:val="vi-VN"/>
              </w:rPr>
              <w:lastRenderedPageBreak/>
              <w:t xml:space="preserve">Ô tô thứ </w:t>
            </w:r>
            <w:r w:rsidRPr="008C5B94">
              <w:t>hai</w:t>
            </w:r>
            <w:r w:rsidRPr="008C5B94">
              <w:rPr>
                <w:lang w:val="vi-VN"/>
              </w:rPr>
              <w:t xml:space="preserve"> đi từ Điện Biên</w:t>
            </w:r>
            <w:r w:rsidRPr="008C5B94">
              <w:t xml:space="preserve"> </w:t>
            </w:r>
            <w:r w:rsidRPr="008C5B94">
              <w:rPr>
                <w:lang w:val="vi-VN"/>
              </w:rPr>
              <w:t>đến</w:t>
            </w:r>
            <w:r w:rsidRPr="008C5B94">
              <w:t xml:space="preserve"> Lai Châu</w:t>
            </w:r>
            <w:r w:rsidRPr="008C5B94">
              <w:rPr>
                <w:lang w:val="vi-VN"/>
              </w:rPr>
              <w:t xml:space="preserve"> </w:t>
            </w:r>
          </w:p>
          <w:p w:rsidR="003D70FD" w:rsidRPr="008C5B94" w:rsidRDefault="003D70FD" w:rsidP="004B0CA8">
            <w:pPr>
              <w:spacing w:line="0" w:lineRule="atLeast"/>
            </w:pPr>
            <w:r w:rsidRPr="008C5B94">
              <w:t xml:space="preserve"> Thời gian đi hết nửa quãng đường đầu: t</w:t>
            </w:r>
            <w:r w:rsidRPr="008C5B94">
              <w:rPr>
                <w:vertAlign w:val="subscript"/>
              </w:rPr>
              <w:t>1</w:t>
            </w:r>
            <w:r w:rsidRPr="008C5B94">
              <w:t xml:space="preserve"> = </w:t>
            </w:r>
            <w:r w:rsidRPr="008C5B94">
              <w:rPr>
                <w:position w:val="-34"/>
              </w:rPr>
              <w:object w:dxaOrig="580" w:dyaOrig="780">
                <v:shape id="_x0000_i1135" type="#_x0000_t75" style="width:29.3pt;height:39.35pt" o:ole="">
                  <v:imagedata r:id="rId208" o:title=""/>
                </v:shape>
                <o:OLEObject Type="Embed" ProgID="Equation.DSMT4" ShapeID="_x0000_i1135" DrawAspect="Content" ObjectID="_1668175646" r:id="rId209"/>
              </w:object>
            </w:r>
            <w:r w:rsidRPr="008C5B94">
              <w:t xml:space="preserve"> </w:t>
            </w:r>
          </w:p>
          <w:p w:rsidR="003D70FD" w:rsidRPr="008C5B94" w:rsidRDefault="003D70FD" w:rsidP="004B0CA8">
            <w:pPr>
              <w:spacing w:line="0" w:lineRule="atLeast"/>
            </w:pPr>
            <w:r w:rsidRPr="008C5B94">
              <w:t>Thời gian đi hết nửa quãng đường sau: t</w:t>
            </w:r>
            <w:r w:rsidRPr="008C5B94">
              <w:rPr>
                <w:vertAlign w:val="subscript"/>
              </w:rPr>
              <w:t>2</w:t>
            </w:r>
            <w:r w:rsidRPr="008C5B94">
              <w:t xml:space="preserve"> = </w:t>
            </w:r>
            <w:r w:rsidRPr="008C5B94">
              <w:rPr>
                <w:position w:val="-34"/>
              </w:rPr>
              <w:object w:dxaOrig="600" w:dyaOrig="780">
                <v:shape id="_x0000_i1136" type="#_x0000_t75" style="width:30.15pt;height:39.35pt" o:ole="">
                  <v:imagedata r:id="rId210" o:title=""/>
                </v:shape>
                <o:OLEObject Type="Embed" ProgID="Equation.DSMT4" ShapeID="_x0000_i1136" DrawAspect="Content" ObjectID="_1668175647" r:id="rId211"/>
              </w:object>
            </w:r>
            <w:r w:rsidRPr="008C5B94">
              <w:t xml:space="preserve"> </w:t>
            </w:r>
          </w:p>
          <w:p w:rsidR="003D70FD" w:rsidRPr="008C5B94" w:rsidRDefault="003D70FD" w:rsidP="004B0CA8">
            <w:pPr>
              <w:spacing w:line="0" w:lineRule="atLeast"/>
            </w:pPr>
          </w:p>
          <w:p w:rsidR="003D70FD" w:rsidRPr="008C5B94" w:rsidRDefault="003D70FD" w:rsidP="004B0CA8">
            <w:pPr>
              <w:spacing w:line="0" w:lineRule="atLeast"/>
            </w:pPr>
            <w:r w:rsidRPr="008C5B94">
              <w:rPr>
                <w:lang w:val="fr-FR"/>
              </w:rPr>
              <w:t>Thời gian đi hết quãng đường AB: t</w:t>
            </w:r>
            <w:r w:rsidRPr="008C5B94">
              <w:rPr>
                <w:vertAlign w:val="superscript"/>
                <w:lang w:val="fr-FR"/>
              </w:rPr>
              <w:t xml:space="preserve">’ </w:t>
            </w:r>
            <w:r w:rsidRPr="008C5B94">
              <w:rPr>
                <w:lang w:val="fr-FR"/>
              </w:rPr>
              <w:t>=  t</w:t>
            </w:r>
            <w:r w:rsidRPr="008C5B94">
              <w:rPr>
                <w:vertAlign w:val="subscript"/>
                <w:lang w:val="fr-FR"/>
              </w:rPr>
              <w:t>1</w:t>
            </w:r>
            <w:r w:rsidRPr="008C5B94">
              <w:rPr>
                <w:lang w:val="fr-FR"/>
              </w:rPr>
              <w:t xml:space="preserve"> + t</w:t>
            </w:r>
            <w:r w:rsidRPr="008C5B94">
              <w:rPr>
                <w:vertAlign w:val="subscript"/>
                <w:lang w:val="fr-FR"/>
              </w:rPr>
              <w:t>2</w:t>
            </w:r>
            <w:r w:rsidRPr="008C5B94">
              <w:rPr>
                <w:lang w:val="fr-FR"/>
              </w:rPr>
              <w:t xml:space="preserve"> = </w:t>
            </w:r>
            <w:r w:rsidRPr="008C5B94">
              <w:rPr>
                <w:position w:val="-34"/>
              </w:rPr>
              <w:object w:dxaOrig="580" w:dyaOrig="780">
                <v:shape id="_x0000_i1137" type="#_x0000_t75" style="width:29.3pt;height:39.35pt" o:ole="">
                  <v:imagedata r:id="rId208" o:title=""/>
                </v:shape>
                <o:OLEObject Type="Embed" ProgID="Equation.DSMT4" ShapeID="_x0000_i1137" DrawAspect="Content" ObjectID="_1668175648" r:id="rId212"/>
              </w:object>
            </w:r>
            <w:r w:rsidRPr="008C5B94">
              <w:rPr>
                <w:lang w:val="fr-FR"/>
              </w:rPr>
              <w:t xml:space="preserve">+ </w:t>
            </w:r>
            <w:r w:rsidRPr="008C5B94">
              <w:rPr>
                <w:position w:val="-34"/>
              </w:rPr>
              <w:object w:dxaOrig="600" w:dyaOrig="780">
                <v:shape id="_x0000_i1138" type="#_x0000_t75" style="width:30.15pt;height:39.35pt" o:ole="">
                  <v:imagedata r:id="rId210" o:title=""/>
                </v:shape>
                <o:OLEObject Type="Embed" ProgID="Equation.DSMT4" ShapeID="_x0000_i1138" DrawAspect="Content" ObjectID="_1668175649" r:id="rId213"/>
              </w:object>
            </w:r>
          </w:p>
          <w:p w:rsidR="003D70FD" w:rsidRPr="008C5B94" w:rsidRDefault="003D70FD" w:rsidP="004B0CA8">
            <w:pPr>
              <w:spacing w:line="0" w:lineRule="atLeast"/>
              <w:rPr>
                <w:lang w:val="fr-FR"/>
              </w:rPr>
            </w:pPr>
            <w:r w:rsidRPr="008C5B94">
              <w:rPr>
                <w:lang w:val="fr-FR"/>
              </w:rPr>
              <w:t xml:space="preserve">                                                         t</w:t>
            </w:r>
            <w:r w:rsidRPr="008C5B94">
              <w:rPr>
                <w:vertAlign w:val="superscript"/>
                <w:lang w:val="fr-FR"/>
              </w:rPr>
              <w:t xml:space="preserve">’ </w:t>
            </w:r>
            <w:r w:rsidRPr="008C5B94">
              <w:rPr>
                <w:lang w:val="fr-FR"/>
              </w:rPr>
              <w:t xml:space="preserve">= </w:t>
            </w:r>
            <w:r w:rsidRPr="008C5B94">
              <w:rPr>
                <w:position w:val="-28"/>
              </w:rPr>
              <w:object w:dxaOrig="400" w:dyaOrig="720">
                <v:shape id="_x0000_i1139" type="#_x0000_t75" style="width:20.1pt;height:36pt" o:ole="">
                  <v:imagedata r:id="rId214" o:title=""/>
                </v:shape>
                <o:OLEObject Type="Embed" ProgID="Equation.DSMT4" ShapeID="_x0000_i1139" DrawAspect="Content" ObjectID="_1668175650" r:id="rId215"/>
              </w:object>
            </w:r>
            <w:r w:rsidRPr="008C5B94">
              <w:rPr>
                <w:lang w:val="fr-FR"/>
              </w:rPr>
              <w:t xml:space="preserve"> </w:t>
            </w:r>
          </w:p>
          <w:p w:rsidR="003D70FD" w:rsidRPr="008C5B94" w:rsidRDefault="003D70FD" w:rsidP="004B0CA8">
            <w:pPr>
              <w:spacing w:line="0" w:lineRule="atLeast"/>
              <w:rPr>
                <w:lang w:val="fr-FR"/>
              </w:rPr>
            </w:pPr>
            <w:r w:rsidRPr="008C5B94">
              <w:rPr>
                <w:lang w:val="fr-FR"/>
              </w:rPr>
              <w:t>Ta thấy:  t</w:t>
            </w:r>
            <w:r w:rsidRPr="008C5B94">
              <w:rPr>
                <w:vertAlign w:val="superscript"/>
                <w:lang w:val="fr-FR"/>
              </w:rPr>
              <w:t>’</w:t>
            </w:r>
            <w:r w:rsidRPr="008C5B94">
              <w:rPr>
                <w:lang w:val="fr-FR"/>
              </w:rPr>
              <w:t xml:space="preserve"> &gt; t </w:t>
            </w:r>
          </w:p>
          <w:p w:rsidR="003D70FD" w:rsidRPr="008C5B94" w:rsidRDefault="003D70FD" w:rsidP="004B0CA8">
            <w:pPr>
              <w:numPr>
                <w:ilvl w:val="0"/>
                <w:numId w:val="10"/>
              </w:numPr>
              <w:spacing w:line="0" w:lineRule="atLeast"/>
              <w:rPr>
                <w:lang w:val="fr-FR"/>
              </w:rPr>
            </w:pPr>
            <w:r w:rsidRPr="008C5B94">
              <w:rPr>
                <w:lang w:val="fr-FR"/>
              </w:rPr>
              <w:t>Xe thứ nhất đến đích trước</w:t>
            </w:r>
          </w:p>
          <w:p w:rsidR="003D70FD" w:rsidRPr="008C5B94" w:rsidRDefault="003D70FD" w:rsidP="004B0CA8">
            <w:pPr>
              <w:numPr>
                <w:ilvl w:val="0"/>
                <w:numId w:val="10"/>
              </w:numPr>
              <w:spacing w:line="0" w:lineRule="atLeast"/>
              <w:rPr>
                <w:lang w:val="fr-FR"/>
              </w:rPr>
            </w:pPr>
            <w:r w:rsidRPr="008C5B94">
              <w:rPr>
                <w:lang w:val="fr-FR"/>
              </w:rPr>
              <w:t>- Vật tốc trung bình của xe thứ nhất là V</w:t>
            </w:r>
            <w:r w:rsidRPr="008C5B94">
              <w:rPr>
                <w:vertAlign w:val="subscript"/>
                <w:lang w:val="fr-FR"/>
              </w:rPr>
              <w:t>TB</w:t>
            </w:r>
            <w:r w:rsidRPr="008C5B94">
              <w:rPr>
                <w:lang w:val="fr-FR"/>
              </w:rPr>
              <w:t xml:space="preserve"> = 62,5 km/h</w:t>
            </w:r>
          </w:p>
          <w:p w:rsidR="003D70FD" w:rsidRPr="008C5B94" w:rsidRDefault="003D70FD" w:rsidP="004B0CA8">
            <w:pPr>
              <w:spacing w:line="0" w:lineRule="atLeast"/>
              <w:rPr>
                <w:lang w:val="fr-FR"/>
              </w:rPr>
            </w:pPr>
            <w:r w:rsidRPr="008C5B94">
              <w:rPr>
                <w:lang w:val="fr-FR"/>
              </w:rPr>
              <w:t xml:space="preserve">          - Vật tốc trung bình của xe thứ nhất là V</w:t>
            </w:r>
            <w:r w:rsidRPr="008C5B94">
              <w:rPr>
                <w:vertAlign w:val="subscript"/>
                <w:lang w:val="fr-FR"/>
              </w:rPr>
              <w:t>TB</w:t>
            </w:r>
            <w:r w:rsidRPr="008C5B94">
              <w:rPr>
                <w:lang w:val="fr-FR"/>
              </w:rPr>
              <w:t xml:space="preserve"> = 60 km/h</w:t>
            </w: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25</w:t>
            </w:r>
          </w:p>
          <w:p w:rsidR="003D70FD" w:rsidRPr="008C5B94" w:rsidRDefault="003D70FD" w:rsidP="004B0CA8">
            <w:pPr>
              <w:jc w:val="center"/>
              <w:rPr>
                <w:lang w:val="fr-FR"/>
              </w:rPr>
            </w:pPr>
            <w:r w:rsidRPr="008C5B94">
              <w:rPr>
                <w:lang w:val="fr-FR"/>
              </w:rPr>
              <w:t>0,25</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r w:rsidRPr="008C5B94">
              <w:rPr>
                <w:b/>
                <w:lang w:val="fr-FR"/>
              </w:rPr>
              <w:lastRenderedPageBreak/>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2  </w:t>
            </w:r>
          </w:p>
        </w:tc>
        <w:tc>
          <w:tcPr>
            <w:tcW w:w="8680" w:type="dxa"/>
            <w:shd w:val="clear" w:color="auto" w:fill="auto"/>
          </w:tcPr>
          <w:p w:rsidR="003D70FD" w:rsidRPr="008C5B94" w:rsidRDefault="003D70FD" w:rsidP="004B0CA8">
            <w:pPr>
              <w:spacing w:line="0" w:lineRule="atLeast"/>
              <w:rPr>
                <w:lang w:val="fr-FR"/>
              </w:rPr>
            </w:pPr>
            <w:r w:rsidRPr="008C5B94">
              <w:rPr>
                <w:b/>
                <w:lang w:val="fr-FR"/>
              </w:rPr>
              <w:t>a.</w:t>
            </w:r>
            <w:r w:rsidRPr="008C5B94">
              <w:rPr>
                <w:lang w:val="fr-FR"/>
              </w:rPr>
              <w:t xml:space="preserve"> Công có ích là công của trọng lực : H =</w:t>
            </w:r>
            <w:r w:rsidRPr="008C5B94">
              <w:rPr>
                <w:position w:val="-38"/>
                <w:lang w:val="fr-FR"/>
              </w:rPr>
              <w:object w:dxaOrig="499" w:dyaOrig="820">
                <v:shape id="_x0000_i1140" type="#_x0000_t75" style="width:25.1pt;height:41pt" o:ole="">
                  <v:imagedata r:id="rId216" o:title=""/>
                </v:shape>
                <o:OLEObject Type="Embed" ProgID="Equation.DSMT4" ShapeID="_x0000_i1140" DrawAspect="Content" ObjectID="_1668175651" r:id="rId217"/>
              </w:object>
            </w:r>
            <w:r w:rsidRPr="008C5B94">
              <w:rPr>
                <w:lang w:val="fr-FR"/>
              </w:rPr>
              <w:t xml:space="preserve"> </w:t>
            </w:r>
          </w:p>
          <w:p w:rsidR="003D70FD" w:rsidRPr="008C5B94" w:rsidRDefault="003D70FD" w:rsidP="004B0CA8">
            <w:pPr>
              <w:spacing w:line="0" w:lineRule="atLeast"/>
              <w:rPr>
                <w:lang w:val="fr-FR"/>
              </w:rPr>
            </w:pPr>
            <w:r w:rsidRPr="008C5B94">
              <w:rPr>
                <w:lang w:val="fr-FR"/>
              </w:rPr>
              <w:t xml:space="preserve">                                                              =&gt; A</w:t>
            </w:r>
            <w:r w:rsidRPr="008C5B94">
              <w:rPr>
                <w:vertAlign w:val="subscript"/>
                <w:lang w:val="fr-FR"/>
              </w:rPr>
              <w:t>i</w:t>
            </w:r>
            <w:r w:rsidRPr="008C5B94">
              <w:rPr>
                <w:lang w:val="fr-FR"/>
              </w:rPr>
              <w:t xml:space="preserve"> = A</w:t>
            </w:r>
            <w:r w:rsidRPr="008C5B94">
              <w:rPr>
                <w:vertAlign w:val="subscript"/>
                <w:lang w:val="fr-FR"/>
              </w:rPr>
              <w:t>tp .</w:t>
            </w:r>
            <w:r w:rsidRPr="008C5B94">
              <w:rPr>
                <w:lang w:val="fr-FR"/>
              </w:rPr>
              <w:t>H = 2400 J</w:t>
            </w:r>
          </w:p>
          <w:p w:rsidR="003D70FD" w:rsidRPr="008C5B94" w:rsidRDefault="003D70FD" w:rsidP="004B0CA8">
            <w:pPr>
              <w:spacing w:line="0" w:lineRule="atLeast"/>
              <w:rPr>
                <w:lang w:val="fr-FR"/>
              </w:rPr>
            </w:pPr>
            <w:r w:rsidRPr="008C5B94">
              <w:rPr>
                <w:lang w:val="fr-FR"/>
              </w:rPr>
              <w:t xml:space="preserve">  Trọng lượng của vật : P = </w:t>
            </w:r>
            <w:r w:rsidRPr="008C5B94">
              <w:rPr>
                <w:position w:val="-26"/>
                <w:lang w:val="fr-FR"/>
              </w:rPr>
              <w:object w:dxaOrig="400" w:dyaOrig="700">
                <v:shape id="_x0000_i1141" type="#_x0000_t75" style="width:20.1pt;height:35.15pt" o:ole="">
                  <v:imagedata r:id="rId218" o:title=""/>
                </v:shape>
                <o:OLEObject Type="Embed" ProgID="Equation.DSMT4" ShapeID="_x0000_i1141" DrawAspect="Content" ObjectID="_1668175652" r:id="rId219"/>
              </w:object>
            </w:r>
            <w:r w:rsidRPr="008C5B94">
              <w:rPr>
                <w:lang w:val="fr-FR"/>
              </w:rPr>
              <w:t xml:space="preserve"> = 600 N</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jc w:val="center"/>
              <w:rPr>
                <w:b/>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vertAlign w:val="subscript"/>
                <w:lang w:val="fr-FR"/>
              </w:rPr>
            </w:pPr>
            <w:r w:rsidRPr="008C5B94">
              <w:rPr>
                <w:b/>
                <w:lang w:val="fr-FR"/>
              </w:rPr>
              <w:t>b.</w:t>
            </w:r>
            <w:r w:rsidRPr="008C5B94">
              <w:rPr>
                <w:lang w:val="fr-FR"/>
              </w:rPr>
              <w:t xml:space="preserve"> Công của lực ma sát : A</w:t>
            </w:r>
            <w:r w:rsidRPr="008C5B94">
              <w:rPr>
                <w:vertAlign w:val="subscript"/>
                <w:lang w:val="fr-FR"/>
              </w:rPr>
              <w:t>tp</w:t>
            </w:r>
            <w:r w:rsidRPr="008C5B94">
              <w:rPr>
                <w:lang w:val="fr-FR"/>
              </w:rPr>
              <w:t xml:space="preserve"> =  A</w:t>
            </w:r>
            <w:r w:rsidRPr="008C5B94">
              <w:rPr>
                <w:vertAlign w:val="subscript"/>
                <w:lang w:val="fr-FR"/>
              </w:rPr>
              <w:t>i</w:t>
            </w:r>
            <w:r w:rsidRPr="008C5B94">
              <w:rPr>
                <w:lang w:val="fr-FR"/>
              </w:rPr>
              <w:t xml:space="preserve"> + A</w:t>
            </w:r>
            <w:r w:rsidRPr="008C5B94">
              <w:rPr>
                <w:vertAlign w:val="subscript"/>
                <w:lang w:val="fr-FR"/>
              </w:rPr>
              <w:t xml:space="preserve">ms </w:t>
            </w:r>
          </w:p>
          <w:p w:rsidR="003D70FD" w:rsidRPr="008C5B94" w:rsidRDefault="003D70FD" w:rsidP="004B0CA8">
            <w:pPr>
              <w:spacing w:line="0" w:lineRule="atLeast"/>
              <w:rPr>
                <w:lang w:val="fr-FR"/>
              </w:rPr>
            </w:pPr>
            <w:r w:rsidRPr="008C5B94">
              <w:rPr>
                <w:vertAlign w:val="subscript"/>
                <w:lang w:val="fr-FR"/>
              </w:rPr>
              <w:t xml:space="preserve">                                                               </w:t>
            </w:r>
            <w:r w:rsidRPr="008C5B94">
              <w:rPr>
                <w:lang w:val="fr-FR"/>
              </w:rPr>
              <w:t>=&gt; A</w:t>
            </w:r>
            <w:r w:rsidRPr="008C5B94">
              <w:rPr>
                <w:vertAlign w:val="subscript"/>
                <w:lang w:val="fr-FR"/>
              </w:rPr>
              <w:t>ms</w:t>
            </w:r>
            <w:r w:rsidRPr="008C5B94">
              <w:rPr>
                <w:lang w:val="fr-FR"/>
              </w:rPr>
              <w:t xml:space="preserve"> = A</w:t>
            </w:r>
            <w:r w:rsidRPr="008C5B94">
              <w:rPr>
                <w:vertAlign w:val="subscript"/>
                <w:lang w:val="fr-FR"/>
              </w:rPr>
              <w:t>tp</w:t>
            </w:r>
            <w:r w:rsidRPr="008C5B94">
              <w:rPr>
                <w:lang w:val="fr-FR"/>
              </w:rPr>
              <w:t xml:space="preserve"> -  A</w:t>
            </w:r>
            <w:r w:rsidRPr="008C5B94">
              <w:rPr>
                <w:vertAlign w:val="subscript"/>
                <w:lang w:val="fr-FR"/>
              </w:rPr>
              <w:t>i</w:t>
            </w:r>
            <w:r w:rsidRPr="008C5B94">
              <w:rPr>
                <w:lang w:val="fr-FR"/>
              </w:rPr>
              <w:t xml:space="preserve"> = 600 J</w:t>
            </w:r>
          </w:p>
          <w:p w:rsidR="003D70FD" w:rsidRPr="008C5B94" w:rsidRDefault="003D70FD" w:rsidP="004B0CA8">
            <w:pPr>
              <w:spacing w:line="0" w:lineRule="atLeast"/>
              <w:rPr>
                <w:lang w:val="fr-FR"/>
              </w:rPr>
            </w:pPr>
            <w:r w:rsidRPr="008C5B94">
              <w:rPr>
                <w:lang w:val="fr-FR"/>
              </w:rPr>
              <w:t>Công này cũng chính là công để thắng lực ma sát khi kéo vật lên hết mặt phẳng nghiêng.</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jc w:val="center"/>
              <w:rPr>
                <w:b/>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b/>
                <w:lang w:val="fr-FR"/>
              </w:rPr>
              <w:t xml:space="preserve">c. </w:t>
            </w:r>
            <w:r w:rsidRPr="008C5B94">
              <w:rPr>
                <w:lang w:val="fr-FR"/>
              </w:rPr>
              <w:t>Độ lớn của lực ma sát : F</w:t>
            </w:r>
            <w:r w:rsidRPr="008C5B94">
              <w:rPr>
                <w:vertAlign w:val="subscript"/>
                <w:lang w:val="fr-FR"/>
              </w:rPr>
              <w:t>ms</w:t>
            </w:r>
            <w:r w:rsidRPr="008C5B94">
              <w:rPr>
                <w:lang w:val="fr-FR"/>
              </w:rPr>
              <w:t xml:space="preserve"> = 30 N</w:t>
            </w:r>
          </w:p>
        </w:tc>
        <w:tc>
          <w:tcPr>
            <w:tcW w:w="934" w:type="dxa"/>
            <w:shd w:val="clear" w:color="auto" w:fill="auto"/>
          </w:tcPr>
          <w:p w:rsidR="003D70FD" w:rsidRPr="008C5B94" w:rsidRDefault="003D70FD" w:rsidP="004B0CA8">
            <w:pPr>
              <w:spacing w:line="0" w:lineRule="atLeast"/>
              <w:rPr>
                <w:lang w:val="fr-FR"/>
              </w:rPr>
            </w:pPr>
            <w:r w:rsidRPr="008C5B94">
              <w:rPr>
                <w:lang w:val="fr-FR"/>
              </w:rPr>
              <w:t xml:space="preserve">    1</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3</w:t>
            </w:r>
          </w:p>
        </w:tc>
        <w:tc>
          <w:tcPr>
            <w:tcW w:w="8680" w:type="dxa"/>
            <w:shd w:val="clear" w:color="auto" w:fill="auto"/>
          </w:tcPr>
          <w:p w:rsidR="003D70FD" w:rsidRPr="008C5B94" w:rsidRDefault="003D70FD" w:rsidP="004B0CA8">
            <w:pPr>
              <w:spacing w:line="0" w:lineRule="atLeast"/>
              <w:rPr>
                <w:lang w:val="fr-FR"/>
              </w:rPr>
            </w:pPr>
            <w:r w:rsidRPr="008C5B94">
              <w:rPr>
                <w:lang w:val="fr-FR"/>
              </w:rPr>
              <w:t>a. Trọng lượng của vật : P = 10.m</w:t>
            </w:r>
          </w:p>
          <w:p w:rsidR="003D70FD" w:rsidRPr="008C5B94" w:rsidRDefault="003D70FD" w:rsidP="004B0CA8">
            <w:pPr>
              <w:spacing w:line="0" w:lineRule="atLeast"/>
              <w:rPr>
                <w:lang w:val="fr-FR"/>
              </w:rPr>
            </w:pPr>
            <w:r w:rsidRPr="008C5B94">
              <w:rPr>
                <w:lang w:val="fr-FR"/>
              </w:rPr>
              <w:t>Lực đẩy Ác si mét tác dụng lên vật : F</w:t>
            </w:r>
            <w:r w:rsidRPr="008C5B94">
              <w:rPr>
                <w:vertAlign w:val="subscript"/>
                <w:lang w:val="fr-FR"/>
              </w:rPr>
              <w:t>A</w:t>
            </w:r>
            <w:r w:rsidRPr="008C5B94">
              <w:rPr>
                <w:lang w:val="fr-FR"/>
              </w:rPr>
              <w:t xml:space="preserve"> = </w:t>
            </w:r>
            <w:r w:rsidRPr="008C5B94">
              <w:rPr>
                <w:position w:val="-28"/>
                <w:lang w:val="fr-FR"/>
              </w:rPr>
              <w:object w:dxaOrig="499" w:dyaOrig="720">
                <v:shape id="_x0000_i1142" type="#_x0000_t75" style="width:25.1pt;height:36pt" o:ole="">
                  <v:imagedata r:id="rId220" o:title=""/>
                </v:shape>
                <o:OLEObject Type="Embed" ProgID="Equation.DSMT4" ShapeID="_x0000_i1142" DrawAspect="Content" ObjectID="_1668175653" r:id="rId221"/>
              </w:object>
            </w:r>
            <w:r w:rsidRPr="008C5B94">
              <w:rPr>
                <w:lang w:val="fr-FR"/>
              </w:rPr>
              <w:t xml:space="preserve"> d</w:t>
            </w:r>
            <w:r w:rsidRPr="008C5B94">
              <w:rPr>
                <w:vertAlign w:val="subscript"/>
                <w:lang w:val="fr-FR"/>
              </w:rPr>
              <w:t>n</w:t>
            </w:r>
            <w:r w:rsidRPr="008C5B94">
              <w:rPr>
                <w:lang w:val="fr-FR"/>
              </w:rPr>
              <w:t xml:space="preserve"> . V</w:t>
            </w:r>
          </w:p>
          <w:p w:rsidR="003D70FD" w:rsidRPr="008C5B94" w:rsidRDefault="003D70FD" w:rsidP="004B0CA8">
            <w:pPr>
              <w:spacing w:line="0" w:lineRule="atLeast"/>
              <w:rPr>
                <w:lang w:val="fr-FR"/>
              </w:rPr>
            </w:pPr>
            <w:r w:rsidRPr="008C5B94">
              <w:rPr>
                <w:lang w:val="fr-FR"/>
              </w:rPr>
              <w:t>Khi CB ta có : P = F</w:t>
            </w:r>
            <w:r w:rsidRPr="008C5B94">
              <w:rPr>
                <w:vertAlign w:val="subscript"/>
                <w:lang w:val="fr-FR"/>
              </w:rPr>
              <w:t>A</w:t>
            </w:r>
            <w:r w:rsidRPr="008C5B94">
              <w:rPr>
                <w:lang w:val="fr-FR"/>
              </w:rPr>
              <w:t xml:space="preserve"> </w:t>
            </w:r>
            <w:r w:rsidRPr="008C5B94">
              <w:rPr>
                <w:lang w:val="fr-FR"/>
              </w:rPr>
              <w:sym w:font="Wingdings" w:char="F0F3"/>
            </w:r>
            <w:r w:rsidRPr="008C5B94">
              <w:rPr>
                <w:lang w:val="fr-FR"/>
              </w:rPr>
              <w:t xml:space="preserve"> 10.m = </w:t>
            </w:r>
            <w:r w:rsidRPr="008C5B94">
              <w:rPr>
                <w:position w:val="-28"/>
                <w:lang w:val="fr-FR"/>
              </w:rPr>
              <w:object w:dxaOrig="499" w:dyaOrig="720">
                <v:shape id="_x0000_i1143" type="#_x0000_t75" style="width:25.1pt;height:36pt" o:ole="">
                  <v:imagedata r:id="rId220" o:title=""/>
                </v:shape>
                <o:OLEObject Type="Embed" ProgID="Equation.DSMT4" ShapeID="_x0000_i1143" DrawAspect="Content" ObjectID="_1668175654" r:id="rId222"/>
              </w:object>
            </w:r>
            <w:r w:rsidRPr="008C5B94">
              <w:rPr>
                <w:lang w:val="fr-FR"/>
              </w:rPr>
              <w:t xml:space="preserve"> d</w:t>
            </w:r>
            <w:r w:rsidRPr="008C5B94">
              <w:rPr>
                <w:vertAlign w:val="subscript"/>
                <w:lang w:val="fr-FR"/>
              </w:rPr>
              <w:t>n</w:t>
            </w:r>
            <w:r w:rsidRPr="008C5B94">
              <w:rPr>
                <w:lang w:val="fr-FR"/>
              </w:rPr>
              <w:t xml:space="preserve"> . V =&gt; m = 0,025 kg</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rPr>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b. Khi nối quả cầu  trên với quả cầu 2</w:t>
            </w:r>
          </w:p>
          <w:p w:rsidR="003D70FD" w:rsidRPr="008C5B94" w:rsidRDefault="003D70FD" w:rsidP="004B0CA8">
            <w:pPr>
              <w:spacing w:line="0" w:lineRule="atLeast"/>
              <w:rPr>
                <w:vertAlign w:val="subscript"/>
                <w:lang w:val="fr-FR"/>
              </w:rPr>
            </w:pPr>
            <w:r w:rsidRPr="008C5B94">
              <w:rPr>
                <w:lang w:val="fr-FR"/>
              </w:rPr>
              <w:t>Khi cân bằng ta có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 xml:space="preserve"> = F</w:t>
            </w:r>
            <w:r w:rsidRPr="008C5B94">
              <w:rPr>
                <w:vertAlign w:val="subscript"/>
                <w:lang w:val="fr-FR"/>
              </w:rPr>
              <w:t>A1</w:t>
            </w:r>
            <w:r w:rsidRPr="008C5B94">
              <w:rPr>
                <w:lang w:val="fr-FR"/>
              </w:rPr>
              <w:t xml:space="preserve"> + F</w:t>
            </w:r>
            <w:r w:rsidRPr="008C5B94">
              <w:rPr>
                <w:vertAlign w:val="subscript"/>
                <w:lang w:val="fr-FR"/>
              </w:rPr>
              <w:t>A2</w:t>
            </w:r>
          </w:p>
          <w:p w:rsidR="003D70FD" w:rsidRPr="008C5B94" w:rsidRDefault="003D70FD" w:rsidP="004B0CA8">
            <w:pPr>
              <w:spacing w:line="0" w:lineRule="atLeast"/>
              <w:rPr>
                <w:vertAlign w:val="superscript"/>
                <w:lang w:val="fr-FR"/>
              </w:rPr>
            </w:pPr>
            <w:r w:rsidRPr="008C5B94">
              <w:rPr>
                <w:lang w:val="fr-FR"/>
              </w:rPr>
              <w:t>- Thay số liệu vào ta có : D</w:t>
            </w:r>
            <w:r w:rsidRPr="008C5B94">
              <w:rPr>
                <w:vertAlign w:val="subscript"/>
                <w:lang w:val="fr-FR"/>
              </w:rPr>
              <w:t>2</w:t>
            </w:r>
            <w:r w:rsidRPr="008C5B94">
              <w:rPr>
                <w:lang w:val="fr-FR"/>
              </w:rPr>
              <w:t xml:space="preserve"> = 1250 kg/m</w:t>
            </w:r>
            <w:r w:rsidRPr="008C5B94">
              <w:rPr>
                <w:vertAlign w:val="superscript"/>
                <w:lang w:val="fr-FR"/>
              </w:rPr>
              <w:t>3</w:t>
            </w:r>
          </w:p>
          <w:p w:rsidR="003D70FD" w:rsidRPr="008C5B94" w:rsidRDefault="003D70FD" w:rsidP="004B0CA8">
            <w:pPr>
              <w:spacing w:line="0" w:lineRule="atLeast"/>
              <w:rPr>
                <w:lang w:val="fr-FR"/>
              </w:rPr>
            </w:pPr>
            <w:r w:rsidRPr="008C5B94">
              <w:rPr>
                <w:lang w:val="fr-FR"/>
              </w:rPr>
              <w:t>- Khi đổ dầu vào sao cho thể tích V</w:t>
            </w:r>
            <w:r w:rsidRPr="008C5B94">
              <w:rPr>
                <w:vertAlign w:val="subscript"/>
                <w:lang w:val="fr-FR"/>
              </w:rPr>
              <w:t>x</w:t>
            </w:r>
            <w:r w:rsidRPr="008C5B94">
              <w:rPr>
                <w:lang w:val="fr-FR"/>
              </w:rPr>
              <w:t xml:space="preserve"> ngập trong nước bằng V</w:t>
            </w:r>
            <w:r w:rsidRPr="008C5B94">
              <w:rPr>
                <w:vertAlign w:val="subscript"/>
                <w:lang w:val="fr-FR"/>
              </w:rPr>
              <w:t>x</w:t>
            </w:r>
            <w:r w:rsidRPr="008C5B94">
              <w:rPr>
                <w:lang w:val="fr-FR"/>
              </w:rPr>
              <w:t xml:space="preserve"> ngập trong dầu của quả cầu 1. Ta có</w:t>
            </w:r>
          </w:p>
          <w:p w:rsidR="003D70FD" w:rsidRPr="008C5B94" w:rsidRDefault="003D70FD" w:rsidP="004B0CA8">
            <w:pPr>
              <w:spacing w:line="0" w:lineRule="atLeast"/>
              <w:rPr>
                <w:lang w:val="fr-FR"/>
              </w:rPr>
            </w:pPr>
            <w:r w:rsidRPr="008C5B94">
              <w:rPr>
                <w:lang w:val="fr-FR"/>
              </w:rPr>
              <w:t>F</w:t>
            </w:r>
            <w:r w:rsidRPr="008C5B94">
              <w:rPr>
                <w:vertAlign w:val="subscript"/>
                <w:lang w:val="fr-FR"/>
              </w:rPr>
              <w:t xml:space="preserve">A1 + </w:t>
            </w:r>
            <w:r w:rsidRPr="008C5B94">
              <w:rPr>
                <w:lang w:val="fr-FR"/>
              </w:rPr>
              <w:t>F</w:t>
            </w:r>
            <w:r w:rsidRPr="008C5B94">
              <w:rPr>
                <w:vertAlign w:val="subscript"/>
                <w:lang w:val="fr-FR"/>
              </w:rPr>
              <w:t>A2</w:t>
            </w:r>
            <w:r w:rsidRPr="008C5B94">
              <w:rPr>
                <w:lang w:val="fr-FR"/>
              </w:rPr>
              <w:t xml:space="preserve"> + F</w:t>
            </w:r>
            <w:r w:rsidRPr="008C5B94">
              <w:rPr>
                <w:vertAlign w:val="subscript"/>
                <w:lang w:val="fr-FR"/>
              </w:rPr>
              <w:t>A3</w:t>
            </w:r>
            <w:r w:rsidRPr="008C5B94">
              <w:rPr>
                <w:lang w:val="fr-FR"/>
              </w:rPr>
              <w:t xml:space="preserve">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 xml:space="preserve"> Thay số ta tính được </w:t>
            </w:r>
          </w:p>
          <w:p w:rsidR="003D70FD" w:rsidRPr="008C5B94" w:rsidRDefault="003D70FD" w:rsidP="004B0CA8">
            <w:pPr>
              <w:spacing w:line="0" w:lineRule="atLeast"/>
              <w:rPr>
                <w:lang w:val="fr-FR"/>
              </w:rPr>
            </w:pPr>
            <w:r w:rsidRPr="008C5B94">
              <w:rPr>
                <w:lang w:val="fr-FR"/>
              </w:rPr>
              <w:t>V</w:t>
            </w:r>
            <w:r w:rsidRPr="008C5B94">
              <w:rPr>
                <w:vertAlign w:val="subscript"/>
                <w:lang w:val="fr-FR"/>
              </w:rPr>
              <w:t>x</w:t>
            </w:r>
            <w:r w:rsidRPr="008C5B94">
              <w:rPr>
                <w:lang w:val="fr-FR"/>
              </w:rPr>
              <w:t xml:space="preserve"> = 27,78 cm</w:t>
            </w:r>
            <w:r w:rsidRPr="008C5B94">
              <w:rPr>
                <w:vertAlign w:val="superscript"/>
                <w:lang w:val="fr-FR"/>
              </w:rPr>
              <w:t>3</w:t>
            </w: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1</w:t>
            </w:r>
          </w:p>
          <w:p w:rsidR="003D70FD" w:rsidRPr="008C5B94" w:rsidRDefault="003D70FD" w:rsidP="004B0CA8">
            <w:pPr>
              <w:rPr>
                <w:lang w:val="fr-FR"/>
              </w:rPr>
            </w:pPr>
          </w:p>
        </w:tc>
      </w:tr>
      <w:tr w:rsidR="003D70FD" w:rsidRPr="008C5B94" w:rsidTr="004B0CA8">
        <w:trPr>
          <w:jc w:val="center"/>
        </w:trPr>
        <w:tc>
          <w:tcPr>
            <w:tcW w:w="808" w:type="dxa"/>
            <w:shd w:val="clear" w:color="auto" w:fill="auto"/>
          </w:tcPr>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4</w:t>
            </w:r>
          </w:p>
        </w:tc>
        <w:tc>
          <w:tcPr>
            <w:tcW w:w="8680" w:type="dxa"/>
            <w:shd w:val="clear" w:color="auto" w:fill="auto"/>
          </w:tcPr>
          <w:p w:rsidR="003D70FD" w:rsidRPr="008C5B94" w:rsidRDefault="003D70FD" w:rsidP="004B0CA8">
            <w:pPr>
              <w:spacing w:line="0" w:lineRule="atLeast"/>
              <w:rPr>
                <w:lang w:val="fr-FR"/>
              </w:rPr>
            </w:pPr>
            <w:r w:rsidRPr="008C5B94">
              <w:rPr>
                <w:lang w:val="fr-FR"/>
              </w:rPr>
              <w:lastRenderedPageBreak/>
              <w:t>a. Khi ở ngoài không khí từ hình vẽ ta  có)</w:t>
            </w:r>
          </w:p>
          <w:p w:rsidR="003D70FD" w:rsidRPr="008C5B94" w:rsidRDefault="003D70FD" w:rsidP="004B0CA8">
            <w:pPr>
              <w:spacing w:line="0" w:lineRule="atLeast"/>
              <w:rPr>
                <w:lang w:val="fr-FR"/>
              </w:rPr>
            </w:pPr>
          </w:p>
          <w:p w:rsidR="003D70FD" w:rsidRPr="008C5B94" w:rsidRDefault="004179E8" w:rsidP="004B0CA8">
            <w:pPr>
              <w:spacing w:line="0" w:lineRule="atLeast"/>
              <w:rPr>
                <w:lang w:val="fr-FR"/>
              </w:rPr>
            </w:pPr>
            <w:r w:rsidRPr="008C5B94">
              <w:rPr>
                <w:noProof/>
                <w:lang w:eastAsia="en-US"/>
              </w:rPr>
              <mc:AlternateContent>
                <mc:Choice Requires="wps">
                  <w:drawing>
                    <wp:anchor distT="0" distB="0" distL="114300" distR="114300" simplePos="0" relativeHeight="251717120" behindDoc="0" locked="0" layoutInCell="1" allowOverlap="1" wp14:anchorId="01FF9DB2" wp14:editId="46517654">
                      <wp:simplePos x="0" y="0"/>
                      <wp:positionH relativeFrom="column">
                        <wp:posOffset>1228090</wp:posOffset>
                      </wp:positionH>
                      <wp:positionV relativeFrom="paragraph">
                        <wp:posOffset>81915</wp:posOffset>
                      </wp:positionV>
                      <wp:extent cx="444500" cy="0"/>
                      <wp:effectExtent l="13335" t="8255" r="8890" b="10795"/>
                      <wp:wrapNone/>
                      <wp:docPr id="1614"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pt,6.45pt" to="131.7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qByKFQIAACw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azLMdI kQ5U2grF0eQplqc3roCoSu1sSJCe1YvZavrdIaWrlqgDjzRfLwYuZqGgyZsrYeMMPLLvP2sGMeTo dazVubFdgIQqoHOU5HKXhJ89onCY5/k0BeHo4EpIMdwz1vlPXHcoGCWWQDriktPW+cCDFENIeEbp jZAyCi4V6ku8mE6m8YLTUrDgDGHOHvaVtOhEQsvELyYFnscwq4+KRbCWE7a+2Z4IebXhcakCHmQC dG7WtSd+LNLFer6e56N8MluP8rSuRx83VT6abbIP0/qprqo6+xmoZXnRCsa4CuyG/szyv9P/NinX zrp36L0MyVv0WC8gO/wj6ShlUC8MlCv2ml12dpAYWjIG38Yn9PzjHuzHIV/9AgAA//8DAFBLAwQU AAYACAAAACEAoURVWNwAAAAJAQAADwAAAGRycy9kb3ducmV2LnhtbEyPQU/DMAyF70j8h8hIXKYt pUPTVppOCOiNCwPE1WtMW9E4XZNthV+Ppx3g5vf89Pw5X4+uUwcaQuvZwM0sAUVcedtybeDttZwu QYWIbLHzTAa+KcC6uLzIMbP+yC902MRaSQmHDA00MfaZ1qFqyGGY+Z5Ydp9+cBhFDrW2Ax6l3HU6 TZKFdtiyXGiwp4eGqq/N3hkI5Tvtyp9JNUk+5rWndPf4/ITGXF+N93egIo3xLwwnfEGHQpi2fs82 qE70an4rURnSFSgJpIuTsT0busj1/w+KXwAAAP//AwBQSwECLQAUAAYACAAAACEAtoM4kv4AAADh AQAAEwAAAAAAAAAAAAAAAAAAAAAAW0NvbnRlbnRfVHlwZXNdLnhtbFBLAQItABQABgAIAAAAIQA4 /SH/1gAAAJQBAAALAAAAAAAAAAAAAAAAAC8BAABfcmVscy8ucmVsc1BLAQItABQABgAIAAAAIQBJ qByKFQIAACwEAAAOAAAAAAAAAAAAAAAAAC4CAABkcnMvZTJvRG9jLnhtbFBLAQItABQABgAIAAAA IQChRFVY3AAAAAkBAAAPAAAAAAAAAAAAAAAAAG8EAABkcnMvZG93bnJldi54bWxQSwUGAAAAAAQA BADzAAAAeAUAAAAA "/>
                  </w:pict>
                </mc:Fallback>
              </mc:AlternateContent>
            </w:r>
            <w:r w:rsidRPr="008C5B94">
              <w:rPr>
                <w:noProof/>
                <w:lang w:eastAsia="en-US"/>
              </w:rPr>
              <mc:AlternateContent>
                <mc:Choice Requires="wps">
                  <w:drawing>
                    <wp:anchor distT="0" distB="0" distL="114300" distR="114300" simplePos="0" relativeHeight="251716096" behindDoc="0" locked="0" layoutInCell="1" allowOverlap="1" wp14:anchorId="3E3544FE" wp14:editId="1CA491E7">
                      <wp:simplePos x="0" y="0"/>
                      <wp:positionH relativeFrom="column">
                        <wp:posOffset>1443990</wp:posOffset>
                      </wp:positionH>
                      <wp:positionV relativeFrom="paragraph">
                        <wp:posOffset>81915</wp:posOffset>
                      </wp:positionV>
                      <wp:extent cx="0" cy="241935"/>
                      <wp:effectExtent l="10160" t="8255" r="8890" b="6985"/>
                      <wp:wrapNone/>
                      <wp:docPr id="16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7pt,6.45pt" to="113.7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HlIXGgIAADYEAAAOAAAAZHJzL2Uyb0RvYy54bWysU02P2jAQvVfqf7Byh3wQKESEVUWgF9oi 7bZ3YzvEqmNbtiGgqv+9YyfQpb1UVXNwxvbMmzczz8unSyvQmRnLlSyjdJxEiEmiKJfHMvrysh3N I2QdlhQLJVkZXZmNnlZv3yw7XbBMNUpQZhCASFt0uowa53QRx5Y0rMV2rDSTcFkr02IHW3OMqcEd oLcizpJkFnfKUG0UYdbCadVfRquAX9eMuM91bZlDooyAmwurCevBr/FqiYujwbrhZKCB/4FFi7mE pHeoCjuMTob/AdVyYpRVtRsT1caqrjlhoQaoJk1+q+a5wZqFWqA5Vt/bZP8fLPl03hvEKcxulk4i JHELU9pxyVCWLXx7Om0L8FrLvfEFkot81jtFvlkk1brB8sgCzZerhsDUR8QPIX5jNSQ5dB8VBR98 cir06lKbFtWC668+0INDP9AlDOd6Hw67OET6QwKnWZ4uJtOQBhcewcdpY90HplrkjTISQD/g4fPO Os/ol4t3l2rLhQijFxJ1ZbSYZtMQYJXg1F96N2uOh7Uw6Iy9eMI35H1wM+okaQBrGKabwXaYi96G 5EJ6PKgE6AxWr47vi2SxmW/m+SjPZptRnlTV6P12nY9m2/TdtJpU63WV/vDU0rxoOKVMenY3pab5 3ylheDO9xu5avbchfkQP/QKyt38gHYbq59gr4qDodW9uwwZxBufhIXn1v96D/fq5r34CAAD//wMA UEsDBBQABgAIAAAAIQDheI0m3AAAAAkBAAAPAAAAZHJzL2Rvd25yZXYueG1sTI9NT8MwDIbvSPyH yEjcWLLytZWm04SACxISo+ycNqatSJyqybry7zHiAEf7ffT6cbGZvRMTjrEPpGG5UCCQmmB7ajVU b48XKxAxGbLGBUINXxhhU56eFCa34UivOO1SK7iEYm40dCkNuZSx6dCbuAgDEmcfYfQm8Ti20o7m yOXeyUypG+lNT3yhMwPed9h87g5ew3b//HD5MtU+OLtuq3frK/WUaX1+Nm/vQCSc0x8MP/qsDiU7 1eFANgqnIcturxjlIFuDYOB3UWu4XiqQZSH/f1B+AwAA//8DAFBLAQItABQABgAIAAAAIQC2gziS /gAAAOEBAAATAAAAAAAAAAAAAAAAAAAAAABbQ29udGVudF9UeXBlc10ueG1sUEsBAi0AFAAGAAgA AAAhADj9If/WAAAAlAEAAAsAAAAAAAAAAAAAAAAALwEAAF9yZWxzLy5yZWxzUEsBAi0AFAAGAAgA AAAhAFceUhcaAgAANgQAAA4AAAAAAAAAAAAAAAAALgIAAGRycy9lMm9Eb2MueG1sUEsBAi0AFAAG AAgAAAAhAOF4jSbcAAAACQEAAA8AAAAAAAAAAAAAAAAAdAQAAGRycy9kb3ducmV2LnhtbFBLBQYA AAAABAAEAPMAAAB9BQAAAAA= "/>
                  </w:pict>
                </mc:Fallback>
              </mc:AlternateContent>
            </w:r>
            <w:r w:rsidR="003D70FD" w:rsidRPr="008C5B94">
              <w:rPr>
                <w:lang w:val="fr-FR"/>
              </w:rPr>
              <w:t xml:space="preserve"> </w:t>
            </w:r>
          </w:p>
          <w:p w:rsidR="003D70FD" w:rsidRPr="008C5B94" w:rsidRDefault="004179E8" w:rsidP="004B0CA8">
            <w:pPr>
              <w:tabs>
                <w:tab w:val="center" w:pos="4232"/>
              </w:tabs>
              <w:spacing w:line="0" w:lineRule="atLeast"/>
              <w:rPr>
                <w:lang w:val="fr-FR"/>
              </w:rPr>
            </w:pPr>
            <w:r w:rsidRPr="008C5B94">
              <w:rPr>
                <w:noProof/>
                <w:lang w:eastAsia="en-US"/>
              </w:rPr>
              <mc:AlternateContent>
                <mc:Choice Requires="wps">
                  <w:drawing>
                    <wp:anchor distT="0" distB="0" distL="114300" distR="114300" simplePos="0" relativeHeight="251713024" behindDoc="0" locked="0" layoutInCell="1" allowOverlap="1" wp14:anchorId="707E0549" wp14:editId="2D9DAE77">
                      <wp:simplePos x="0" y="0"/>
                      <wp:positionH relativeFrom="column">
                        <wp:posOffset>198120</wp:posOffset>
                      </wp:positionH>
                      <wp:positionV relativeFrom="paragraph">
                        <wp:posOffset>137160</wp:posOffset>
                      </wp:positionV>
                      <wp:extent cx="0" cy="967740"/>
                      <wp:effectExtent l="12065" t="10795" r="6985" b="12065"/>
                      <wp:wrapNone/>
                      <wp:docPr id="1612"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15.6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jnNlFQIAACwEAAAOAAAAZHJzL2Uyb0RvYy54bWysU02P2jAQvVfqf7Byh3w0ZCEirKoEeqEt 0m5/gLEdYtWxLdsQUNX/3rEDiG0vVdUcnLE98+bNvPHy+dwLdGLGciWrKJ0mEWKSKMrloYq+vW4m 8whZhyXFQklWRRdmo+fV+3fLQZcsU50SlBkEINKWg66izjldxrElHeuxnSrNJFy2yvTYwdYcYmrw AOi9iLMkKeJBGaqNIsxaOG3Gy2gV8NuWEfe1bS1zSFQRcHNhNWHd+zVeLXF5MFh3nFxp4H9g0WMu IekdqsEOo6Phf0D1nBhlVeumRPWxaltOWKgBqkmT36p56bBmoRZojtX3Ntn/B0u+nHYGcQraFWkW IYl7UGnLJUNZVvj2DNqW4FXLnfEFkrN80VtFvlskVd1heWCB5utFQ2DqI+I3IX5jNSTZD58VBR98 dCr06tya3kNCF9A5SHK5S8LODpHxkMDponh6yoNaMS5vcdpY94mpHnmjigSQDrj4tLXO88DlzcWn kWrDhQiCC4kGAJ1lsxBgleDUX3o3aw77Whh0wn5kwheKgptHN6OOkgawjmG6vtoOczHakFxIjweV AJ2rNc7Ej0WyWM/X83ySZ8V6kidNM/m4qfNJsUmfZs2Hpq6b9KenluZlxyll0rO7zWea/53+15cy TtZ9Qu9tiN+ih34B2ds/kA5SevXGOdgretmZm8QwksH5+nz8zD/uwX585KtfAAAA//8DAFBLAwQU AAYACAAAACEAysVfItwAAAAIAQAADwAAAGRycy9kb3ducmV2LnhtbEyPwU7DMBBE70j8g7VIXCrq JEUtCnEqBOTGhULFdRsvSUS8TmO3DXw9Cxc4juZp9m2xnlyvjjSGzrOBdJ6AIq697bgx8PpSXd2A ChHZYu+ZDHxSgHV5flZgbv2Jn+m4iY2SEQ45GmhjHHKtQ92SwzD3A7F07350GCWOjbYjnmTc9TpL kqV22LFcaHGg+5bqj83BGQjVlvbV16yeJW+LxlO2f3h6RGMuL6a7W1CRpvgHw4++qEMpTjt/YBtU b2CRZkIayNIlKOl/80641XUCuiz0/wfKbwAAAP//AwBQSwECLQAUAAYACAAAACEAtoM4kv4AAADh AQAAEwAAAAAAAAAAAAAAAAAAAAAAW0NvbnRlbnRfVHlwZXNdLnhtbFBLAQItABQABgAIAAAAIQA4 /SH/1gAAAJQBAAALAAAAAAAAAAAAAAAAAC8BAABfcmVscy8ucmVsc1BLAQItABQABgAIAAAAIQCi jnNlFQIAACwEAAAOAAAAAAAAAAAAAAAAAC4CAABkcnMvZTJvRG9jLnhtbFBLAQItABQABgAIAAAA IQDKxV8i3AAAAAgBAAAPAAAAAAAAAAAAAAAAAG8EAABkcnMvZG93bnJldi54bWxQSwUGAAAAAAQA BADzAAAAeAUAAAAA "/>
                  </w:pict>
                </mc:Fallback>
              </mc:AlternateContent>
            </w:r>
            <w:r w:rsidRPr="008C5B94">
              <w:rPr>
                <w:noProof/>
                <w:lang w:eastAsia="en-US"/>
              </w:rPr>
              <mc:AlternateContent>
                <mc:Choice Requires="wps">
                  <w:drawing>
                    <wp:anchor distT="0" distB="0" distL="114300" distR="114300" simplePos="0" relativeHeight="251712000" behindDoc="0" locked="0" layoutInCell="1" allowOverlap="1" wp14:anchorId="153AE91E" wp14:editId="100DEE3B">
                      <wp:simplePos x="0" y="0"/>
                      <wp:positionH relativeFrom="column">
                        <wp:posOffset>2687320</wp:posOffset>
                      </wp:positionH>
                      <wp:positionV relativeFrom="paragraph">
                        <wp:posOffset>137160</wp:posOffset>
                      </wp:positionV>
                      <wp:extent cx="0" cy="967740"/>
                      <wp:effectExtent l="5715" t="10795" r="13335" b="12065"/>
                      <wp:wrapNone/>
                      <wp:docPr id="1611"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5"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6pt,10.8pt" to="211.6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wkDEwIAACwEAAAOAAAAZHJzL2Uyb0RvYy54bWysU8GO2jAQvVfqP1i+QxIaWIgIqyqBXmgX abcfYGyHWHVsyzYEVPXfO3YA7W4vVdUcnBnP+PnNvPHy8dxJdOLWCa1KnI1TjLiimgl1KPH3l81o jpHzRDEiteIlvnCHH1cfPyx7U/CJbrVk3CIAUa7oTYlb702RJI62vCNurA1XEGy07YgH1x4SZkkP 6J1MJmk6S3ptmbGacudgtx6CeBXxm4ZT/9Q0jnskSwzcfFxtXPdhTVZLUhwsMa2gVxrkH1h0RCi4 9A5VE0/Q0Yo/oDpBrXa68WOqu0Q3jaA81gDVZOm7ap5bYnisBZrjzL1N7v/B0m+nnUWCgXazLMNI kQ5U2grF0WQyDe3pjSsgq1I7GwqkZ/Vstpr+cEjpqiXqwCPNl4uBg1k4kbw5Ehxn4JJ9/1UzyCFH r2Ovzo3tAiR0AZ2jJJe7JPzsER02KewuZg8PeVQrIcXtnLHOf+G6Q8EosQTSEZects4HHqS4pYRr lN4IKaPgUqEeQKdQYYg4LQULwejYw76SFp1IGJn4xaLepVl9VCyCtZyw9dX2RMjBhsulCnhQCdC5 WsNM/Fyki/V8Pc9H+WS2HuVpXY8+b6p8NNtkD9P6U11VdfYrUMvyohWMcRXY3eYzy/9O/+tLGSbr PqH3NiRv0WO/gOztH0lHKYN6wxzsNbvs7E1iGMmYfH0+YeZf+2C/fuSr3wAAAP//AwBQSwMEFAAG AAgAAAAhAAZ1bdTdAAAACgEAAA8AAABkcnMvZG93bnJldi54bWxMj8FOwzAMhu9IvENkJC7Tliyb NlSaTgjojQsDxNVrTFvRJF2TbYWnx2gHONr+9Pv7883oOnGkIbbBG5jPFAjyVbCtrw28vpTTGxAx obfYBU8GvijCpri8yDGz4eSf6bhNteAQHzM00KTUZ1LGqiGHcRZ68nz7CIPDxONQSzvgicNdJ7VS K+mw9fyhwZ7uG6o+twdnIJZvtC+/J9VEvS/qQHr/8PSIxlxfjXe3IBKN6Q+GX31Wh4KdduHgbRSd gaVeaEYN6PkKBAPnxY7J9VKBLHL5v0LxAwAA//8DAFBLAQItABQABgAIAAAAIQC2gziS/gAAAOEB AAATAAAAAAAAAAAAAAAAAAAAAABbQ29udGVudF9UeXBlc10ueG1sUEsBAi0AFAAGAAgAAAAhADj9 If/WAAAAlAEAAAsAAAAAAAAAAAAAAAAALwEAAF9yZWxzLy5yZWxzUEsBAi0AFAAGAAgAAAAhABZr CQMTAgAALAQAAA4AAAAAAAAAAAAAAAAALgIAAGRycy9lMm9Eb2MueG1sUEsBAi0AFAAGAAgAAAAh AAZ1bdTdAAAACgEAAA8AAAAAAAAAAAAAAAAAbQQAAGRycy9kb3ducmV2LnhtbFBLBQYAAAAABAAE APMAAAB3BQAAAAA= "/>
                  </w:pict>
                </mc:Fallback>
              </mc:AlternateContent>
            </w:r>
            <w:r w:rsidRPr="008C5B94">
              <w:rPr>
                <w:noProof/>
                <w:lang w:eastAsia="en-US"/>
              </w:rPr>
              <mc:AlternateContent>
                <mc:Choice Requires="wps">
                  <w:drawing>
                    <wp:anchor distT="0" distB="0" distL="114300" distR="114300" simplePos="0" relativeHeight="251710976" behindDoc="0" locked="0" layoutInCell="1" allowOverlap="1" wp14:anchorId="0179081B" wp14:editId="1B38AFE7">
                      <wp:simplePos x="0" y="0"/>
                      <wp:positionH relativeFrom="column">
                        <wp:posOffset>198120</wp:posOffset>
                      </wp:positionH>
                      <wp:positionV relativeFrom="paragraph">
                        <wp:posOffset>137160</wp:posOffset>
                      </wp:positionV>
                      <wp:extent cx="2489200" cy="0"/>
                      <wp:effectExtent l="12065" t="10795" r="13335" b="8255"/>
                      <wp:wrapNone/>
                      <wp:docPr id="1610"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211.6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NXoFQIAAC0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QLtpBg1S pAOVtkJxlOdFaE9vXAlRK7WzoUB6Vi9mq+l3h5RetUQdeKT5ejGQmIWM5E1K2DgDl+z7L5pBDDl6 HXt1bmwXIKEL6Bwludwl4WePKBzmxWwOOmNEB19CyiHRWOc/c92hYFRYAusITE5b5wMRUg4h4R6l N0LKqLhUqK/wfJJPYoLTUrDgDGHOHvYradGJhJmJX6wKPI9hVh8Vi2AtJ2x9sz0R8mrD5VIFPCgF 6Nys61D8mKfz9Ww9K0ZFPl2PirSuR582q2I03WQfJ/WHerWqs5+BWlaUrWCMq8BuGNCs+LsBuD2V 62jdR/TehuQteuwXkB3+kXTUMsh3HYS9ZpedHTSGmYzBt/cThv5xD/bjK1/+AgAA//8DAFBLAwQU AAYACAAAACEAsM+fNdwAAAAIAQAADwAAAGRycy9kb3ducmV2LnhtbEyPzU7DMBCE70i8g7VIXCrq /KAKhTgVAnLjQgviuo2XJCJep7HbBp6eRRzguDOj2W/K9ewGdaQp9J4NpMsEFHHjbc+tgZdtfXUD KkRki4NnMvBJAdbV+VmJhfUnfqbjJrZKSjgUaKCLcSy0Dk1HDsPSj8TivfvJYZRzarWd8CTlbtBZ kqy0w57lQ4cj3XfUfGwOzkCoX2lffy2aRfKWt56y/cPTIxpzeTHf3YKKNMe/MPzgCzpUwrTzB7ZB DQbyNJOkgSxdgRL/OstF2P0Kuir1/wHVNwAAAP//AwBQSwECLQAUAAYACAAAACEAtoM4kv4AAADh AQAAEwAAAAAAAAAAAAAAAAAAAAAAW0NvbnRlbnRfVHlwZXNdLnhtbFBLAQItABQABgAIAAAAIQA4 /SH/1gAAAJQBAAALAAAAAAAAAAAAAAAAAC8BAABfcmVscy8ucmVsc1BLAQItABQABgAIAAAAIQA3 /NXoFQIAAC0EAAAOAAAAAAAAAAAAAAAAAC4CAABkcnMvZTJvRG9jLnhtbFBLAQItABQABgAIAAAA IQCwz5813AAAAAgBAAAPAAAAAAAAAAAAAAAAAG8EAABkcnMvZG93bnJldi54bWxQSwUGAAAAAAQA BADzAAAAeAUAAAAA "/>
                  </w:pict>
                </mc:Fallback>
              </mc:AlternateContent>
            </w:r>
            <w:r w:rsidR="003D70FD" w:rsidRPr="008C5B94">
              <w:rPr>
                <w:lang w:val="fr-FR"/>
              </w:rPr>
              <w:t>A</w:t>
            </w:r>
            <w:r w:rsidR="003D70FD" w:rsidRPr="008C5B94">
              <w:rPr>
                <w:lang w:val="fr-FR"/>
              </w:rPr>
              <w:tab/>
              <w:t xml:space="preserve">    B</w:t>
            </w:r>
          </w:p>
          <w:p w:rsidR="003D70FD" w:rsidRPr="008C5B94" w:rsidRDefault="003D70FD" w:rsidP="004B0CA8">
            <w:pPr>
              <w:spacing w:line="0" w:lineRule="atLeast"/>
              <w:rPr>
                <w:lang w:val="fr-FR"/>
              </w:rPr>
            </w:pPr>
            <w:r w:rsidRPr="008C5B94">
              <w:rPr>
                <w:lang w:val="fr-FR"/>
              </w:rPr>
              <w:lastRenderedPageBreak/>
              <w:t xml:space="preserve">                               O</w:t>
            </w: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4179E8" w:rsidP="004B0CA8">
            <w:pPr>
              <w:tabs>
                <w:tab w:val="left" w:pos="3700"/>
              </w:tabs>
              <w:spacing w:line="0" w:lineRule="atLeast"/>
              <w:rPr>
                <w:lang w:val="fr-FR"/>
              </w:rPr>
            </w:pPr>
            <w:r w:rsidRPr="008C5B94">
              <w:rPr>
                <w:noProof/>
                <w:lang w:eastAsia="en-US"/>
              </w:rPr>
              <mc:AlternateContent>
                <mc:Choice Requires="wps">
                  <w:drawing>
                    <wp:anchor distT="0" distB="0" distL="114300" distR="114300" simplePos="0" relativeHeight="251714048" behindDoc="0" locked="0" layoutInCell="1" allowOverlap="1" wp14:anchorId="68C0FE51" wp14:editId="4EE9671E">
                      <wp:simplePos x="0" y="0"/>
                      <wp:positionH relativeFrom="column">
                        <wp:posOffset>21590</wp:posOffset>
                      </wp:positionH>
                      <wp:positionV relativeFrom="paragraph">
                        <wp:posOffset>76200</wp:posOffset>
                      </wp:positionV>
                      <wp:extent cx="355600" cy="241935"/>
                      <wp:effectExtent l="6985" t="9525" r="8890" b="5715"/>
                      <wp:wrapNone/>
                      <wp:docPr id="1609" name="Oval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7" o:spid="_x0000_s1026" style="position:absolute;margin-left:1.7pt;margin-top:6pt;width:28pt;height:19.0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3vBWHAIAADEEAAAOAAAAZHJzL2Uyb0RvYy54bWysU8Fu2zAMvQ/YPwi6L3bcJF2MOEWRLsOA ri3Q7QMUWY6FyaJGKXGyrx8lp1m67TRMB4EUqafHR2pxc+gM2yv0GmzFx6OcM2Ul1NpuK/71y/rd e858ELYWBqyq+FF5frN8+2bRu1IV0IKpFTICsb7sXcXbEFyZZV62qhN+BE5ZCjaAnQjk4jarUfSE 3pmsyPNZ1gPWDkEq7+n0bgjyZcJvGiXDY9N4FZipOHELace0b+KeLRei3KJwrZYnGuIfWHRCW3r0 DHUngmA71H9AdVoieGjCSEKXQdNoqVINVM04/62a51Y4lWohcbw7y+T/H6x82D8h0zX1bpbPObOi oy497oVhRXEd5emdLynr2T1hLNC7e5DfPLOwaoXdqltE6FslaiI1jvnZqwvR8XSVbfrPUBO02AVI Sh0a7CIgacAOqSHHc0PUITBJh1fT6SyntkkKFZPx/GqaXhDly2WHPnxU0LFoVFwZo52PkolS7O99 iHxE+ZKV+IPR9VobkxzcblYGGZVb8XVapwf8ZZqxrK/4fFpME/KrmL+EyNP6GwTCztZp2KJWH052 ENoMNrE09iRe1GvQfQP1kbRDGOaW/hkZLeAPznqa2Yr77zuBijPzyZL+8/FkEoc8OZPpdUEOXkY2 lxFhJUFVPHA2mKswfIydQ71t6aVxKtfCLfWs0UnM2M+B1YkszWXS+PSH4uBf+inr109f/gQAAP// AwBQSwMEFAAGAAgAAAAhAE3CPObbAAAABgEAAA8AAABkcnMvZG93bnJldi54bWxMj0FvwjAMhe+T 9h8iT9ptpKUUja4pQkOT2GGHdeMeGtNWNE7VhFL+Pd5pnKzn9/T8OV9PthMjDr51pCCeRSCQKmda qhX8/ny8vILwQZPRnSNUcEUP6+LxIdeZcRf6xrEMteAS8plW0ITQZ1L6qkGr/cz1SOwd3WB1YDnU 0gz6wuW2k/MoWkqrW+ILje7xvcHqVJ6tgm29KZejTEKaHLe7kJ72X59JrNTz07R5AxFwCv9h+MNn dCiY6eDOZLzoFCQLDvJ6zh+xna5YH3hGMcgil/f4xQ0AAP//AwBQSwECLQAUAAYACAAAACEAtoM4 kv4AAADhAQAAEwAAAAAAAAAAAAAAAAAAAAAAW0NvbnRlbnRfVHlwZXNdLnhtbFBLAQItABQABgAI AAAAIQA4/SH/1gAAAJQBAAALAAAAAAAAAAAAAAAAAC8BAABfcmVscy8ucmVsc1BLAQItABQABgAI AAAAIQDT3vBWHAIAADEEAAAOAAAAAAAAAAAAAAAAAC4CAABkcnMvZTJvRG9jLnhtbFBLAQItABQA BgAIAAAAIQBNwjzm2wAAAAYBAAAPAAAAAAAAAAAAAAAAAHYEAABkcnMvZG93bnJldi54bWxQSwUG AAAAAAQABADzAAAAfgUAAAAA "/>
                  </w:pict>
                </mc:Fallback>
              </mc:AlternateContent>
            </w:r>
            <w:r w:rsidRPr="008C5B94">
              <w:rPr>
                <w:noProof/>
                <w:lang w:eastAsia="en-US"/>
              </w:rPr>
              <mc:AlternateContent>
                <mc:Choice Requires="wps">
                  <w:drawing>
                    <wp:anchor distT="0" distB="0" distL="114300" distR="114300" simplePos="0" relativeHeight="251715072" behindDoc="0" locked="0" layoutInCell="1" allowOverlap="1" wp14:anchorId="6B25CB87" wp14:editId="23FDEDE2">
                      <wp:simplePos x="0" y="0"/>
                      <wp:positionH relativeFrom="column">
                        <wp:posOffset>2510790</wp:posOffset>
                      </wp:positionH>
                      <wp:positionV relativeFrom="paragraph">
                        <wp:posOffset>76200</wp:posOffset>
                      </wp:positionV>
                      <wp:extent cx="355600" cy="241935"/>
                      <wp:effectExtent l="10160" t="9525" r="5715" b="5715"/>
                      <wp:wrapNone/>
                      <wp:docPr id="1608" name="Oval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8" o:spid="_x0000_s1026" style="position:absolute;margin-left:197.7pt;margin-top:6pt;width:28pt;height:19.0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dZpGHAIAADEEAAAOAAAAZHJzL2Uyb0RvYy54bWysU8Fu2zAMvQ/YPwi6L3bcJGuMOEWRLsOA ri3Q7QMUWY6FyaJGKXGyrx8lp1m67TRMB4EUqafHR2pxc+gM2yv0GmzFx6OcM2Ul1NpuK/71y/rd NWc+CFsLA1ZV/Kg8v1m+fbPoXakKaMHUChmBWF/2ruJtCK7MMi9b1Qk/AqcsBRvATgRycZvVKHpC 70xW5Pks6wFrhyCV93R6NwT5MuE3jZLhsWm8CsxUnLiFtGPaN3HPlgtRblG4VssTDfEPLDqhLT16 hroTQbAd6j+gOi0RPDRhJKHLoGm0VKkGqmac/1bNcyucSrWQON6dZfL/D1Y+7J+Q6Zp6N8upV1Z0 1KXHvTCsKK6jPL3zJWU9uyeMBXp3D/KbZxZWrbBbdYsIfatETaTGMT97dSE6nq6yTf8ZaoIWuwBJ qUODXQQkDdghNeR4bog6BCbp8Go6neXUNkmhYjKeX03TC6J8uezQh48KOhaNiitjtPNRMlGK/b0P kY8oX7ISfzC6XmtjkoPbzcogo3Irvk7r9IC/TDOW9RWfT4tpQn4V85cQeVp/g0DY2ToNW9Tqw8kO QpvBJpbGnsSLeg26b6A+knYIw9zSPyOjBfzBWU8zW3H/fSdQcWY+WdJ/Pp5M4pAnZzJ9X5CDl5HN ZURYSVAVD5wN5ioMH2PnUG9bemmcyrVwSz1rdBIz9nNgdSJLc5k0Pv2hOPiXfsr69dOXPwEAAP// AwBQSwMEFAAGAAgAAAAhAGIzfWzeAAAACQEAAA8AAABkcnMvZG93bnJldi54bWxMj8FOwzAQRO9I /IO1SNyok6auSohTVVRIcOBAoHc33iZR43UUu2n4e5YTHHfmaXam2M6uFxOOofOkIV0kIJBqbztq NHx9vjxsQIRoyJreE2r4xgDb8vamMLn1V/rAqYqN4BAKudHQxjjkUoa6RWfCwg9I7J386Ezkc2yk Hc2Vw10vl0myls50xB9aM+Bzi/W5ujgN+2ZXrSeZRZWd9q9RnQ/vb1mq9f3dvHsCEXGOfzD81ufq UHKno7+QDaLXkD2qFaNsLHkTAyuVsnDUoJIUZFnI/wvKHwAAAP//AwBQSwECLQAUAAYACAAAACEA toM4kv4AAADhAQAAEwAAAAAAAAAAAAAAAAAAAAAAW0NvbnRlbnRfVHlwZXNdLnhtbFBLAQItABQA BgAIAAAAIQA4/SH/1gAAAJQBAAALAAAAAAAAAAAAAAAAAC8BAABfcmVscy8ucmVsc1BLAQItABQA BgAIAAAAIQB8dZpGHAIAADEEAAAOAAAAAAAAAAAAAAAAAC4CAABkcnMvZTJvRG9jLnhtbFBLAQIt ABQABgAIAAAAIQBiM31s3gAAAAkBAAAPAAAAAAAAAAAAAAAAAHYEAABkcnMvZG93bnJldi54bWxQ SwUGAAAAAAQABADzAAAAgQUAAAAA "/>
                  </w:pict>
                </mc:Fallback>
              </mc:AlternateContent>
            </w:r>
            <w:r w:rsidR="003D70FD" w:rsidRPr="008C5B94">
              <w:rPr>
                <w:lang w:val="fr-FR"/>
              </w:rPr>
              <w:tab/>
            </w: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3D70FD" w:rsidP="004B0CA8">
            <w:pPr>
              <w:numPr>
                <w:ilvl w:val="0"/>
                <w:numId w:val="12"/>
              </w:numPr>
              <w:spacing w:line="0" w:lineRule="atLeast"/>
              <w:rPr>
                <w:lang w:val="fr-FR"/>
              </w:rPr>
            </w:pPr>
            <w:r w:rsidRPr="008C5B94">
              <w:rPr>
                <w:lang w:val="fr-FR"/>
              </w:rPr>
              <w:t>Áp dụng Đ/K cân bằng ta có P</w:t>
            </w:r>
            <w:r w:rsidRPr="008C5B94">
              <w:rPr>
                <w:vertAlign w:val="subscript"/>
                <w:lang w:val="fr-FR"/>
              </w:rPr>
              <w:t>A</w:t>
            </w:r>
            <w:r w:rsidRPr="008C5B94">
              <w:rPr>
                <w:lang w:val="fr-FR"/>
              </w:rPr>
              <w:t>. OA = P</w:t>
            </w:r>
            <w:r w:rsidRPr="008C5B94">
              <w:rPr>
                <w:vertAlign w:val="subscript"/>
                <w:lang w:val="fr-FR"/>
              </w:rPr>
              <w:t>B</w:t>
            </w:r>
            <w:r w:rsidRPr="008C5B94">
              <w:rPr>
                <w:lang w:val="fr-FR"/>
              </w:rPr>
              <w:t xml:space="preserve"> .OB</w:t>
            </w:r>
          </w:p>
          <w:p w:rsidR="003D70FD" w:rsidRPr="008C5B94" w:rsidRDefault="003D70FD" w:rsidP="004B0CA8">
            <w:pPr>
              <w:numPr>
                <w:ilvl w:val="0"/>
                <w:numId w:val="12"/>
              </w:numPr>
              <w:spacing w:line="0" w:lineRule="atLeast"/>
              <w:rPr>
                <w:lang w:val="fr-FR"/>
              </w:rPr>
            </w:pPr>
            <w:r w:rsidRPr="008C5B94">
              <w:rPr>
                <w:lang w:val="fr-FR"/>
              </w:rPr>
              <w:t>Thay số ta có : OA = 2,7 cm.</w:t>
            </w:r>
          </w:p>
          <w:p w:rsidR="003D70FD" w:rsidRPr="008C5B94" w:rsidRDefault="003D70FD" w:rsidP="004B0CA8">
            <w:pPr>
              <w:spacing w:line="0" w:lineRule="atLeast"/>
              <w:rPr>
                <w:lang w:val="fr-FR"/>
              </w:rPr>
            </w:pPr>
            <w:r w:rsidRPr="008C5B94">
              <w:rPr>
                <w:lang w:val="fr-FR"/>
              </w:rPr>
              <w:t>b. Khi nhúng cả hệ vào nước thì hệ mất cân bằng : Thanh quay quanh O tức là A đi xuống, B đi lên.</w:t>
            </w:r>
          </w:p>
          <w:p w:rsidR="003D70FD" w:rsidRPr="008C5B94" w:rsidRDefault="003D70FD" w:rsidP="004B0CA8">
            <w:pPr>
              <w:spacing w:line="0" w:lineRule="atLeast"/>
              <w:rPr>
                <w:lang w:val="fr-FR"/>
              </w:rPr>
            </w:pPr>
            <w:r w:rsidRPr="008C5B94">
              <w:rPr>
                <w:lang w:val="fr-FR"/>
              </w:rPr>
              <w:t>c. Để thanh trở lại cân bằng dịch O đến O</w:t>
            </w:r>
            <w:r w:rsidRPr="008C5B94">
              <w:rPr>
                <w:vertAlign w:val="subscript"/>
                <w:lang w:val="fr-FR"/>
              </w:rPr>
              <w:t>1</w:t>
            </w:r>
            <w:r w:rsidRPr="008C5B94">
              <w:rPr>
                <w:lang w:val="fr-FR"/>
              </w:rPr>
              <w:t xml:space="preserve"> </w:t>
            </w:r>
          </w:p>
          <w:p w:rsidR="003D70FD" w:rsidRPr="008C5B94" w:rsidRDefault="003D70FD" w:rsidP="004B0CA8">
            <w:pPr>
              <w:spacing w:line="0" w:lineRule="atLeast"/>
              <w:rPr>
                <w:lang w:val="fr-FR"/>
              </w:rPr>
            </w:pPr>
            <w:r w:rsidRPr="008C5B94">
              <w:rPr>
                <w:lang w:val="fr-FR"/>
              </w:rPr>
              <w:t>Áp dụng Đ/K cân bằng ta có (P</w:t>
            </w:r>
            <w:r w:rsidRPr="008C5B94">
              <w:rPr>
                <w:vertAlign w:val="subscript"/>
                <w:lang w:val="fr-FR"/>
              </w:rPr>
              <w:t xml:space="preserve">A </w:t>
            </w:r>
            <w:r w:rsidRPr="008C5B94">
              <w:rPr>
                <w:lang w:val="fr-FR"/>
              </w:rPr>
              <w:t xml:space="preserve"> - F</w:t>
            </w:r>
            <w:r w:rsidRPr="008C5B94">
              <w:rPr>
                <w:vertAlign w:val="subscript"/>
                <w:lang w:val="fr-FR"/>
              </w:rPr>
              <w:t>A</w:t>
            </w:r>
            <w:r w:rsidRPr="008C5B94">
              <w:rPr>
                <w:lang w:val="fr-FR"/>
              </w:rPr>
              <w:t>) O</w:t>
            </w:r>
            <w:r w:rsidRPr="008C5B94">
              <w:rPr>
                <w:vertAlign w:val="subscript"/>
                <w:lang w:val="fr-FR"/>
              </w:rPr>
              <w:t>1</w:t>
            </w:r>
            <w:r w:rsidRPr="008C5B94">
              <w:rPr>
                <w:lang w:val="fr-FR"/>
              </w:rPr>
              <w:t>A  = (P</w:t>
            </w:r>
            <w:r w:rsidRPr="008C5B94">
              <w:rPr>
                <w:vertAlign w:val="subscript"/>
                <w:lang w:val="fr-FR"/>
              </w:rPr>
              <w:t>B</w:t>
            </w:r>
            <w:r w:rsidRPr="008C5B94">
              <w:rPr>
                <w:lang w:val="fr-FR"/>
              </w:rPr>
              <w:t xml:space="preserve"> – F</w:t>
            </w:r>
            <w:r w:rsidRPr="008C5B94">
              <w:rPr>
                <w:vertAlign w:val="subscript"/>
                <w:lang w:val="fr-FR"/>
              </w:rPr>
              <w:t>B</w:t>
            </w:r>
            <w:r w:rsidRPr="008C5B94">
              <w:rPr>
                <w:lang w:val="fr-FR"/>
              </w:rPr>
              <w:t>).O</w:t>
            </w:r>
            <w:r w:rsidRPr="008C5B94">
              <w:rPr>
                <w:vertAlign w:val="subscript"/>
                <w:lang w:val="fr-FR"/>
              </w:rPr>
              <w:t>1</w:t>
            </w:r>
            <w:r w:rsidRPr="008C5B94">
              <w:rPr>
                <w:lang w:val="fr-FR"/>
              </w:rPr>
              <w:t>B</w:t>
            </w:r>
          </w:p>
          <w:p w:rsidR="003D70FD" w:rsidRPr="008C5B94" w:rsidRDefault="003D70FD" w:rsidP="004B0CA8">
            <w:pPr>
              <w:spacing w:line="0" w:lineRule="atLeast"/>
              <w:rPr>
                <w:lang w:val="fr-FR"/>
              </w:rPr>
            </w:pPr>
            <w:r w:rsidRPr="008C5B94">
              <w:rPr>
                <w:lang w:val="fr-FR"/>
              </w:rPr>
              <w:t>Thay số ta tính được : O</w:t>
            </w:r>
            <w:r w:rsidRPr="008C5B94">
              <w:rPr>
                <w:vertAlign w:val="subscript"/>
                <w:lang w:val="fr-FR"/>
              </w:rPr>
              <w:t>1</w:t>
            </w:r>
            <w:r w:rsidRPr="008C5B94">
              <w:rPr>
                <w:lang w:val="fr-FR"/>
              </w:rPr>
              <w:t>A = cm</w:t>
            </w:r>
          </w:p>
          <w:p w:rsidR="003D70FD" w:rsidRPr="008C5B94" w:rsidRDefault="003D70FD" w:rsidP="004B0CA8">
            <w:pPr>
              <w:spacing w:line="0" w:lineRule="atLeast"/>
              <w:rPr>
                <w:lang w:val="fr-FR"/>
              </w:rPr>
            </w:pP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p w:rsidR="003D70FD" w:rsidRPr="008C5B94" w:rsidRDefault="003D70FD" w:rsidP="004B0CA8">
            <w:pPr>
              <w:jc w:val="center"/>
              <w:rPr>
                <w:lang w:val="fr-FR"/>
              </w:rPr>
            </w:pPr>
            <w:r w:rsidRPr="008C5B94">
              <w:rPr>
                <w:lang w:val="fr-FR"/>
              </w:rPr>
              <w:t>1</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r w:rsidRPr="008C5B94">
              <w:rPr>
                <w:b/>
                <w:lang w:val="fr-FR"/>
              </w:rPr>
              <w:t xml:space="preserve">   5</w:t>
            </w:r>
          </w:p>
        </w:tc>
        <w:tc>
          <w:tcPr>
            <w:tcW w:w="8680" w:type="dxa"/>
            <w:shd w:val="clear" w:color="auto" w:fill="auto"/>
          </w:tcPr>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 xml:space="preserve">                    </w:t>
            </w:r>
            <w:r w:rsidRPr="008C5B94">
              <w:rPr>
                <w:rFonts w:eastAsia="Times New Roman"/>
                <w:sz w:val="26"/>
                <w:szCs w:val="26"/>
                <w:lang w:val="nl-NL" w:eastAsia="vi-VN"/>
              </w:rPr>
              <w:object w:dxaOrig="4424" w:dyaOrig="5356">
                <v:shape id="_x0000_i1144" type="#_x0000_t75" style="width:213.5pt;height:153.2pt" o:ole="">
                  <v:imagedata r:id="rId223" o:title=""/>
                </v:shape>
                <o:OLEObject Type="Embed" ProgID="PBrush" ShapeID="_x0000_i1144" DrawAspect="Content" ObjectID="_1668175655" r:id="rId224"/>
              </w:object>
            </w:r>
            <w:r w:rsidRPr="008C5B94">
              <w:rPr>
                <w:rFonts w:eastAsia="Times New Roman"/>
                <w:sz w:val="26"/>
                <w:szCs w:val="26"/>
                <w:lang w:val="nl-NL" w:eastAsia="vi-VN"/>
              </w:rPr>
              <w:t xml:space="preserve">    </w:t>
            </w:r>
          </w:p>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B: Chân người</w:t>
            </w:r>
          </w:p>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O: Mắt người</w:t>
            </w:r>
          </w:p>
          <w:p w:rsidR="003D70FD" w:rsidRPr="008C5B94" w:rsidRDefault="003D70FD" w:rsidP="004B0CA8">
            <w:pPr>
              <w:spacing w:line="0" w:lineRule="atLeast"/>
              <w:rPr>
                <w:lang w:val="fr-FR"/>
              </w:rPr>
            </w:pPr>
            <w:r w:rsidRPr="008C5B94">
              <w:rPr>
                <w:rFonts w:eastAsia="Times New Roman"/>
                <w:sz w:val="26"/>
                <w:szCs w:val="26"/>
                <w:lang w:val="nl-NL" w:eastAsia="vi-VN"/>
              </w:rPr>
              <w:t xml:space="preserve">A: Đỉnh đầu người                  </w:t>
            </w:r>
          </w:p>
        </w:tc>
        <w:tc>
          <w:tcPr>
            <w:tcW w:w="934" w:type="dxa"/>
            <w:shd w:val="clear" w:color="auto" w:fill="auto"/>
          </w:tcPr>
          <w:p w:rsidR="003D70FD" w:rsidRPr="008C5B94" w:rsidRDefault="003D70FD" w:rsidP="004B0CA8">
            <w:pPr>
              <w:spacing w:line="0" w:lineRule="atLeast"/>
              <w:jc w:val="center"/>
              <w:rPr>
                <w:b/>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a. Mép dưới của gương cách mặt đất đoạn : KI = </w:t>
            </w:r>
            <w:r w:rsidRPr="008C5B94">
              <w:rPr>
                <w:position w:val="-26"/>
                <w:lang w:val="fr-FR"/>
              </w:rPr>
              <w:object w:dxaOrig="260" w:dyaOrig="700">
                <v:shape id="_x0000_i1145" type="#_x0000_t75" style="width:13.4pt;height:35.15pt" o:ole="">
                  <v:imagedata r:id="rId225" o:title=""/>
                </v:shape>
                <o:OLEObject Type="Embed" ProgID="Equation.DSMT4" ShapeID="_x0000_i1145" DrawAspect="Content" ObjectID="_1668175656" r:id="rId226"/>
              </w:object>
            </w:r>
            <w:r w:rsidRPr="008C5B94">
              <w:rPr>
                <w:lang w:val="fr-FR"/>
              </w:rPr>
              <w:t xml:space="preserve"> BO = 7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c.  Chiều cao của gương : IJ = </w:t>
            </w:r>
            <w:r w:rsidRPr="008C5B94">
              <w:rPr>
                <w:position w:val="-26"/>
                <w:lang w:val="fr-FR"/>
              </w:rPr>
              <w:object w:dxaOrig="260" w:dyaOrig="700">
                <v:shape id="_x0000_i1146" type="#_x0000_t75" style="width:13.4pt;height:35.15pt" o:ole="">
                  <v:imagedata r:id="rId225" o:title=""/>
                </v:shape>
                <o:OLEObject Type="Embed" ProgID="Equation.DSMT4" ShapeID="_x0000_i1146" DrawAspect="Content" ObjectID="_1668175657" r:id="rId227"/>
              </w:object>
            </w:r>
            <w:r w:rsidRPr="008C5B94">
              <w:rPr>
                <w:lang w:val="fr-FR"/>
              </w:rPr>
              <w:t>. AB = 82,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b. Mép trên của gương cách mặt đât : KJ= IK + IJ = 157,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0,5</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c. Các kết quả trên không phụ </w:t>
            </w:r>
            <w:r w:rsidRPr="008C5B94">
              <w:rPr>
                <w:sz w:val="26"/>
                <w:szCs w:val="26"/>
                <w:lang w:val="nl-NL"/>
              </w:rPr>
              <w:t>phụ thuộc vào khỏang cách từ người đó tới gương</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0,5</w:t>
            </w:r>
          </w:p>
        </w:tc>
      </w:tr>
    </w:tbl>
    <w:p w:rsidR="003D70FD" w:rsidRPr="008C5B94" w:rsidRDefault="003D70FD" w:rsidP="004B0CA8">
      <w:pPr>
        <w:spacing w:line="0" w:lineRule="atLeast"/>
        <w:rPr>
          <w:b/>
          <w:sz w:val="26"/>
          <w:szCs w:val="26"/>
          <w:lang w:val="fr-FR"/>
        </w:rPr>
      </w:pPr>
    </w:p>
    <w:p w:rsidR="003D70FD" w:rsidRPr="008C5B94" w:rsidRDefault="003D70FD" w:rsidP="004B0CA8">
      <w:pPr>
        <w:tabs>
          <w:tab w:val="left" w:pos="90"/>
          <w:tab w:val="left" w:pos="180"/>
          <w:tab w:val="left" w:pos="360"/>
        </w:tabs>
        <w:rPr>
          <w:rStyle w:val="Emphasis"/>
          <w:b/>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7</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tabs>
          <w:tab w:val="left" w:pos="380"/>
          <w:tab w:val="left" w:pos="3560"/>
          <w:tab w:val="center" w:pos="4968"/>
        </w:tabs>
        <w:jc w:val="both"/>
        <w:rPr>
          <w:b/>
          <w:sz w:val="26"/>
          <w:szCs w:val="26"/>
          <w:u w:val="single"/>
          <w:lang w:val="vi-VN"/>
        </w:rPr>
      </w:pPr>
    </w:p>
    <w:p w:rsidR="003D70FD" w:rsidRPr="008C5B94" w:rsidRDefault="003D70FD" w:rsidP="004B0CA8">
      <w:pPr>
        <w:rPr>
          <w:lang w:val="vi-VN"/>
        </w:rPr>
      </w:pPr>
      <w:r w:rsidRPr="008C5B94">
        <w:rPr>
          <w:b/>
          <w:u w:val="single"/>
          <w:lang w:val="vi-VN"/>
        </w:rPr>
        <w:t>Bµi 1</w:t>
      </w:r>
      <w:r w:rsidRPr="008C5B94">
        <w:rPr>
          <w:lang w:val="vi-VN"/>
        </w:rPr>
        <w:t xml:space="preserve">: </w:t>
      </w:r>
      <w:r w:rsidRPr="008C5B94">
        <w:rPr>
          <w:b/>
          <w:bCs/>
          <w:lang w:val="vi-VN"/>
        </w:rPr>
        <w:t>(5 điểm)</w:t>
      </w:r>
      <w:r w:rsidRPr="008C5B94">
        <w:t xml:space="preserve">. </w:t>
      </w:r>
    </w:p>
    <w:p w:rsidR="003D70FD" w:rsidRPr="008C5B94" w:rsidRDefault="003D70FD" w:rsidP="004B0CA8">
      <w:pPr>
        <w:rPr>
          <w:rStyle w:val="Emphasis"/>
          <w:i w:val="0"/>
          <w:iCs w:val="0"/>
          <w:lang w:val="vi-VN"/>
        </w:rPr>
      </w:pPr>
      <w:r w:rsidRPr="008C5B94">
        <w:rPr>
          <w:rStyle w:val="Emphasis"/>
          <w:i w:val="0"/>
        </w:rPr>
        <w:t>Một ôtô chuyển động trong nửa đoạn đường đầu với vận tốc V</w:t>
      </w:r>
      <w:r w:rsidRPr="008C5B94">
        <w:rPr>
          <w:rStyle w:val="Emphasis"/>
          <w:i w:val="0"/>
          <w:sz w:val="20"/>
          <w:szCs w:val="20"/>
        </w:rPr>
        <w:t>1</w:t>
      </w:r>
      <w:r w:rsidRPr="008C5B94">
        <w:rPr>
          <w:rStyle w:val="Emphasis"/>
          <w:i w:val="0"/>
        </w:rPr>
        <w:t>, trong nửa đoạn sau với vận tốc V</w:t>
      </w:r>
      <w:r w:rsidRPr="008C5B94">
        <w:rPr>
          <w:rStyle w:val="Emphasis"/>
          <w:i w:val="0"/>
          <w:sz w:val="20"/>
          <w:szCs w:val="20"/>
        </w:rPr>
        <w:t>2</w:t>
      </w:r>
      <w:r w:rsidRPr="008C5B94">
        <w:rPr>
          <w:rStyle w:val="Emphasis"/>
          <w:i w:val="0"/>
        </w:rPr>
        <w:t>.</w:t>
      </w:r>
    </w:p>
    <w:p w:rsidR="003D70FD" w:rsidRPr="008C5B94" w:rsidRDefault="003D70FD" w:rsidP="003D70FD">
      <w:pPr>
        <w:numPr>
          <w:ilvl w:val="0"/>
          <w:numId w:val="13"/>
        </w:numPr>
        <w:rPr>
          <w:rStyle w:val="Emphasis"/>
          <w:i w:val="0"/>
        </w:rPr>
      </w:pPr>
      <w:r w:rsidRPr="008C5B94">
        <w:rPr>
          <w:rStyle w:val="Emphasis"/>
          <w:i w:val="0"/>
        </w:rPr>
        <w:t>Tính vận tốc trung bình trên cả đoạn đường?</w:t>
      </w:r>
    </w:p>
    <w:p w:rsidR="003D70FD" w:rsidRPr="008C5B94" w:rsidRDefault="003D70FD" w:rsidP="003D70FD">
      <w:pPr>
        <w:numPr>
          <w:ilvl w:val="0"/>
          <w:numId w:val="13"/>
        </w:numPr>
        <w:rPr>
          <w:lang w:val="vi-VN"/>
        </w:rPr>
      </w:pPr>
      <w:r w:rsidRPr="008C5B94">
        <w:rPr>
          <w:rStyle w:val="Emphasis"/>
          <w:i w:val="0"/>
        </w:rPr>
        <w:t>Chứng tỏ rằng vận tốc trung bình này không lớn hơn trung bình cộng của hai vận tốc V</w:t>
      </w:r>
      <w:r w:rsidRPr="008C5B94">
        <w:rPr>
          <w:rStyle w:val="Emphasis"/>
          <w:i w:val="0"/>
          <w:sz w:val="20"/>
          <w:szCs w:val="20"/>
        </w:rPr>
        <w:t>1</w:t>
      </w:r>
      <w:r w:rsidRPr="008C5B94">
        <w:rPr>
          <w:rStyle w:val="Emphasis"/>
          <w:i w:val="0"/>
        </w:rPr>
        <w:t>, và</w:t>
      </w:r>
      <w:r w:rsidRPr="008C5B94">
        <w:rPr>
          <w:lang w:val="vi-VN"/>
        </w:rPr>
        <w:t xml:space="preserve"> V</w:t>
      </w:r>
      <w:r w:rsidRPr="008C5B94">
        <w:rPr>
          <w:vertAlign w:val="subscript"/>
          <w:lang w:val="vi-VN"/>
        </w:rPr>
        <w:t>2</w:t>
      </w:r>
    </w:p>
    <w:p w:rsidR="003D70FD" w:rsidRPr="008C5B94" w:rsidRDefault="003D70FD" w:rsidP="004B0CA8">
      <w:pPr>
        <w:jc w:val="both"/>
        <w:rPr>
          <w:lang w:val="vi-VN"/>
        </w:rPr>
      </w:pPr>
      <w:r w:rsidRPr="008C5B94">
        <w:rPr>
          <w:b/>
          <w:u w:val="single"/>
          <w:lang w:val="vi-VN"/>
        </w:rPr>
        <w:lastRenderedPageBreak/>
        <w:t>Bài</w:t>
      </w:r>
      <w:r w:rsidRPr="008C5B94">
        <w:rPr>
          <w:b/>
          <w:u w:val="single"/>
          <w:lang w:val="fr-FR"/>
        </w:rPr>
        <w:t xml:space="preserve"> 2</w:t>
      </w:r>
      <w:r w:rsidRPr="008C5B94">
        <w:rPr>
          <w:b/>
          <w:lang w:val="vi-VN"/>
        </w:rPr>
        <w:t xml:space="preserve">: </w:t>
      </w:r>
      <w:r w:rsidRPr="008C5B94">
        <w:rPr>
          <w:b/>
          <w:lang w:val="fr-FR"/>
        </w:rPr>
        <w:t>(</w:t>
      </w:r>
      <w:r w:rsidRPr="008C5B94">
        <w:rPr>
          <w:b/>
          <w:bCs/>
          <w:lang w:val="vi-VN"/>
        </w:rPr>
        <w:t>5 điểm</w:t>
      </w:r>
      <w:r w:rsidRPr="008C5B94">
        <w:rPr>
          <w:lang w:val="vi-VN"/>
        </w:rPr>
        <w:t xml:space="preserve">). </w:t>
      </w:r>
    </w:p>
    <w:p w:rsidR="003D70FD" w:rsidRPr="008C5B94" w:rsidRDefault="003D70FD" w:rsidP="004B0CA8">
      <w:pPr>
        <w:jc w:val="both"/>
        <w:rPr>
          <w:lang w:val="vi-VN"/>
        </w:rPr>
      </w:pPr>
      <w:r w:rsidRPr="008C5B94">
        <w:rPr>
          <w:lang w:val="vi-VN"/>
        </w:rPr>
        <w:t>Một nhiệt lượng kế bằng đồng, có khối lượng 200g, chứa 300g nước ở 25</w:t>
      </w:r>
      <w:r w:rsidRPr="008C5B94">
        <w:rPr>
          <w:vertAlign w:val="superscript"/>
          <w:lang w:val="fr-FR"/>
        </w:rPr>
        <w:t>0</w:t>
      </w:r>
      <w:r w:rsidRPr="008C5B94">
        <w:rPr>
          <w:lang w:val="fr-FR"/>
        </w:rPr>
        <w:t>C</w:t>
      </w:r>
      <w:r w:rsidRPr="008C5B94">
        <w:rPr>
          <w:lang w:val="vi-VN"/>
        </w:rPr>
        <w:t>. Bỏ vào đó 200g nước đá ở nhiệt độ -10</w:t>
      </w:r>
      <w:r w:rsidRPr="008C5B94">
        <w:rPr>
          <w:vertAlign w:val="superscript"/>
          <w:lang w:val="fr-FR"/>
        </w:rPr>
        <w:t>0</w:t>
      </w:r>
      <w:r w:rsidRPr="008C5B94">
        <w:rPr>
          <w:lang w:val="fr-FR"/>
        </w:rPr>
        <w:t>C</w:t>
      </w:r>
      <w:r w:rsidRPr="008C5B94">
        <w:rPr>
          <w:lang w:val="vi-VN"/>
        </w:rPr>
        <w:t>. Xác định nhiệt độ của nhiệt lượng kế khi cân bằng nhiệt? Biết nhiệt nóng chảy của nước đá ở 0</w:t>
      </w:r>
      <w:r w:rsidRPr="008C5B94">
        <w:rPr>
          <w:vertAlign w:val="superscript"/>
          <w:lang w:val="fr-FR"/>
        </w:rPr>
        <w:t>0</w:t>
      </w:r>
      <w:r w:rsidRPr="008C5B94">
        <w:rPr>
          <w:lang w:val="fr-FR"/>
        </w:rPr>
        <w:t>C</w:t>
      </w:r>
      <w:r w:rsidRPr="008C5B94">
        <w:rPr>
          <w:lang w:val="vi-VN"/>
        </w:rPr>
        <w:t xml:space="preserve"> là 335kJ/kg.k, nhiệt dung riêng của nước là 4200J/kg.k, nhiệt dung riêng của nước đá là 2100J/kg.k.</w:t>
      </w:r>
    </w:p>
    <w:p w:rsidR="003D70FD" w:rsidRPr="008C5B94" w:rsidRDefault="003D70FD" w:rsidP="004B0CA8">
      <w:pPr>
        <w:jc w:val="both"/>
        <w:rPr>
          <w:lang w:val="vi-VN"/>
        </w:rPr>
      </w:pPr>
      <w:r w:rsidRPr="008C5B94">
        <w:rPr>
          <w:b/>
          <w:u w:val="single"/>
          <w:lang w:val="vi-VN"/>
        </w:rPr>
        <w:t xml:space="preserve">Bài </w:t>
      </w:r>
      <w:r w:rsidRPr="008C5B94">
        <w:rPr>
          <w:b/>
          <w:u w:val="single"/>
          <w:lang w:val="fr-FR"/>
        </w:rPr>
        <w:t xml:space="preserve"> 3</w:t>
      </w:r>
      <w:r w:rsidRPr="008C5B94">
        <w:rPr>
          <w:b/>
          <w:lang w:val="vi-VN"/>
        </w:rPr>
        <w:t xml:space="preserve">: </w:t>
      </w:r>
      <w:r w:rsidRPr="008C5B94">
        <w:rPr>
          <w:b/>
          <w:bCs/>
          <w:lang w:val="vi-VN"/>
        </w:rPr>
        <w:t>(</w:t>
      </w:r>
      <w:r w:rsidRPr="008C5B94">
        <w:rPr>
          <w:b/>
          <w:bCs/>
        </w:rPr>
        <w:t>4</w:t>
      </w:r>
      <w:r w:rsidRPr="008C5B94">
        <w:rPr>
          <w:b/>
          <w:bCs/>
          <w:lang w:val="vi-VN"/>
        </w:rPr>
        <w:t xml:space="preserve"> điểm)</w:t>
      </w:r>
      <w:r w:rsidRPr="008C5B94">
        <w:t>.</w:t>
      </w:r>
    </w:p>
    <w:p w:rsidR="003D70FD" w:rsidRPr="008C5B94" w:rsidRDefault="003D70FD" w:rsidP="004B0CA8">
      <w:pPr>
        <w:spacing w:before="120"/>
        <w:rPr>
          <w:lang w:val="pt-BR"/>
        </w:rPr>
      </w:pPr>
      <w:r w:rsidRPr="008C5B94">
        <w:rPr>
          <w:lang w:val="pt-BR"/>
        </w:rPr>
        <w:t>Một xe máy và một xe đạp cùng chuyển động trên một đường tròn với vận tốc không đổi. Xe máy đi một vòng hết 10 phút,  xe đạp đi một vòng hết 50 phút. Hỏi khi xe đạp đi một vòng thì gặp xe máy mấy lần. Hãy tính trong từng trường hợp.</w:t>
      </w:r>
    </w:p>
    <w:p w:rsidR="003D70FD" w:rsidRPr="008C5B94" w:rsidRDefault="003D70FD" w:rsidP="003D70FD">
      <w:pPr>
        <w:numPr>
          <w:ilvl w:val="0"/>
          <w:numId w:val="14"/>
        </w:numPr>
        <w:spacing w:before="120"/>
        <w:rPr>
          <w:lang w:val="pt-BR"/>
        </w:rPr>
      </w:pPr>
      <w:r w:rsidRPr="008C5B94">
        <w:rPr>
          <w:lang w:val="pt-BR"/>
        </w:rPr>
        <w:t>Hai xe khởi hành trên cùng một điểm trên đường tròn và đi cùng chiều nhau.</w:t>
      </w:r>
    </w:p>
    <w:p w:rsidR="003D70FD" w:rsidRPr="008C5B94" w:rsidRDefault="003D70FD" w:rsidP="003D70FD">
      <w:pPr>
        <w:numPr>
          <w:ilvl w:val="0"/>
          <w:numId w:val="14"/>
        </w:numPr>
        <w:spacing w:before="120"/>
        <w:rPr>
          <w:lang w:val="pt-BR"/>
        </w:rPr>
      </w:pPr>
      <w:r w:rsidRPr="008C5B94">
        <w:rPr>
          <w:lang w:val="pt-BR"/>
        </w:rPr>
        <w:t>Hai xe khởi hành trên cùng một điểm trên cùng một đường tròn và đi ngược chiều nhau.</w:t>
      </w:r>
    </w:p>
    <w:p w:rsidR="003D70FD" w:rsidRPr="008C5B94" w:rsidRDefault="003D70FD" w:rsidP="004B0CA8">
      <w:pPr>
        <w:rPr>
          <w:lang w:val="vi-VN"/>
        </w:rPr>
      </w:pPr>
      <w:r w:rsidRPr="008C5B94">
        <w:rPr>
          <w:b/>
          <w:u w:val="single"/>
          <w:lang w:val="vi-VN"/>
        </w:rPr>
        <w:t xml:space="preserve">Bài </w:t>
      </w:r>
      <w:r w:rsidRPr="008C5B94">
        <w:rPr>
          <w:b/>
          <w:u w:val="single"/>
          <w:lang w:val="fr-FR"/>
        </w:rPr>
        <w:t xml:space="preserve"> </w:t>
      </w:r>
      <w:r w:rsidRPr="008C5B94">
        <w:rPr>
          <w:b/>
          <w:u w:val="single"/>
          <w:lang w:val="vi-VN"/>
        </w:rPr>
        <w:t>4</w:t>
      </w:r>
      <w:r w:rsidRPr="008C5B94">
        <w:rPr>
          <w:b/>
          <w:lang w:val="vi-VN"/>
        </w:rPr>
        <w:t xml:space="preserve">: </w:t>
      </w:r>
      <w:r w:rsidRPr="008C5B94">
        <w:rPr>
          <w:b/>
          <w:bCs/>
          <w:lang w:val="vi-VN"/>
        </w:rPr>
        <w:t>(2điểm)</w:t>
      </w:r>
      <w:r w:rsidRPr="008C5B94">
        <w:t>.</w:t>
      </w:r>
    </w:p>
    <w:p w:rsidR="003D70FD" w:rsidRPr="008C5B94" w:rsidRDefault="003D70FD" w:rsidP="004B0CA8">
      <w:r w:rsidRPr="008C5B94">
        <w:t>Một cái cốc hình trụ, tiết diện đều, chứa một lượng nước và một lượng thủy ngân cùng khối lượng. Độ cao tổng cộng của các chất lỏng trong cốc là H = 146 cm. Tính áp suất của các chất lỏng tác dụng lên đáy cốc, biết khối lượng riêng của nước và thủy ngân lần lượt là D</w:t>
      </w:r>
      <w:r w:rsidRPr="008C5B94">
        <w:rPr>
          <w:vertAlign w:val="subscript"/>
        </w:rPr>
        <w:t>1</w:t>
      </w:r>
      <w:r w:rsidRPr="008C5B94">
        <w:rPr>
          <w:vertAlign w:val="subscript"/>
          <w:lang w:val="vi-VN"/>
        </w:rPr>
        <w:t xml:space="preserve"> </w:t>
      </w:r>
      <w:r w:rsidRPr="008C5B94">
        <w:t>= 1</w:t>
      </w:r>
      <w:r w:rsidRPr="008C5B94">
        <w:rPr>
          <w:lang w:val="vi-VN"/>
        </w:rPr>
        <w:t>000kg</w:t>
      </w:r>
      <w:r w:rsidRPr="008C5B94">
        <w:t>/m</w:t>
      </w:r>
      <w:r w:rsidRPr="008C5B94">
        <w:rPr>
          <w:vertAlign w:val="superscript"/>
        </w:rPr>
        <w:t>3</w:t>
      </w:r>
      <w:r w:rsidRPr="008C5B94">
        <w:t>; D</w:t>
      </w:r>
      <w:r w:rsidRPr="008C5B94">
        <w:rPr>
          <w:vertAlign w:val="subscript"/>
        </w:rPr>
        <w:t>2</w:t>
      </w:r>
      <w:r w:rsidRPr="008C5B94">
        <w:t xml:space="preserve"> = 136</w:t>
      </w:r>
      <w:r w:rsidRPr="008C5B94">
        <w:rPr>
          <w:lang w:val="vi-VN"/>
        </w:rPr>
        <w:t>00k</w:t>
      </w:r>
      <w:r w:rsidRPr="008C5B94">
        <w:t>g/m</w:t>
      </w:r>
      <w:r w:rsidRPr="008C5B94">
        <w:rPr>
          <w:vertAlign w:val="superscript"/>
        </w:rPr>
        <w:t>3</w:t>
      </w:r>
      <w:r w:rsidRPr="008C5B94">
        <w:t>.</w:t>
      </w:r>
    </w:p>
    <w:p w:rsidR="003D70FD" w:rsidRPr="008C5B94" w:rsidRDefault="003D70FD" w:rsidP="004B0CA8">
      <w:r w:rsidRPr="008C5B94">
        <w:rPr>
          <w:b/>
          <w:u w:val="single"/>
          <w:lang w:val="vi-VN"/>
        </w:rPr>
        <w:t xml:space="preserve">Bài </w:t>
      </w:r>
      <w:r w:rsidRPr="008C5B94">
        <w:rPr>
          <w:b/>
          <w:u w:val="single"/>
          <w:lang w:val="fr-FR"/>
        </w:rPr>
        <w:t xml:space="preserve"> </w:t>
      </w:r>
      <w:r w:rsidRPr="008C5B94">
        <w:rPr>
          <w:b/>
          <w:u w:val="single"/>
        </w:rPr>
        <w:t>5</w:t>
      </w:r>
      <w:r w:rsidRPr="008C5B94">
        <w:rPr>
          <w:b/>
          <w:lang w:val="vi-VN"/>
        </w:rPr>
        <w:t xml:space="preserve">: </w:t>
      </w:r>
      <w:r w:rsidRPr="008C5B94">
        <w:rPr>
          <w:b/>
          <w:bCs/>
          <w:lang w:val="vi-VN"/>
        </w:rPr>
        <w:t>(</w:t>
      </w:r>
      <w:r w:rsidRPr="008C5B94">
        <w:rPr>
          <w:b/>
          <w:bCs/>
        </w:rPr>
        <w:t>4</w:t>
      </w:r>
      <w:r w:rsidRPr="008C5B94">
        <w:rPr>
          <w:b/>
          <w:bCs/>
          <w:lang w:val="vi-VN"/>
        </w:rPr>
        <w:t xml:space="preserve"> điểm)</w:t>
      </w:r>
      <w:r w:rsidRPr="008C5B94">
        <w:t>.</w:t>
      </w:r>
    </w:p>
    <w:p w:rsidR="003D70FD" w:rsidRPr="008C5B94" w:rsidRDefault="003D70FD" w:rsidP="004B0CA8">
      <w:pPr>
        <w:rPr>
          <w:lang w:val="vi-VN"/>
        </w:rPr>
      </w:pPr>
      <w:r w:rsidRPr="008C5B94">
        <w:t>Hai xe ôt</w:t>
      </w:r>
      <w:r w:rsidRPr="008C5B94">
        <w:rPr>
          <w:lang w:val="vi-VN"/>
        </w:rPr>
        <w:t>ô xuất phát cùng lúc ở hai điểm A và B, xe thứ nhất đi từ A đến B với vận tốc  40km/h, xe thứ  hai đi từ B về A với vận tốc 60km/h. Biết quãng đương AB dài 150km.</w:t>
      </w:r>
    </w:p>
    <w:p w:rsidR="003D70FD" w:rsidRPr="008C5B94" w:rsidRDefault="003D70FD" w:rsidP="004B0CA8">
      <w:pPr>
        <w:rPr>
          <w:lang w:val="vi-VN"/>
        </w:rPr>
      </w:pPr>
      <w:r w:rsidRPr="008C5B94">
        <w:rPr>
          <w:lang w:val="vi-VN"/>
        </w:rPr>
        <w:t>Tìm thời điểm và vị trí hai xe gặp nhau?</w:t>
      </w:r>
    </w:p>
    <w:p w:rsidR="003D70FD" w:rsidRPr="008C5B94" w:rsidRDefault="003D70FD" w:rsidP="004B0CA8">
      <w:pPr>
        <w:tabs>
          <w:tab w:val="left" w:pos="6735"/>
          <w:tab w:val="left" w:pos="8190"/>
        </w:tabs>
        <w:rPr>
          <w:sz w:val="24"/>
          <w:szCs w:val="24"/>
          <w:lang w:val="fr-FR"/>
        </w:rPr>
      </w:pPr>
    </w:p>
    <w:p w:rsidR="003D70FD" w:rsidRPr="008C5B94" w:rsidRDefault="003D70FD" w:rsidP="004B0CA8">
      <w:pPr>
        <w:tabs>
          <w:tab w:val="left" w:pos="6735"/>
          <w:tab w:val="left" w:pos="8190"/>
        </w:tabs>
        <w:rPr>
          <w:sz w:val="24"/>
          <w:szCs w:val="24"/>
          <w:lang w:val="vi-VN"/>
        </w:rPr>
      </w:pPr>
    </w:p>
    <w:p w:rsidR="003D70FD" w:rsidRPr="008C5B94" w:rsidRDefault="003D70FD" w:rsidP="004B0CA8">
      <w:pPr>
        <w:jc w:val="center"/>
        <w:rPr>
          <w:sz w:val="24"/>
          <w:szCs w:val="24"/>
        </w:rPr>
      </w:pPr>
      <w:r w:rsidRPr="008C5B94">
        <w:rPr>
          <w:sz w:val="24"/>
          <w:szCs w:val="24"/>
        </w:rPr>
        <w:t>------------------------------- Hết -----------------------------</w:t>
      </w:r>
    </w:p>
    <w:p w:rsidR="003D70FD" w:rsidRPr="008C5B94" w:rsidRDefault="003D70FD" w:rsidP="004B0CA8">
      <w:pPr>
        <w:tabs>
          <w:tab w:val="left" w:pos="6735"/>
          <w:tab w:val="left" w:pos="8190"/>
        </w:tabs>
        <w:rPr>
          <w:sz w:val="24"/>
          <w:szCs w:val="24"/>
        </w:rPr>
      </w:pPr>
    </w:p>
    <w:p w:rsidR="003D70FD" w:rsidRPr="008C5B94" w:rsidRDefault="003D70FD" w:rsidP="004B0CA8">
      <w:pPr>
        <w:tabs>
          <w:tab w:val="left" w:pos="6735"/>
          <w:tab w:val="left" w:pos="8190"/>
        </w:tabs>
        <w:rPr>
          <w:sz w:val="24"/>
          <w:szCs w:val="24"/>
        </w:rPr>
      </w:pPr>
    </w:p>
    <w:p w:rsidR="003D70FD" w:rsidRPr="008C5B94" w:rsidRDefault="003D70FD" w:rsidP="004B0CA8">
      <w:pPr>
        <w:jc w:val="center"/>
        <w:rPr>
          <w:b/>
        </w:rPr>
      </w:pPr>
      <w:r w:rsidRPr="008C5B94">
        <w:rPr>
          <w:b/>
        </w:rPr>
        <w:t xml:space="preserve">ĐÁP ÁN ĐỀ THI </w:t>
      </w:r>
    </w:p>
    <w:p w:rsidR="003D70FD" w:rsidRPr="008C5B94" w:rsidRDefault="003D70FD" w:rsidP="004B0CA8">
      <w:pPr>
        <w:jc w:val="center"/>
        <w:rPr>
          <w:b/>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1</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5.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a) </w:t>
      </w:r>
      <w:r w:rsidR="00616E08" w:rsidRPr="008C5B94">
        <w:rPr>
          <w:lang w:val="fr-FR"/>
        </w:rPr>
        <w:t xml:space="preserve">Gọi S là độ dài </w:t>
      </w:r>
      <w:r w:rsidRPr="008C5B94">
        <w:rPr>
          <w:lang w:val="fr-FR"/>
        </w:rPr>
        <w:t>cả quãng đường. Thời gian đi hết quãng đường là :</w:t>
      </w:r>
    </w:p>
    <w:p w:rsidR="003D70FD" w:rsidRPr="008C5B94" w:rsidRDefault="003D70FD" w:rsidP="004B0CA8">
      <w:pPr>
        <w:tabs>
          <w:tab w:val="left" w:pos="380"/>
          <w:tab w:val="left" w:pos="3560"/>
          <w:tab w:val="center" w:pos="4968"/>
        </w:tabs>
        <w:jc w:val="both"/>
      </w:pPr>
      <w:r w:rsidRPr="008C5B94">
        <w:t xml:space="preserve">       </w:t>
      </w:r>
    </w:p>
    <w:p w:rsidR="003D70FD" w:rsidRPr="008C5B94" w:rsidRDefault="003D70FD" w:rsidP="004B0CA8">
      <w:pPr>
        <w:tabs>
          <w:tab w:val="left" w:pos="380"/>
          <w:tab w:val="left" w:pos="3560"/>
          <w:tab w:val="center" w:pos="4968"/>
        </w:tabs>
      </w:pPr>
      <w:r w:rsidRPr="008C5B94">
        <w:t xml:space="preserve">t =  </w:t>
      </w:r>
      <w:r w:rsidRPr="008C5B94">
        <w:rPr>
          <w:position w:val="-12"/>
        </w:rPr>
        <w:object w:dxaOrig="780" w:dyaOrig="360">
          <v:shape id="_x0000_i1147" type="#_x0000_t75" style="width:39.35pt;height:18.4pt" o:ole="">
            <v:imagedata r:id="rId228" o:title=""/>
          </v:shape>
          <o:OLEObject Type="Embed" ProgID="Equation.DSMT4" ShapeID="_x0000_i1147" DrawAspect="Content" ObjectID="_1668175658" r:id="rId229"/>
        </w:object>
      </w:r>
      <w:r w:rsidRPr="008C5B94">
        <w:t xml:space="preserve"> </w:t>
      </w:r>
      <w:r w:rsidRPr="008C5B94">
        <w:rPr>
          <w:position w:val="-30"/>
        </w:rPr>
        <w:object w:dxaOrig="1440" w:dyaOrig="680">
          <v:shape id="_x0000_i1148" type="#_x0000_t75" style="width:1in;height:34.35pt" o:ole="">
            <v:imagedata r:id="rId230" o:title=""/>
          </v:shape>
          <o:OLEObject Type="Embed" ProgID="Equation.DSMT4" ShapeID="_x0000_i1148" DrawAspect="Content" ObjectID="_1668175659" r:id="rId231"/>
        </w:object>
      </w:r>
      <w:r w:rsidRPr="008C5B94">
        <w:t xml:space="preserve">  ( V là vận tốc tb trên cả đoạn)                                        (1,5 </w:t>
      </w:r>
      <w:r w:rsidR="00616E08">
        <w:t>điểm</w:t>
      </w:r>
      <w:r w:rsidRPr="008C5B94">
        <w:t>)</w:t>
      </w:r>
    </w:p>
    <w:p w:rsidR="003D70FD" w:rsidRPr="008C5B94" w:rsidRDefault="003D70FD" w:rsidP="004B0CA8">
      <w:pPr>
        <w:tabs>
          <w:tab w:val="left" w:pos="380"/>
          <w:tab w:val="left" w:pos="9060"/>
        </w:tabs>
        <w:jc w:val="both"/>
      </w:pPr>
      <w:r w:rsidRPr="008C5B94">
        <w:rPr>
          <w:lang w:val="fr-FR"/>
        </w:rPr>
        <w:t xml:space="preserve">=&gt; </w:t>
      </w:r>
      <w:r w:rsidRPr="008C5B94">
        <w:rPr>
          <w:position w:val="-30"/>
        </w:rPr>
        <w:object w:dxaOrig="2700" w:dyaOrig="680">
          <v:shape id="_x0000_i1149" type="#_x0000_t75" style="width:134.8pt;height:34.35pt" o:ole="">
            <v:imagedata r:id="rId232" o:title=""/>
          </v:shape>
          <o:OLEObject Type="Embed" ProgID="Equation.DSMT4" ShapeID="_x0000_i1149" DrawAspect="Content" ObjectID="_1668175660" r:id="rId233"/>
        </w:object>
      </w:r>
      <w:r w:rsidRPr="008C5B94">
        <w:t xml:space="preserve"> </w:t>
      </w:r>
      <w:r w:rsidRPr="008C5B94">
        <w:tab/>
        <w:t xml:space="preserve">(1,5 </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380"/>
          <w:tab w:val="left" w:pos="3560"/>
          <w:tab w:val="center" w:pos="4968"/>
        </w:tabs>
        <w:jc w:val="both"/>
        <w:rPr>
          <w:lang w:val="fr-FR"/>
        </w:rPr>
      </w:pPr>
      <w:r w:rsidRPr="008C5B94">
        <w:rPr>
          <w:lang w:val="fr-FR"/>
        </w:rPr>
        <w:t>b) Giả sử :</w:t>
      </w:r>
    </w:p>
    <w:p w:rsidR="003D70FD" w:rsidRPr="008C5B94" w:rsidRDefault="003D70FD" w:rsidP="004B0CA8">
      <w:pPr>
        <w:tabs>
          <w:tab w:val="left" w:pos="380"/>
          <w:tab w:val="left" w:pos="9060"/>
        </w:tabs>
        <w:jc w:val="both"/>
      </w:pPr>
      <w:r w:rsidRPr="008C5B94">
        <w:rPr>
          <w:lang w:val="fr-FR"/>
        </w:rPr>
        <w:t xml:space="preserve">  </w:t>
      </w:r>
      <w:r w:rsidRPr="008C5B94">
        <w:rPr>
          <w:position w:val="-30"/>
          <w:lang w:val="fr-FR"/>
        </w:rPr>
        <w:object w:dxaOrig="8380" w:dyaOrig="680">
          <v:shape id="_x0000_i1150" type="#_x0000_t75" style="width:418.6pt;height:34.35pt" o:ole="">
            <v:imagedata r:id="rId234" o:title=""/>
          </v:shape>
          <o:OLEObject Type="Embed" ProgID="Equation.DSMT4" ShapeID="_x0000_i1150" DrawAspect="Content" ObjectID="_1668175661" r:id="rId235"/>
        </w:object>
      </w:r>
      <w:r w:rsidRPr="008C5B94">
        <w:rPr>
          <w:lang w:val="fr-FR"/>
        </w:rPr>
        <w:t xml:space="preserve">       </w:t>
      </w:r>
      <w:r w:rsidRPr="008C5B94">
        <w:t xml:space="preserve">(2 </w:t>
      </w:r>
      <w:r w:rsidR="00616E08">
        <w:t>điểm</w:t>
      </w:r>
      <w:r w:rsidRPr="008C5B94">
        <w:t>)</w:t>
      </w:r>
    </w:p>
    <w:p w:rsidR="003D70FD" w:rsidRPr="008C5B94" w:rsidRDefault="003D70FD" w:rsidP="004B0CA8">
      <w:pPr>
        <w:tabs>
          <w:tab w:val="left" w:pos="380"/>
          <w:tab w:val="left" w:pos="9060"/>
        </w:tabs>
        <w:jc w:val="both"/>
      </w:pPr>
      <w:r w:rsidRPr="008C5B94">
        <w:t>(nếu hs giải theo cách khác đúng vẫn cho điểm tối đa)</w:t>
      </w: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2</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5.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    Nhiệt lượng 200g nước đá cần để nóng từ -</w:t>
      </w:r>
      <w:r w:rsidRPr="008C5B94">
        <w:rPr>
          <w:lang w:val="vi-VN"/>
        </w:rPr>
        <w:t>10</w:t>
      </w:r>
      <w:r w:rsidRPr="008C5B94">
        <w:rPr>
          <w:vertAlign w:val="superscript"/>
          <w:lang w:val="fr-FR"/>
        </w:rPr>
        <w:t>0</w:t>
      </w:r>
      <w:r w:rsidRPr="008C5B94">
        <w:rPr>
          <w:lang w:val="fr-FR"/>
        </w:rPr>
        <w:t xml:space="preserve">C đến </w:t>
      </w:r>
      <w:r w:rsidRPr="008C5B94">
        <w:rPr>
          <w:lang w:val="vi-VN"/>
        </w:rPr>
        <w:t>0</w:t>
      </w:r>
      <w:r w:rsidRPr="008C5B94">
        <w:rPr>
          <w:vertAlign w:val="superscript"/>
          <w:lang w:val="fr-FR"/>
        </w:rPr>
        <w:t>0</w:t>
      </w:r>
      <w:r w:rsidRPr="008C5B94">
        <w:rPr>
          <w:lang w:val="fr-FR"/>
        </w:rPr>
        <w:t xml:space="preserve">C và tan hết ở </w:t>
      </w:r>
      <w:r w:rsidRPr="008C5B94">
        <w:rPr>
          <w:lang w:val="vi-VN"/>
        </w:rPr>
        <w:t>0</w:t>
      </w:r>
      <w:r w:rsidRPr="008C5B94">
        <w:rPr>
          <w:vertAlign w:val="superscript"/>
          <w:lang w:val="fr-FR"/>
        </w:rPr>
        <w:t>0</w:t>
      </w:r>
      <w:r w:rsidRPr="008C5B94">
        <w:rPr>
          <w:lang w:val="fr-FR"/>
        </w:rPr>
        <w:t>C là</w:t>
      </w:r>
    </w:p>
    <w:p w:rsidR="003D70FD" w:rsidRPr="008C5B94" w:rsidRDefault="003D70FD" w:rsidP="004B0CA8">
      <w:pPr>
        <w:tabs>
          <w:tab w:val="left" w:pos="380"/>
          <w:tab w:val="left" w:pos="3560"/>
          <w:tab w:val="center" w:pos="4968"/>
        </w:tabs>
        <w:jc w:val="both"/>
        <w:rPr>
          <w:lang w:val="fr-FR"/>
        </w:rPr>
      </w:pPr>
      <w:r w:rsidRPr="008C5B94">
        <w:rPr>
          <w:lang w:val="fr-FR"/>
        </w:rPr>
        <w:t xml:space="preserve">              Q1 = 0,2.(-10).2100 = 4200(J) + 0,2.335000 = 71200 (J)                  </w:t>
      </w:r>
      <w:r w:rsidRPr="008C5B94">
        <w:t xml:space="preserve">(2 </w:t>
      </w:r>
      <w:r w:rsidR="00616E08">
        <w:t>điểm</w:t>
      </w:r>
      <w:r w:rsidRPr="008C5B94">
        <w:t>)</w:t>
      </w:r>
      <w:r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    Nhiệt lương mà nhiệt lượng kế và nước tỏa ra từ 25</w:t>
      </w:r>
      <w:r w:rsidRPr="008C5B94">
        <w:rPr>
          <w:vertAlign w:val="superscript"/>
          <w:lang w:val="fr-FR"/>
        </w:rPr>
        <w:t>0</w:t>
      </w:r>
      <w:r w:rsidRPr="008C5B94">
        <w:rPr>
          <w:lang w:val="fr-FR"/>
        </w:rPr>
        <w:t xml:space="preserve">C đến </w:t>
      </w:r>
      <w:r w:rsidRPr="008C5B94">
        <w:rPr>
          <w:lang w:val="vi-VN"/>
        </w:rPr>
        <w:t>0</w:t>
      </w:r>
      <w:r w:rsidRPr="008C5B94">
        <w:rPr>
          <w:vertAlign w:val="superscript"/>
          <w:lang w:val="fr-FR"/>
        </w:rPr>
        <w:t>0</w:t>
      </w:r>
      <w:r w:rsidRPr="008C5B94">
        <w:rPr>
          <w:lang w:val="fr-FR"/>
        </w:rPr>
        <w:t>C là</w:t>
      </w:r>
    </w:p>
    <w:p w:rsidR="003D70FD" w:rsidRPr="008C5B94" w:rsidRDefault="003D70FD" w:rsidP="004B0CA8">
      <w:pPr>
        <w:tabs>
          <w:tab w:val="left" w:pos="380"/>
          <w:tab w:val="left" w:pos="3560"/>
          <w:tab w:val="center" w:pos="4968"/>
        </w:tabs>
        <w:jc w:val="both"/>
        <w:rPr>
          <w:lang w:val="fr-FR"/>
        </w:rPr>
      </w:pPr>
      <w:r w:rsidRPr="008C5B94">
        <w:rPr>
          <w:lang w:val="fr-FR"/>
        </w:rPr>
        <w:lastRenderedPageBreak/>
        <w:t xml:space="preserve">              Q2 = (25 – 0).(0,2.380 + 0,3.4200) = 33400(J).                                 </w:t>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 xml:space="preserve">    Do Q1 &gt; Q2. Nên  nhiệt độ sau cùng của hỗn hợp là </w:t>
      </w:r>
      <w:r w:rsidRPr="008C5B94">
        <w:rPr>
          <w:lang w:val="vi-VN"/>
        </w:rPr>
        <w:t>0</w:t>
      </w:r>
      <w:r w:rsidRPr="008C5B94">
        <w:rPr>
          <w:vertAlign w:val="superscript"/>
          <w:lang w:val="fr-FR"/>
        </w:rPr>
        <w:t>0</w:t>
      </w:r>
      <w:r w:rsidRPr="008C5B94">
        <w:rPr>
          <w:lang w:val="fr-FR"/>
        </w:rPr>
        <w:t>C. Nước đá không tan hết.</w:t>
      </w:r>
    </w:p>
    <w:p w:rsidR="003D70FD" w:rsidRPr="008C5B94" w:rsidRDefault="003D70FD" w:rsidP="004B0CA8">
      <w:pPr>
        <w:tabs>
          <w:tab w:val="left" w:pos="380"/>
          <w:tab w:val="left" w:pos="3560"/>
          <w:tab w:val="center" w:pos="4968"/>
        </w:tabs>
        <w:jc w:val="both"/>
        <w:rPr>
          <w:lang w:val="fr-FR"/>
        </w:rPr>
      </w:pPr>
      <w:r w:rsidRPr="008C5B94">
        <w:rPr>
          <w:lang w:val="fr-FR"/>
        </w:rPr>
        <w:t xml:space="preserve">      Khối lượng của nước đá tan chảy là :</w:t>
      </w:r>
    </w:p>
    <w:p w:rsidR="003D70FD" w:rsidRPr="008C5B94" w:rsidRDefault="003D70FD" w:rsidP="004B0CA8">
      <w:pPr>
        <w:tabs>
          <w:tab w:val="left" w:pos="380"/>
          <w:tab w:val="left" w:pos="3560"/>
          <w:tab w:val="center" w:pos="4968"/>
        </w:tabs>
        <w:jc w:val="both"/>
        <w:rPr>
          <w:lang w:val="fr-FR"/>
        </w:rPr>
      </w:pPr>
      <w:r w:rsidRPr="008C5B94">
        <w:rPr>
          <w:position w:val="-4"/>
          <w:lang w:val="fr-FR"/>
        </w:rPr>
        <w:object w:dxaOrig="180" w:dyaOrig="279">
          <v:shape id="_x0000_i1151" type="#_x0000_t75" style="width:9.2pt;height:8.35pt" o:ole="">
            <v:imagedata r:id="rId236" o:title=""/>
          </v:shape>
          <o:OLEObject Type="Embed" ProgID="Equation.DSMT4" ShapeID="_x0000_i1151" DrawAspect="Content" ObjectID="_1668175662" r:id="rId237"/>
        </w:object>
      </w:r>
      <w:r w:rsidRPr="008C5B94">
        <w:rPr>
          <w:lang w:val="fr-FR"/>
        </w:rPr>
        <w:t xml:space="preserve">             </w:t>
      </w:r>
      <w:r w:rsidRPr="008C5B94">
        <w:rPr>
          <w:position w:val="-24"/>
          <w:lang w:val="fr-FR"/>
        </w:rPr>
        <w:object w:dxaOrig="4599" w:dyaOrig="620">
          <v:shape id="_x0000_i1152" type="#_x0000_t75" style="width:230.25pt;height:31pt" o:ole="">
            <v:imagedata r:id="rId238" o:title=""/>
          </v:shape>
          <o:OLEObject Type="Embed" ProgID="Equation.DSMT4" ShapeID="_x0000_i1152" DrawAspect="Content" ObjectID="_1668175663" r:id="rId239"/>
        </w:object>
      </w:r>
      <w:r w:rsidRPr="008C5B94">
        <w:rPr>
          <w:lang w:val="fr-FR"/>
        </w:rPr>
        <w:t xml:space="preserve">                                          </w:t>
      </w:r>
      <w:r w:rsidRPr="008C5B94">
        <w:t>(0,5</w:t>
      </w:r>
      <w:r w:rsidR="00616E08">
        <w:t>điểm</w:t>
      </w:r>
      <w:r w:rsidRPr="008C5B94">
        <w:t>)</w:t>
      </w:r>
    </w:p>
    <w:p w:rsidR="003D70FD" w:rsidRPr="008C5B94" w:rsidRDefault="003D70FD" w:rsidP="004B0CA8">
      <w:pPr>
        <w:tabs>
          <w:tab w:val="left" w:pos="380"/>
          <w:tab w:val="left" w:pos="3560"/>
          <w:tab w:val="left" w:pos="9015"/>
        </w:tabs>
        <w:jc w:val="both"/>
        <w:rPr>
          <w:lang w:val="fr-FR"/>
        </w:rPr>
      </w:pPr>
      <w:r w:rsidRPr="008C5B94">
        <w:rPr>
          <w:lang w:val="fr-FR"/>
        </w:rPr>
        <w:t xml:space="preserve">    Vậy khối lượng nước đá còn lại là                                                              </w:t>
      </w:r>
      <w:r w:rsidRPr="008C5B94">
        <w:t>(0,5</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 xml:space="preserve">                 </w:t>
      </w:r>
      <w:r w:rsidRPr="008C5B94">
        <w:rPr>
          <w:position w:val="-12"/>
          <w:lang w:val="fr-FR"/>
        </w:rPr>
        <w:object w:dxaOrig="2260" w:dyaOrig="360">
          <v:shape id="_x0000_i1153" type="#_x0000_t75" style="width:113pt;height:18.4pt" o:ole="">
            <v:imagedata r:id="rId240" o:title=""/>
          </v:shape>
          <o:OLEObject Type="Embed" ProgID="Equation.DSMT4" ShapeID="_x0000_i1153" DrawAspect="Content" ObjectID="_1668175664" r:id="rId241"/>
        </w:object>
      </w:r>
      <w:r w:rsidRPr="008C5B94">
        <w:rPr>
          <w:lang w:val="fr-FR"/>
        </w:rPr>
        <w:t xml:space="preserve">  </w:t>
      </w: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3</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4.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jc w:val="both"/>
      </w:pPr>
      <w:r w:rsidRPr="008C5B94">
        <w:t xml:space="preserve">Gọi vận tốc của xe đạp là v </w:t>
      </w:r>
      <w:r w:rsidRPr="008C5B94">
        <w:sym w:font="Symbol" w:char="F0AE"/>
      </w:r>
      <w:r w:rsidRPr="008C5B94">
        <w:t xml:space="preserve"> vận tốc của xe máy là 5v                              </w:t>
      </w:r>
    </w:p>
    <w:p w:rsidR="003D70FD" w:rsidRPr="008C5B94" w:rsidRDefault="003D70FD" w:rsidP="004B0CA8">
      <w:pPr>
        <w:jc w:val="both"/>
      </w:pPr>
      <w:r w:rsidRPr="008C5B94">
        <w:t xml:space="preserve">Gọi t là thời gian tính từ lúc khởi hành đến lúc 2 xe gặp nhau. </w:t>
      </w:r>
    </w:p>
    <w:p w:rsidR="003D70FD" w:rsidRPr="008C5B94" w:rsidRDefault="003D70FD" w:rsidP="004B0CA8">
      <w:pPr>
        <w:tabs>
          <w:tab w:val="left" w:pos="380"/>
          <w:tab w:val="left" w:pos="3560"/>
          <w:tab w:val="center" w:pos="4968"/>
          <w:tab w:val="left" w:pos="9060"/>
        </w:tabs>
        <w:jc w:val="both"/>
        <w:rPr>
          <w:lang w:val="fr-FR"/>
        </w:rPr>
      </w:pPr>
      <w:r w:rsidRPr="008C5B94">
        <w:sym w:font="Symbol" w:char="F0AE"/>
      </w:r>
      <w:r w:rsidRPr="008C5B94">
        <w:t xml:space="preserve"> (0 &lt; t </w:t>
      </w:r>
      <w:r w:rsidRPr="008C5B94">
        <w:rPr>
          <w:position w:val="-4"/>
        </w:rPr>
        <w:object w:dxaOrig="200" w:dyaOrig="240">
          <v:shape id="_x0000_i1154" type="#_x0000_t75" style="width:10.05pt;height:11.7pt">
            <v:imagedata r:id="rId242" o:title=""/>
          </v:shape>
        </w:object>
      </w:r>
      <w:r w:rsidRPr="008C5B94">
        <w:t xml:space="preserve"> 50); gọi C là chu vi của đường tròn hay S.                                 (0,5</w:t>
      </w:r>
      <w:r w:rsidR="00616E08">
        <w:t>điểm</w:t>
      </w:r>
      <w:r w:rsidRPr="008C5B94">
        <w:t>)</w:t>
      </w:r>
    </w:p>
    <w:p w:rsidR="003D70FD" w:rsidRPr="008C5B94" w:rsidRDefault="003D70FD" w:rsidP="004B0CA8">
      <w:pPr>
        <w:tabs>
          <w:tab w:val="left" w:pos="720"/>
          <w:tab w:val="left" w:pos="1440"/>
          <w:tab w:val="left" w:pos="2160"/>
          <w:tab w:val="left" w:pos="2880"/>
          <w:tab w:val="left" w:pos="3600"/>
          <w:tab w:val="left" w:pos="4320"/>
          <w:tab w:val="left" w:pos="5040"/>
          <w:tab w:val="left" w:pos="5760"/>
          <w:tab w:val="left" w:pos="6480"/>
          <w:tab w:val="left" w:pos="7200"/>
          <w:tab w:val="left" w:pos="8895"/>
        </w:tabs>
        <w:jc w:val="both"/>
      </w:pPr>
      <w:r w:rsidRPr="008C5B94">
        <w:tab/>
        <w:t>Quảng đường xe máy đi được: s</w:t>
      </w:r>
      <w:r w:rsidRPr="008C5B94">
        <w:rPr>
          <w:vertAlign w:val="subscript"/>
        </w:rPr>
        <w:t>1</w:t>
      </w:r>
      <w:r w:rsidRPr="008C5B94">
        <w:t xml:space="preserve"> = 5v.t</w:t>
      </w:r>
      <w:r w:rsidRPr="008C5B94">
        <w:tab/>
      </w:r>
      <w:r w:rsidRPr="008C5B94">
        <w:tab/>
      </w:r>
      <w:r w:rsidRPr="008C5B94">
        <w:tab/>
      </w:r>
    </w:p>
    <w:p w:rsidR="003D70FD" w:rsidRPr="008C5B94" w:rsidRDefault="003D70FD" w:rsidP="004B0CA8">
      <w:pPr>
        <w:tabs>
          <w:tab w:val="left" w:pos="720"/>
          <w:tab w:val="left" w:pos="1440"/>
          <w:tab w:val="left" w:pos="2160"/>
          <w:tab w:val="left" w:pos="2880"/>
          <w:tab w:val="left" w:pos="3600"/>
          <w:tab w:val="left" w:pos="4320"/>
          <w:tab w:val="left" w:pos="5040"/>
          <w:tab w:val="left" w:pos="5760"/>
          <w:tab w:val="left" w:pos="6480"/>
          <w:tab w:val="left" w:pos="7200"/>
          <w:tab w:val="left" w:pos="8895"/>
        </w:tabs>
        <w:jc w:val="both"/>
      </w:pPr>
      <w:r w:rsidRPr="008C5B94">
        <w:tab/>
        <w:t>Quảng đường xe đạp đi được: s</w:t>
      </w:r>
      <w:r w:rsidRPr="008C5B94">
        <w:rPr>
          <w:vertAlign w:val="subscript"/>
        </w:rPr>
        <w:t>2</w:t>
      </w:r>
      <w:r w:rsidRPr="008C5B94">
        <w:t xml:space="preserve"> = v.t</w:t>
      </w:r>
      <w:r w:rsidRPr="008C5B94">
        <w:tab/>
      </w:r>
      <w:r w:rsidRPr="008C5B94">
        <w:tab/>
      </w:r>
      <w:r w:rsidRPr="008C5B94">
        <w:tab/>
      </w:r>
      <w:r w:rsidRPr="008C5B94">
        <w:tab/>
        <w:t xml:space="preserve">                     (0,5</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pt-BR"/>
        </w:rPr>
        <w:tab/>
        <w:t xml:space="preserve">   Với C = S = 5/6v; n là lần gặp nhau thứ n, n </w:t>
      </w:r>
      <w:r w:rsidRPr="008C5B94">
        <w:rPr>
          <w:position w:val="-4"/>
          <w:lang w:val="pt-BR"/>
        </w:rPr>
        <w:object w:dxaOrig="220" w:dyaOrig="220">
          <v:shape id="_x0000_i1155" type="#_x0000_t75" style="width:10.9pt;height:10.9pt">
            <v:imagedata r:id="rId243" o:title=""/>
          </v:shape>
        </w:object>
      </w:r>
      <w:r w:rsidRPr="008C5B94">
        <w:rPr>
          <w:lang w:val="pt-BR"/>
        </w:rPr>
        <w:t>N</w:t>
      </w:r>
      <w:r w:rsidRPr="008C5B94">
        <w:rPr>
          <w:vertAlign w:val="superscript"/>
          <w:lang w:val="pt-BR"/>
        </w:rPr>
        <w:t>*</w:t>
      </w:r>
      <w:r w:rsidRPr="008C5B94">
        <w:rPr>
          <w:lang w:val="pt-BR"/>
        </w:rPr>
        <w:t xml:space="preserve">  </w:t>
      </w:r>
    </w:p>
    <w:p w:rsidR="003D70FD" w:rsidRPr="008C5B94" w:rsidRDefault="003D70FD" w:rsidP="004B0CA8">
      <w:pPr>
        <w:jc w:val="both"/>
      </w:pPr>
      <w:r w:rsidRPr="008C5B94">
        <w:rPr>
          <w:lang w:val="pt-BR"/>
        </w:rPr>
        <w:t xml:space="preserve"> </w:t>
      </w:r>
      <w:r w:rsidRPr="008C5B94">
        <w:t>a) Khi 2 xe đi cùng chiều.</w:t>
      </w:r>
    </w:p>
    <w:p w:rsidR="003D70FD" w:rsidRPr="008C5B94" w:rsidRDefault="003D70FD" w:rsidP="004B0CA8">
      <w:pPr>
        <w:jc w:val="both"/>
        <w:rPr>
          <w:lang w:val="pt-BR"/>
        </w:rPr>
      </w:pPr>
      <w:r w:rsidRPr="008C5B94">
        <w:rPr>
          <w:lang w:val="pt-BR"/>
        </w:rPr>
        <w:t xml:space="preserve">     Ta có: s</w:t>
      </w:r>
      <w:r w:rsidRPr="008C5B94">
        <w:rPr>
          <w:vertAlign w:val="subscript"/>
          <w:lang w:val="pt-BR"/>
        </w:rPr>
        <w:t>1</w:t>
      </w:r>
      <w:r w:rsidRPr="008C5B94">
        <w:rPr>
          <w:lang w:val="pt-BR"/>
        </w:rPr>
        <w:t xml:space="preserve"> - s</w:t>
      </w:r>
      <w:r w:rsidRPr="008C5B94">
        <w:rPr>
          <w:vertAlign w:val="subscript"/>
          <w:lang w:val="pt-BR"/>
        </w:rPr>
        <w:t>2</w:t>
      </w:r>
      <w:r w:rsidRPr="008C5B94">
        <w:rPr>
          <w:lang w:val="pt-BR"/>
        </w:rPr>
        <w:t xml:space="preserve"> = n.C =&gt; </w:t>
      </w:r>
      <w:r w:rsidRPr="008C5B94">
        <w:rPr>
          <w:position w:val="-12"/>
          <w:lang w:val="pt-BR"/>
        </w:rPr>
        <w:object w:dxaOrig="4380" w:dyaOrig="380">
          <v:shape id="_x0000_i1156" type="#_x0000_t75" style="width:219.35pt;height:19.25pt" o:ole="">
            <v:imagedata r:id="rId244" o:title=""/>
          </v:shape>
          <o:OLEObject Type="Embed" ProgID="Equation.DSMT4" ShapeID="_x0000_i1156" DrawAspect="Content" ObjectID="_1668175665" r:id="rId245"/>
        </w:object>
      </w:r>
      <w:r w:rsidRPr="008C5B94">
        <w:rPr>
          <w:lang w:val="pt-BR"/>
        </w:rPr>
        <w:t xml:space="preserve"> </w:t>
      </w:r>
    </w:p>
    <w:p w:rsidR="003D70FD" w:rsidRPr="008C5B94" w:rsidRDefault="003D70FD" w:rsidP="004B0CA8">
      <w:pPr>
        <w:tabs>
          <w:tab w:val="left" w:pos="380"/>
          <w:tab w:val="left" w:pos="3560"/>
          <w:tab w:val="center" w:pos="4968"/>
          <w:tab w:val="left" w:pos="8685"/>
        </w:tabs>
        <w:jc w:val="both"/>
      </w:pPr>
      <w:r w:rsidRPr="008C5B94">
        <w:rPr>
          <w:lang w:val="fr-FR"/>
        </w:rPr>
        <w:tab/>
        <w:t xml:space="preserve">     </w:t>
      </w:r>
      <w:r w:rsidRPr="008C5B94">
        <w:t xml:space="preserve">=&gt; </w:t>
      </w:r>
      <w:r w:rsidRPr="008C5B94">
        <w:rPr>
          <w:lang w:val="fr-FR"/>
        </w:rPr>
        <w:t>Vậy 2 xe sẽ gặp nhau 4 lần</w:t>
      </w:r>
      <w:r w:rsidRPr="008C5B94">
        <w:rPr>
          <w:lang w:val="fr-FR"/>
        </w:rPr>
        <w:tab/>
        <w:t xml:space="preserve">                                                              </w:t>
      </w:r>
      <w:r w:rsidRPr="008C5B94">
        <w:t xml:space="preserve">(1,5 </w:t>
      </w:r>
      <w:r w:rsidR="00616E08">
        <w:t>điểm</w:t>
      </w:r>
      <w:r w:rsidRPr="008C5B94">
        <w:t>)</w:t>
      </w:r>
    </w:p>
    <w:p w:rsidR="003D70FD" w:rsidRPr="008C5B94" w:rsidRDefault="003D70FD" w:rsidP="004B0CA8">
      <w:pPr>
        <w:jc w:val="both"/>
        <w:rPr>
          <w:lang w:val="it-IT"/>
        </w:rPr>
      </w:pPr>
      <w:r w:rsidRPr="008C5B94">
        <w:rPr>
          <w:lang w:val="it-IT"/>
        </w:rPr>
        <w:t xml:space="preserve"> b) Khi 2 xe đi ngược chiều.</w:t>
      </w:r>
    </w:p>
    <w:p w:rsidR="003D70FD" w:rsidRPr="008C5B94" w:rsidRDefault="003D70FD" w:rsidP="004B0CA8">
      <w:pPr>
        <w:jc w:val="both"/>
        <w:rPr>
          <w:lang w:val="pt-BR"/>
        </w:rPr>
      </w:pPr>
      <w:r w:rsidRPr="008C5B94">
        <w:rPr>
          <w:lang w:val="it-IT"/>
        </w:rPr>
        <w:tab/>
      </w:r>
      <w:r w:rsidRPr="008C5B94">
        <w:rPr>
          <w:lang w:val="pt-BR"/>
        </w:rPr>
        <w:t>Ta có: s</w:t>
      </w:r>
      <w:r w:rsidRPr="008C5B94">
        <w:rPr>
          <w:vertAlign w:val="subscript"/>
          <w:lang w:val="pt-BR"/>
        </w:rPr>
        <w:t>1</w:t>
      </w:r>
      <w:r w:rsidRPr="008C5B94">
        <w:rPr>
          <w:lang w:val="pt-BR"/>
        </w:rPr>
        <w:t xml:space="preserve"> + s</w:t>
      </w:r>
      <w:r w:rsidRPr="008C5B94">
        <w:rPr>
          <w:vertAlign w:val="subscript"/>
          <w:lang w:val="pt-BR"/>
        </w:rPr>
        <w:t>2</w:t>
      </w:r>
      <w:r w:rsidRPr="008C5B94">
        <w:rPr>
          <w:lang w:val="pt-BR"/>
        </w:rPr>
        <w:t xml:space="preserve"> = m.C (m là lần gặp nhau thứ m, m</w:t>
      </w:r>
      <w:r w:rsidRPr="008C5B94">
        <w:sym w:font="Symbol" w:char="F0CE"/>
      </w:r>
      <w:r w:rsidRPr="008C5B94">
        <w:rPr>
          <w:lang w:val="pt-BR"/>
        </w:rPr>
        <w:t xml:space="preserve"> N</w:t>
      </w:r>
      <w:r w:rsidRPr="008C5B94">
        <w:rPr>
          <w:vertAlign w:val="superscript"/>
          <w:lang w:val="pt-BR"/>
        </w:rPr>
        <w:t>*</w:t>
      </w:r>
      <w:r w:rsidRPr="008C5B94">
        <w:rPr>
          <w:lang w:val="pt-BR"/>
        </w:rPr>
        <w:t>)</w:t>
      </w:r>
      <w:r w:rsidRPr="008C5B94">
        <w:rPr>
          <w:lang w:val="pt-BR"/>
        </w:rPr>
        <w:tab/>
        <w:t xml:space="preserve"> </w:t>
      </w:r>
    </w:p>
    <w:p w:rsidR="003D70FD" w:rsidRPr="008C5B94" w:rsidRDefault="003D70FD" w:rsidP="004B0CA8">
      <w:pPr>
        <w:jc w:val="both"/>
        <w:rPr>
          <w:lang w:val="fr-FR"/>
        </w:rPr>
      </w:pPr>
      <w:r w:rsidRPr="008C5B94">
        <w:rPr>
          <w:lang w:val="pt-BR"/>
        </w:rPr>
        <w:tab/>
        <w:t xml:space="preserve">=&gt; </w:t>
      </w:r>
      <w:r w:rsidRPr="008C5B94">
        <w:rPr>
          <w:position w:val="-12"/>
          <w:lang w:val="pt-BR"/>
        </w:rPr>
        <w:object w:dxaOrig="4580" w:dyaOrig="380">
          <v:shape id="_x0000_i1157" type="#_x0000_t75" style="width:229.4pt;height:19.25pt" o:ole="">
            <v:imagedata r:id="rId246" o:title=""/>
          </v:shape>
          <o:OLEObject Type="Embed" ProgID="Equation.DSMT4" ShapeID="_x0000_i1157" DrawAspect="Content" ObjectID="_1668175666" r:id="rId247"/>
        </w:object>
      </w:r>
      <w:r w:rsidRPr="008C5B94">
        <w:rPr>
          <w:lang w:val="fr-FR"/>
        </w:rPr>
        <w:tab/>
      </w:r>
      <w:r w:rsidRPr="008C5B94">
        <w:rPr>
          <w:lang w:val="fr-FR"/>
        </w:rPr>
        <w:tab/>
      </w:r>
      <w:r w:rsidRPr="008C5B94">
        <w:rPr>
          <w:lang w:val="fr-FR"/>
        </w:rPr>
        <w:tab/>
      </w:r>
      <w:r w:rsidRPr="008C5B94">
        <w:rPr>
          <w:lang w:val="fr-FR"/>
        </w:rPr>
        <w:tab/>
      </w:r>
      <w:r w:rsidRPr="008C5B94">
        <w:rPr>
          <w:lang w:val="fr-FR"/>
        </w:rPr>
        <w:tab/>
        <w:t xml:space="preserve"> </w:t>
      </w:r>
    </w:p>
    <w:p w:rsidR="003D70FD" w:rsidRPr="008C5B94" w:rsidRDefault="003D70FD" w:rsidP="004B0CA8">
      <w:pPr>
        <w:tabs>
          <w:tab w:val="left" w:pos="380"/>
          <w:tab w:val="left" w:pos="3560"/>
          <w:tab w:val="center" w:pos="4968"/>
          <w:tab w:val="left" w:pos="8685"/>
        </w:tabs>
        <w:jc w:val="both"/>
      </w:pPr>
      <w:r w:rsidRPr="008C5B94">
        <w:t xml:space="preserve">          =&gt; </w:t>
      </w:r>
      <w:r w:rsidRPr="008C5B94">
        <w:rPr>
          <w:lang w:val="fr-FR"/>
        </w:rPr>
        <w:t>Vậy 2 xe sẽ gặp nhau 6 lần</w:t>
      </w:r>
      <w:r w:rsidRPr="008C5B94">
        <w:rPr>
          <w:lang w:val="fr-FR"/>
        </w:rPr>
        <w:tab/>
        <w:t xml:space="preserve">                                                              </w:t>
      </w:r>
      <w:r w:rsidRPr="008C5B94">
        <w:t xml:space="preserve">(1,5 </w:t>
      </w:r>
      <w:r w:rsidR="00616E08">
        <w:t>điểm</w:t>
      </w:r>
      <w:r w:rsidRPr="008C5B94">
        <w:t>)</w:t>
      </w:r>
    </w:p>
    <w:p w:rsidR="003D70FD" w:rsidRPr="008C5B94" w:rsidRDefault="003D70FD" w:rsidP="004B0CA8">
      <w:pPr>
        <w:tabs>
          <w:tab w:val="left" w:pos="380"/>
          <w:tab w:val="left" w:pos="3560"/>
          <w:tab w:val="center" w:pos="4968"/>
          <w:tab w:val="left" w:pos="8685"/>
        </w:tabs>
        <w:jc w:val="both"/>
      </w:pPr>
    </w:p>
    <w:p w:rsidR="003D70FD" w:rsidRPr="008C5B94" w:rsidRDefault="003D70FD" w:rsidP="004B0CA8">
      <w:pPr>
        <w:tabs>
          <w:tab w:val="left" w:pos="380"/>
          <w:tab w:val="left" w:pos="3560"/>
          <w:tab w:val="center" w:pos="4968"/>
          <w:tab w:val="left" w:pos="8685"/>
        </w:tabs>
        <w:jc w:val="both"/>
        <w:rPr>
          <w:lang w:val="fr-FR"/>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4</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2.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rPr>
          <w:sz w:val="26"/>
          <w:szCs w:val="26"/>
        </w:rPr>
      </w:pPr>
      <w:r w:rsidRPr="008C5B94">
        <w:rPr>
          <w:sz w:val="26"/>
          <w:szCs w:val="26"/>
        </w:rPr>
        <w:t>- Gọi diện tích đáy của hình trụ là S, chiều cao của cột thủy ngân là h</w:t>
      </w:r>
      <w:r w:rsidRPr="008C5B94">
        <w:rPr>
          <w:sz w:val="26"/>
          <w:szCs w:val="26"/>
          <w:vertAlign w:val="subscript"/>
        </w:rPr>
        <w:t>1</w:t>
      </w:r>
      <w:r w:rsidRPr="008C5B94">
        <w:rPr>
          <w:sz w:val="26"/>
          <w:szCs w:val="26"/>
        </w:rPr>
        <w:t>, của nước là h</w:t>
      </w:r>
      <w:r w:rsidRPr="008C5B94">
        <w:rPr>
          <w:sz w:val="26"/>
          <w:szCs w:val="26"/>
          <w:vertAlign w:val="subscript"/>
        </w:rPr>
        <w:t>2</w:t>
      </w:r>
      <w:r w:rsidRPr="008C5B94">
        <w:rPr>
          <w:sz w:val="26"/>
          <w:szCs w:val="26"/>
        </w:rPr>
        <w:t>; từ bài ra ta có:</w:t>
      </w:r>
    </w:p>
    <w:p w:rsidR="003D70FD" w:rsidRPr="008C5B94" w:rsidRDefault="003D70FD" w:rsidP="004B0CA8">
      <w:pPr>
        <w:rPr>
          <w:sz w:val="26"/>
          <w:szCs w:val="26"/>
        </w:rPr>
      </w:pPr>
      <w:r w:rsidRPr="008C5B94">
        <w:rPr>
          <w:sz w:val="26"/>
          <w:szCs w:val="26"/>
        </w:rPr>
        <w:t>+ Trọng lượng của cột thủy ngân là : P</w:t>
      </w:r>
      <w:r w:rsidRPr="008C5B94">
        <w:rPr>
          <w:sz w:val="26"/>
          <w:szCs w:val="26"/>
          <w:vertAlign w:val="subscript"/>
        </w:rPr>
        <w:t>1</w:t>
      </w:r>
      <w:r w:rsidRPr="008C5B94">
        <w:rPr>
          <w:sz w:val="26"/>
          <w:szCs w:val="26"/>
        </w:rPr>
        <w:t xml:space="preserve"> =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1)</w:t>
      </w:r>
    </w:p>
    <w:p w:rsidR="003D70FD" w:rsidRPr="008C5B94" w:rsidRDefault="003D70FD" w:rsidP="004B0CA8">
      <w:pPr>
        <w:tabs>
          <w:tab w:val="left" w:pos="7815"/>
        </w:tabs>
        <w:rPr>
          <w:sz w:val="26"/>
          <w:szCs w:val="26"/>
        </w:rPr>
      </w:pPr>
      <w:r w:rsidRPr="008C5B94">
        <w:rPr>
          <w:sz w:val="26"/>
          <w:szCs w:val="26"/>
        </w:rPr>
        <w:t>+ Trọng lượng của cột nước là : P</w:t>
      </w:r>
      <w:r w:rsidRPr="008C5B94">
        <w:rPr>
          <w:sz w:val="26"/>
          <w:szCs w:val="26"/>
          <w:vertAlign w:val="subscript"/>
        </w:rPr>
        <w:t>2</w:t>
      </w:r>
      <w:r w:rsidRPr="008C5B94">
        <w:rPr>
          <w:sz w:val="26"/>
          <w:szCs w:val="26"/>
        </w:rPr>
        <w:t xml:space="preserve">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g       (2)</w:t>
      </w:r>
      <w:r w:rsidRPr="008C5B94">
        <w:rPr>
          <w:sz w:val="26"/>
          <w:szCs w:val="26"/>
        </w:rPr>
        <w:tab/>
        <w:t xml:space="preserve">             </w:t>
      </w:r>
      <w:r w:rsidRPr="008C5B94">
        <w:t>(0,5</w:t>
      </w:r>
      <w:r w:rsidR="00616E08">
        <w:t>điểm</w:t>
      </w:r>
      <w:r w:rsidRPr="008C5B94">
        <w:t>)</w:t>
      </w:r>
    </w:p>
    <w:p w:rsidR="003D70FD" w:rsidRPr="008C5B94" w:rsidRDefault="003D70FD" w:rsidP="004B0CA8">
      <w:pPr>
        <w:tabs>
          <w:tab w:val="left" w:pos="8745"/>
        </w:tabs>
        <w:rPr>
          <w:sz w:val="26"/>
          <w:szCs w:val="26"/>
        </w:rPr>
      </w:pPr>
      <w:r w:rsidRPr="008C5B94">
        <w:rPr>
          <w:sz w:val="26"/>
          <w:szCs w:val="26"/>
        </w:rPr>
        <w:t>+ Vì cùng khối lượng nên: P</w:t>
      </w:r>
      <w:r w:rsidRPr="008C5B94">
        <w:rPr>
          <w:sz w:val="26"/>
          <w:szCs w:val="26"/>
          <w:vertAlign w:val="subscript"/>
        </w:rPr>
        <w:t>1</w:t>
      </w:r>
      <w:r w:rsidRPr="008C5B94">
        <w:rPr>
          <w:sz w:val="26"/>
          <w:szCs w:val="26"/>
        </w:rPr>
        <w:t>= P</w:t>
      </w:r>
      <w:r w:rsidRPr="008C5B94">
        <w:rPr>
          <w:sz w:val="26"/>
          <w:szCs w:val="26"/>
          <w:vertAlign w:val="subscript"/>
        </w:rPr>
        <w:t>2</w:t>
      </w:r>
      <w:r w:rsidRPr="008C5B94">
        <w:rPr>
          <w:sz w:val="26"/>
          <w:szCs w:val="26"/>
        </w:rPr>
        <w:t xml:space="preserve"> =&gt;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 xml:space="preserve">.g   (3)                         </w:t>
      </w:r>
      <w:r w:rsidRPr="008C5B94">
        <w:t>(0,5</w:t>
      </w:r>
      <w:r w:rsidR="00616E08">
        <w:t>điểm</w:t>
      </w:r>
      <w:r w:rsidRPr="008C5B94">
        <w:t>)</w:t>
      </w:r>
    </w:p>
    <w:p w:rsidR="003D70FD" w:rsidRPr="008C5B94" w:rsidRDefault="003D70FD" w:rsidP="004B0CA8">
      <w:pPr>
        <w:rPr>
          <w:sz w:val="26"/>
          <w:szCs w:val="26"/>
        </w:rPr>
      </w:pPr>
      <w:r w:rsidRPr="008C5B94">
        <w:rPr>
          <w:sz w:val="26"/>
          <w:szCs w:val="26"/>
        </w:rPr>
        <w:t>+ Vậy áp suất của hai chất tác dụng lên đáy trụ là:</w:t>
      </w:r>
    </w:p>
    <w:p w:rsidR="003D70FD" w:rsidRPr="008C5B94" w:rsidRDefault="003D70FD" w:rsidP="004B0CA8">
      <w:pPr>
        <w:rPr>
          <w:sz w:val="26"/>
          <w:szCs w:val="26"/>
        </w:rPr>
      </w:pPr>
      <w:r w:rsidRPr="008C5B94">
        <w:rPr>
          <w:sz w:val="26"/>
          <w:szCs w:val="26"/>
        </w:rPr>
        <w:t xml:space="preserve">P = </w:t>
      </w:r>
      <w:r w:rsidRPr="008C5B94">
        <w:rPr>
          <w:position w:val="-24"/>
          <w:sz w:val="26"/>
          <w:szCs w:val="26"/>
        </w:rPr>
        <w:object w:dxaOrig="1160" w:dyaOrig="620">
          <v:shape id="_x0000_i1158" type="#_x0000_t75" style="width:57.75pt;height:31pt" o:ole="">
            <v:imagedata r:id="rId248" o:title=""/>
          </v:shape>
          <o:OLEObject Type="Embed" ProgID="Equation.DSMT4" ShapeID="_x0000_i1158" DrawAspect="Content" ObjectID="_1668175667" r:id="rId249"/>
        </w:object>
      </w:r>
      <w:r w:rsidRPr="008C5B94">
        <w:rPr>
          <w:sz w:val="26"/>
          <w:szCs w:val="26"/>
        </w:rPr>
        <w:t xml:space="preserve"> =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g)/S = (D</w:t>
      </w:r>
      <w:r w:rsidRPr="008C5B94">
        <w:rPr>
          <w:sz w:val="26"/>
          <w:szCs w:val="26"/>
          <w:vertAlign w:val="subscript"/>
        </w:rPr>
        <w:t>1</w:t>
      </w:r>
      <w:r w:rsidRPr="008C5B94">
        <w:rPr>
          <w:sz w:val="26"/>
          <w:szCs w:val="26"/>
        </w:rPr>
        <w:t>.h</w:t>
      </w:r>
      <w:r w:rsidRPr="008C5B94">
        <w:rPr>
          <w:sz w:val="26"/>
          <w:szCs w:val="26"/>
          <w:vertAlign w:val="subscript"/>
        </w:rPr>
        <w:t>1</w:t>
      </w:r>
      <w:r w:rsidRPr="008C5B94">
        <w:rPr>
          <w:sz w:val="26"/>
          <w:szCs w:val="26"/>
        </w:rPr>
        <w:t xml:space="preserve"> + D</w:t>
      </w:r>
      <w:r w:rsidRPr="008C5B94">
        <w:rPr>
          <w:sz w:val="26"/>
          <w:szCs w:val="26"/>
          <w:vertAlign w:val="subscript"/>
        </w:rPr>
        <w:t>2</w:t>
      </w:r>
      <w:r w:rsidRPr="008C5B94">
        <w:rPr>
          <w:sz w:val="26"/>
          <w:szCs w:val="26"/>
        </w:rPr>
        <w:t>. h</w:t>
      </w:r>
      <w:r w:rsidRPr="008C5B94">
        <w:rPr>
          <w:sz w:val="26"/>
          <w:szCs w:val="26"/>
          <w:vertAlign w:val="subscript"/>
        </w:rPr>
        <w:t>2</w:t>
      </w:r>
      <w:r w:rsidRPr="008C5B94">
        <w:rPr>
          <w:sz w:val="26"/>
          <w:szCs w:val="26"/>
        </w:rPr>
        <w:t xml:space="preserve">).g   (4)   </w:t>
      </w:r>
    </w:p>
    <w:p w:rsidR="003D70FD" w:rsidRPr="008C5B94" w:rsidRDefault="004179E8" w:rsidP="004B0CA8">
      <w:pPr>
        <w:tabs>
          <w:tab w:val="left" w:pos="8880"/>
        </w:tabs>
        <w:rPr>
          <w:sz w:val="26"/>
          <w:szCs w:val="26"/>
        </w:rPr>
      </w:pPr>
      <w:r w:rsidRPr="008C5B94">
        <w:rPr>
          <w:noProof/>
          <w:sz w:val="26"/>
          <w:szCs w:val="26"/>
          <w:lang w:eastAsia="en-US"/>
        </w:rPr>
        <mc:AlternateContent>
          <mc:Choice Requires="wpg">
            <w:drawing>
              <wp:anchor distT="0" distB="0" distL="114300" distR="114300" simplePos="0" relativeHeight="251719168" behindDoc="0" locked="0" layoutInCell="1" allowOverlap="1" wp14:anchorId="727336C0" wp14:editId="490869CC">
                <wp:simplePos x="0" y="0"/>
                <wp:positionH relativeFrom="column">
                  <wp:posOffset>3864610</wp:posOffset>
                </wp:positionH>
                <wp:positionV relativeFrom="paragraph">
                  <wp:posOffset>34925</wp:posOffset>
                </wp:positionV>
                <wp:extent cx="1790700" cy="1571625"/>
                <wp:effectExtent l="3175" t="12700" r="0" b="0"/>
                <wp:wrapNone/>
                <wp:docPr id="983"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571625"/>
                          <a:chOff x="6582" y="5220"/>
                          <a:chExt cx="2820" cy="2475"/>
                        </a:xfrm>
                      </wpg:grpSpPr>
                      <wpg:grpSp>
                        <wpg:cNvPr id="984" name="Group 232"/>
                        <wpg:cNvGrpSpPr>
                          <a:grpSpLocks/>
                        </wpg:cNvGrpSpPr>
                        <wpg:grpSpPr bwMode="auto">
                          <a:xfrm>
                            <a:off x="6582" y="5220"/>
                            <a:ext cx="2805" cy="2355"/>
                            <a:chOff x="6582" y="5220"/>
                            <a:chExt cx="2805" cy="2355"/>
                          </a:xfrm>
                        </wpg:grpSpPr>
                        <wpg:grpSp>
                          <wpg:cNvPr id="985" name="Group 233"/>
                          <wpg:cNvGrpSpPr>
                            <a:grpSpLocks/>
                          </wpg:cNvGrpSpPr>
                          <wpg:grpSpPr bwMode="auto">
                            <a:xfrm>
                              <a:off x="6582" y="5220"/>
                              <a:ext cx="2805" cy="2355"/>
                              <a:chOff x="6582" y="5400"/>
                              <a:chExt cx="2805" cy="2175"/>
                            </a:xfrm>
                          </wpg:grpSpPr>
                          <wpg:grpSp>
                            <wpg:cNvPr id="987" name="Group 234"/>
                            <wpg:cNvGrpSpPr>
                              <a:grpSpLocks/>
                            </wpg:cNvGrpSpPr>
                            <wpg:grpSpPr bwMode="auto">
                              <a:xfrm>
                                <a:off x="6912" y="5400"/>
                                <a:ext cx="2475" cy="2175"/>
                                <a:chOff x="6912" y="5400"/>
                                <a:chExt cx="2475" cy="2175"/>
                              </a:xfrm>
                            </wpg:grpSpPr>
                            <wpg:grpSp>
                              <wpg:cNvPr id="988" name="Group 235"/>
                              <wpg:cNvGrpSpPr>
                                <a:grpSpLocks/>
                              </wpg:cNvGrpSpPr>
                              <wpg:grpSpPr bwMode="auto">
                                <a:xfrm>
                                  <a:off x="7272" y="5400"/>
                                  <a:ext cx="2115" cy="2175"/>
                                  <a:chOff x="7272" y="5400"/>
                                  <a:chExt cx="2115" cy="2175"/>
                                </a:xfrm>
                              </wpg:grpSpPr>
                              <wpg:grpSp>
                                <wpg:cNvPr id="989" name="Group 236"/>
                                <wpg:cNvGrpSpPr>
                                  <a:grpSpLocks/>
                                </wpg:cNvGrpSpPr>
                                <wpg:grpSpPr bwMode="auto">
                                  <a:xfrm>
                                    <a:off x="7272" y="5400"/>
                                    <a:ext cx="1680" cy="2175"/>
                                    <a:chOff x="7272" y="5400"/>
                                    <a:chExt cx="1680" cy="2175"/>
                                  </a:xfrm>
                                </wpg:grpSpPr>
                                <wpg:grpSp>
                                  <wpg:cNvPr id="990" name="Group 237"/>
                                  <wpg:cNvGrpSpPr>
                                    <a:grpSpLocks/>
                                  </wpg:cNvGrpSpPr>
                                  <wpg:grpSpPr bwMode="auto">
                                    <a:xfrm>
                                      <a:off x="7272" y="5400"/>
                                      <a:ext cx="1440" cy="2175"/>
                                      <a:chOff x="7272" y="5400"/>
                                      <a:chExt cx="1440" cy="2175"/>
                                    </a:xfrm>
                                  </wpg:grpSpPr>
                                  <wps:wsp>
                                    <wps:cNvPr id="991" name="Text Box 238"/>
                                    <wps:cNvSpPr txBox="1">
                                      <a:spLocks noChangeArrowheads="1"/>
                                    </wps:cNvSpPr>
                                    <wps:spPr bwMode="auto">
                                      <a:xfrm>
                                        <a:off x="7272" y="5400"/>
                                        <a:ext cx="1440" cy="9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Default="001220D8" w:rsidP="004B0CA8"/>
                                      </w:txbxContent>
                                    </wps:txbx>
                                    <wps:bodyPr rot="0" vert="horz" wrap="square" lIns="91440" tIns="45720" rIns="91440" bIns="45720" anchor="t" anchorCtr="0" upright="1">
                                      <a:noAutofit/>
                                    </wps:bodyPr>
                                  </wps:wsp>
                                  <wps:wsp>
                                    <wps:cNvPr id="1600" name="Text Box 239"/>
                                    <wps:cNvSpPr txBox="1">
                                      <a:spLocks noChangeArrowheads="1"/>
                                    </wps:cNvSpPr>
                                    <wps:spPr bwMode="auto">
                                      <a:xfrm>
                                        <a:off x="7272" y="6300"/>
                                        <a:ext cx="1440" cy="900"/>
                                      </a:xfrm>
                                      <a:prstGeom prst="rect">
                                        <a:avLst/>
                                      </a:prstGeom>
                                      <a:solidFill>
                                        <a:srgbClr val="C0C0C0"/>
                                      </a:solidFill>
                                      <a:ln w="19050">
                                        <a:solidFill>
                                          <a:srgbClr val="000000"/>
                                        </a:solidFill>
                                        <a:miter lim="800000"/>
                                        <a:headEnd/>
                                        <a:tailEnd/>
                                      </a:ln>
                                    </wps:spPr>
                                    <wps:txbx>
                                      <w:txbxContent>
                                        <w:p w:rsidR="001220D8" w:rsidRDefault="001220D8" w:rsidP="004B0CA8"/>
                                      </w:txbxContent>
                                    </wps:txbx>
                                    <wps:bodyPr rot="0" vert="horz" wrap="square" lIns="91440" tIns="45720" rIns="91440" bIns="45720" anchor="t" anchorCtr="0" upright="1">
                                      <a:noAutofit/>
                                    </wps:bodyPr>
                                  </wps:wsp>
                                  <wps:wsp>
                                    <wps:cNvPr id="1601" name="Text Box 240"/>
                                    <wps:cNvSpPr txBox="1">
                                      <a:spLocks noChangeArrowheads="1"/>
                                    </wps:cNvSpPr>
                                    <wps:spPr bwMode="auto">
                                      <a:xfrm>
                                        <a:off x="7272" y="7215"/>
                                        <a:ext cx="1440" cy="360"/>
                                      </a:xfrm>
                                      <a:prstGeom prst="rect">
                                        <a:avLst/>
                                      </a:prstGeom>
                                      <a:solidFill>
                                        <a:srgbClr val="000000"/>
                                      </a:solidFill>
                                      <a:ln w="19050">
                                        <a:solidFill>
                                          <a:srgbClr val="000000"/>
                                        </a:solidFill>
                                        <a:miter lim="800000"/>
                                        <a:headEnd/>
                                        <a:tailEnd/>
                                      </a:ln>
                                    </wps:spPr>
                                    <wps:txbx>
                                      <w:txbxContent>
                                        <w:p w:rsidR="001220D8" w:rsidRDefault="001220D8" w:rsidP="004B0CA8"/>
                                      </w:txbxContent>
                                    </wps:txbx>
                                    <wps:bodyPr rot="0" vert="horz" wrap="square" lIns="91440" tIns="45720" rIns="91440" bIns="45720" anchor="t" anchorCtr="0" upright="1">
                                      <a:noAutofit/>
                                    </wps:bodyPr>
                                  </wps:wsp>
                                </wpg:grpSp>
                                <wps:wsp>
                                  <wps:cNvPr id="1602" name="AutoShape 241"/>
                                  <wps:cNvSpPr>
                                    <a:spLocks/>
                                  </wps:cNvSpPr>
                                  <wps:spPr bwMode="auto">
                                    <a:xfrm>
                                      <a:off x="8772" y="6375"/>
                                      <a:ext cx="180" cy="72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3" name="Text Box 242"/>
                                <wps:cNvSpPr txBox="1">
                                  <a:spLocks noChangeArrowheads="1"/>
                                </wps:cNvSpPr>
                                <wps:spPr bwMode="auto">
                                  <a:xfrm>
                                    <a:off x="8847" y="64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r>
                                        <w:rPr>
                                          <w:vertAlign w:val="subscript"/>
                                        </w:rPr>
                                        <w:t>2</w:t>
                                      </w:r>
                                    </w:p>
                                  </w:txbxContent>
                                </wps:txbx>
                                <wps:bodyPr rot="0" vert="horz" wrap="square" lIns="91440" tIns="45720" rIns="91440" bIns="45720" anchor="t" anchorCtr="0" upright="1">
                                  <a:noAutofit/>
                                </wps:bodyPr>
                              </wps:wsp>
                            </wpg:grpSp>
                            <wps:wsp>
                              <wps:cNvPr id="1604" name="AutoShape 243"/>
                              <wps:cNvSpPr>
                                <a:spLocks/>
                              </wps:cNvSpPr>
                              <wps:spPr bwMode="auto">
                                <a:xfrm>
                                  <a:off x="6912" y="6300"/>
                                  <a:ext cx="360" cy="1260"/>
                                </a:xfrm>
                                <a:prstGeom prst="leftBrace">
                                  <a:avLst>
                                    <a:gd name="adj1" fmla="val 29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5" name="Text Box 244"/>
                            <wps:cNvSpPr txBox="1">
                              <a:spLocks noChangeArrowheads="1"/>
                            </wps:cNvSpPr>
                            <wps:spPr bwMode="auto">
                              <a:xfrm>
                                <a:off x="6582" y="67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p>
                              </w:txbxContent>
                            </wps:txbx>
                            <wps:bodyPr rot="0" vert="horz" wrap="square" lIns="91440" tIns="45720" rIns="91440" bIns="45720" anchor="t" anchorCtr="0" upright="1">
                              <a:noAutofit/>
                            </wps:bodyPr>
                          </wps:wsp>
                        </wpg:grpSp>
                        <wps:wsp>
                          <wps:cNvPr id="1606" name="AutoShape 245"/>
                          <wps:cNvSpPr>
                            <a:spLocks/>
                          </wps:cNvSpPr>
                          <wps:spPr bwMode="auto">
                            <a:xfrm>
                              <a:off x="8772" y="7200"/>
                              <a:ext cx="180" cy="36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7" name="Text Box 246"/>
                        <wps:cNvSpPr txBox="1">
                          <a:spLocks noChangeArrowheads="1"/>
                        </wps:cNvSpPr>
                        <wps:spPr bwMode="auto">
                          <a:xfrm>
                            <a:off x="8862" y="71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1" o:spid="_x0000_s1181" style="position:absolute;margin-left:304.3pt;margin-top:2.75pt;width:141pt;height:123.75pt;z-index:251719168" coordorigin="6582,5220" coordsize="2820,24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Kn9/3AUAACgqAAAOAAAAZHJzL2Uyb0RvYy54bWzsWm1vo0YQ/l6p/wHx3TFg3hXnlNhxVOna nnTXH7ABDLTA0oXETk/9753ZhTV+4RInF+ei4kgOGHbZGZ6Z55mB8w/rPFPuI1altJiq+pmmKlER 0DAt4qn6x5fFyFWVqiZFSDJaRFP1IarUDxc//3S+Kv3IoAnNwogpMElR+atyqiZ1XfrjcRUkUU6q M1pGBRxcUpaTGnZZPA4ZWcHseTY2NM0erygLS0aDqKrg17k4qF7w+ZfLKKh/Xy6rqFayqQprq/k3 49+3+D2+OCd+zEiZpEGzDPKMVeQkLeCicqo5qYlyx9K9qfI0YLSiy/osoPmYLpdpEHEbwBpd27Hm htG7ktsS+6u4lG4C1+746dnTBr/df2JKGk5Vz52oSkFyuEn8uoox0dE9qzL24awbVn4uPzFhI2x+ pMFfFRwe7x7H/VicrNyufqUhTEjuasrds16yHKcAw5U1vwsP8i5E61oJ4Efd8TRHg5sVwDHdcnTb sMR9ChK4mTjOtlxDVeCwZRjNPQyS62a84cJvfLBhOnzkmPjiwnyxzeKEZXxHGildYe66wnhtVxww qXWI4WpWY9DEOtIVuyOPdwVcehsVkx/fFSbAh0d2FxXSFfpzUeHsusJ8dVd4egN0aZJEBYJbwLwx iPibANkf13HF3sjjUQFpfRsVHJe7uQDz4ffKFY7h9LpC1/tdcWBcxxV7I493hbfrCvu1UXHApBYV uu22yW8fFQfGbVyxP/JoV3hw6W1UOG/pCtN8riv2Rva6AlRLtSHm6mXE/DkhZcT5vkLKbdnI01u3 fsHbfEXXwM2u8Cw/EYlZqddwAAiT82wl+Fkp6CwhRRxdMkZXSURCWCFndWBCORTpr/IrnOQxwj6A IIk86TRPZF/pM+KXrKpvIporuDFVGcgyvkxy/7GqUURsTkF1UNBFmmU8gWeFsoIle5qlCcNoloZ4 FM+rWHw7y5hyT1Dd8Q96BWaruqflaQ0aM0vzqerKk4iP7rguQn6ZmqSZ2IbBWYGTg12wuGZLaLmv nuZdu9euOTIN+3pkavP56HIxM0f2AoJtPpnPZnP9X1ynbvpJGoZRgUttdaVuPg0ejcIVilAqyy2T tixf8M++5ePtZXDHgFXtf24dxwHeegGCen275mrQaiK38m9p+ADIYFRoZ9D6sJFQ9o+qrEA3T9Xq 7zvCIlXJfikAXZ7OcVDzHdNyUIux7pHb7hFSBDDVVK1VRWzOaiHO70qWxglcSeC5oJcgIZcpBwui VawKTMEdCEGx/FePRd1GYSpyXCcYvbcNRnvS6p1XCMZ+3M00/NvHHUbQ20RtL5plthzQ3GEWQPMB agHWhJzY4YcTU4tjgJrjWXkfzRO7xVtbSR5JLf1o7uePHw7NMt28FzRDXDZNgdPlaSgWRJ5G5uDK SjHMpqPRkT6gFbq9jM6RJ4si12kqE3siKksuHkQvo1XjyINCmvQBF+nuipEABSDxuTLCjThszCDh nxCsyzyD/hQIHmWCHxEn3XPA7M05FoK6uW4z42NSy7Og24IXfk6kQL+qEVSDuEKd1UJIoH6I1vhw hQM8JHuPG1VlNj03GZKn4SHXNaHPA71F24Tg3eIhqy0ocePb0XxMhYPRJkue/0P9IfIjb49/hUaV qV0Z3mhhu87IXJjWyHM0d6Tp3pVna6ZnzhfbJdXHtIheXlKhQH1RrjuyqpQVIS6/LcHa/98sxYTk wVQyJJD+BCI79l26b1rVMoNwXnsp3dttb3W/7EJ5Kh5bGI8J1SxaHkX3hqfbvCbflgQD3ctnhQef gb1hL2WI1v5olQ+VOnTfPEyRwXoaupfP3WxnslN2DnR/sNF6dLtxoHtsST+182rLGnVIIP0JxD5U 3TfPIGUG+S50L6t7KOF36gG9re4fb0sdW93rtj3Q/bt6dDJEa3+0yhcnOnTfPCWXwXoaunddW7xF 4OjtqzRtl3mg+4Hu5aPl01X3ssv1rhIIvI7ImxfNq5P4vmN3H7a7L3he/AcAAP//AwBQSwMEFAAG AAgAAAAhAPvx3ZjfAAAACQEAAA8AAABkcnMvZG93bnJldi54bWxMj0FLw0AUhO+C/2F5gje7m5aE GLMppainItgK4m2bvCah2bchu03Sf+/zZI/DDDPf5OvZdmLEwbeONEQLBQKpdFVLtYavw9tTCsIH Q5XpHKGGK3pYF/d3uckqN9EnjvtQCy4hnxkNTQh9JqUvG7TGL1yPxN7JDdYElkMtq8FMXG47uVQq kda0xAuN6XHbYHneX6yG98lMm1X0Ou7Op+315xB/fO8i1PrxYd68gAg4h/8w/OEzOhTMdHQXqrzo NCQqTTiqIY5BsJ8+K9ZHDct4pUAWubx9UPwCAAD//wMAUEsBAi0AFAAGAAgAAAAhALaDOJL+AAAA 4QEAABMAAAAAAAAAAAAAAAAAAAAAAFtDb250ZW50X1R5cGVzXS54bWxQSwECLQAUAAYACAAAACEA OP0h/9YAAACUAQAACwAAAAAAAAAAAAAAAAAvAQAAX3JlbHMvLnJlbHNQSwECLQAUAAYACAAAACEA Gip/f9wFAAAoKgAADgAAAAAAAAAAAAAAAAAuAgAAZHJzL2Uyb0RvYy54bWxQSwECLQAUAAYACAAA ACEA+/HdmN8AAAAJAQAADwAAAAAAAAAAAAAAAAA2CAAAZHJzL2Rvd25yZXYueG1sUEsFBgAAAAAE AAQA8wAAAEIJAAAAAA== ">
                <v:group id="Group 232" o:spid="_x0000_s1182" style="position:absolute;left:6582;top:5220;width:2805;height:2355" coordorigin="6582,5220" coordsize="2805,23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LGNsYAAADcAAAADwAAAGRycy9kb3ducmV2LnhtbESPQWvCQBSE74L/YXlC b3UTa4uNWUVEpQcpVAvF2yP7TEKyb0N2TeK/7xYKHoeZ+YZJ14OpRUetKy0riKcRCOLM6pJzBd/n /fMChPPIGmvLpOBODtar8SjFRNuev6g7+VwECLsEFRTeN4mULivIoJvahjh4V9sa9EG2udQt9gFu ajmLojdpsOSwUGBD24Ky6nQzCg499puXeNcdq+v2fjm/fv4cY1LqaTJsliA8Df4R/m9/aAXvi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MsY2xgAAANwA AAAPAAAAAAAAAAAAAAAAAKoCAABkcnMvZG93bnJldi54bWxQSwUGAAAAAAQABAD6AAAAnQMAAAAA ">
                  <v:group id="Group 233" o:spid="_x0000_s1183" style="position:absolute;left:6582;top:5220;width:2805;height:2355" coordorigin="6582,5400" coordsize="2805,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5jrcYAAADcAAAADwAAAGRycy9kb3ducmV2LnhtbESPT2vCQBTE7wW/w/IK 3uomSoqmriJSpQcpNBFKb4/sMwlm34bsNn++fbdQ6HGYmd8w2/1oGtFT52rLCuJFBIK4sLrmUsE1 Pz2tQTiPrLGxTAomcrDfzR62mGo78Af1mS9FgLBLUUHlfZtK6YqKDLqFbYmDd7OdQR9kV0rd4RDg ppHLKHqWBmsOCxW2dKyouGffRsF5wOGwil/7y/12nL7y5P3zEpNS88fx8ALC0+j/w3/tN61gs07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fmOtxgAAANwA AAAPAAAAAAAAAAAAAAAAAKoCAABkcnMvZG93bnJldi54bWxQSwUGAAAAAAQABAD6AAAAnQMAAAAA ">
                    <v:group id="Group 234" o:spid="_x0000_s1184" style="position:absolute;left:6912;top:5400;width:2475;height:2175" coordorigin="6912,5400" coordsize="2475,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BYQcYAAADcAAAADwAAAGRycy9kb3ducmV2LnhtbESPQWvCQBSE74L/YXlC b3UTi62NWUVEpQcpVAvF2yP7TEKyb0N2TeK/7xYKHoeZ+YZJ14OpRUetKy0riKcRCOLM6pJzBd/n /fMChPPIGmvLpOBODtar8SjFRNuev6g7+VwECLsEFRTeN4mULivIoJvahjh4V9sa9EG2udQt9gFu ajmLoldpsOSwUGBD24Ky6nQzCg499puXeNcdq+v2fjnPP3+OMSn1NBk2SxCeBv8I/7c/tIL3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4FhBxgAAANwA AAAPAAAAAAAAAAAAAAAAAKoCAABkcnMvZG93bnJldi54bWxQSwUGAAAAAAQABAD6AAAAnQMAAAAA ">
                      <v:group id="Group 235" o:spid="_x0000_s1185" style="position:absolute;left:7272;top:5400;width:2115;height:2175" coordorigin="7272,5400" coordsize="2115,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n/MM8IAAADcAAAADwAAAGRycy9kb3ducmV2LnhtbERPy4rCMBTdC/MP4Q64 07QjSqcaRWRGXIjgAwZ3l+baFpub0mTa+vdmIbg8nPdi1ZtKtNS40rKCeByBIM6sLjlXcDn/jhIQ ziNrrCyTggc5WC0/BgtMte34SO3J5yKEsEtRQeF9nUrpsoIMurGtiQN3s41BH2CTS91gF8JNJb+i aCYNlhwaCqxpU1B2P/0bBdsOu/Uk/mn399vmcT1PD3/7mJQafvbrOQhPvX+LX+6dVvCdhL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5/zDPCAAAA3AAAAA8A AAAAAAAAAAAAAAAAqgIAAGRycy9kb3ducmV2LnhtbFBLBQYAAAAABAAEAPoAAACZAwAAAAA= ">
                        <v:group id="Group 236" o:spid="_x0000_s1186" style="position:absolute;left:7272;top:5400;width:1680;height:2175" coordorigin="7272,5400" coordsize="1680,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TNpqMYAAADcAAAADwAAAGRycy9kb3ducmV2LnhtbESPQWvCQBSE7wX/w/KE 3uomlhZN3YQgKh6kUC2U3h7ZZxKSfRuyaxL/fbdQ6HGYmW+YTTaZVgzUu9qygngRgSAurK65VPB5 2T+tQDiPrLG1TAru5CBLZw8bTLQd+YOGsy9FgLBLUEHlfZdI6YqKDLqF7YiDd7W9QR9kX0rd4xjg ppXLKHqVBmsOCxV2tK2oaM43o+Aw4pg/x7vh1Fy39+/Ly/vXKSalHudT/gbC0+T/w3/to1awXq3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M2moxgAAANwA AAAPAAAAAAAAAAAAAAAAAKoCAABkcnMvZG93bnJldi54bWxQSwUGAAAAAAQABAD6AAAAnQMAAAAA ">
                          <v:group id="Group 237" o:spid="_x0000_s1187" style="position:absolute;left:7272;top:5400;width:1440;height:2175" coordorigin="7272,5400" coordsize="1440,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BW6MIAAADcAAAADwAAAGRycy9kb3ducmV2LnhtbERPTYvCMBC9C/sfwix4 07QrilajiOyKBxGsC4u3oRnbYjMpTbat/94cBI+P973a9KYSLTWutKwgHkcgiDOrS84V/F5+RnMQ ziNrrCyTggc52Kw/BitMtO34TG3qcxFC2CWooPC+TqR0WUEG3djWxIG72cagD7DJpW6wC+Gmkl9R NJMGSw4NBda0Kyi7p/9Gwb7DbjuJv9vj/bZ7XC/T098xJqWGn/12CcJT79/il/ugFSwWYX44E46A XD8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XQVujCAAAA3AAAAA8A AAAAAAAAAAAAAAAAqgIAAGRycy9kb3ducmV2LnhtbFBLBQYAAAAABAAEAPoAAACZAwAAAAA= ">
                            <v:shape id="Text Box 238" o:spid="_x0000_s1188" type="#_x0000_t202" style="position:absolute;left:7272;top:5400;width:14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qVssYA AADcAAAADwAAAGRycy9kb3ducmV2LnhtbESPQWsCMRSE7wX/Q3iF3mp2eyjd1SilKJRiD64Kents npu1m5c1SXX77xuh0OMwM98w0/lgO3EhH1rHCvJxBoK4drrlRsF2s3x8AREissbOMSn4oQDz2ehu iqV2V17TpYqNSBAOJSowMfallKE2ZDGMXU+cvKPzFmOSvpHa4zXBbSefsuxZWmw5LRjs6c1Q/VV9 WwVLv6jabW78uVh97A/n3eazX52UergfXicgIg3xP/zXftcKiiKH25l0BOTsFwAA//8DAFBLAQIt ABQABgAIAAAAIQDw94q7/QAAAOIBAAATAAAAAAAAAAAAAAAAAAAAAABbQ29udGVudF9UeXBlc10u eG1sUEsBAi0AFAAGAAgAAAAhADHdX2HSAAAAjwEAAAsAAAAAAAAAAAAAAAAALgEAAF9yZWxzLy5y ZWxzUEsBAi0AFAAGAAgAAAAhADMvBZ5BAAAAOQAAABAAAAAAAAAAAAAAAAAAKQIAAGRycy9zaGFw ZXhtbC54bWxQSwECLQAUAAYACAAAACEAKcqVssYAAADcAAAADwAAAAAAAAAAAAAAAACYAgAAZHJz L2Rvd25yZXYueG1sUEsFBgAAAAAEAAQA9QAAAIsDAAAAAA== " filled="f" strokeweight="1.5pt">
                              <v:textbox>
                                <w:txbxContent>
                                  <w:p w:rsidR="001220D8" w:rsidRDefault="001220D8" w:rsidP="004B0CA8"/>
                                </w:txbxContent>
                              </v:textbox>
                            </v:shape>
                            <v:shape id="Text Box 239" o:spid="_x0000_s1189" type="#_x0000_t202" style="position:absolute;left:7272;top:6300;width:14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Lb9sQA AADdAAAADwAAAGRycy9kb3ducmV2LnhtbESP3WoCQQyF7wt9hyGCd3VWEZGtoxRBsC0U/HmAdCfd XdxktjujTt++uSj0LuGcnPNltcncmRsNsQ3iYDopwJBUwbdSOzifdk9LMDGheOyCkIMfirBZPz6s sPThLge6HVNtNERiiQ6alPrS2lg1xBgnoSdR7SsMjEnXobZ+wLuGc2dnRbGwjK1oQ4M9bRuqLscr O7hMhT/O3KfvOfNbzuH9tY2fzo1H+eUZTKKc/s1/13uv+ItC+fUbHcGufwEAAP//AwBQSwECLQAU AAYACAAAACEA8PeKu/0AAADiAQAAEwAAAAAAAAAAAAAAAAAAAAAAW0NvbnRlbnRfVHlwZXNdLnht bFBLAQItABQABgAIAAAAIQAx3V9h0gAAAI8BAAALAAAAAAAAAAAAAAAAAC4BAABfcmVscy8ucmVs c1BLAQItABQABgAIAAAAIQAzLwWeQQAAADkAAAAQAAAAAAAAAAAAAAAAACkCAABkcnMvc2hhcGV4 bWwueG1sUEsBAi0AFAAGAAgAAAAhAKiy2/bEAAAA3QAAAA8AAAAAAAAAAAAAAAAAmAIAAGRycy9k b3ducmV2LnhtbFBLBQYAAAAABAAEAPUAAACJAwAAAAA= " fillcolor="silver" strokeweight="1.5pt">
                              <v:textbox>
                                <w:txbxContent>
                                  <w:p w:rsidR="001220D8" w:rsidRDefault="001220D8" w:rsidP="004B0CA8"/>
                                </w:txbxContent>
                              </v:textbox>
                            </v:shape>
                            <v:shape id="Text Box 240" o:spid="_x0000_s1190" type="#_x0000_t202" style="position:absolute;left:7272;top:7215;width:14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mGvcIA AADdAAAADwAAAGRycy9kb3ducmV2LnhtbERPTYvCMBC9C/sfwizsTVNlKVqNsiuIPQhiq/ehmW3L NpPSRK3+eiMI3ubxPmex6k0jLtS52rKC8SgCQVxYXXOp4JhvhlMQziNrbCyTghs5WC0/BgtMtL3y gS6ZL0UIYZeggsr7NpHSFRUZdCPbEgfuz3YGfYBdKXWH1xBuGjmJolgarDk0VNjSuqLiPzsbBb+n 7XFDp0n+Xd5NnO3X6W7Wpkp9ffY/cxCeev8Wv9ypDvPjaAzPb8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DRGYa9wgAAAN0AAAAPAAAAAAAAAAAAAAAAAJgCAABkcnMvZG93 bnJldi54bWxQSwUGAAAAAAQABAD1AAAAhwMAAAAA " fillcolor="black" strokeweight="1.5pt">
                              <v:textbox>
                                <w:txbxContent>
                                  <w:p w:rsidR="001220D8" w:rsidRDefault="001220D8" w:rsidP="004B0CA8"/>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1" o:spid="_x0000_s1191" type="#_x0000_t88" style="position:absolute;left:8772;top:6375;width:1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kZLcQA AADdAAAADwAAAGRycy9kb3ducmV2LnhtbERP22oCMRB9F/yHMIW+abYWpGyNoi2FopbiBYpv42bc LG4mSxLd9e9NodC3OZzrTGadrcWVfKgcK3gaZiCIC6crLhXsdx+DFxAhImusHZOCGwWYTfu9Ceba tbyh6zaWIoVwyFGBibHJpQyFIYth6BrixJ2ctxgT9KXUHtsUbms5yrKxtFhxajDY0Juh4ry9WAWn g3l2y/X76mj9z9e+Xsy/j22p1ONDN38FEamL/+I/96dO88fZCH6/SSfI6R0AAP//AwBQSwECLQAU AAYACAAAACEA8PeKu/0AAADiAQAAEwAAAAAAAAAAAAAAAAAAAAAAW0NvbnRlbnRfVHlwZXNdLnht bFBLAQItABQABgAIAAAAIQAx3V9h0gAAAI8BAAALAAAAAAAAAAAAAAAAAC4BAABfcmVscy8ucmVs c1BLAQItABQABgAIAAAAIQAzLwWeQQAAADkAAAAQAAAAAAAAAAAAAAAAACkCAABkcnMvc2hhcGV4 bWwueG1sUEsBAi0AFAAGAAgAAAAhALc5GS3EAAAA3QAAAA8AAAAAAAAAAAAAAAAAmAIAAGRycy9k b3ducmV2LnhtbFBLBQYAAAAABAAEAPUAAACJAwAAAAA= "/>
                        </v:group>
                        <v:shape id="Text Box 242" o:spid="_x0000_s1192" type="#_x0000_t202" style="position:absolute;left:8847;top:64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A7pMIA AADdAAAADwAAAGRycy9kb3ducmV2LnhtbERPS2vCQBC+C/0PyxR60936oo2uUpRCT4qxCr0N2TEJ ZmdDdmviv3cFwdt8fM+ZLztbiQs1vnSs4X2gQBBnzpSca/jdf/c/QPiAbLByTBqu5GG5eOnNMTGu 5R1d0pCLGMI+QQ1FCHUipc8KsugHriaO3Mk1FkOETS5Ng20Mt5UcKjWVFkuODQXWtCooO6f/VsNh c/o7jtU2X9tJ3bpOSbafUuu31+5rBiJQF57ih/vHxPlTNYL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D2sDukwgAAAN0AAAAPAAAAAAAAAAAAAAAAAJgCAABkcnMvZG93 bnJldi54bWxQSwUGAAAAAAQABAD1AAAAhwMAAAAA " filled="f" stroked="f">
                          <v:textbox>
                            <w:txbxContent>
                              <w:p w:rsidR="001220D8" w:rsidRPr="00FA450A" w:rsidRDefault="001220D8" w:rsidP="004B0CA8">
                                <w:pPr>
                                  <w:rPr>
                                    <w:vertAlign w:val="subscript"/>
                                  </w:rPr>
                                </w:pPr>
                                <w:r>
                                  <w:t>h</w:t>
                                </w:r>
                                <w:r>
                                  <w:rPr>
                                    <w:vertAlign w:val="subscript"/>
                                  </w:rPr>
                                  <w:t>2</w:t>
                                </w:r>
                              </w:p>
                            </w:txbxContent>
                          </v:textbox>
                        </v:shape>
                      </v:group>
                      <v:shape id="AutoShape 243" o:spid="_x0000_s1193" type="#_x0000_t87" style="position:absolute;left:6912;top:6300;width:36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M6fsMA AADdAAAADwAAAGRycy9kb3ducmV2LnhtbERPTYvCMBC9C/sfwizsRTTpIrJUo8iCoB4U3dXz0Ixt sZl0m6jVX28EYW/zeJ8znra2EhdqfOlYQ9JXIIgzZ0rONfz+zHtfIHxANlg5Jg038jCdvHXGmBp3 5S1ddiEXMYR9ihqKEOpUSp8VZNH3XU0cuaNrLIYIm1yaBq8x3FbyU6mhtFhybCiwpu+CstPubDWE fbLO2rv7w/nyoBZJd7XdnFZaf7y3sxGIQG34F7/cCxPnD9UAnt/EE+TkAQAA//8DAFBLAQItABQA BgAIAAAAIQDw94q7/QAAAOIBAAATAAAAAAAAAAAAAAAAAAAAAABbQ29udGVudF9UeXBlc10ueG1s UEsBAi0AFAAGAAgAAAAhADHdX2HSAAAAjwEAAAsAAAAAAAAAAAAAAAAALgEAAF9yZWxzLy5yZWxz UEsBAi0AFAAGAAgAAAAhADMvBZ5BAAAAOQAAABAAAAAAAAAAAAAAAAAAKQIAAGRycy9zaGFwZXht bC54bWxQSwECLQAUAAYACAAAACEAhvM6fsMAAADdAAAADwAAAAAAAAAAAAAAAACYAgAAZHJzL2Rv d25yZXYueG1sUEsFBgAAAAAEAAQA9QAAAIgDAAAAAA== "/>
                    </v:group>
                    <v:shape id="Text Box 244" o:spid="_x0000_s1194" type="#_x0000_t202" style="position:absolute;left:6582;top:673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UGS8MA AADdAAAADwAAAGRycy9kb3ducmV2LnhtbERPTWvCQBC9C/0PyxS8md0WEzTNKqWl4KmitkJvQ3ZM QrOzIbs18d93BcHbPN7nFOvRtuJMvW8ca3hKFAji0pmGKw1fh4/ZAoQPyAZbx6ThQh7Wq4dJgblx A+/ovA+ViCHsc9RQh9DlUvqyJos+cR1x5E6utxgi7CtpehxiuG3ls1KZtNhwbKixo7eayt/9n9Xw /Xn6Oc7Vtnq3aTe4UUm2S6n19HF8fQERaAx38c29MXF+plK4fhN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FhUGS8MAAADdAAAADwAAAAAAAAAAAAAAAACYAgAAZHJzL2Rv d25yZXYueG1sUEsFBgAAAAAEAAQA9QAAAIgDAAAAAA== " filled="f" stroked="f">
                      <v:textbox>
                        <w:txbxContent>
                          <w:p w:rsidR="001220D8" w:rsidRPr="00FA450A" w:rsidRDefault="001220D8" w:rsidP="004B0CA8">
                            <w:pPr>
                              <w:rPr>
                                <w:vertAlign w:val="subscript"/>
                              </w:rPr>
                            </w:pPr>
                            <w:r>
                              <w:t>H</w:t>
                            </w:r>
                          </w:p>
                        </w:txbxContent>
                      </v:textbox>
                    </v:shape>
                  </v:group>
                  <v:shape id="AutoShape 245" o:spid="_x0000_s1195" type="#_x0000_t88" style="position:absolute;left:8772;top:7200;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IfLsQA AADdAAAADwAAAGRycy9kb3ducmV2LnhtbERP32vCMBB+H+x/CDfY20znoEhnFKcMxnSIThh7O5uz KTaXkmS2/vdmIPh2H9/PG09724gT+VA7VvA8yEAQl07XXCnYfb8/jUCEiKyxcUwKzhRgOrm/G2Oh XccbOm1jJVIIhwIVmBjbQspQGrIYBq4lTtzBeYsxQV9J7bFL4baRwyzLpcWaU4PBluaGyuP2zyo4 /JoX97laLPfW/3ztmrfZet9VSj0+9LNXEJH6eBNf3R86zc+zHP6/SSfIyQUAAP//AwBQSwECLQAU AAYACAAAACEA8PeKu/0AAADiAQAAEwAAAAAAAAAAAAAAAAAAAAAAW0NvbnRlbnRfVHlwZXNdLnht bFBLAQItABQABgAIAAAAIQAx3V9h0gAAAI8BAAALAAAAAAAAAAAAAAAAAC4BAABfcmVscy8ucmVs c1BLAQItABQABgAIAAAAIQAzLwWeQQAAADkAAAAQAAAAAAAAAAAAAAAAACkCAABkcnMvc2hhcGV4 bWwueG1sUEsBAi0AFAAGAAgAAAAhAMgCHy7EAAAA3QAAAA8AAAAAAAAAAAAAAAAAmAIAAGRycy9k b3ducmV2LnhtbFBLBQYAAAAABAAEAPUAAACJAwAAAAA= "/>
                </v:group>
                <v:shape id="Text Box 246" o:spid="_x0000_s1196" type="#_x0000_t202" style="position:absolute;left:8862;top:715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s9p8IA AADdAAAADwAAAGRycy9kb3ducmV2LnhtbERPS2vCQBC+C/0PyxR6092Kjza6SlEKPSnGKvQ2ZMck mJ0N2a2J/94VBG/z8T1nvuxsJS7U+NKxhveBAkGcOVNyruF3/93/AOEDssHKMWm4kofl4qU3x8S4 lnd0SUMuYgj7BDUUIdSJlD4ryKIfuJo4cifXWAwRNrk0DbYx3FZyqNREWiw5NhRY06qg7Jz+Ww2H zenvOFLbfG3Hdes6Jdl+Sq3fXruvGYhAXXiKH+4fE+dP1B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Jiz2nwgAAAN0AAAAPAAAAAAAAAAAAAAAAAJgCAABkcnMvZG93 bnJldi54bWxQSwUGAAAAAAQABAD1AAAAhwMAAAAA " filled="f" stroked="f">
                  <v:textbox>
                    <w:txbxContent>
                      <w:p w:rsidR="001220D8" w:rsidRPr="00FA450A" w:rsidRDefault="001220D8" w:rsidP="004B0CA8">
                        <w:pPr>
                          <w:rPr>
                            <w:vertAlign w:val="subscript"/>
                          </w:rPr>
                        </w:pPr>
                        <w:r>
                          <w:t>h</w:t>
                        </w:r>
                        <w:r>
                          <w:rPr>
                            <w:vertAlign w:val="subscript"/>
                          </w:rPr>
                          <w:t>1</w:t>
                        </w:r>
                      </w:p>
                    </w:txbxContent>
                  </v:textbox>
                </v:shape>
              </v:group>
            </w:pict>
          </mc:Fallback>
        </mc:AlternateContent>
      </w:r>
      <w:r w:rsidR="003D70FD" w:rsidRPr="008C5B94">
        <w:rPr>
          <w:sz w:val="26"/>
          <w:szCs w:val="26"/>
        </w:rPr>
        <w:t xml:space="preserve">+ Từ (3) ta có: </w:t>
      </w:r>
      <w:r w:rsidR="003D70FD" w:rsidRPr="008C5B94">
        <w:rPr>
          <w:position w:val="-30"/>
          <w:sz w:val="26"/>
          <w:szCs w:val="26"/>
        </w:rPr>
        <w:object w:dxaOrig="820" w:dyaOrig="680">
          <v:shape id="_x0000_i1159" type="#_x0000_t75" style="width:41pt;height:33.5pt" o:ole="">
            <v:imagedata r:id="rId250" o:title=""/>
          </v:shape>
          <o:OLEObject Type="Embed" ProgID="Equation.DSMT4" ShapeID="_x0000_i1159" DrawAspect="Content" ObjectID="_1668175668" r:id="rId251"/>
        </w:object>
      </w:r>
      <w:r w:rsidR="003D70FD" w:rsidRPr="008C5B94">
        <w:rPr>
          <w:sz w:val="26"/>
          <w:szCs w:val="26"/>
        </w:rPr>
        <w:t xml:space="preserve"> hay </w:t>
      </w:r>
      <w:r w:rsidR="003D70FD" w:rsidRPr="008C5B94">
        <w:rPr>
          <w:position w:val="-30"/>
          <w:sz w:val="26"/>
          <w:szCs w:val="26"/>
        </w:rPr>
        <w:object w:dxaOrig="2120" w:dyaOrig="680">
          <v:shape id="_x0000_i1160" type="#_x0000_t75" style="width:105.5pt;height:33.5pt" o:ole="">
            <v:imagedata r:id="rId252" o:title=""/>
          </v:shape>
          <o:OLEObject Type="Embed" ProgID="Equation.DSMT4" ShapeID="_x0000_i1160" DrawAspect="Content" ObjectID="_1668175669" r:id="rId253"/>
        </w:object>
      </w:r>
      <w:r w:rsidR="003D70FD" w:rsidRPr="008C5B94">
        <w:rPr>
          <w:sz w:val="26"/>
          <w:szCs w:val="26"/>
        </w:rPr>
        <w:t xml:space="preserve"> </w:t>
      </w:r>
      <w:r w:rsidR="003D70FD" w:rsidRPr="008C5B94">
        <w:rPr>
          <w:sz w:val="26"/>
          <w:szCs w:val="26"/>
        </w:rPr>
        <w:tab/>
      </w:r>
      <w:r w:rsidR="003D70FD" w:rsidRPr="008C5B94">
        <w:t>(0,5</w:t>
      </w:r>
      <w:r w:rsidR="00616E08">
        <w:t>điểm</w:t>
      </w:r>
      <w:r w:rsidR="003D70FD" w:rsidRPr="008C5B94">
        <w:t>)</w:t>
      </w:r>
    </w:p>
    <w:p w:rsidR="003D70FD" w:rsidRPr="008C5B94" w:rsidRDefault="003D70FD" w:rsidP="004B0CA8">
      <w:pPr>
        <w:rPr>
          <w:sz w:val="26"/>
          <w:szCs w:val="26"/>
        </w:rPr>
      </w:pPr>
      <w:r w:rsidRPr="008C5B94">
        <w:rPr>
          <w:sz w:val="26"/>
          <w:szCs w:val="26"/>
        </w:rPr>
        <w:t>+ giải được h</w:t>
      </w:r>
      <w:r w:rsidRPr="008C5B94">
        <w:rPr>
          <w:sz w:val="26"/>
          <w:szCs w:val="26"/>
          <w:vertAlign w:val="subscript"/>
        </w:rPr>
        <w:t>1</w:t>
      </w:r>
      <w:r w:rsidRPr="008C5B94">
        <w:rPr>
          <w:sz w:val="26"/>
          <w:szCs w:val="26"/>
        </w:rPr>
        <w:t xml:space="preserve"> =  </w:t>
      </w:r>
      <w:r w:rsidRPr="008C5B94">
        <w:rPr>
          <w:position w:val="-30"/>
          <w:sz w:val="26"/>
          <w:szCs w:val="26"/>
        </w:rPr>
        <w:object w:dxaOrig="880" w:dyaOrig="680">
          <v:shape id="_x0000_i1161" type="#_x0000_t75" style="width:44.35pt;height:33.5pt" o:ole="">
            <v:imagedata r:id="rId254" o:title=""/>
          </v:shape>
          <o:OLEObject Type="Embed" ProgID="Equation.DSMT4" ShapeID="_x0000_i1161" DrawAspect="Content" ObjectID="_1668175670" r:id="rId255"/>
        </w:object>
      </w:r>
      <w:r w:rsidRPr="008C5B94">
        <w:rPr>
          <w:sz w:val="26"/>
          <w:szCs w:val="26"/>
        </w:rPr>
        <w:t>hoặc = 31,7 (cm) và h</w:t>
      </w:r>
      <w:r w:rsidRPr="008C5B94">
        <w:rPr>
          <w:sz w:val="26"/>
          <w:szCs w:val="26"/>
          <w:vertAlign w:val="subscript"/>
        </w:rPr>
        <w:t>2</w:t>
      </w:r>
      <w:r w:rsidRPr="008C5B94">
        <w:rPr>
          <w:sz w:val="26"/>
          <w:szCs w:val="26"/>
        </w:rPr>
        <w:t xml:space="preserve"> = H – h</w:t>
      </w:r>
      <w:r w:rsidRPr="008C5B94">
        <w:rPr>
          <w:sz w:val="26"/>
          <w:szCs w:val="26"/>
          <w:vertAlign w:val="subscript"/>
        </w:rPr>
        <w:t>1</w:t>
      </w:r>
    </w:p>
    <w:p w:rsidR="003D70FD" w:rsidRPr="008C5B94" w:rsidRDefault="003D70FD" w:rsidP="004B0CA8">
      <w:pPr>
        <w:rPr>
          <w:sz w:val="26"/>
          <w:szCs w:val="26"/>
        </w:rPr>
      </w:pPr>
      <w:r w:rsidRPr="008C5B94">
        <w:rPr>
          <w:sz w:val="26"/>
          <w:szCs w:val="26"/>
        </w:rPr>
        <w:t xml:space="preserve">+ Thay số vào (4) tính được áp suất lên đáy cốc là: </w:t>
      </w:r>
    </w:p>
    <w:p w:rsidR="003D70FD" w:rsidRPr="008C5B94" w:rsidRDefault="003D70FD" w:rsidP="004B0CA8">
      <w:pPr>
        <w:tabs>
          <w:tab w:val="left" w:pos="9015"/>
        </w:tabs>
        <w:rPr>
          <w:sz w:val="26"/>
          <w:szCs w:val="26"/>
        </w:rPr>
      </w:pPr>
      <w:r w:rsidRPr="008C5B94">
        <w:rPr>
          <w:sz w:val="26"/>
          <w:szCs w:val="26"/>
        </w:rPr>
        <w:t xml:space="preserve">   P = </w:t>
      </w:r>
      <w:r w:rsidRPr="008C5B94">
        <w:rPr>
          <w:position w:val="-30"/>
          <w:sz w:val="26"/>
          <w:szCs w:val="26"/>
        </w:rPr>
        <w:object w:dxaOrig="1040" w:dyaOrig="680">
          <v:shape id="_x0000_i1162" type="#_x0000_t75" style="width:51.9pt;height:33.5pt" o:ole="">
            <v:imagedata r:id="rId256" o:title=""/>
          </v:shape>
          <o:OLEObject Type="Embed" ProgID="Equation.DSMT4" ShapeID="_x0000_i1162" DrawAspect="Content" ObjectID="_1668175671" r:id="rId257"/>
        </w:object>
      </w:r>
      <w:r w:rsidRPr="008C5B94">
        <w:rPr>
          <w:sz w:val="26"/>
          <w:szCs w:val="26"/>
        </w:rPr>
        <w:t>.10 = 27200 N/m</w:t>
      </w:r>
      <w:r w:rsidRPr="008C5B94">
        <w:rPr>
          <w:sz w:val="26"/>
          <w:szCs w:val="26"/>
          <w:vertAlign w:val="superscript"/>
        </w:rPr>
        <w:t>2</w:t>
      </w:r>
      <w:r w:rsidRPr="008C5B94">
        <w:rPr>
          <w:sz w:val="26"/>
          <w:szCs w:val="26"/>
          <w:vertAlign w:val="superscript"/>
        </w:rPr>
        <w:tab/>
      </w:r>
      <w:r w:rsidRPr="008C5B94">
        <w:t>(0,5</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380"/>
          <w:tab w:val="left" w:pos="3560"/>
          <w:tab w:val="center" w:pos="4968"/>
        </w:tabs>
        <w:jc w:val="both"/>
        <w:rPr>
          <w:lang w:val="fr-FR"/>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5</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4.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Gọi quãng đường xe đi từ A là </w:t>
      </w:r>
      <w:r w:rsidRPr="008C5B94">
        <w:rPr>
          <w:position w:val="-12"/>
          <w:lang w:val="fr-FR"/>
        </w:rPr>
        <w:object w:dxaOrig="260" w:dyaOrig="360">
          <v:shape id="_x0000_i1163" type="#_x0000_t75" style="width:13.4pt;height:18.4pt" o:ole="">
            <v:imagedata r:id="rId258" o:title=""/>
          </v:shape>
          <o:OLEObject Type="Embed" ProgID="Equation.DSMT4" ShapeID="_x0000_i1163" DrawAspect="Content" ObjectID="_1668175672" r:id="rId259"/>
        </w:object>
      </w:r>
      <w:r w:rsidRPr="008C5B94">
        <w:rPr>
          <w:lang w:val="fr-FR"/>
        </w:rPr>
        <w:t xml:space="preserve">, quãng đường xe đi từ B là </w:t>
      </w:r>
      <w:r w:rsidRPr="008C5B94">
        <w:rPr>
          <w:position w:val="-12"/>
          <w:lang w:val="fr-FR"/>
        </w:rPr>
        <w:object w:dxaOrig="279" w:dyaOrig="360">
          <v:shape id="_x0000_i1164" type="#_x0000_t75" style="width:14.25pt;height:18.4pt" o:ole="">
            <v:imagedata r:id="rId260" o:title=""/>
          </v:shape>
          <o:OLEObject Type="Embed" ProgID="Equation.DSMT4" ShapeID="_x0000_i1164" DrawAspect="Content" ObjectID="_1668175673" r:id="rId261"/>
        </w:object>
      </w:r>
      <w:r w:rsidRPr="008C5B94">
        <w:rPr>
          <w:lang w:val="fr-FR"/>
        </w:rPr>
        <w:t>,</w:t>
      </w:r>
    </w:p>
    <w:p w:rsidR="003D70FD" w:rsidRPr="008C5B94" w:rsidRDefault="003D70FD" w:rsidP="004B0CA8">
      <w:pPr>
        <w:tabs>
          <w:tab w:val="left" w:pos="8880"/>
        </w:tabs>
      </w:pPr>
      <w:r w:rsidRPr="008C5B94">
        <w:rPr>
          <w:lang w:val="fr-FR"/>
        </w:rPr>
        <w:t xml:space="preserve">Theo đề ra ta có : </w:t>
      </w:r>
      <w:r w:rsidRPr="008C5B94">
        <w:t>(2</w:t>
      </w:r>
      <w:r w:rsidR="00616E08">
        <w:t>điểm</w:t>
      </w:r>
      <w:r w:rsidRPr="008C5B94">
        <w:t>)</w:t>
      </w:r>
    </w:p>
    <w:p w:rsidR="001220D8" w:rsidRPr="008C5B94" w:rsidRDefault="001220D8" w:rsidP="004B0CA8">
      <w:pPr>
        <w:tabs>
          <w:tab w:val="left" w:pos="8880"/>
        </w:tabs>
      </w:pPr>
    </w:p>
    <w:p w:rsidR="001220D8" w:rsidRPr="008C5B94" w:rsidRDefault="001220D8" w:rsidP="004B0CA8">
      <w:pPr>
        <w:tabs>
          <w:tab w:val="left" w:pos="8880"/>
        </w:tabs>
      </w:pPr>
    </w:p>
    <w:p w:rsidR="001220D8" w:rsidRPr="008C5B94" w:rsidRDefault="001220D8" w:rsidP="004B0CA8">
      <w:pPr>
        <w:tabs>
          <w:tab w:val="left" w:pos="8880"/>
        </w:tabs>
      </w:pPr>
    </w:p>
    <w:p w:rsidR="001220D8" w:rsidRPr="008C5B94" w:rsidRDefault="001220D8" w:rsidP="004B0CA8">
      <w:pPr>
        <w:tabs>
          <w:tab w:val="left" w:pos="8880"/>
        </w:tabs>
        <w:rPr>
          <w:sz w:val="26"/>
          <w:szCs w:val="26"/>
        </w:rPr>
      </w:pPr>
    </w:p>
    <w:p w:rsidR="003D70FD" w:rsidRPr="008C5B94" w:rsidRDefault="003D70FD" w:rsidP="004B0CA8">
      <w:pPr>
        <w:tabs>
          <w:tab w:val="left" w:pos="8880"/>
        </w:tabs>
        <w:rPr>
          <w:sz w:val="26"/>
          <w:szCs w:val="26"/>
        </w:rPr>
      </w:pPr>
      <w:r w:rsidRPr="008C5B94">
        <w:rPr>
          <w:position w:val="-4"/>
          <w:lang w:val="fr-FR"/>
        </w:rPr>
        <w:object w:dxaOrig="180" w:dyaOrig="279">
          <v:shape id="_x0000_i1165" type="#_x0000_t75" style="width:9.2pt;height:14.25pt" o:ole="">
            <v:imagedata r:id="rId236" o:title=""/>
          </v:shape>
          <o:OLEObject Type="Embed" ProgID="Equation.DSMT4" ShapeID="_x0000_i1165" DrawAspect="Content" ObjectID="_1668175674" r:id="rId262"/>
        </w:object>
      </w:r>
      <w:r w:rsidRPr="008C5B94">
        <w:rPr>
          <w:lang w:val="fr-FR"/>
        </w:rPr>
        <w:t xml:space="preserve"> </w:t>
      </w:r>
      <w:r w:rsidRPr="008C5B94">
        <w:rPr>
          <w:position w:val="-66"/>
          <w:lang w:val="fr-FR"/>
        </w:rPr>
        <w:object w:dxaOrig="1800" w:dyaOrig="1440">
          <v:shape id="_x0000_i1166" type="#_x0000_t75" style="width:90.4pt;height:1in" o:ole="">
            <v:imagedata r:id="rId263" o:title=""/>
          </v:shape>
          <o:OLEObject Type="Embed" ProgID="Equation.DSMT4" ShapeID="_x0000_i1166" DrawAspect="Content" ObjectID="_1668175675" r:id="rId264"/>
        </w:object>
      </w:r>
      <w:r w:rsidRPr="008C5B94">
        <w:rPr>
          <w:lang w:val="fr-FR"/>
        </w:rPr>
        <w:t xml:space="preserve">                                        </w:t>
      </w:r>
      <w:r w:rsidRPr="008C5B94">
        <w:rPr>
          <w:lang w:val="fr-FR"/>
        </w:rPr>
        <w:tab/>
      </w:r>
      <w:r w:rsidRPr="008C5B94">
        <w:rPr>
          <w:lang w:val="fr-FR"/>
        </w:rPr>
        <w:tab/>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Vậy thời gian để 2 xe găp nhau từ lúc xuất phát là 1,5h.</w:t>
      </w:r>
    </w:p>
    <w:p w:rsidR="003D70FD" w:rsidRPr="008C5B94" w:rsidRDefault="003D70FD" w:rsidP="004B0CA8">
      <w:pPr>
        <w:tabs>
          <w:tab w:val="left" w:pos="380"/>
          <w:tab w:val="left" w:pos="3560"/>
          <w:tab w:val="center" w:pos="4968"/>
        </w:tabs>
        <w:jc w:val="both"/>
        <w:rPr>
          <w:lang w:val="fr-FR"/>
        </w:rPr>
      </w:pPr>
      <w:r w:rsidRPr="008C5B94">
        <w:rPr>
          <w:lang w:val="fr-FR"/>
        </w:rPr>
        <w:t>Vị trí 2 xe gặp nhau cách A và B là :</w:t>
      </w:r>
    </w:p>
    <w:p w:rsidR="003D70FD" w:rsidRPr="008C5B94" w:rsidRDefault="003D70FD" w:rsidP="004B0CA8">
      <w:pPr>
        <w:tabs>
          <w:tab w:val="left" w:pos="8880"/>
        </w:tabs>
        <w:rPr>
          <w:sz w:val="26"/>
          <w:szCs w:val="26"/>
        </w:rPr>
      </w:pPr>
      <w:r w:rsidRPr="008C5B94">
        <w:rPr>
          <w:position w:val="-30"/>
          <w:lang w:val="fr-FR"/>
        </w:rPr>
        <w:object w:dxaOrig="2060" w:dyaOrig="720">
          <v:shape id="_x0000_i1167" type="#_x0000_t75" style="width:103pt;height:36pt" o:ole="">
            <v:imagedata r:id="rId265" o:title=""/>
          </v:shape>
          <o:OLEObject Type="Embed" ProgID="Equation.DSMT4" ShapeID="_x0000_i1167" DrawAspect="Content" ObjectID="_1668175676" r:id="rId266"/>
        </w:object>
      </w:r>
      <w:r w:rsidRPr="008C5B94">
        <w:rPr>
          <w:lang w:val="fr-FR"/>
        </w:rPr>
        <w:t xml:space="preserve"> </w:t>
      </w:r>
      <w:r w:rsidRPr="008C5B94">
        <w:rPr>
          <w:lang w:val="fr-FR"/>
        </w:rPr>
        <w:tab/>
        <w:t xml:space="preserve">       </w:t>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90"/>
          <w:tab w:val="left" w:pos="180"/>
          <w:tab w:val="left" w:pos="360"/>
        </w:tabs>
        <w:rPr>
          <w:rStyle w:val="Emphasis"/>
          <w:b/>
          <w:sz w:val="24"/>
          <w:szCs w:val="24"/>
          <w:lang w:val="fr-FR"/>
        </w:rPr>
      </w:pPr>
    </w:p>
    <w:p w:rsidR="001220D8" w:rsidRPr="008C5B94" w:rsidRDefault="001220D8" w:rsidP="004B0CA8">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8</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4B0CA8" w:rsidRPr="008C5B94" w:rsidRDefault="004B0CA8" w:rsidP="004B0CA8">
      <w:pPr>
        <w:jc w:val="center"/>
        <w:rPr>
          <w:b/>
        </w:rPr>
      </w:pPr>
    </w:p>
    <w:tbl>
      <w:tblPr>
        <w:tblpPr w:leftFromText="180" w:rightFromText="180" w:horzAnchor="margin" w:tblpY="-450"/>
        <w:tblW w:w="10095" w:type="dxa"/>
        <w:tblLook w:val="01E0" w:firstRow="1" w:lastRow="1" w:firstColumn="1" w:lastColumn="1" w:noHBand="0" w:noVBand="0"/>
      </w:tblPr>
      <w:tblGrid>
        <w:gridCol w:w="4672"/>
        <w:gridCol w:w="5423"/>
      </w:tblGrid>
      <w:tr w:rsidR="003D70FD" w:rsidRPr="008C5B94">
        <w:trPr>
          <w:trHeight w:val="1260"/>
        </w:trPr>
        <w:tc>
          <w:tcPr>
            <w:tcW w:w="4672" w:type="dxa"/>
          </w:tcPr>
          <w:p w:rsidR="003D70FD" w:rsidRPr="008C5B94" w:rsidRDefault="003D70FD" w:rsidP="004B0CA8"/>
        </w:tc>
        <w:tc>
          <w:tcPr>
            <w:tcW w:w="5423" w:type="dxa"/>
          </w:tcPr>
          <w:p w:rsidR="003D70FD" w:rsidRPr="008C5B94" w:rsidRDefault="003D70FD" w:rsidP="004B0CA8">
            <w:pPr>
              <w:jc w:val="center"/>
              <w:rPr>
                <w:sz w:val="26"/>
                <w:szCs w:val="26"/>
              </w:rPr>
            </w:pPr>
          </w:p>
        </w:tc>
      </w:tr>
    </w:tbl>
    <w:p w:rsidR="003D70FD" w:rsidRPr="008C5B94" w:rsidRDefault="003D70FD" w:rsidP="004B0CA8">
      <w:pPr>
        <w:rPr>
          <w:b/>
          <w:u w:val="single"/>
        </w:rPr>
      </w:pPr>
    </w:p>
    <w:p w:rsidR="003D70FD" w:rsidRPr="008C5B94" w:rsidRDefault="003D70FD" w:rsidP="004B0CA8">
      <w:r w:rsidRPr="008C5B94">
        <w:rPr>
          <w:b/>
          <w:u w:val="single"/>
        </w:rPr>
        <w:t>Bài 1</w:t>
      </w:r>
      <w:r w:rsidRPr="008C5B94">
        <w:rPr>
          <w:b/>
        </w:rPr>
        <w:t>:</w:t>
      </w:r>
      <w:r w:rsidRPr="008C5B94">
        <w:t xml:space="preserve"> </w:t>
      </w:r>
      <w:r w:rsidRPr="008C5B94">
        <w:rPr>
          <w:b/>
        </w:rPr>
        <w:t xml:space="preserve">( </w:t>
      </w:r>
      <w:r w:rsidRPr="008C5B94">
        <w:rPr>
          <w:b/>
          <w:i/>
        </w:rPr>
        <w:t>4 điểm</w:t>
      </w:r>
      <w:r w:rsidRPr="008C5B94">
        <w:rPr>
          <w:b/>
        </w:rPr>
        <w:t xml:space="preserve"> )</w:t>
      </w:r>
      <w:r w:rsidRPr="008C5B94">
        <w:t xml:space="preserve">   Hai chiếc xe máy chuyển động đều trên cùng một đường thẳng. Nếu chúng đi lại gần nhau thì cứ 6 phút khoảng cách giữa chúng lại giảm đi 6 km. Nếu chúng đi cùng chiều thì cứ sau 12 phút khoảng cách giữa chúng tăng lên 2 km. Tính vận tốc của mỗi xe.</w:t>
      </w:r>
    </w:p>
    <w:p w:rsidR="003D70FD" w:rsidRPr="008C5B94" w:rsidRDefault="003D70FD" w:rsidP="004B0CA8">
      <w:r w:rsidRPr="008C5B94">
        <w:rPr>
          <w:b/>
          <w:u w:val="single"/>
        </w:rPr>
        <w:t>Câu 2</w:t>
      </w:r>
      <w:r w:rsidRPr="008C5B94">
        <w:rPr>
          <w:b/>
        </w:rPr>
        <w:t>:</w:t>
      </w:r>
      <w:r w:rsidRPr="008C5B94">
        <w:t xml:space="preserve"> </w:t>
      </w:r>
      <w:r w:rsidRPr="008C5B94">
        <w:rPr>
          <w:b/>
        </w:rPr>
        <w:t xml:space="preserve">( </w:t>
      </w:r>
      <w:r w:rsidRPr="008C5B94">
        <w:rPr>
          <w:b/>
          <w:i/>
        </w:rPr>
        <w:t>4 điểm</w:t>
      </w:r>
      <w:r w:rsidRPr="008C5B94">
        <w:rPr>
          <w:b/>
        </w:rPr>
        <w:t xml:space="preserve"> )</w:t>
      </w:r>
      <w:r w:rsidRPr="008C5B94">
        <w:t xml:space="preserve">   Một bình thông nhau có chứa nước. Hai nhánh của bình có cùng kích thước. Đổ vào một nhánh của bình lượng dầu có chiều cao là 18 cm. Biết trọng lượng riêng của dầu là 8000 N/m</w:t>
      </w:r>
      <w:r w:rsidRPr="008C5B94">
        <w:rPr>
          <w:vertAlign w:val="superscript"/>
        </w:rPr>
        <w:t>3</w:t>
      </w:r>
      <w:r w:rsidRPr="008C5B94">
        <w:t>, và trọng lượng riêng của nước là 10 000 N/m</w:t>
      </w:r>
      <w:r w:rsidRPr="008C5B94">
        <w:rPr>
          <w:vertAlign w:val="superscript"/>
        </w:rPr>
        <w:t>3</w:t>
      </w:r>
      <w:r w:rsidRPr="008C5B94">
        <w:t>. Hãy tính độ chênh lệch mực chất lỏng trong hai nhánh của bình ?</w:t>
      </w:r>
    </w:p>
    <w:p w:rsidR="003D70FD" w:rsidRPr="008C5B94" w:rsidRDefault="003D70FD" w:rsidP="004B0CA8">
      <w:r w:rsidRPr="008C5B94">
        <w:rPr>
          <w:b/>
          <w:u w:val="single"/>
        </w:rPr>
        <w:t>Câu 3</w:t>
      </w:r>
      <w:r w:rsidRPr="008C5B94">
        <w:rPr>
          <w:b/>
        </w:rPr>
        <w:t>:</w:t>
      </w:r>
      <w:r w:rsidRPr="008C5B94">
        <w:t xml:space="preserve"> </w:t>
      </w:r>
      <w:r w:rsidRPr="008C5B94">
        <w:rPr>
          <w:b/>
        </w:rPr>
        <w:t xml:space="preserve">( </w:t>
      </w:r>
      <w:r w:rsidRPr="008C5B94">
        <w:rPr>
          <w:b/>
          <w:i/>
        </w:rPr>
        <w:t>3 điểm</w:t>
      </w:r>
      <w:r w:rsidRPr="008C5B94">
        <w:rPr>
          <w:b/>
        </w:rPr>
        <w:t xml:space="preserve"> )</w:t>
      </w:r>
      <w:r w:rsidRPr="008C5B94">
        <w:t xml:space="preserve">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rsidR="003D70FD" w:rsidRPr="008C5B94" w:rsidRDefault="003D70FD" w:rsidP="004B0CA8">
      <w:pPr>
        <w:rPr>
          <w:lang w:val="nl-NL"/>
        </w:rPr>
      </w:pPr>
      <w:r w:rsidRPr="008C5B94">
        <w:rPr>
          <w:b/>
          <w:u w:val="single"/>
        </w:rPr>
        <w:t>Câu 4</w:t>
      </w:r>
      <w:r w:rsidRPr="008C5B94">
        <w:rPr>
          <w:b/>
        </w:rPr>
        <w:t>.</w:t>
      </w:r>
      <w:r w:rsidRPr="008C5B94">
        <w:t xml:space="preserve"> </w:t>
      </w:r>
      <w:r w:rsidRPr="008C5B94">
        <w:rPr>
          <w:b/>
        </w:rPr>
        <w:t>( 4,</w:t>
      </w:r>
      <w:r w:rsidRPr="008C5B94">
        <w:rPr>
          <w:b/>
          <w:i/>
        </w:rPr>
        <w:t>5 điểm</w:t>
      </w:r>
      <w:r w:rsidRPr="008C5B94">
        <w:rPr>
          <w:b/>
        </w:rPr>
        <w:t xml:space="preserve"> )</w:t>
      </w:r>
      <w:r w:rsidRPr="008C5B94">
        <w:t xml:space="preserve">   Hai gương phẳng G</w:t>
      </w:r>
      <w:r w:rsidRPr="008C5B94">
        <w:rPr>
          <w:vertAlign w:val="subscript"/>
        </w:rPr>
        <w:t xml:space="preserve">1 </w:t>
      </w:r>
      <w:r w:rsidRPr="008C5B94">
        <w:t>, G</w:t>
      </w:r>
      <w:r w:rsidRPr="008C5B94">
        <w:rPr>
          <w:vertAlign w:val="subscript"/>
        </w:rPr>
        <w:t xml:space="preserve">2 </w:t>
      </w:r>
      <w:r w:rsidRPr="008C5B94">
        <w:t xml:space="preserve"> quay mặt phản xạ vào nhau và tạo với nhau một góc 60</w:t>
      </w:r>
      <w:r w:rsidRPr="008C5B94">
        <w:rPr>
          <w:vertAlign w:val="superscript"/>
        </w:rPr>
        <w:t>0</w:t>
      </w:r>
      <w:r w:rsidRPr="008C5B94">
        <w:t xml:space="preserve">. </w:t>
      </w:r>
      <w:r w:rsidRPr="008C5B94">
        <w:rPr>
          <w:lang w:val="nl-NL"/>
        </w:rPr>
        <w:t>Một điểm S nằm trong khoảng hai gương.</w:t>
      </w:r>
    </w:p>
    <w:p w:rsidR="003D70FD" w:rsidRPr="008C5B94" w:rsidRDefault="003D70FD" w:rsidP="004B0CA8">
      <w:pPr>
        <w:rPr>
          <w:lang w:val="nl-NL"/>
        </w:rPr>
      </w:pPr>
      <w:r w:rsidRPr="008C5B94">
        <w:rPr>
          <w:lang w:val="nl-NL"/>
        </w:rPr>
        <w:t xml:space="preserve"> a) Hãy nêu cách vẽ đường đi của tia sáng phát ra từ S phản xạ lần lượt qua G</w:t>
      </w:r>
      <w:r w:rsidRPr="008C5B94">
        <w:rPr>
          <w:vertAlign w:val="subscript"/>
          <w:lang w:val="nl-NL"/>
        </w:rPr>
        <w:t>1</w:t>
      </w:r>
      <w:r w:rsidRPr="008C5B94">
        <w:rPr>
          <w:lang w:val="nl-NL"/>
        </w:rPr>
        <w:t>, G</w:t>
      </w:r>
      <w:r w:rsidRPr="008C5B94">
        <w:rPr>
          <w:vertAlign w:val="subscript"/>
          <w:lang w:val="nl-NL"/>
        </w:rPr>
        <w:t>2</w:t>
      </w:r>
      <w:r w:rsidRPr="008C5B94">
        <w:rPr>
          <w:lang w:val="nl-NL"/>
        </w:rPr>
        <w:t xml:space="preserve"> rồi quay   trở lại S.</w:t>
      </w:r>
    </w:p>
    <w:p w:rsidR="003D70FD" w:rsidRPr="008C5B94" w:rsidRDefault="003D70FD" w:rsidP="004B0CA8">
      <w:pPr>
        <w:rPr>
          <w:lang w:val="nl-NL"/>
        </w:rPr>
      </w:pPr>
      <w:r w:rsidRPr="008C5B94">
        <w:rPr>
          <w:lang w:val="nl-NL"/>
        </w:rPr>
        <w:t xml:space="preserve"> b) Tính góc tạo bởi tia tới xuất phát từ S và tia phản xạ đi qua S .</w:t>
      </w:r>
    </w:p>
    <w:p w:rsidR="003D70FD" w:rsidRPr="008C5B94" w:rsidRDefault="003D70FD" w:rsidP="004B0CA8">
      <w:pPr>
        <w:rPr>
          <w:lang w:val="nl-NL"/>
        </w:rPr>
      </w:pPr>
      <w:r w:rsidRPr="008C5B94">
        <w:rPr>
          <w:b/>
          <w:u w:val="single"/>
          <w:lang w:val="es-ES"/>
        </w:rPr>
        <w:t>Bài 5</w:t>
      </w:r>
      <w:r w:rsidRPr="008C5B94">
        <w:rPr>
          <w:b/>
          <w:lang w:val="es-ES"/>
        </w:rPr>
        <w:t>:</w:t>
      </w:r>
      <w:r w:rsidRPr="008C5B94">
        <w:rPr>
          <w:lang w:val="es-ES"/>
        </w:rPr>
        <w:t xml:space="preserve"> </w:t>
      </w:r>
      <w:r w:rsidRPr="008C5B94">
        <w:rPr>
          <w:b/>
          <w:lang w:val="nl-NL"/>
        </w:rPr>
        <w:t>( 4,</w:t>
      </w:r>
      <w:r w:rsidRPr="008C5B94">
        <w:rPr>
          <w:b/>
          <w:i/>
          <w:lang w:val="nl-NL"/>
        </w:rPr>
        <w:t>5 điểm</w:t>
      </w:r>
      <w:r w:rsidRPr="008C5B94">
        <w:rPr>
          <w:b/>
          <w:lang w:val="nl-NL"/>
        </w:rPr>
        <w:t xml:space="preserve"> )</w:t>
      </w:r>
      <w:r w:rsidRPr="008C5B94">
        <w:rPr>
          <w:lang w:val="nl-NL"/>
        </w:rPr>
        <w:t xml:space="preserve">   Hai quả cầu bằng kim loại có khối lượng bằng nhau được treo vào hai đĩa của một cân đòn. Hai quả cầu có khối lượng riêng lần lượt là D</w:t>
      </w:r>
      <w:r w:rsidRPr="008C5B94">
        <w:rPr>
          <w:vertAlign w:val="subscript"/>
          <w:lang w:val="nl-NL"/>
        </w:rPr>
        <w:t>1</w:t>
      </w:r>
      <w:r w:rsidRPr="008C5B94">
        <w:rPr>
          <w:lang w:val="nl-NL"/>
        </w:rPr>
        <w:t xml:space="preserve"> = 7,8g/cm</w:t>
      </w:r>
      <w:r w:rsidRPr="008C5B94">
        <w:rPr>
          <w:vertAlign w:val="superscript"/>
          <w:lang w:val="nl-NL"/>
        </w:rPr>
        <w:t>3</w:t>
      </w:r>
      <w:r w:rsidRPr="008C5B94">
        <w:rPr>
          <w:lang w:val="nl-NL"/>
        </w:rPr>
        <w:t>; D</w:t>
      </w:r>
      <w:r w:rsidRPr="008C5B94">
        <w:rPr>
          <w:vertAlign w:val="subscript"/>
          <w:lang w:val="nl-NL"/>
        </w:rPr>
        <w:t>2</w:t>
      </w:r>
      <w:r w:rsidRPr="008C5B94">
        <w:rPr>
          <w:lang w:val="nl-NL"/>
        </w:rPr>
        <w:t xml:space="preserve"> = 2,6g/cm</w:t>
      </w:r>
      <w:r w:rsidRPr="008C5B94">
        <w:rPr>
          <w:vertAlign w:val="superscript"/>
          <w:lang w:val="nl-NL"/>
        </w:rPr>
        <w:t>3</w:t>
      </w:r>
      <w:r w:rsidRPr="008C5B94">
        <w:rPr>
          <w:lang w:val="nl-NL"/>
        </w:rPr>
        <w:t>. Nhúng quả cầu thứ nhất vào chất lỏng có khối lượng riêng D</w:t>
      </w:r>
      <w:r w:rsidRPr="008C5B94">
        <w:rPr>
          <w:vertAlign w:val="subscript"/>
          <w:lang w:val="nl-NL"/>
        </w:rPr>
        <w:t>3</w:t>
      </w:r>
      <w:r w:rsidRPr="008C5B94">
        <w:rPr>
          <w:lang w:val="nl-NL"/>
        </w:rPr>
        <w:t>, quả cầu thứ  hai vào chất lỏng có khối lượng riêng D</w:t>
      </w:r>
      <w:r w:rsidRPr="008C5B94">
        <w:rPr>
          <w:vertAlign w:val="subscript"/>
          <w:lang w:val="nl-NL"/>
        </w:rPr>
        <w:t>4</w:t>
      </w:r>
      <w:r w:rsidRPr="008C5B94">
        <w:rPr>
          <w:lang w:val="nl-NL"/>
        </w:rPr>
        <w:t xml:space="preserve"> thì cân mất thăng bằng. Để cân thăng bằng trở lại ta phải bỏ vào đĩa có quả cầu thứ hai một khối lượng m</w:t>
      </w:r>
      <w:r w:rsidRPr="008C5B94">
        <w:rPr>
          <w:vertAlign w:val="subscript"/>
          <w:lang w:val="nl-NL"/>
        </w:rPr>
        <w:t>1</w:t>
      </w:r>
      <w:r w:rsidRPr="008C5B94">
        <w:rPr>
          <w:lang w:val="nl-NL"/>
        </w:rPr>
        <w:t xml:space="preserve"> = 17g. Đổi vị trí hai chất lỏng cho nhau, để cân thăng bằng ta phải thêm m</w:t>
      </w:r>
      <w:r w:rsidRPr="008C5B94">
        <w:rPr>
          <w:vertAlign w:val="subscript"/>
          <w:lang w:val="nl-NL"/>
        </w:rPr>
        <w:t>2</w:t>
      </w:r>
      <w:r w:rsidRPr="008C5B94">
        <w:rPr>
          <w:lang w:val="nl-NL"/>
        </w:rPr>
        <w:t xml:space="preserve"> = 27g cũng vào đĩa có quả cầu thứ hai. Tìm tỉ số hai khối lượng riêng của hai chất lỏng.</w:t>
      </w:r>
    </w:p>
    <w:p w:rsidR="003D70FD" w:rsidRPr="008C5B94" w:rsidRDefault="003D70FD" w:rsidP="004B0CA8">
      <w:pPr>
        <w:rPr>
          <w:lang w:val="es-ES"/>
        </w:rPr>
      </w:pPr>
    </w:p>
    <w:p w:rsidR="003D70FD" w:rsidRPr="008C5B94" w:rsidRDefault="003D70FD" w:rsidP="004B0CA8">
      <w:pPr>
        <w:jc w:val="center"/>
        <w:rPr>
          <w:lang w:val="es-ES"/>
        </w:rPr>
      </w:pPr>
      <w:r w:rsidRPr="008C5B94">
        <w:rPr>
          <w:lang w:val="es-ES"/>
        </w:rPr>
        <w:lastRenderedPageBreak/>
        <w:t>-----------------------------------------------HẾT------------------------------------------------------</w:t>
      </w:r>
    </w:p>
    <w:p w:rsidR="004B0CA8" w:rsidRPr="008C5B94" w:rsidRDefault="003D70FD" w:rsidP="004B0CA8">
      <w:pPr>
        <w:jc w:val="center"/>
        <w:rPr>
          <w:b/>
          <w:lang w:val="es-ES"/>
        </w:rPr>
      </w:pPr>
      <w:r w:rsidRPr="008C5B94">
        <w:rPr>
          <w:b/>
          <w:lang w:val="es-ES"/>
        </w:rPr>
        <w:t>HƯỚNG DẪN</w:t>
      </w:r>
      <w:r w:rsidR="001220D8" w:rsidRPr="008C5B94">
        <w:rPr>
          <w:b/>
          <w:lang w:val="es-ES"/>
        </w:rPr>
        <w:t xml:space="preserve"> CHẤM</w:t>
      </w:r>
    </w:p>
    <w:p w:rsidR="003D70FD" w:rsidRPr="008C5B94" w:rsidRDefault="003D70FD" w:rsidP="004B0CA8">
      <w:pPr>
        <w:rPr>
          <w:sz w:val="40"/>
          <w:lang w:val="es-ES"/>
        </w:rPr>
      </w:pPr>
      <w:r w:rsidRPr="008C5B94">
        <w:rPr>
          <w:sz w:val="40"/>
          <w:lang w:val="es-ES"/>
        </w:rPr>
        <w:t>.</w:t>
      </w:r>
    </w:p>
    <w:p w:rsidR="003D70FD" w:rsidRPr="008C5B94" w:rsidRDefault="003D70FD" w:rsidP="004B0CA8">
      <w:pPr>
        <w:jc w:val="center"/>
        <w:rPr>
          <w:sz w:val="40"/>
          <w:lang w:val="es-ES"/>
        </w:rPr>
      </w:pPr>
      <w:r w:rsidRPr="008C5B94">
        <w:rPr>
          <w:sz w:val="26"/>
          <w:szCs w:val="26"/>
          <w:lang w:val="es-ES"/>
        </w:rPr>
        <w:t xml:space="preserve">( </w:t>
      </w:r>
      <w:r w:rsidRPr="008C5B94">
        <w:rPr>
          <w:i/>
          <w:sz w:val="26"/>
          <w:szCs w:val="26"/>
          <w:lang w:val="es-ES"/>
        </w:rPr>
        <w:t>đáp án  gồm 4 trang</w:t>
      </w:r>
      <w:r w:rsidRPr="008C5B94">
        <w:rPr>
          <w:sz w:val="26"/>
          <w:szCs w:val="26"/>
          <w:lang w:val="es-ES"/>
        </w:rPr>
        <w:t>)</w:t>
      </w:r>
    </w:p>
    <w:tbl>
      <w:tblPr>
        <w:tblW w:w="11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1550"/>
        <w:gridCol w:w="7712"/>
        <w:gridCol w:w="1440"/>
        <w:gridCol w:w="236"/>
      </w:tblGrid>
      <w:tr w:rsidR="003D70FD" w:rsidRPr="008C5B94" w:rsidTr="004B0CA8">
        <w:trPr>
          <w:gridAfter w:val="1"/>
          <w:wAfter w:w="236" w:type="dxa"/>
          <w:trHeight w:val="601"/>
        </w:trPr>
        <w:tc>
          <w:tcPr>
            <w:tcW w:w="746" w:type="dxa"/>
            <w:shd w:val="clear" w:color="auto" w:fill="auto"/>
          </w:tcPr>
          <w:p w:rsidR="003D70FD" w:rsidRPr="008C5B94" w:rsidRDefault="003D70FD" w:rsidP="004B0CA8">
            <w:pPr>
              <w:rPr>
                <w:b/>
                <w:lang w:val="es-ES"/>
              </w:rPr>
            </w:pPr>
            <w:r w:rsidRPr="008C5B94">
              <w:rPr>
                <w:b/>
                <w:lang w:val="es-ES"/>
              </w:rPr>
              <w:t>STT</w:t>
            </w:r>
          </w:p>
        </w:tc>
        <w:tc>
          <w:tcPr>
            <w:tcW w:w="1550" w:type="dxa"/>
            <w:shd w:val="clear" w:color="auto" w:fill="auto"/>
          </w:tcPr>
          <w:p w:rsidR="003D70FD" w:rsidRPr="008C5B94" w:rsidRDefault="003D70FD" w:rsidP="004B0CA8">
            <w:pPr>
              <w:rPr>
                <w:b/>
                <w:lang w:val="es-ES"/>
              </w:rPr>
            </w:pPr>
            <w:r w:rsidRPr="008C5B94">
              <w:rPr>
                <w:b/>
                <w:lang w:val="es-ES"/>
              </w:rPr>
              <w:t>ĐIỂM CÂU</w:t>
            </w:r>
          </w:p>
        </w:tc>
        <w:tc>
          <w:tcPr>
            <w:tcW w:w="7712" w:type="dxa"/>
            <w:shd w:val="clear" w:color="auto" w:fill="auto"/>
          </w:tcPr>
          <w:p w:rsidR="003D70FD" w:rsidRPr="008C5B94" w:rsidRDefault="003D70FD" w:rsidP="004B0CA8">
            <w:pPr>
              <w:jc w:val="center"/>
              <w:rPr>
                <w:b/>
                <w:lang w:val="es-ES"/>
              </w:rPr>
            </w:pPr>
            <w:r w:rsidRPr="008C5B94">
              <w:rPr>
                <w:b/>
                <w:lang w:val="es-ES"/>
              </w:rPr>
              <w:t>ĐÁP ÁN</w:t>
            </w:r>
          </w:p>
        </w:tc>
        <w:tc>
          <w:tcPr>
            <w:tcW w:w="1440" w:type="dxa"/>
            <w:shd w:val="clear" w:color="auto" w:fill="auto"/>
          </w:tcPr>
          <w:p w:rsidR="003D70FD" w:rsidRPr="008C5B94" w:rsidRDefault="003D70FD" w:rsidP="004B0CA8">
            <w:pPr>
              <w:rPr>
                <w:b/>
                <w:lang w:val="es-ES"/>
              </w:rPr>
            </w:pPr>
            <w:r w:rsidRPr="008C5B94">
              <w:rPr>
                <w:b/>
                <w:lang w:val="es-ES"/>
              </w:rPr>
              <w:t>ĐIỂM</w:t>
            </w:r>
          </w:p>
        </w:tc>
      </w:tr>
      <w:tr w:rsidR="003D70FD" w:rsidRPr="008C5B94" w:rsidTr="004B0CA8">
        <w:trPr>
          <w:gridAfter w:val="1"/>
          <w:wAfter w:w="236" w:type="dxa"/>
          <w:trHeight w:val="294"/>
        </w:trPr>
        <w:tc>
          <w:tcPr>
            <w:tcW w:w="746" w:type="dxa"/>
            <w:shd w:val="clear" w:color="auto" w:fill="auto"/>
          </w:tcPr>
          <w:p w:rsidR="003D70FD" w:rsidRPr="008C5B94" w:rsidRDefault="003D70FD" w:rsidP="004B0CA8">
            <w:pPr>
              <w:rPr>
                <w:b/>
                <w:lang w:val="es-ES"/>
              </w:rPr>
            </w:pPr>
            <w:r w:rsidRPr="008C5B94">
              <w:rPr>
                <w:b/>
                <w:lang w:val="es-ES"/>
              </w:rPr>
              <w:t>Bài 1</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 điểm</w:t>
            </w:r>
            <w:r w:rsidRPr="008C5B94">
              <w:rPr>
                <w:b/>
              </w:rPr>
              <w:t xml:space="preserve"> )</w:t>
            </w:r>
            <w:r w:rsidRPr="008C5B94">
              <w:t xml:space="preserve">   </w:t>
            </w:r>
          </w:p>
        </w:tc>
        <w:tc>
          <w:tcPr>
            <w:tcW w:w="7712" w:type="dxa"/>
            <w:shd w:val="clear" w:color="auto" w:fill="auto"/>
          </w:tcPr>
          <w:p w:rsidR="003D70FD" w:rsidRPr="008C5B94" w:rsidRDefault="003D70FD" w:rsidP="004B0CA8">
            <w:pPr>
              <w:rPr>
                <w:b/>
                <w:u w:val="single"/>
                <w:lang w:val="es-ES"/>
              </w:rPr>
            </w:pPr>
            <w:r w:rsidRPr="008C5B94">
              <w:rPr>
                <w:b/>
                <w:u w:val="single"/>
                <w:lang w:val="es-ES"/>
              </w:rPr>
              <w:t>Giải:</w:t>
            </w:r>
          </w:p>
          <w:p w:rsidR="003D70FD" w:rsidRPr="008C5B94" w:rsidRDefault="003D70FD" w:rsidP="004B0CA8">
            <w:pPr>
              <w:rPr>
                <w:lang w:val="es-ES"/>
              </w:rPr>
            </w:pPr>
            <w:r w:rsidRPr="008C5B94">
              <w:rPr>
                <w:lang w:val="es-ES"/>
              </w:rPr>
              <w:t>Vẽ sơ đồ chuyển động mang tính khoa học</w:t>
            </w:r>
          </w:p>
          <w:p w:rsidR="003D70FD" w:rsidRPr="008C5B94" w:rsidRDefault="003D70FD" w:rsidP="004B0CA8">
            <w:pPr>
              <w:rPr>
                <w:lang w:val="es-ES"/>
              </w:rPr>
            </w:pPr>
            <w:r w:rsidRPr="008C5B94">
              <w:rPr>
                <w:lang w:val="es-ES"/>
              </w:rPr>
              <w:t>Gọi v</w:t>
            </w:r>
            <w:r w:rsidRPr="008C5B94">
              <w:rPr>
                <w:vertAlign w:val="subscript"/>
                <w:lang w:val="es-ES"/>
              </w:rPr>
              <w:t>1</w:t>
            </w:r>
            <w:r w:rsidRPr="008C5B94">
              <w:rPr>
                <w:lang w:val="es-ES"/>
              </w:rPr>
              <w:t>, s</w:t>
            </w:r>
            <w:r w:rsidRPr="008C5B94">
              <w:rPr>
                <w:vertAlign w:val="subscript"/>
                <w:lang w:val="es-ES"/>
              </w:rPr>
              <w:t>1</w:t>
            </w:r>
            <w:r w:rsidRPr="008C5B94">
              <w:rPr>
                <w:lang w:val="es-ES"/>
              </w:rPr>
              <w:t>, t</w:t>
            </w:r>
            <w:r w:rsidRPr="008C5B94">
              <w:rPr>
                <w:vertAlign w:val="subscript"/>
                <w:lang w:val="es-ES"/>
              </w:rPr>
              <w:t>1</w:t>
            </w:r>
            <w:r w:rsidRPr="008C5B94">
              <w:rPr>
                <w:lang w:val="es-ES"/>
              </w:rPr>
              <w:t xml:space="preserve"> là vận tốc, quãng đường và thời gian của xe 1.</w:t>
            </w:r>
          </w:p>
          <w:p w:rsidR="003D70FD" w:rsidRPr="008C5B94" w:rsidRDefault="003D70FD" w:rsidP="004B0CA8">
            <w:pPr>
              <w:rPr>
                <w:lang w:val="es-ES"/>
              </w:rPr>
            </w:pPr>
            <w:r w:rsidRPr="008C5B94">
              <w:rPr>
                <w:lang w:val="es-ES"/>
              </w:rPr>
              <w:t>Gọi v</w:t>
            </w:r>
            <w:r w:rsidRPr="008C5B94">
              <w:rPr>
                <w:vertAlign w:val="subscript"/>
                <w:lang w:val="es-ES"/>
              </w:rPr>
              <w:t>2</w:t>
            </w:r>
            <w:r w:rsidRPr="008C5B94">
              <w:rPr>
                <w:lang w:val="es-ES"/>
              </w:rPr>
              <w:t>, s</w:t>
            </w:r>
            <w:r w:rsidRPr="008C5B94">
              <w:rPr>
                <w:vertAlign w:val="subscript"/>
                <w:lang w:val="es-ES"/>
              </w:rPr>
              <w:t>2</w:t>
            </w:r>
            <w:r w:rsidRPr="008C5B94">
              <w:rPr>
                <w:lang w:val="es-ES"/>
              </w:rPr>
              <w:t>, t</w:t>
            </w:r>
            <w:r w:rsidRPr="008C5B94">
              <w:rPr>
                <w:vertAlign w:val="subscript"/>
                <w:lang w:val="es-ES"/>
              </w:rPr>
              <w:t>2</w:t>
            </w:r>
            <w:r w:rsidRPr="008C5B94">
              <w:rPr>
                <w:lang w:val="es-ES"/>
              </w:rPr>
              <w:t xml:space="preserve"> là vận tốc, quãng đường và thời gian của xe 2.</w:t>
            </w:r>
          </w:p>
          <w:p w:rsidR="003D70FD" w:rsidRPr="008C5B94" w:rsidRDefault="003D70FD" w:rsidP="004B0CA8">
            <w:pPr>
              <w:rPr>
                <w:lang w:val="es-ES"/>
              </w:rPr>
            </w:pPr>
            <w:r w:rsidRPr="008C5B94">
              <w:rPr>
                <w:lang w:val="es-ES"/>
              </w:rPr>
              <w:t>Đổi:</w:t>
            </w:r>
          </w:p>
          <w:p w:rsidR="003D70FD" w:rsidRPr="008C5B94" w:rsidRDefault="003D70FD" w:rsidP="004B0CA8">
            <w:pPr>
              <w:rPr>
                <w:lang w:val="es-ES"/>
              </w:rPr>
            </w:pPr>
            <w:r w:rsidRPr="008C5B94">
              <w:rPr>
                <w:lang w:val="es-ES"/>
              </w:rPr>
              <w:t>6 phút = 0,1h;</w:t>
            </w:r>
          </w:p>
          <w:p w:rsidR="003D70FD" w:rsidRPr="008C5B94" w:rsidRDefault="003D70FD" w:rsidP="004B0CA8">
            <w:pPr>
              <w:rPr>
                <w:lang w:val="es-ES"/>
              </w:rPr>
            </w:pPr>
            <w:r w:rsidRPr="008C5B94">
              <w:rPr>
                <w:lang w:val="es-ES"/>
              </w:rPr>
              <w:t>12 phút = 0,2h.</w:t>
            </w:r>
          </w:p>
          <w:p w:rsidR="003D70FD" w:rsidRPr="008C5B94" w:rsidRDefault="003D70FD" w:rsidP="004B0CA8">
            <w:pPr>
              <w:rPr>
                <w:lang w:val="es-ES"/>
              </w:rPr>
            </w:pPr>
            <w:r w:rsidRPr="008C5B94">
              <w:rPr>
                <w:lang w:val="es-ES"/>
              </w:rPr>
              <w:t>Khi 2 xe đi ngược chiều.</w:t>
            </w:r>
          </w:p>
          <w:p w:rsidR="003D70FD" w:rsidRPr="008C5B94" w:rsidRDefault="003D70FD" w:rsidP="004B0CA8">
            <w:pPr>
              <w:rPr>
                <w:lang w:val="es-ES"/>
              </w:rPr>
            </w:pPr>
            <w:r w:rsidRPr="008C5B94">
              <w:rPr>
                <w:lang w:val="es-ES"/>
              </w:rPr>
              <w:t>Quãng đường  mà xe 1 đi được là:</w:t>
            </w:r>
          </w:p>
          <w:p w:rsidR="003D70FD" w:rsidRPr="008C5B94" w:rsidRDefault="003D70FD" w:rsidP="004B0CA8">
            <w:pPr>
              <w:rPr>
                <w:lang w:val="es-ES"/>
              </w:rPr>
            </w:pPr>
            <w:r w:rsidRPr="008C5B94">
              <w:rPr>
                <w:lang w:val="es-ES"/>
              </w:rPr>
              <w:t xml:space="preserve">ADCT: </w:t>
            </w:r>
            <w:r w:rsidRPr="008C5B94">
              <w:rPr>
                <w:position w:val="-4"/>
                <w:lang w:val="es-ES"/>
              </w:rPr>
              <w:object w:dxaOrig="180" w:dyaOrig="279">
                <v:shape id="_x0000_i1168" type="#_x0000_t75" style="width:9.2pt;height:14.25pt">
                  <v:imagedata r:id="rId267" o:title=""/>
                </v:shape>
              </w:object>
            </w:r>
            <w:r w:rsidRPr="008C5B94">
              <w:rPr>
                <w:position w:val="-30"/>
                <w:lang w:val="es-ES"/>
              </w:rPr>
              <w:object w:dxaOrig="2760" w:dyaOrig="700">
                <v:shape id="_x0000_i1169" type="#_x0000_t75" style="width:138.15pt;height:35.15pt" o:ole="">
                  <v:imagedata r:id="rId268" o:title=""/>
                </v:shape>
                <o:OLEObject Type="Embed" ProgID="Equation.DSMT4" ShapeID="_x0000_i1169" DrawAspect="Content" ObjectID="_1668175677" r:id="rId269"/>
              </w:object>
            </w:r>
          </w:p>
          <w:p w:rsidR="003D70FD" w:rsidRPr="008C5B94" w:rsidRDefault="003D70FD" w:rsidP="004B0CA8">
            <w:pPr>
              <w:rPr>
                <w:lang w:val="es-ES"/>
              </w:rPr>
            </w:pPr>
            <w:r w:rsidRPr="008C5B94">
              <w:rPr>
                <w:lang w:val="es-ES"/>
              </w:rPr>
              <w:t xml:space="preserve"> thay số ta có </w:t>
            </w:r>
            <w:r w:rsidRPr="008C5B94">
              <w:rPr>
                <w:position w:val="-12"/>
                <w:lang w:val="es-ES"/>
              </w:rPr>
              <w:object w:dxaOrig="1380" w:dyaOrig="360">
                <v:shape id="_x0000_i1170" type="#_x0000_t75" style="width:68.65pt;height:18.4pt">
                  <v:imagedata r:id="rId270" o:title=""/>
                </v:shape>
              </w:object>
            </w:r>
            <w:r w:rsidRPr="008C5B94">
              <w:rPr>
                <w:lang w:val="es-ES"/>
              </w:rPr>
              <w:t>) (1a)</w:t>
            </w:r>
          </w:p>
          <w:p w:rsidR="003D70FD" w:rsidRPr="008C5B94" w:rsidRDefault="003D70FD" w:rsidP="004B0CA8">
            <w:pPr>
              <w:rPr>
                <w:lang w:val="es-ES"/>
              </w:rPr>
            </w:pPr>
            <w:r w:rsidRPr="008C5B94">
              <w:rPr>
                <w:lang w:val="es-ES"/>
              </w:rPr>
              <w:t>Quãng đường  mà xe 2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860" w:dyaOrig="700">
                <v:shape id="_x0000_i1171" type="#_x0000_t75" style="width:143.15pt;height:35.15pt" o:ole="">
                  <v:imagedata r:id="rId271" o:title=""/>
                </v:shape>
                <o:OLEObject Type="Embed" ProgID="Equation.DSMT4" ShapeID="_x0000_i1171" DrawAspect="Content" ObjectID="_1668175678" r:id="rId272"/>
              </w:object>
            </w:r>
          </w:p>
          <w:p w:rsidR="003D70FD" w:rsidRPr="008C5B94" w:rsidRDefault="003D70FD" w:rsidP="004B0CA8">
            <w:pPr>
              <w:rPr>
                <w:lang w:val="es-ES"/>
              </w:rPr>
            </w:pPr>
            <w:r w:rsidRPr="008C5B94">
              <w:rPr>
                <w:lang w:val="es-ES"/>
              </w:rPr>
              <w:t xml:space="preserve"> thay số ta có </w:t>
            </w:r>
            <w:r w:rsidRPr="008C5B94">
              <w:rPr>
                <w:position w:val="-12"/>
                <w:lang w:val="es-ES"/>
              </w:rPr>
              <w:object w:dxaOrig="1440" w:dyaOrig="360">
                <v:shape id="_x0000_i1172" type="#_x0000_t75" style="width:1in;height:18.4pt">
                  <v:imagedata r:id="rId273" o:title=""/>
                </v:shape>
              </w:object>
            </w:r>
            <w:r w:rsidRPr="008C5B94">
              <w:rPr>
                <w:lang w:val="es-ES"/>
              </w:rPr>
              <w:t>)(2a)</w:t>
            </w:r>
          </w:p>
          <w:p w:rsidR="003D70FD" w:rsidRPr="008C5B94" w:rsidRDefault="003D70FD" w:rsidP="004B0CA8">
            <w:pPr>
              <w:rPr>
                <w:lang w:val="es-ES"/>
              </w:rPr>
            </w:pPr>
          </w:p>
          <w:p w:rsidR="003D70FD" w:rsidRPr="008C5B94" w:rsidRDefault="003D70FD" w:rsidP="004B0CA8">
            <w:pPr>
              <w:rPr>
                <w:lang w:val="es-ES"/>
              </w:rPr>
            </w:pPr>
            <w:r w:rsidRPr="008C5B94">
              <w:rPr>
                <w:lang w:val="es-ES"/>
              </w:rPr>
              <w:t>Theo đề bài ta có   s</w:t>
            </w:r>
            <w:r w:rsidRPr="008C5B94">
              <w:rPr>
                <w:vertAlign w:val="subscript"/>
                <w:lang w:val="es-ES"/>
              </w:rPr>
              <w:t>1</w:t>
            </w:r>
            <w:r w:rsidRPr="008C5B94">
              <w:rPr>
                <w:lang w:val="es-ES"/>
              </w:rPr>
              <w:t xml:space="preserve"> + s</w:t>
            </w:r>
            <w:r w:rsidRPr="008C5B94">
              <w:rPr>
                <w:vertAlign w:val="subscript"/>
                <w:lang w:val="es-ES"/>
              </w:rPr>
              <w:t>2</w:t>
            </w:r>
            <w:r w:rsidRPr="008C5B94">
              <w:rPr>
                <w:lang w:val="es-ES"/>
              </w:rPr>
              <w:t xml:space="preserve"> =6 (3a)</w:t>
            </w:r>
          </w:p>
          <w:p w:rsidR="003D70FD" w:rsidRPr="008C5B94" w:rsidRDefault="003D70FD" w:rsidP="004B0CA8">
            <w:pPr>
              <w:rPr>
                <w:lang w:val="es-ES"/>
              </w:rPr>
            </w:pPr>
          </w:p>
          <w:p w:rsidR="003D70FD" w:rsidRPr="008C5B94" w:rsidRDefault="003D70FD" w:rsidP="004B0CA8">
            <w:pPr>
              <w:rPr>
                <w:lang w:val="es-ES"/>
              </w:rPr>
            </w:pPr>
            <w:r w:rsidRPr="008C5B94">
              <w:rPr>
                <w:lang w:val="es-ES"/>
              </w:rPr>
              <w:t xml:space="preserve">Từ (1a) , (2a) và (3a) ta lại có: </w:t>
            </w:r>
          </w:p>
          <w:p w:rsidR="003D70FD" w:rsidRPr="008C5B94" w:rsidRDefault="003D70FD" w:rsidP="004B0CA8">
            <w:pPr>
              <w:rPr>
                <w:lang w:val="es-ES"/>
              </w:rPr>
            </w:pPr>
            <w:r w:rsidRPr="008C5B94">
              <w:rPr>
                <w:lang w:val="es-ES"/>
              </w:rPr>
              <w:t>0,1v</w:t>
            </w:r>
            <w:r w:rsidRPr="008C5B94">
              <w:rPr>
                <w:vertAlign w:val="subscript"/>
                <w:lang w:val="es-ES"/>
              </w:rPr>
              <w:t>1</w:t>
            </w:r>
            <w:r w:rsidRPr="008C5B94">
              <w:rPr>
                <w:lang w:val="es-ES"/>
              </w:rPr>
              <w:t xml:space="preserve"> + 0.1v</w:t>
            </w:r>
            <w:r w:rsidRPr="008C5B94">
              <w:rPr>
                <w:vertAlign w:val="subscript"/>
                <w:lang w:val="es-ES"/>
              </w:rPr>
              <w:t>2</w:t>
            </w:r>
            <w:r w:rsidRPr="008C5B94">
              <w:rPr>
                <w:lang w:val="es-ES"/>
              </w:rPr>
              <w:t xml:space="preserve"> = 6 </w:t>
            </w:r>
            <w:r w:rsidRPr="008C5B94">
              <w:rPr>
                <w:lang w:val="es-ES"/>
              </w:rPr>
              <w:sym w:font="Wingdings" w:char="F0F3"/>
            </w:r>
            <w:r w:rsidRPr="008C5B94">
              <w:rPr>
                <w:lang w:val="es-ES"/>
              </w:rPr>
              <w:t xml:space="preserve"> v</w:t>
            </w:r>
            <w:r w:rsidRPr="008C5B94">
              <w:rPr>
                <w:vertAlign w:val="subscript"/>
                <w:lang w:val="es-ES"/>
              </w:rPr>
              <w:t>1</w:t>
            </w:r>
            <w:r w:rsidRPr="008C5B94">
              <w:rPr>
                <w:lang w:val="es-ES"/>
              </w:rPr>
              <w:t xml:space="preserve"> + v</w:t>
            </w:r>
            <w:r w:rsidRPr="008C5B94">
              <w:rPr>
                <w:vertAlign w:val="subscript"/>
                <w:lang w:val="es-ES"/>
              </w:rPr>
              <w:t>2</w:t>
            </w:r>
            <w:r w:rsidRPr="008C5B94">
              <w:rPr>
                <w:lang w:val="es-ES"/>
              </w:rPr>
              <w:t xml:space="preserve"> =60. (4a)</w:t>
            </w:r>
          </w:p>
          <w:p w:rsidR="003D70FD" w:rsidRPr="008C5B94" w:rsidRDefault="003D70FD" w:rsidP="004B0CA8">
            <w:pPr>
              <w:rPr>
                <w:lang w:val="es-ES"/>
              </w:rPr>
            </w:pPr>
            <w:r w:rsidRPr="008C5B94">
              <w:rPr>
                <w:lang w:val="es-ES"/>
              </w:rPr>
              <w:t xml:space="preserve"> Khi 2 xe đi cùng chiều.</w:t>
            </w:r>
          </w:p>
          <w:p w:rsidR="003D70FD" w:rsidRPr="008C5B94" w:rsidRDefault="003D70FD" w:rsidP="004B0CA8">
            <w:pPr>
              <w:rPr>
                <w:lang w:val="es-ES"/>
              </w:rPr>
            </w:pPr>
            <w:r w:rsidRPr="008C5B94">
              <w:rPr>
                <w:lang w:val="es-ES"/>
              </w:rPr>
              <w:t>Quãng đường  mà xe 1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920" w:dyaOrig="700">
                <v:shape id="_x0000_i1173" type="#_x0000_t75" style="width:145.65pt;height:35.15pt" o:ole="">
                  <v:imagedata r:id="rId274" o:title=""/>
                </v:shape>
                <o:OLEObject Type="Embed" ProgID="Equation.DSMT4" ShapeID="_x0000_i1173" DrawAspect="Content" ObjectID="_1668175679" r:id="rId275"/>
              </w:object>
            </w:r>
          </w:p>
          <w:p w:rsidR="003D70FD" w:rsidRPr="008C5B94" w:rsidRDefault="003D70FD" w:rsidP="004B0CA8">
            <w:pPr>
              <w:rPr>
                <w:lang w:val="es-ES"/>
              </w:rPr>
            </w:pPr>
            <w:r w:rsidRPr="008C5B94">
              <w:rPr>
                <w:position w:val="-4"/>
                <w:lang w:val="es-ES"/>
              </w:rPr>
              <w:object w:dxaOrig="180" w:dyaOrig="279">
                <v:shape id="_x0000_i1174" type="#_x0000_t75" style="width:9.2pt;height:14.25pt">
                  <v:imagedata r:id="rId267" o:title=""/>
                </v:shape>
              </w:object>
            </w:r>
            <w:r w:rsidRPr="008C5B94">
              <w:rPr>
                <w:lang w:val="es-ES"/>
              </w:rPr>
              <w:t xml:space="preserve"> thay số ta có </w:t>
            </w:r>
            <w:r w:rsidRPr="008C5B94">
              <w:rPr>
                <w:position w:val="-12"/>
                <w:lang w:val="es-ES"/>
              </w:rPr>
              <w:object w:dxaOrig="1579" w:dyaOrig="360">
                <v:shape id="_x0000_i1175" type="#_x0000_t75" style="width:78.7pt;height:18.4pt" o:ole="">
                  <v:imagedata r:id="rId276" o:title=""/>
                </v:shape>
                <o:OLEObject Type="Embed" ProgID="Equation.DSMT4" ShapeID="_x0000_i1175" DrawAspect="Content" ObjectID="_1668175680" r:id="rId277"/>
              </w:object>
            </w:r>
            <w:r w:rsidRPr="008C5B94">
              <w:rPr>
                <w:lang w:val="es-ES"/>
              </w:rPr>
              <w:t>(1b)</w:t>
            </w:r>
          </w:p>
          <w:p w:rsidR="003D70FD" w:rsidRPr="008C5B94" w:rsidRDefault="003D70FD" w:rsidP="004B0CA8">
            <w:pPr>
              <w:rPr>
                <w:lang w:val="es-ES"/>
              </w:rPr>
            </w:pPr>
            <w:r w:rsidRPr="008C5B94">
              <w:rPr>
                <w:lang w:val="es-ES"/>
              </w:rPr>
              <w:t>Quãng đường  mà xe 2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980" w:dyaOrig="700">
                <v:shape id="_x0000_i1176" type="#_x0000_t75" style="width:149pt;height:35.15pt" o:ole="">
                  <v:imagedata r:id="rId278" o:title=""/>
                </v:shape>
                <o:OLEObject Type="Embed" ProgID="Equation.DSMT4" ShapeID="_x0000_i1176" DrawAspect="Content" ObjectID="_1668175681" r:id="rId279"/>
              </w:object>
            </w:r>
            <w:r w:rsidRPr="008C5B94">
              <w:rPr>
                <w:lang w:val="es-ES"/>
              </w:rPr>
              <w:t xml:space="preserve"> </w:t>
            </w:r>
          </w:p>
          <w:p w:rsidR="003D70FD" w:rsidRPr="008C5B94" w:rsidRDefault="003D70FD" w:rsidP="004B0CA8">
            <w:pPr>
              <w:rPr>
                <w:lang w:val="es-ES"/>
              </w:rPr>
            </w:pPr>
            <w:r w:rsidRPr="008C5B94">
              <w:rPr>
                <w:lang w:val="es-ES"/>
              </w:rPr>
              <w:t xml:space="preserve">thay số ta có </w:t>
            </w:r>
            <w:r w:rsidRPr="008C5B94">
              <w:rPr>
                <w:position w:val="-12"/>
                <w:lang w:val="es-ES"/>
              </w:rPr>
              <w:object w:dxaOrig="1480" w:dyaOrig="360">
                <v:shape id="_x0000_i1177" type="#_x0000_t75" style="width:73.65pt;height:18.4pt" o:ole="">
                  <v:imagedata r:id="rId280" o:title=""/>
                </v:shape>
                <o:OLEObject Type="Embed" ProgID="Equation.DSMT4" ShapeID="_x0000_i1177" DrawAspect="Content" ObjectID="_1668175682" r:id="rId281"/>
              </w:object>
            </w:r>
            <w:r w:rsidRPr="008C5B94">
              <w:rPr>
                <w:lang w:val="es-ES"/>
              </w:rPr>
              <w:t>)(2b)</w:t>
            </w:r>
          </w:p>
          <w:p w:rsidR="003D70FD" w:rsidRPr="008C5B94" w:rsidRDefault="003D70FD" w:rsidP="004B0CA8">
            <w:pPr>
              <w:rPr>
                <w:lang w:val="es-ES"/>
              </w:rPr>
            </w:pPr>
            <w:r w:rsidRPr="008C5B94">
              <w:rPr>
                <w:lang w:val="es-ES"/>
              </w:rPr>
              <w:t xml:space="preserve">Theo đề bài ta có   </w:t>
            </w:r>
            <w:r w:rsidRPr="008C5B94">
              <w:rPr>
                <w:position w:val="-14"/>
                <w:lang w:val="es-ES"/>
              </w:rPr>
              <w:object w:dxaOrig="1579" w:dyaOrig="400">
                <v:shape id="_x0000_i1178" type="#_x0000_t75" style="width:78.7pt;height:20.1pt" o:ole="">
                  <v:imagedata r:id="rId282" o:title=""/>
                </v:shape>
                <o:OLEObject Type="Embed" ProgID="Equation.DSMT4" ShapeID="_x0000_i1178" DrawAspect="Content" ObjectID="_1668175683" r:id="rId283"/>
              </w:object>
            </w:r>
            <w:r w:rsidRPr="008C5B94">
              <w:rPr>
                <w:lang w:val="es-ES"/>
              </w:rPr>
              <w:t xml:space="preserve"> (3b)</w:t>
            </w:r>
          </w:p>
          <w:p w:rsidR="003D70FD" w:rsidRPr="008C5B94" w:rsidRDefault="003D70FD" w:rsidP="004B0CA8">
            <w:pPr>
              <w:rPr>
                <w:lang w:val="es-ES"/>
              </w:rPr>
            </w:pPr>
            <w:r w:rsidRPr="008C5B94">
              <w:rPr>
                <w:lang w:val="es-ES"/>
              </w:rPr>
              <w:t xml:space="preserve">Từ (1) , (2) và (3) ta lại có: </w:t>
            </w:r>
            <w:r w:rsidRPr="008C5B94">
              <w:rPr>
                <w:position w:val="-14"/>
                <w:lang w:val="es-ES"/>
              </w:rPr>
              <w:object w:dxaOrig="1760" w:dyaOrig="400">
                <v:shape id="_x0000_i1179" type="#_x0000_t75" style="width:87.9pt;height:20.1pt" o:ole="">
                  <v:imagedata r:id="rId284" o:title=""/>
                </v:shape>
                <o:OLEObject Type="Embed" ProgID="Equation.DSMT4" ShapeID="_x0000_i1179" DrawAspect="Content" ObjectID="_1668175684" r:id="rId285"/>
              </w:object>
            </w:r>
            <w:r w:rsidRPr="008C5B94">
              <w:rPr>
                <w:lang w:val="es-ES"/>
              </w:rPr>
              <w:sym w:font="Wingdings" w:char="F0F3"/>
            </w:r>
            <w:r w:rsidRPr="008C5B94">
              <w:rPr>
                <w:lang w:val="es-ES"/>
              </w:rPr>
              <w:t xml:space="preserve">. </w:t>
            </w:r>
            <w:r w:rsidRPr="008C5B94">
              <w:rPr>
                <w:position w:val="-14"/>
                <w:lang w:val="es-ES"/>
              </w:rPr>
              <w:object w:dxaOrig="1219" w:dyaOrig="400">
                <v:shape id="_x0000_i1180" type="#_x0000_t75" style="width:61.1pt;height:20.1pt" o:ole="">
                  <v:imagedata r:id="rId286" o:title=""/>
                </v:shape>
                <o:OLEObject Type="Embed" ProgID="Equation.DSMT4" ShapeID="_x0000_i1180" DrawAspect="Content" ObjectID="_1668175685" r:id="rId287"/>
              </w:object>
            </w:r>
            <w:r w:rsidRPr="008C5B94">
              <w:rPr>
                <w:lang w:val="es-ES"/>
              </w:rPr>
              <w:t xml:space="preserve"> (4b)</w:t>
            </w:r>
          </w:p>
          <w:p w:rsidR="003D70FD" w:rsidRPr="008C5B94" w:rsidRDefault="003D70FD" w:rsidP="004B0CA8">
            <w:pPr>
              <w:rPr>
                <w:lang w:val="es-ES"/>
              </w:rPr>
            </w:pPr>
            <w:r w:rsidRPr="008C5B94">
              <w:rPr>
                <w:lang w:val="es-ES"/>
              </w:rPr>
              <w:t>Giả sử xe thứ nhất có vận tốc lớn hơn xe thứ 2.</w:t>
            </w:r>
          </w:p>
          <w:p w:rsidR="003D70FD" w:rsidRPr="008C5B94" w:rsidRDefault="003D70FD" w:rsidP="004B0CA8">
            <w:pPr>
              <w:rPr>
                <w:lang w:val="es-ES"/>
              </w:rPr>
            </w:pPr>
            <w:r w:rsidRPr="008C5B94">
              <w:rPr>
                <w:lang w:val="es-ES"/>
              </w:rPr>
              <w:t xml:space="preserve">Kết hợp (4a) và (4b) ta có hệ phương trình   </w:t>
            </w:r>
            <w:r w:rsidRPr="008C5B94">
              <w:rPr>
                <w:position w:val="-32"/>
                <w:lang w:val="es-ES"/>
              </w:rPr>
              <w:object w:dxaOrig="1260" w:dyaOrig="760">
                <v:shape id="_x0000_i1181" type="#_x0000_t75" style="width:62.8pt;height:37.65pt" o:ole="">
                  <v:imagedata r:id="rId288" o:title=""/>
                </v:shape>
                <o:OLEObject Type="Embed" ProgID="Equation.DSMT4" ShapeID="_x0000_i1181" DrawAspect="Content" ObjectID="_1668175686" r:id="rId289"/>
              </w:object>
            </w:r>
            <w:r w:rsidRPr="008C5B94">
              <w:rPr>
                <w:lang w:val="es-ES"/>
              </w:rPr>
              <w:t xml:space="preserve">   (I)</w:t>
            </w:r>
          </w:p>
          <w:p w:rsidR="003D70FD" w:rsidRPr="008C5B94" w:rsidRDefault="003D70FD" w:rsidP="004B0CA8">
            <w:pPr>
              <w:rPr>
                <w:lang w:val="es-ES"/>
              </w:rPr>
            </w:pPr>
            <w:r w:rsidRPr="008C5B94">
              <w:rPr>
                <w:lang w:val="es-ES"/>
              </w:rPr>
              <w:t>Giải I ta có v</w:t>
            </w:r>
            <w:r w:rsidRPr="008C5B94">
              <w:rPr>
                <w:vertAlign w:val="subscript"/>
                <w:lang w:val="es-ES"/>
              </w:rPr>
              <w:t>1</w:t>
            </w:r>
            <w:r w:rsidRPr="008C5B94">
              <w:rPr>
                <w:lang w:val="es-ES"/>
              </w:rPr>
              <w:t xml:space="preserve"> = 35km/h và v</w:t>
            </w:r>
            <w:r w:rsidRPr="008C5B94">
              <w:rPr>
                <w:vertAlign w:val="subscript"/>
                <w:lang w:val="es-ES"/>
              </w:rPr>
              <w:t>2</w:t>
            </w:r>
            <w:r w:rsidRPr="008C5B94">
              <w:rPr>
                <w:lang w:val="es-ES"/>
              </w:rPr>
              <w:t xml:space="preserve"> = 25km/h</w:t>
            </w:r>
          </w:p>
          <w:p w:rsidR="003D70FD" w:rsidRPr="008C5B94" w:rsidRDefault="003D70FD" w:rsidP="004B0CA8">
            <w:pPr>
              <w:rPr>
                <w:lang w:val="es-ES"/>
              </w:rPr>
            </w:pPr>
            <w:r w:rsidRPr="008C5B94">
              <w:rPr>
                <w:lang w:val="es-ES"/>
              </w:rPr>
              <w:t>Giả sử xe thứ nhất có vận tốc nhỏ hơn xe thứ 2.</w:t>
            </w:r>
          </w:p>
          <w:p w:rsidR="003D70FD" w:rsidRPr="008C5B94" w:rsidRDefault="003D70FD" w:rsidP="004B0CA8">
            <w:pPr>
              <w:rPr>
                <w:lang w:val="es-ES"/>
              </w:rPr>
            </w:pPr>
            <w:r w:rsidRPr="008C5B94">
              <w:rPr>
                <w:lang w:val="es-ES"/>
              </w:rPr>
              <w:lastRenderedPageBreak/>
              <w:t xml:space="preserve">Kết hợp (4a )và (4b) ta có hệ phương trình   </w:t>
            </w:r>
            <w:r w:rsidRPr="008C5B94">
              <w:rPr>
                <w:position w:val="-32"/>
                <w:lang w:val="es-ES"/>
              </w:rPr>
              <w:object w:dxaOrig="1300" w:dyaOrig="760">
                <v:shape id="_x0000_i1182" type="#_x0000_t75" style="width:65.3pt;height:37.65pt" o:ole="">
                  <v:imagedata r:id="rId290" o:title=""/>
                </v:shape>
                <o:OLEObject Type="Embed" ProgID="Equation.DSMT4" ShapeID="_x0000_i1182" DrawAspect="Content" ObjectID="_1668175687" r:id="rId291"/>
              </w:object>
            </w:r>
            <w:r w:rsidRPr="008C5B94">
              <w:rPr>
                <w:lang w:val="es-ES"/>
              </w:rPr>
              <w:t xml:space="preserve"> (II)</w:t>
            </w:r>
          </w:p>
          <w:p w:rsidR="003D70FD" w:rsidRPr="008C5B94" w:rsidRDefault="003D70FD" w:rsidP="004B0CA8">
            <w:pPr>
              <w:rPr>
                <w:lang w:val="es-ES"/>
              </w:rPr>
            </w:pPr>
            <w:r w:rsidRPr="008C5B94">
              <w:rPr>
                <w:lang w:val="es-ES"/>
              </w:rPr>
              <w:t xml:space="preserve">  Giải (II) ta có v</w:t>
            </w:r>
            <w:r w:rsidRPr="008C5B94">
              <w:rPr>
                <w:vertAlign w:val="subscript"/>
                <w:lang w:val="es-ES"/>
              </w:rPr>
              <w:t>1</w:t>
            </w:r>
            <w:r w:rsidRPr="008C5B94">
              <w:rPr>
                <w:lang w:val="es-ES"/>
              </w:rPr>
              <w:t xml:space="preserve"> = 25km/h và v</w:t>
            </w:r>
            <w:r w:rsidRPr="008C5B94">
              <w:rPr>
                <w:vertAlign w:val="subscript"/>
                <w:lang w:val="es-ES"/>
              </w:rPr>
              <w:t>2</w:t>
            </w:r>
            <w:r w:rsidRPr="008C5B94">
              <w:rPr>
                <w:lang w:val="es-ES"/>
              </w:rPr>
              <w:t xml:space="preserve"> = 35km/h</w:t>
            </w:r>
          </w:p>
        </w:tc>
        <w:tc>
          <w:tcPr>
            <w:tcW w:w="1440" w:type="dxa"/>
            <w:shd w:val="clear" w:color="auto" w:fill="auto"/>
          </w:tcPr>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 25 điểm</w:t>
            </w:r>
          </w:p>
          <w:p w:rsidR="003D70FD" w:rsidRPr="008C5B94" w:rsidRDefault="003D70FD" w:rsidP="004B0CA8">
            <w:pPr>
              <w:rPr>
                <w:lang w:val="es-ES"/>
              </w:rPr>
            </w:pPr>
          </w:p>
          <w:p w:rsidR="003D70FD" w:rsidRPr="008C5B94" w:rsidRDefault="003D70FD" w:rsidP="004B0CA8">
            <w:pPr>
              <w:jc w:val="center"/>
              <w:rPr>
                <w:sz w:val="26"/>
                <w:szCs w:val="26"/>
                <w:lang w:val="es-ES"/>
              </w:rPr>
            </w:pPr>
          </w:p>
          <w:p w:rsidR="003D70FD" w:rsidRPr="008C5B94" w:rsidRDefault="003D70FD" w:rsidP="004B0CA8">
            <w:pPr>
              <w:jc w:val="center"/>
              <w:rPr>
                <w:sz w:val="26"/>
                <w:szCs w:val="26"/>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 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 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 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25 điểm</w:t>
            </w:r>
          </w:p>
        </w:tc>
      </w:tr>
      <w:tr w:rsidR="003D70FD" w:rsidRPr="008C5B94" w:rsidTr="004B0CA8">
        <w:trPr>
          <w:gridAfter w:val="1"/>
          <w:wAfter w:w="236" w:type="dxa"/>
          <w:trHeight w:val="294"/>
        </w:trPr>
        <w:tc>
          <w:tcPr>
            <w:tcW w:w="746" w:type="dxa"/>
            <w:shd w:val="clear" w:color="auto" w:fill="auto"/>
          </w:tcPr>
          <w:p w:rsidR="003D70FD" w:rsidRPr="008C5B94" w:rsidRDefault="003D70FD" w:rsidP="004B0CA8">
            <w:pPr>
              <w:rPr>
                <w:b/>
                <w:lang w:val="es-ES"/>
              </w:rPr>
            </w:pPr>
            <w:r w:rsidRPr="008C5B94">
              <w:rPr>
                <w:b/>
                <w:lang w:val="es-ES"/>
              </w:rPr>
              <w:lastRenderedPageBreak/>
              <w:t>Bài 2</w:t>
            </w:r>
          </w:p>
        </w:tc>
        <w:tc>
          <w:tcPr>
            <w:tcW w:w="1550" w:type="dxa"/>
            <w:shd w:val="clear" w:color="auto" w:fill="auto"/>
            <w:vAlign w:val="center"/>
          </w:tcPr>
          <w:p w:rsidR="003D70FD" w:rsidRPr="008C5B94" w:rsidRDefault="003D70FD" w:rsidP="004B0CA8">
            <w:pPr>
              <w:jc w:val="center"/>
              <w:rPr>
                <w:b/>
                <w:lang w:val="nl-NL"/>
              </w:rPr>
            </w:pPr>
            <w:r w:rsidRPr="008C5B94">
              <w:rPr>
                <w:b/>
              </w:rPr>
              <w:t xml:space="preserve">( </w:t>
            </w:r>
            <w:r w:rsidRPr="008C5B94">
              <w:rPr>
                <w:b/>
                <w:i/>
              </w:rPr>
              <w:t>4 điểm</w:t>
            </w:r>
            <w:r w:rsidRPr="008C5B94">
              <w:rPr>
                <w:b/>
              </w:rPr>
              <w:t xml:space="preserve"> )</w:t>
            </w:r>
            <w:r w:rsidRPr="008C5B94">
              <w:t xml:space="preserve">   </w:t>
            </w:r>
          </w:p>
        </w:tc>
        <w:tc>
          <w:tcPr>
            <w:tcW w:w="7712" w:type="dxa"/>
            <w:shd w:val="clear" w:color="auto" w:fill="auto"/>
          </w:tcPr>
          <w:p w:rsidR="003D70FD" w:rsidRPr="008C5B94" w:rsidRDefault="004179E8" w:rsidP="004B0CA8">
            <w:pPr>
              <w:jc w:val="both"/>
              <w:rPr>
                <w:b/>
                <w:noProof/>
                <w:u w:val="single"/>
                <w:lang w:val="nl-NL"/>
              </w:rPr>
            </w:pPr>
            <w:r w:rsidRPr="008C5B94">
              <w:rPr>
                <w:noProof/>
                <w:lang w:eastAsia="en-US"/>
              </w:rPr>
              <mc:AlternateContent>
                <mc:Choice Requires="wpg">
                  <w:drawing>
                    <wp:anchor distT="0" distB="0" distL="114300" distR="114300" simplePos="0" relativeHeight="251731456" behindDoc="0" locked="0" layoutInCell="1" allowOverlap="1" wp14:anchorId="0B61A561" wp14:editId="3C122553">
                      <wp:simplePos x="0" y="0"/>
                      <wp:positionH relativeFrom="column">
                        <wp:posOffset>1437640</wp:posOffset>
                      </wp:positionH>
                      <wp:positionV relativeFrom="paragraph">
                        <wp:posOffset>8255</wp:posOffset>
                      </wp:positionV>
                      <wp:extent cx="2468880" cy="1579245"/>
                      <wp:effectExtent l="0" t="3810" r="1905" b="0"/>
                      <wp:wrapNone/>
                      <wp:docPr id="97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579245"/>
                                <a:chOff x="5280" y="3549"/>
                                <a:chExt cx="3888" cy="2487"/>
                              </a:xfrm>
                            </wpg:grpSpPr>
                            <wps:wsp>
                              <wps:cNvPr id="974" name="Text Box 294"/>
                              <wps:cNvSpPr txBox="1">
                                <a:spLocks noChangeArrowheads="1"/>
                              </wps:cNvSpPr>
                              <wps:spPr bwMode="auto">
                                <a:xfrm>
                                  <a:off x="5280" y="432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746B4D" w:rsidRDefault="001220D8" w:rsidP="004B0CA8">
                                    <w:r w:rsidRPr="00746B4D">
                                      <w:t>18 cm</w:t>
                                    </w:r>
                                  </w:p>
                                </w:txbxContent>
                              </wps:txbx>
                              <wps:bodyPr rot="0" vert="horz" wrap="square" lIns="91440" tIns="45720" rIns="91440" bIns="45720" anchor="t" anchorCtr="0" upright="1">
                                <a:noAutofit/>
                              </wps:bodyPr>
                            </wps:wsp>
                            <wpg:grpSp>
                              <wpg:cNvPr id="975" name="Group 295"/>
                              <wpg:cNvGrpSpPr>
                                <a:grpSpLocks/>
                              </wpg:cNvGrpSpPr>
                              <wpg:grpSpPr bwMode="auto">
                                <a:xfrm>
                                  <a:off x="5643" y="3549"/>
                                  <a:ext cx="3525" cy="2487"/>
                                  <a:chOff x="5653" y="3794"/>
                                  <a:chExt cx="3525" cy="2487"/>
                                </a:xfrm>
                              </wpg:grpSpPr>
                              <wpg:grpSp>
                                <wpg:cNvPr id="976" name="Group 296"/>
                                <wpg:cNvGrpSpPr>
                                  <a:grpSpLocks/>
                                </wpg:cNvGrpSpPr>
                                <wpg:grpSpPr bwMode="auto">
                                  <a:xfrm>
                                    <a:off x="5653" y="4097"/>
                                    <a:ext cx="3525" cy="2184"/>
                                    <a:chOff x="5653" y="3729"/>
                                    <a:chExt cx="3525" cy="2184"/>
                                  </a:xfrm>
                                </wpg:grpSpPr>
                                <wpg:grpSp>
                                  <wpg:cNvPr id="977" name="Group 297"/>
                                  <wpg:cNvGrpSpPr>
                                    <a:grpSpLocks/>
                                  </wpg:cNvGrpSpPr>
                                  <wpg:grpSpPr bwMode="auto">
                                    <a:xfrm>
                                      <a:off x="5653" y="3729"/>
                                      <a:ext cx="3210" cy="2184"/>
                                      <a:chOff x="4426" y="4317"/>
                                      <a:chExt cx="3210" cy="2184"/>
                                    </a:xfrm>
                                  </wpg:grpSpPr>
                                  <pic:pic xmlns:pic="http://schemas.openxmlformats.org/drawingml/2006/picture">
                                    <pic:nvPicPr>
                                      <pic:cNvPr id="979" name="Picture 29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4426" y="4317"/>
                                        <a:ext cx="321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80" name="Text Box 299"/>
                                    <wps:cNvSpPr txBox="1">
                                      <a:spLocks noChangeArrowheads="1"/>
                                    </wps:cNvSpPr>
                                    <wps:spPr bwMode="auto">
                                      <a:xfrm>
                                        <a:off x="4956" y="4580"/>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4B0CA8">
                                          <w:pPr>
                                            <w:rPr>
                                              <w:sz w:val="96"/>
                                              <w:szCs w:val="96"/>
                                            </w:rPr>
                                          </w:pPr>
                                          <w:r w:rsidRPr="002B1AED">
                                            <w:rPr>
                                              <w:sz w:val="96"/>
                                              <w:szCs w:val="96"/>
                                            </w:rPr>
                                            <w:t>.</w:t>
                                          </w:r>
                                        </w:p>
                                      </w:txbxContent>
                                    </wps:txbx>
                                    <wps:bodyPr rot="0" vert="horz" wrap="square" lIns="91440" tIns="45720" rIns="91440" bIns="45720" anchor="t" anchorCtr="0" upright="1">
                                      <a:noAutofit/>
                                    </wps:bodyPr>
                                  </wps:wsp>
                                </wpg:grpSp>
                                <wps:wsp>
                                  <wps:cNvPr id="981" name="Text Box 300"/>
                                  <wps:cNvSpPr txBox="1">
                                    <a:spLocks noChangeArrowheads="1"/>
                                  </wps:cNvSpPr>
                                  <wps:spPr bwMode="auto">
                                    <a:xfrm>
                                      <a:off x="8103" y="4154"/>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4E3FA3" w:rsidRDefault="001220D8" w:rsidP="004B0CA8">
                                        <w:pPr>
                                          <w:rPr>
                                            <w:sz w:val="48"/>
                                            <w:szCs w:val="48"/>
                                          </w:rPr>
                                        </w:pPr>
                                      </w:p>
                                    </w:txbxContent>
                                  </wps:txbx>
                                  <wps:bodyPr rot="0" vert="horz" wrap="square" lIns="91440" tIns="45720" rIns="91440" bIns="45720" anchor="t" anchorCtr="0" upright="1">
                                    <a:noAutofit/>
                                  </wps:bodyPr>
                                </wps:wsp>
                              </wpg:grpSp>
                              <wps:wsp>
                                <wps:cNvPr id="982" name="Text Box 301"/>
                                <wps:cNvSpPr txBox="1">
                                  <a:spLocks noChangeArrowheads="1"/>
                                </wps:cNvSpPr>
                                <wps:spPr bwMode="auto">
                                  <a:xfrm>
                                    <a:off x="6123" y="379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3" o:spid="_x0000_s1197" style="position:absolute;left:0;text-align:left;margin-left:113.2pt;margin-top:.65pt;width:194.4pt;height:124.35pt;z-index:251731456" coordorigin="5280,3549" coordsize="3888,248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rfSz6MBQAArhsAAA4AAABkcnMvZTJvRG9jLnhtbOxZ227jNhB9L9B/ EPSuWJKpK+IsEl+CBdI26G4/gJZoi1hJVEk6drbov3dISvItaZLdJO0CDmCH0ojUzJmZM0P6/MOm Kq07wgVl9cj2zlzbInXGclovR/Yfn2dObFtC4jrHJavJyL4nwv5w8fNP5+smJT4rWJkTbsEitUjX zcgupGzSwUBkBamwOGMNqUG4YLzCEi75cpBzvIbVq3Lgu244WDOeN5xlRAi4OzFC+0Kvv1iQTP62 WAgirXJkg25Sf3P9PVffg4tznC45bgqatWrgb9CiwrSGl/ZLTbDE1orTo6UqmnEm2EKeZawasMWC ZkTbANZ47oE115ytGm3LMl0vmx4mgPYAp29eNvv17pZbNB/ZSTS0rRpX4CT9XstPhgqedbNM4alr 3nxqbrmxEYY3LPsiQDw4lKvrpXnYmq9/YTksiFeSaXg2C16pJcBwa6O9cN97gWyklcFNH4VxHIOz MpB5QZT4KDB+ygpwppoX+EoO4mGAkk42becPYbaZ7KM4UtIBTs2LtbKtcsoyiDmxhVV8H6yfCtwQ 7S2hAOthRR2sn5WFV2wDyCKDrH5QwWrJDQjAXI2SMOhaNRsXuF6SS87ZuiA4Bw09bZBSHd5hPKIu hFrkKbh72NDQb0O/A93zwxbxAGlRjxlOGy7kNWGVpQYjm0NSaTXx3Y2QBt7uEeVbwUqaz2hZ6gu+ nI9Lbt1hSMCZ/ms9svdYWauHa6ammRXNHVAP3qFkSlGdUH8lno/cKz9xZmEcOWiGAieJ3NhxveQq CV2UoMnsb6Wgh9KC5jmpb2hNuuT20PO83NKMSUud3tYakiTwA+OiR4109d9DRlZUAteVtBrZcf8Q TpVjp3UOZuNUYlqa8WBffR3EgEH3X6MC4Ww8b2JZbuYbncphm7ginbP8HgKDM/Ab+BeIGgYF419t aw2kN7LFnyvMiW2VH2sIrsRD4H1L6gsURBAlFt+VzHcluM5gqZEtbcsMx9Iw66rhdFnAm0w41+wS 8n9BdawolY1Wmjt0BhqS0XnZ802fPkGXPh0raTI4ZB3FvK/FSkGIgAr32KVLk6HyvyamjltwumWl MGjnRSbBlWzasdLRzD7DDlmp5c9jKMJDKEJDI29H0EFnEnITTaUmERVN70DhxZrPHobCPyboLRTt zJdDER1CobV726jovduZ1EeF77Xk6R9DgZAPfoNoQkOvhXAnKo5mPgJFQ7MUPi2LweiIxZ5ulWCW XKlkN+1W9aw1Ksy/rBoHupUGSzqnJZX3uvMCGlRK1Xe3NFN9gbrYLXtJ5yGQq9dC1YtVuHbPmVlQ XWime4lttRMNVBhFHttbRwVwf5WButzTZF7SpqtBatzaDPx00Dk9AJvpyiYsW1WklqbN5KQE81kt CtoIIMWUVHOSQzH8mBuSg1g4qlR+fOm6iX/ljAN37CA3mjqXCYqcyJ1GyEWxN/bGXaVaCQIw4HLS 0FcoVbrcdnUcVNsvGzhVkKh6I3j2O4Cta4+QnMisULcXUIbb+xCPvUDDvEVWgf6svuOBFHg8dfoE eHHj0bcPOH1RP+Em03gaIwcSdQpemkycy9kYOeHMi4LJcDIeT7zOS6afUIH1/U7S+D/aRjzWK+30 BSa+AS/t4FOLpPr8o1jvghQyQA3hY5qlt2/81RbF7Kd2Gn9dDHe69/dp/FEStDUoAK10tncJ6LlR 29F4oW82F91u6ZSAs9lxH39KwNfZo/Rb4B9lj7Jt09+NQVQLpE9kegYZujp/351BYs81exvkBW2z f2KQJ04CTiX8bU852oOA7jzh/3/K8R8wiP8Ag+gq/+4MEnr+4elIxyDqyFEfqqgDJ+hOTluAfz0u PXUgr9OBtKdnPyZ/aC6BH4V0trQ/YKlfnXavYbz7M9vFPwAAAP//AwBQSwMEFAAGAAgAAAAhAI4i CUK6AAAAIQEAABkAAABkcnMvX3JlbHMvZTJvRG9jLnhtbC5yZWxzhI/LCsIwEEX3gv8QZm/TuhCR pt2I0K3UDxiSaRtsHiRR7N8bcGNBcDn3cs9h6vZlZvakELWzAqqiBEZWOqXtKODWX3ZHYDGhVTg7 SwIWitA22019pRlTHsVJ+8gyxUYBU0r+xHmUExmMhfNkczO4YDDlM4zco7zjSHxflgcevhnQrJis UwJCpypg/eKz+T/bDYOWdHbyYcimHwquTXZnIIaRkgBDSuMnrAoyA/Cm5qvHmjcAAAD//wMAUEsD BBQABgAIAAAAIQDumoc13gAAAAkBAAAPAAAAZHJzL2Rvd25yZXYueG1sTI9BS8NAEIXvgv9hGcGb 3SQ1QdJsSinqqQi2gvQ2zU6T0OxuyG6T9N87nvQ4fI/3vinWs+nESINvnVUQLyIQZCunW1sr+Dq8 Pb2A8AGtxs5ZUnAjD+vy/q7AXLvJftK4D7XgEutzVNCE0OdS+qohg37herLMzm4wGPgcaqkHnLjc dDKJokwabC0vNNjTtqHqsr8aBe8TTptl/DruLuft7XhIP753MSn1+DBvViACzeEvDL/6rA4lO53c 1WovOgVJkj1zlMESBPMsThMQJwZpFIEsC/n/g/IHAAD//wMAUEsDBBQABgAIAAAAIQBbkI8tggcA AOgjAAAUAAAAZHJzL21lZGlhL2ltYWdlMS5lbWbsml9sVEUUxmf/AFosXaAPJSF0txXaVNT6J5Wk KBSkRUGitCAPCDStTcuKoAE2JjUsyAOJPBTxBY2BB01EGhNFEh5MhEAE5QHERhE0IRATAgoUFNQQ 6++7u1Nut0tpey+iCSf97pmdOffMN+fMnL1304AxZiM4DvYFjYmAt0LGPDbGmEXzjMmZZsx9rxgT nfFMtTEBc6bYmCcCxmBiIuAl4EiYK51TGbuY6rl+PRU2ye0hU2vi5kWz0jSYZrPC1JtGLKbjoYVP kpHgHnAXuBtEwJv4ywXD05/n0D5NOyf9GeWI7oukms4VsqYUjAU1Tz41nWWZR7n3IzjO48Pj4ovE gObLB/KheUtAAcDckbNnzzp6PFfZqH8CkG/5dYtsrZ3GrP/RtO2982lPBkNxNAY+V9GKuXhUBDpC TQ7KwsVBoT1U66AyXBGoDBel/XQh7rbWav3btuZXHLQ2+VYcmMbpk434u2PTwmAzXL6TEWK5Z4uN fEv27NnjaPeabWxw1UNka+00Zv2Ppm25z6c9ESg2p5jkQXQlfJSupkA8VOEgFSP3+t1t9/ptW/NV g/7EogLjGuaUrtTESAwohplrk9+UJHus7Xk67wVax37WIa0c08RvDevomcvB8hS/Wpz6wVP87F5M 8awM1wa98xS/anz7wVP89uHPzbM2WM0Z8c6zCd/Ku3SZx7xr3yrv0uvTeW8i702Bsh5neDB5t/yK 8e8HT/E73INnqvYUsVd1LlVrBsNT/BRPP3iKn+Lp5lkcrAmpRnrlWYHveDrv0pIYGOx5t3VLmj/O e5y8x0N+8OxI85SWeOGpuqr9KZ3i2buuDjbv7fisxam0F57Kt/2OlBZP+53oNZ7al4qjePYVT815 XbLXefFUHFWXbDyLgx3UpQ7Pedd5Fz/LV1xiIHN/9oenzbflq3v0vCGuRbQ9nXd4xsUzzRd3WXmq H5O0ZI/nFUZ1fqS748kZKoarV56FTH7AJ56X4VeOLzfPwsABX3gqjuJZ6lM8xfMvVzxLfeSpvJfA czVaEgOZ+1P9mKSl77z/idUv5J8/9lM8VBJY7Uve7f5MeOR5GV52f/7q4lkYSHjm2Yg/8ZTe4ZHn EHyIp3QBvlD4jYcagzt84bkVny049YPnCHzluHi2BLf6wnMxPsXTj3gG8CWe7ngu9omnzbviuYo5 JIM9Rzbviuc5wJ+T95bgKs95r8eZ3Z9eeYbwZfenm2e9Dzzz8P0VcSxE/5gRzwLioe86yVywgsKk 2vQbz7rqs9J2vWCZKvMqv1XUX//Nwxr1W3d1nRu6qTXvnWRr6k0035y8Msq5++CQTa3RqgLTfnWU eY72zGH5Zhl6Z255TSn9giTiXPPN/k/GOL/b1GF/L5BYHxczfGz8sjOx8ONLCXbT1NmMBZLGHNk7 xkR1k0uaGdu861JCY0naa09fSug9VlwJIVJgttF/aFFnQth/MuC8l19Mr8HGc82INcH1ebGp7fNn mTO7zpmNf4xy0Lja+Uro8Z5chNdszxwx+vX9oZVpXGmwfbcnd5x5OESB3RNLaAtRc62r0Bnhp6MZ yS/aFuzaPq6rMGqI1XsfdiYUi93E6DPaP4DPM3K+ATt3zg8Nz4m7c645JDeaJ8DYzHkXTAMPIdoL td+n5txGn8am0mclSkN83GNL5l7oPguZuSsnd0K23I3Dl3Ixms1xiPNVviqFWfRFgEQxy7Qrwf4n 7OsYE/ZC8hE+H0BPQYvzysZvq5ZfPVplfatvNnCL3kslz9I5DWi/ZM5dRF+2/eXur8YmP31/X7+R LYXEQfi9hj6BlsSA5r1de7KUuaMASiYP2HXQ7M6B2inJd/Jk4x+13dwdpt3MvjzS3pFYyH4pON/W uoL6o/iqDm3YYmuWMe/SzsvNWatVR6O/U1c0qzHHDlMf2HOTuF98zLVR5vKWN1q3YS8/um/Oic6E 9rYzzlV7UW3VlZ8/vZSQP/mWjfImydyTd+rJwOoJ8Vw30HoSqetdT5rpU66y1RP3WLK884a56089 eZlJvuZ83ayeWLt12Ov7vQ5ugn7PUT2ZjM6sJ/YehvqsJ1WM3+p60kQdTMJzFXozWhID/6d6ojzZ +Ee1AEcGXk925uY8na2eaF95rSfyfaeeRJUZX55PiOesgdaTBaaz1/PJQZ47dA6z1RP3WNsFb88n Szlf69inN6sn1u517N/G3taT4Xy+AiIgSL842+cTe4/6+no+mcL4MHArn0/+xv8m+D0MmffRkhj4 L9WT0fBRHCQR5+q+5Dt5svGPdg8NvJ7wDL08Wz3RvvJaT+T7Tj1xsuNLPSGeKwZaT3af7/180kZf mD2TrZ70GMPuRs+W/Xk+CXK+9H19s3pi7e7H/gPsVU8awXEQ5vNldATNcHc9sfdoHTeqJ/LzkJlk Gswy5yzpPA0F+h+JW1lfFkL0G/g2oI+hJTGg+pIPFNNcUAIKgNYl6Uo6qsd7/wS6xgJKai8ZT498 aawMyNcLODvKnPVo/X9CEX2y0XtFabote9vW3P19r9P7kNb1APrfXlcpc2pdE9Fe1jUyHQOtewRQ PiQRoPY/AAAA//8DAFBLAQItABQABgAIAAAAIQCm5lH7DAEAABUCAAATAAAAAAAAAAAAAAAAAAAA AABbQ29udGVudF9UeXBlc10ueG1sUEsBAi0AFAAGAAgAAAAhADj9If/WAAAAlAEAAAsAAAAAAAAA AAAAAAAAPQEAAF9yZWxzLy5yZWxzUEsBAi0AFAAGAAgAAAAhACrfSz6MBQAArhsAAA4AAAAAAAAA AAAAAAAAPAIAAGRycy9lMm9Eb2MueG1sUEsBAi0AFAAGAAgAAAAhAI4iCUK6AAAAIQEAABkAAAAA AAAAAAAAAAAA9AcAAGRycy9fcmVscy9lMm9Eb2MueG1sLnJlbHNQSwECLQAUAAYACAAAACEA7pqH Nd4AAAAJAQAADwAAAAAAAAAAAAAAAADlCAAAZHJzL2Rvd25yZXYueG1sUEsBAi0AFAAGAAgAAAAh AFuQjy2CBwAA6CMAABQAAAAAAAAAAAAAAAAA8AkAAGRycy9tZWRpYS9pbWFnZTEuZW1mUEsFBgAA AAAGAAYAfAEAAKQRAAAAAA== ">
                      <v:shape id="Text Box 294" o:spid="_x0000_s1198" type="#_x0000_t202" style="position:absolute;left:5280;top:432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9jXMMA AADcAAAADwAAAGRycy9kb3ducmV2LnhtbESP3YrCMBSE7xd8h3AEb5Y1VdRuq1F0wcVbfx7g2Jz+ YHNSmmjr22+EBS+HmfmGWW16U4sHta6yrGAyjkAQZ1ZXXCi4nPdf3yCcR9ZYWyYFT3KwWQ8+Vphq 2/GRHidfiABhl6KC0vsmldJlJRl0Y9sQBy+3rUEfZFtI3WIX4KaW0yhaSIMVh4USG/opKbud7kZB fug+50l3/fWX+Dhb7LCKr/ap1GjYb5cgPPX+Hf5vH7SCJJ7B60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Xr9jXMMAAADcAAAADwAAAAAAAAAAAAAAAACYAgAAZHJzL2Rv d25yZXYueG1sUEsFBgAAAAAEAAQA9QAAAIgDAAAAAA== " stroked="f">
                        <v:textbox>
                          <w:txbxContent>
                            <w:p w:rsidR="001220D8" w:rsidRPr="00746B4D" w:rsidRDefault="001220D8" w:rsidP="004B0CA8">
                              <w:r w:rsidRPr="00746B4D">
                                <w:t>18 cm</w:t>
                              </w:r>
                            </w:p>
                          </w:txbxContent>
                        </v:textbox>
                      </v:shape>
                      <v:group id="Group 295" o:spid="_x0000_s1199" style="position:absolute;left:5643;top:3549;width:3525;height:2487" coordorigin="5653,3794" coordsize="3525,2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sTisYAAADcAAAADwAAAGRycy9kb3ducmV2LnhtbESPT2vCQBTE74LfYXmC t7qJxWqjq4i0pYcgqIXS2yP7TILZtyG75s+37xYKHoeZ+Q2z2fWmEi01rrSsIJ5FIIgzq0vOFXxd 3p9WIJxH1lhZJgUDOdhtx6MNJtp2fKL27HMRIOwSVFB4XydSuqwgg25ma+LgXW1j0AfZ5FI32AW4 qeQ8il6kwZLDQoE1HQrKbue7UfDRYbd/jt/a9HY9DD+XxfE7jUmp6aTfr0F46v0j/N/+1Apel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qxOKxgAAANwA AAAPAAAAAAAAAAAAAAAAAKoCAABkcnMvZG93bnJldi54bWxQSwUGAAAAAAQABAD6AAAAnQMAAAAA ">
                        <v:group id="Group 296" o:spid="_x0000_s1200" style="position:absolute;left:5653;top:4097;width:3525;height:2184" coordorigin="5653,3729" coordsize="3525,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XmN/cYAAADcAAAADwAAAGRycy9kb3ducmV2LnhtbESPQWvCQBSE7wX/w/IE b3UTxWijq4jY0kMoVAult0f2mQSzb0N2TeK/dwuFHoeZ+YbZ7AZTi45aV1lWEE8jEMS51RUXCr7O r88rEM4ja6wtk4I7OdhtR08bTLXt+ZO6ky9EgLBLUUHpfZNK6fKSDLqpbYiDd7GtQR9kW0jdYh/g ppazKEqkwYrDQokNHUrKr6ebUfDWY7+fx8cuu14O95/z4uM7i0mpyXjYr0F4Gvx/+K/9rhW8LBP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FeY39xgAAANwA AAAPAAAAAAAAAAAAAAAAAKoCAABkcnMvZG93bnJldi54bWxQSwUGAAAAAAQABAD6AAAAnQMAAAAA ">
                          <v:group id="Group 297" o:spid="_x0000_s1201" style="position:absolute;left:5653;top:3729;width:3210;height:2184" coordorigin="4426,4317" coordsize="3210,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UoZsYAAADcAAAADwAAAGRycy9kb3ducmV2LnhtbESPQWvCQBSE74L/YXlC b3UTi7WNWUVEpQcpVAvF2yP7TEKyb0N2TeK/7xYKHoeZ+YZJ14OpRUetKy0riKcRCOLM6pJzBd/n /fMbCOeRNdaWScGdHKxX41GKibY9f1F38rkIEHYJKii8bxIpXVaQQTe1DXHwrrY16INsc6lb7APc 1HIWRa/SYMlhocCGtgVl1elmFBx67Dcv8a47Vtft/XKef/4cY1LqaTJsliA8Df4R/m9/aAXvi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NShmxgAAANwA AAAPAAAAAAAAAAAAAAAAAKoCAABkcnMvZG93bnJldi54bWxQSwUGAAAAAAQABAD6AAAAnQMAAAAA ">
                            <v:shape id="Picture 298" o:spid="_x0000_s1202" type="#_x0000_t75" style="position:absolute;left:4426;top:4317;width:3210;height:21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D3rDHAAAA3AAAAA8AAABkcnMvZG93bnJldi54bWxEj1tLw0AUhN8F/8NyBN/MphZaG7MtInhB aaFREd+O2WMSzZ4Nu5tL/71bEHwcZuYbJt9MphUDOd9YVjBLUhDEpdUNVwpeX+4urkD4gKyxtUwK DuRhsz49yTHTduQ9DUWoRISwz1BBHUKXSenLmgz6xHbE0fuyzmCI0lVSOxwj3LTyMk0X0mDDcaHG jm5rKn+K3ijYfi9n9Pk27neuf3r/aPXc3z8/KHV+Nt1cgwg0hf/wX/tRK1gtV3A8E4+AXP8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nD3rDHAAAA3AAAAA8AAAAAAAAAAAAA AAAAnwIAAGRycy9kb3ducmV2LnhtbFBLBQYAAAAABAAEAPcAAACTAwAAAAA= ">
                              <v:imagedata r:id="rId293" o:title=""/>
                            </v:shape>
                            <v:shape id="Text Box 299" o:spid="_x0000_s1203" type="#_x0000_t202" style="position:absolute;left:4956;top:4580;width:1075;height:1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1FicAA AADcAAAADwAAAGRycy9kb3ducmV2LnhtbERPy4rCMBTdC/MP4Q6402RERatRhpEBV4r1Ae4uzbUt 09yUJmPr35uF4PJw3st1Zytxp8aXjjV8DRUI4syZknMNp+PvYAbCB2SDlWPS8CAP69VHb4mJcS0f 6J6GXMQQ9glqKEKoEyl9VpBFP3Q1ceRurrEYImxyaRpsY7it5EipqbRYcmwosKafgrK/9N9qOO9u 18tY7fONndSt65RkO5da9z+77wWIQF14i1/urdEwn8X5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t51FicAAAADcAAAADwAAAAAAAAAAAAAAAACYAgAAZHJzL2Rvd25y ZXYueG1sUEsFBgAAAAAEAAQA9QAAAIUDAAAAAA== " filled="f" stroked="f">
                              <v:textbox>
                                <w:txbxContent>
                                  <w:p w:rsidR="001220D8" w:rsidRPr="002B1AED" w:rsidRDefault="001220D8" w:rsidP="004B0CA8">
                                    <w:pPr>
                                      <w:rPr>
                                        <w:sz w:val="96"/>
                                        <w:szCs w:val="96"/>
                                      </w:rPr>
                                    </w:pPr>
                                    <w:r w:rsidRPr="002B1AED">
                                      <w:rPr>
                                        <w:sz w:val="96"/>
                                        <w:szCs w:val="96"/>
                                      </w:rPr>
                                      <w:t>.</w:t>
                                    </w:r>
                                  </w:p>
                                </w:txbxContent>
                              </v:textbox>
                            </v:shape>
                          </v:group>
                          <v:shape id="Text Box 300" o:spid="_x0000_s1204" type="#_x0000_t202" style="position:absolute;left:8103;top:4154;width:1075;height:1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HgEsMA AADcAAAADwAAAGRycy9kb3ducmV2LnhtbESPQYvCMBSE74L/ITzBmyaKinaNIsrCnhR1V/D2aJ5t 2ealNFnb/fdGEDwOM/MNs1y3thR3qn3hWMNoqEAQp84UnGn4Pn8O5iB8QDZYOiYN/+Rhvep2lpgY 1/CR7qeQiQhhn6CGPIQqkdKnOVn0Q1cRR+/maoshyjqTpsYmwm0px0rNpMWC40KOFW1zSn9Pf1bD z/52vUzUIdvZadW4Vkm2C6l1v9duPkAEasM7/Gp/GQ2L+QieZ+IR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2NHgEsMAAADcAAAADwAAAAAAAAAAAAAAAACYAgAAZHJzL2Rv d25yZXYueG1sUEsFBgAAAAAEAAQA9QAAAIgDAAAAAA== " filled="f" stroked="f">
                            <v:textbox>
                              <w:txbxContent>
                                <w:p w:rsidR="001220D8" w:rsidRPr="004E3FA3" w:rsidRDefault="001220D8" w:rsidP="004B0CA8">
                                  <w:pPr>
                                    <w:rPr>
                                      <w:sz w:val="48"/>
                                      <w:szCs w:val="48"/>
                                    </w:rPr>
                                  </w:pPr>
                                </w:p>
                              </w:txbxContent>
                            </v:textbox>
                          </v:shape>
                        </v:group>
                        <v:shape id="Text Box 301" o:spid="_x0000_s1205" type="#_x0000_t202" style="position:absolute;left:6123;top:3794;width:5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N+ZcMA AADcAAAADwAAAGRycy9kb3ducmV2LnhtbESPQYvCMBSE7wv+h/AEb2uiuItWo4gieFpZVwVvj+bZ FpuX0kRb/70RhD0OM/MNM1u0thR3qn3hWMOgr0AQp84UnGk4/G0+xyB8QDZYOiYND/KwmHc+ZpgY 1/Av3fchExHCPkENeQhVIqVPc7Lo+64ijt7F1RZDlHUmTY1NhNtSDpX6lhYLjgs5VrTKKb3ub1bD 8edyPo3ULlvbr6pxrZJsJ1LrXrddTkEEasN/+N3eGg2T8R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KAN+ZcMAAADcAAAADwAAAAAAAAAAAAAAAACYAgAAZHJzL2Rv d25yZXYueG1sUEsFBgAAAAAEAAQA9QAAAIgDAAAAAA== " filled="f" stroked="f">
                          <v:textbox>
                            <w:txbxContent>
                              <w:p w:rsidR="001220D8" w:rsidRDefault="001220D8" w:rsidP="004B0CA8">
                                <w:r>
                                  <w:t>1</w:t>
                                </w:r>
                              </w:p>
                            </w:txbxContent>
                          </v:textbox>
                        </v:shape>
                      </v:group>
                    </v:group>
                  </w:pict>
                </mc:Fallback>
              </mc:AlternateContent>
            </w:r>
            <w:r w:rsidRPr="008C5B94">
              <w:rPr>
                <w:noProof/>
                <w:lang w:eastAsia="en-US"/>
              </w:rPr>
              <mc:AlternateContent>
                <mc:Choice Requires="wps">
                  <w:drawing>
                    <wp:anchor distT="0" distB="0" distL="114300" distR="114300" simplePos="0" relativeHeight="251732480" behindDoc="0" locked="0" layoutInCell="1" allowOverlap="1" wp14:anchorId="1F2EA5A4" wp14:editId="5B9538CD">
                      <wp:simplePos x="0" y="0"/>
                      <wp:positionH relativeFrom="column">
                        <wp:posOffset>3446145</wp:posOffset>
                      </wp:positionH>
                      <wp:positionV relativeFrom="paragraph">
                        <wp:posOffset>-1270</wp:posOffset>
                      </wp:positionV>
                      <wp:extent cx="342900" cy="457200"/>
                      <wp:effectExtent l="4445" t="3810" r="0" b="0"/>
                      <wp:wrapNone/>
                      <wp:docPr id="97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1206" type="#_x0000_t202" style="position:absolute;left:0;text-align:left;margin-left:271.35pt;margin-top:-.1pt;width:27pt;height:36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rLpOuQ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J4FmEkaAtNemCDQSs5oOsgshXqO52A430HrmYAA3TasdXdnSy+aiTkuqZix5ZKyb5mtIQMQ3vT v7g64mgLsu0/yBIC0b2RDmioVGvLBwVBgA6dejx3xyZTwOE1ieIALAWYyGQG3XcRaHK63Clt3jHZ IrtIsYLmO3B6uNPGJkOTk4uNJWTOm8YJoBHPDsBxPIHQcNXabBKunz/iIN7MN3PikWi68UiQZd4y XxNvmoezSXadrddZ+NPGDUlS87JkwoY5aSskf9a7o8pHVZzVpWXDSwtnU9Jqt103Ch0oaDt337Eg F27+8zRcEYDLC0phRIJVFHv5dD7zSE4mXjwL5l4Qxqt4GpCYZPlzSndcsH+nhHqQ3SSajFr6LbfA fa+50aTlBqZHw9sUz89ONLEK3IjStdZQ3ozri1LY9J9KAe0+Ndrp1Up0FKsZtoN7HNOZDW/FvJXl IyhYSVAYiBFGHyxqqb5j1MMYSbH+tqeKYdS8F/AK4pAQO3fcxqkWI3Vp2V5aqCgAKsUGo3G5NuOs 2neK72qINL47IZfwciruVP2U1fG9wahw5I5jzc6iy73zehq+i18AAAD//wMAUEsDBBQABgAIAAAA IQC9mgDX3QAAAAgBAAAPAAAAZHJzL2Rvd25yZXYueG1sTI9LT8MwEITvSPwHa5G4tXajpo+QTYVA XEGUh8TNTbZJRLyOYrcJ/57lRI+jGc18k+8m16kzDaH1jLCYG1DEpa9arhHe355mG1AhWq5s55kQ fijArri+ym1W+ZFf6byPtZISDplFaGLsM61D2ZCzYe57YvGOfnA2ihxqXQ12lHLX6cSYlXa2ZVlo bE8PDZXf+5ND+Hg+fn0uzUv96NJ+9JPR7LYa8fZmur8DFWmK/2H4wxd0KITp4E9cBdUhpMtkLVGE WQJK/HS7En1AWC82oItcXx4ofgEAAP//AwBQSwECLQAUAAYACAAAACEAtoM4kv4AAADhAQAAEwAA AAAAAAAAAAAAAAAAAAAAW0NvbnRlbnRfVHlwZXNdLnhtbFBLAQItABQABgAIAAAAIQA4/SH/1gAA AJQBAAALAAAAAAAAAAAAAAAAAC8BAABfcmVscy8ucmVsc1BLAQItABQABgAIAAAAIQAsrLpOuQIA AMQFAAAOAAAAAAAAAAAAAAAAAC4CAABkcnMvZTJvRG9jLnhtbFBLAQItABQABgAIAAAAIQC9mgDX 3QAAAAgBAAAPAAAAAAAAAAAAAAAAABMFAABkcnMvZG93bnJldi54bWxQSwUGAAAAAAQABADzAAAA HQYAAAAA " filled="f" stroked="f">
                      <v:textbox>
                        <w:txbxContent>
                          <w:p w:rsidR="001220D8" w:rsidRDefault="001220D8" w:rsidP="004B0CA8">
                            <w:r>
                              <w:t>2</w:t>
                            </w:r>
                          </w:p>
                        </w:txbxContent>
                      </v:textbox>
                    </v:shape>
                  </w:pict>
                </mc:Fallback>
              </mc:AlternateContent>
            </w:r>
            <w:r w:rsidRPr="008C5B94">
              <w:rPr>
                <w:noProof/>
                <w:lang w:eastAsia="en-US"/>
              </w:rPr>
              <mc:AlternateContent>
                <mc:Choice Requires="wps">
                  <w:drawing>
                    <wp:anchor distT="0" distB="0" distL="114300" distR="114300" simplePos="0" relativeHeight="251723264" behindDoc="0" locked="0" layoutInCell="1" allowOverlap="1" wp14:anchorId="06B10178" wp14:editId="4F9208C6">
                      <wp:simplePos x="0" y="0"/>
                      <wp:positionH relativeFrom="column">
                        <wp:posOffset>3799840</wp:posOffset>
                      </wp:positionH>
                      <wp:positionV relativeFrom="paragraph">
                        <wp:posOffset>94615</wp:posOffset>
                      </wp:positionV>
                      <wp:extent cx="914400" cy="260350"/>
                      <wp:effectExtent l="5715" t="13970" r="13335" b="11430"/>
                      <wp:wrapNone/>
                      <wp:docPr id="971"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1220D8" w:rsidRPr="00746B4D" w:rsidRDefault="001220D8" w:rsidP="004B0CA8">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 o:spid="_x0000_s1207" type="#_x0000_t202" style="position:absolute;left:0;text-align:left;margin-left:299.2pt;margin-top:7.45pt;width:1in;height:20.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7xleLgIAAFsEAAAOAAAAZHJzL2Uyb0RvYy54bWysVF1v2yAUfZ+0/4B4X+x4SZpacaouXaZJ 3YfU7gdgjGM04DIgsbtf3wtOsqjbXqb5AQH3cjj3nItXN4NW5CCcl2AqOp3klAjDoZFmV9Fvj9s3 S0p8YKZhCoyo6JPw9Gb9+tWqt6UooAPVCEcQxPiytxXtQrBllnneCc38BKwwGGzBaRZw6XZZ41iP 6FplRZ4vsh5cYx1w4T3u3o1Buk74bSt4+NK2XgSiKorcQhpdGus4ZusVK3eO2U7yIw32Dyw0kwYv PUPdscDI3snfoLTkDjy0YcJBZ9C2kotUA1YzzV9U89AxK1ItKI63Z5n8/4Plnw9fHZFNRa+vppQY ptGkRzEE8g4GUiznUaHe+hITHyymhgED6HSq1tt74N89MbDpmNmJW+eg7wRrkOE0nswujo44PoLU /Sdo8CK2D5CAhtbpKB8KQhAdnXo6uxPJcNy8ns5mOUY4hopF/nae3MtYeTpsnQ8fBGgSJxV1aH4C Z4d7HyIZVp5S4l0elGy2Uqm0cLt6oxw5MGyUbfoS/xdpypAemcyL+Vj/XyHy9P0JQsuAHa+krujy nMTKqNp706R+DEyqcY6UlTnKGJUbNQxDPSTPFsuTPTU0Tyisg7HD8UXipAP3k5Ieu7ui/seeOUGJ +mjQnKQlPoe0mM2vCtTVXUbqywgzHKEqGigZp5swPqG9dXLX4U1jOxi4RUNbmcSOzo+sjvyxg5MH x9cWn8jlOmX9+iesnwEAAP//AwBQSwMEFAAGAAgAAAAhAAzQzyjeAAAACQEAAA8AAABkcnMvZG93 bnJldi54bWxMj8FOwzAMhu9IvENkJC6IpYxua0vTCSGB4AbbBNes8dqKxClN1pW3x5zgaH+/fn8u 15OzYsQhdJ4U3MwSEEi1Nx01Cnbbx+sMRIiajLaeUME3BlhX52elLow/0RuOm9gILqFQaAVtjH0h ZahbdDrMfI/E7OAHpyOPQyPNoE9c7qycJ8lSOt0RX2h1jw8t1p+bo1OQpc/jR3i5fX2vlwebx6vV +PQ1KHV5Md3fgYg4xb8w/OqzOlTstPdHMkFYBYs8SznKIM1BcGCVznmxZ7LIQVal/P9B9QMAAP// AwBQSwECLQAUAAYACAAAACEAtoM4kv4AAADhAQAAEwAAAAAAAAAAAAAAAAAAAAAAW0NvbnRlbnRf VHlwZXNdLnhtbFBLAQItABQABgAIAAAAIQA4/SH/1gAAAJQBAAALAAAAAAAAAAAAAAAAAC8BAABf cmVscy8ucmVsc1BLAQItABQABgAIAAAAIQCW7xleLgIAAFsEAAAOAAAAAAAAAAAAAAAAAC4CAABk cnMvZTJvRG9jLnhtbFBLAQItABQABgAIAAAAIQAM0M8o3gAAAAkBAAAPAAAAAAAAAAAAAAAAAIgE AABkcnMvZG93bnJldi54bWxQSwUGAAAAAAQABADzAAAAkwUAAAAA ">
                      <v:textbox>
                        <w:txbxContent>
                          <w:p w:rsidR="001220D8" w:rsidRPr="00746B4D" w:rsidRDefault="001220D8" w:rsidP="004B0CA8">
                            <w:pPr>
                              <w:jc w:val="center"/>
                            </w:pPr>
                            <w:r>
                              <w:t>Hình vẽ</w:t>
                            </w:r>
                          </w:p>
                        </w:txbxContent>
                      </v:textbox>
                    </v:shape>
                  </w:pict>
                </mc:Fallback>
              </mc:AlternateContent>
            </w:r>
            <w:r w:rsidR="003D70FD" w:rsidRPr="008C5B94">
              <w:rPr>
                <w:noProof/>
                <w:lang w:val="nl-NL"/>
              </w:rPr>
              <w:t xml:space="preserve">  </w:t>
            </w:r>
            <w:r w:rsidR="003D70FD" w:rsidRPr="008C5B94">
              <w:rPr>
                <w:b/>
                <w:noProof/>
                <w:u w:val="single"/>
                <w:lang w:val="nl-NL"/>
              </w:rPr>
              <w:t>Tóm tắt</w: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50912" behindDoc="0" locked="0" layoutInCell="1" allowOverlap="1" wp14:anchorId="306765E7" wp14:editId="09BD1DD2">
                      <wp:simplePos x="0" y="0"/>
                      <wp:positionH relativeFrom="column">
                        <wp:posOffset>3175000</wp:posOffset>
                      </wp:positionH>
                      <wp:positionV relativeFrom="paragraph">
                        <wp:posOffset>189230</wp:posOffset>
                      </wp:positionV>
                      <wp:extent cx="457200" cy="1001395"/>
                      <wp:effectExtent l="0" t="0" r="0" b="0"/>
                      <wp:wrapNone/>
                      <wp:docPr id="970"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0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0F3892" w:rsidRDefault="001220D8" w:rsidP="004B0CA8">
                                  <w:pPr>
                                    <w:rPr>
                                      <w:sz w:val="96"/>
                                      <w:szCs w:val="96"/>
                                    </w:rPr>
                                  </w:pPr>
                                  <w:r w:rsidRPr="000F3892">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208" type="#_x0000_t202" style="position:absolute;left:0;text-align:left;margin-left:250pt;margin-top:14.9pt;width:36pt;height:78.8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3j1ouQIAAMUFAAAOAAAAZHJzL2Uyb0RvYy54bWysVNtu2zAMfR+wfxD07vpS5WKjTpHE8TCg uwDtPkCx5ViYLXmSErsb9u+j5CRNWwwYtvnBkETq8JA84s3t0DbowJTmUqQ4vAowYqKQJRe7FH95 yL05RtpQUdJGCpbiR6bx7eLtm5u+S1gka9mUTCEAETrpuxTXxnSJ7+uiZi3VV7JjAoyVVC01sFU7 v1S0B/S28aMgmPq9VGWnZMG0htNsNOKFw68qVphPVaWZQU2KgZtxf+X+W/v3Fzc02Sna1bw40qB/ waKlXEDQM1RGDUV7xV9BtbxQUsvKXBWy9WVV8YK5HCCbMHiRzX1NO+ZygeLo7lwm/f9gi4+Hzwrx MsXxDOojaAtNemCDQSs5oOsoshXqO52A430HrmYAA3TaZau7O1l81UjIdU3Fji2Vkn3NaAkMQ3vT v7g64mgLsu0/yBIC0b2RDmioVGvLBwVBgA5MHs/dsWQKOCSTGXQcowJMYRCE1/HEhaDJ6XantHnH ZIvsIsUKuu/Q6eFOG8uGJicXG0zInDeNU0Ajnh2A43gCseGqtVkWrqE/4iDezDdz4pFouvFIkGXe Ml8Tb5qHs0l2na3XWfjTxg1JUvOyZMKGOYkrJH/WvKPMR1mc5aVlw0sLZylptduuG4UOFMSdu+9Y kAs3/zkNVwTI5UVKYUSCVRR7+XQ+80hOJh7IYe4FYbyKpwGJSZY/T+mOC/bvKaEedDeJJqOYfptb 4L7XudGk5QbGR8PbFM/PTjSxEtyI0rXWUN6M64tSWPpPpYB2nxrtBGs1OqrVDNvBvY5pbMNbNW9l +QgSVhIUBmqE2QeLWqrvGPUwR1Ksv+2pYhg17wU8gzgkBNyM2zgJY6QuLdtLCxUFQKXYYDQu12Yc VvtO8V0NkcaHJ+QSnk7FnaqfWB0fHMwKl9xxrtlhdLl3Xk/Td/ELAAD//wMAUEsDBBQABgAIAAAA IQBuXkoR3QAAAAoBAAAPAAAAZHJzL2Rvd25yZXYueG1sTI9NT8MwDIbvSPyHyEjcWEJF2VaaTgjE FcT4kLh5jddWNE7VZGv595gTO9p+9Pp5y83se3WkMXaBLVwvDCjiOriOGwvvb09XK1AxITvsA5OF H4qwqc7PSixcmPiVjtvUKAnhWKCFNqWh0DrWLXmMizAQy20fRo9JxrHRbsRJwn2vM2NutceO5UOL Az20VH9vD97Cx/P+6/PGvDSPPh+mMBvNfq2tvbyY7+9AJZrTPwx/+qIOlTjtwoFdVL2F3Bjpkixk a6kgQL7MZLETcrXMQVelPq1Q/QIAAP//AwBQSwECLQAUAAYACAAAACEAtoM4kv4AAADhAQAAEwAA AAAAAAAAAAAAAAAAAAAAW0NvbnRlbnRfVHlwZXNdLnhtbFBLAQItABQABgAIAAAAIQA4/SH/1gAA AJQBAAALAAAAAAAAAAAAAAAAAC8BAABfcmVscy8ucmVsc1BLAQItABQABgAIAAAAIQAs3j1ouQIA AMUFAAAOAAAAAAAAAAAAAAAAAC4CAABkcnMvZTJvRG9jLnhtbFBLAQItABQABgAIAAAAIQBuXkoR 3QAAAAoBAAAPAAAAAAAAAAAAAAAAABMFAABkcnMvZG93bnJldi54bWxQSwUGAAAAAAQABADzAAAA HQYAAAAA " filled="f" stroked="f">
                      <v:textbox>
                        <w:txbxContent>
                          <w:p w:rsidR="001220D8" w:rsidRPr="000F3892" w:rsidRDefault="001220D8" w:rsidP="004B0CA8">
                            <w:pPr>
                              <w:rPr>
                                <w:sz w:val="96"/>
                                <w:szCs w:val="96"/>
                              </w:rPr>
                            </w:pPr>
                            <w:r w:rsidRPr="000F3892">
                              <w:rPr>
                                <w:sz w:val="96"/>
                                <w:szCs w:val="96"/>
                              </w:rPr>
                              <w:t>.</w:t>
                            </w:r>
                          </w:p>
                        </w:txbxContent>
                      </v:textbox>
                    </v:shape>
                  </w:pict>
                </mc:Fallback>
              </mc:AlternateContent>
            </w:r>
            <w:r w:rsidRPr="008C5B94">
              <w:rPr>
                <w:noProof/>
                <w:lang w:eastAsia="en-US"/>
              </w:rPr>
              <mc:AlternateContent>
                <mc:Choice Requires="wps">
                  <w:drawing>
                    <wp:anchor distT="0" distB="0" distL="114300" distR="114300" simplePos="0" relativeHeight="251728384" behindDoc="0" locked="0" layoutInCell="1" allowOverlap="1" wp14:anchorId="372DBF08" wp14:editId="71066328">
                      <wp:simplePos x="0" y="0"/>
                      <wp:positionH relativeFrom="column">
                        <wp:posOffset>1944370</wp:posOffset>
                      </wp:positionH>
                      <wp:positionV relativeFrom="paragraph">
                        <wp:posOffset>132080</wp:posOffset>
                      </wp:positionV>
                      <wp:extent cx="342900" cy="571500"/>
                      <wp:effectExtent l="0" t="0" r="1905" b="1270"/>
                      <wp:wrapNone/>
                      <wp:docPr id="969"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4B0CA8">
                                  <w:pPr>
                                    <w:rPr>
                                      <w:b/>
                                      <w:i/>
                                      <w:sz w:val="22"/>
                                      <w:szCs w:val="22"/>
                                    </w:rPr>
                                  </w:pPr>
                                  <w:r>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209" type="#_x0000_t202" style="position:absolute;left:0;text-align:left;margin-left:153.1pt;margin-top:10.4pt;width:27pt;height:4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lzKUuAIAAMcFAAAOAAAAZHJzL2Uyb0RvYy54bWysVFtv2yAUfp+0/4B4d30pTmKrTtXG8TSp u0jtfgCxcYxmgwckdjX1v++AkzRtNWnaxgMCzuE7t++cq+uxa9GeKc2lyHB4EWDERCkrLrYZ/vZQ eAuMtKGioq0ULMOPTOPr5ft3V0Ofskg2sq2YQgAidDr0GW6M6VPf12XDOqovZM8ECGupOmrgqrZ+ pegA6F3rR0Ew8wepql7JkmkNr/kkxEuHX9esNF/qWjOD2gyDb8btyu0bu/vLK5puFe0bXh7coH/h RUe5AKMnqJwainaKv4HqeKmklrW5KGXny7rmJXMxQDRh8Cqa+4b2zMUCydH9KU36/8GWn/dfFeJV hpNZgpGgHRTpgY0G3coRRYnL0NDrFBTve1A1Iwig0i5a3d/J8rtGQq4aKrbsRik5NIxW4GFoc+uf fbU10am2IJvhk6zAEN0Z6YDGWnU2fZAQBOhQqcdTdawzJTxeEnAHJCWI4nkYw9laoOnxc6+0+cBk h+whwwqK78Dp/k6bSfWoYm0JWfC2dQRoxYsHwJxewDR8tTLrhKvnzyRI1ov1gngkmq09EuS5d1Os iDcrwnmcX+arVR4+WbshSRteVUxYM0duheTPandg+cSKE7u0bHll4axLWm03q1ahPQVuF24dEnKm 5r90w+ULYnkVUhiR4DZKvGK2mHukILGXzIOFF4TJbTILSELy4mVId1ywfw8JDUC7OIonLv02tsCt t7HRtOMGpkfLuwwvTko0tQxci8qV1lDeTuezVFj3n1MB5T4W2vHVUnQiqxk3o2uO+akPNrJ6BAYr CQwDMsLog4PdI9BBA0ySDOsfO6oYRu1HAY2QhISAyLgLiecRXNS5ZHMuoaJsJAwog9F0XJlpXO16 xbcNGJtaT8gbaJ6aO2LbxpocO7QcTAsX32Gy2XF0fndaz/N3+QsAAP//AwBQSwMEFAAGAAgAAAAh AD8mMFbeAAAACgEAAA8AAABkcnMvZG93bnJldi54bWxMjz1PwzAQhnck/oN1SGzUbiJFKI1TIRCV WFAbYGBz4msSEZ9D7Dbpv+eYYLz3Hr0fxXZxgzjjFHpPGtYrBQKp8banVsP72/PdPYgQDVkzeEIN FwywLa+vCpNbP9MBz1VsBZtQyI2GLsYxlzI0HToTVn5E4t/RT85EPqdW2snMbO4GmSiVSWd64oTO jPjYYfNVnZyGj/r1MhzG9FP188t+2X3vq6ddq/XtzfKwARFxiX8w/Nbn6lByp9qfyAYxaEhVljCq IVE8gYE0UyzUTK5ZkWUh/08ofwAAAP//AwBQSwECLQAUAAYACAAAACEAtoM4kv4AAADhAQAAEwAA AAAAAAAAAAAAAAAAAAAAW0NvbnRlbnRfVHlwZXNdLnhtbFBLAQItABQABgAIAAAAIQA4/SH/1gAA AJQBAAALAAAAAAAAAAAAAAAAAC8BAABfcmVscy8ucmVsc1BLAQItABQABgAIAAAAIQCilzKUuAIA AMcFAAAOAAAAAAAAAAAAAAAAAC4CAABkcnMvZTJvRG9jLnhtbFBLAQItABQABgAIAAAAIQA/JjBW 3gAAAAoBAAAPAAAAAAAAAAAAAAAAABIFAABkcnMvZG93bnJldi54bWxQSwUGAAAAAAQABADzAAAA HQYAAAAA " filled="f" stroked="f">
                      <v:textbox style="layout-flow:vertical;mso-layout-flow-alt:bottom-to-top">
                        <w:txbxContent>
                          <w:p w:rsidR="001220D8" w:rsidRPr="00855AA6" w:rsidRDefault="001220D8" w:rsidP="004B0CA8">
                            <w:pPr>
                              <w:rPr>
                                <w:b/>
                                <w:i/>
                                <w:sz w:val="22"/>
                                <w:szCs w:val="22"/>
                              </w:rPr>
                            </w:pPr>
                            <w:r>
                              <w:rPr>
                                <w:b/>
                                <w:i/>
                                <w:sz w:val="22"/>
                                <w:szCs w:val="22"/>
                              </w:rPr>
                              <w:t>Dầu</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7360" behindDoc="0" locked="0" layoutInCell="1" allowOverlap="1" wp14:anchorId="1D16D9CA" wp14:editId="10ADCF36">
                      <wp:simplePos x="0" y="0"/>
                      <wp:positionH relativeFrom="column">
                        <wp:posOffset>2312670</wp:posOffset>
                      </wp:positionH>
                      <wp:positionV relativeFrom="paragraph">
                        <wp:posOffset>50165</wp:posOffset>
                      </wp:positionV>
                      <wp:extent cx="1028700" cy="0"/>
                      <wp:effectExtent l="13970" t="6985" r="5080" b="12065"/>
                      <wp:wrapNone/>
                      <wp:docPr id="968"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yOx2IAIAAEQEAAAOAAAAZHJzL2Uyb0RvYy54bWysU02P2jAQvVfqf7Byh3w0sBARVlUCvdAW abc/wNgOserYlm0IqOp/79ghiG0vVVUOZpyZefNm3nj1fOkEOjNjuZJllE6TCDFJFOXyWEbfXreT RYSsw5JioSQroyuz0fP6/btVrwuWqVYJygwCEGmLXpdR65wu4tiSlnXYTpVmEpyNMh12cDXHmBrc A3on4ixJ5nGvDNVGEWYtfK0HZ7QO+E3DiPvaNJY5JMoIuLlwmnAe/BmvV7g4GqxbTm408D+w6DCX UPQOVWOH0cnwP6A6ToyyqnFTorpYNQ0nLPQA3aTJb928tFiz0AsMx+r7mOz/gyVfznuDOC2j5Ryk krgDkXZcMpQtln46vbYFBFVyb3x/5CJf9E6R7xZJVbVYHllg+XrVkJj6jPhNir9YDTUO/WdFIQaf nAqjujSm85AwBHQJilzvirCLQwQ+pkm2eEpAODL6YlyMidpY94mpDnmjjASwDsD4vLPOE8HFGOLr SLXlQgTBhUQ9dDzLZiHBKsGpd/owa46HShh0xn5lwi90BZ7HMI9cY9sOcRSsYZeMOkkairQM083N dpiLwQZSQvo60CLQvFnDrvxYJsvNYrPIJ3k230zypK4nH7dVPplv06dZ/aGuqjr96SmnedFySpn0 rMe9TfO/24vbCxo27r659/HEb9HDHIHs+B9IB429rMOCHBS97s2oPaxqCL49K/8WHu9gPz7+9S8A AAD//wMAUEsDBBQABgAIAAAAIQB2/pF72wAAAAcBAAAPAAAAZHJzL2Rvd25yZXYueG1sTI7BSsQw FEX3gv8QnuBmcNKpTtXadBBBNwPCVD8gbZ5NtXkpTaatfr1PN7o83Mu9p9gtrhcTjqHzpGCzTkAg Nd501Cp4fXm8uAERoiaje0+o4BMD7MrTk0Lnxs90wKmKreARCrlWYGMccilDY9HpsPYDEmdvfnQ6 Mo6tNKOeedz1Mk2STDrdET9YPeCDxeajOjoFB1PNc2Wbr2m/XcXn9/pptd+kSp2fLfd3ICIu8a8M P/qsDiU71f5IJohewWV2lXJVwfUtCM63acZc/7IsC/nfv/wGAAD//wMAUEsBAi0AFAAGAAgAAAAh ALaDOJL+AAAA4QEAABMAAAAAAAAAAAAAAAAAAAAAAFtDb250ZW50X1R5cGVzXS54bWxQSwECLQAU AAYACAAAACEAOP0h/9YAAACUAQAACwAAAAAAAAAAAAAAAAAvAQAAX3JlbHMvLnJlbHNQSwECLQAU AAYACAAAACEATMjsdiACAABEBAAADgAAAAAAAAAAAAAAAAAuAgAAZHJzL2Uyb0RvYy54bWxQSwEC LQAUAAYACAAAACEAdv6Re9sAAAAHAQAADwAAAAAAAAAAAAAAAAB6BAAAZHJzL2Rvd25yZXYueG1s UEsFBgAAAAAEAAQA8wAAAIIFAAAAAA== ">
                      <v:stroke dashstyle="dash"/>
                    </v:line>
                  </w:pict>
                </mc:Fallback>
              </mc:AlternateContent>
            </w:r>
            <w:r w:rsidRPr="008C5B94">
              <w:rPr>
                <w:noProof/>
                <w:lang w:eastAsia="en-US"/>
              </w:rPr>
              <mc:AlternateContent>
                <mc:Choice Requires="wps">
                  <w:drawing>
                    <wp:anchor distT="0" distB="0" distL="114300" distR="114300" simplePos="0" relativeHeight="251724288" behindDoc="0" locked="0" layoutInCell="1" allowOverlap="1" wp14:anchorId="76F30043" wp14:editId="635E0CA3">
                      <wp:simplePos x="0" y="0"/>
                      <wp:positionH relativeFrom="column">
                        <wp:posOffset>3522345</wp:posOffset>
                      </wp:positionH>
                      <wp:positionV relativeFrom="paragraph">
                        <wp:posOffset>12065</wp:posOffset>
                      </wp:positionV>
                      <wp:extent cx="342900" cy="342900"/>
                      <wp:effectExtent l="4445" t="0" r="0" b="2540"/>
                      <wp:wrapNone/>
                      <wp:docPr id="967"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210" type="#_x0000_t202" style="position:absolute;left:0;text-align:left;margin-left:277.35pt;margin-top:.95pt;width:27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eB9uAIAAMQFAAAOAAAAZHJzL2Uyb0RvYy54bWysVNtunDAQfa/Uf7D8TrjUywIKGyXLUlVK L1LSD/CCWayCTW3vsmnVf+/Y7C3JS9WWB2R7xmfmzBzP9c2+79COKc2lyHF4FWDERCVrLjY5/vpY eglG2lBR004KluMnpvHN4u2b63HIWCRb2dVMIQAROhuHHLfGDJnv66plPdVXcmACjI1UPTWwVRu/ VnQE9L7zoyCI/VGqelCyYlrDaTEZ8cLhNw2rzOem0cygLseQm3F/5f5r+/cX1zTbKDq0vDqkQf8i i55yAUFPUAU1FG0VfwXV80pJLRtzVcnel03DK+Y4AJsweMHmoaUDc1ygOHo4lUn/P9jq0+6LQrzO cRrPMRK0hyY9sr1Bd3KPoiS2FRoHnYHjwwCuZg8G6LRjq4d7WX3TSMhlS8WG3Solx5bRGjIM7U3/ 4uqEoy3IevwoawhEt0Y6oH2jels+KAgCdOjU06k7NpkKDt+RKA3AUoHpsLYRaHa8PCht3jPZI7vI sYLmO3C6u9dmcj262FhClrzr4JxmnXh2AJjTCYSGq9Zmk3D9/JkG6SpZJcQjUbzySFAU3m25JF5c hvNZ8a5YLovwl40bkqzldc2EDXPUVkj+rHcHlU+qOKlLy47XFs6mpNVmvewU2lHQduk+V3KwnN38 52m4egGXF5TCiAR3UeqVcTL3SElmXjoPEi8I07s0DkhKivI5pXsu2L9TQiPIbhbNJi2dk37BLXDf a24067mB6dHxPsfJyYlmVoErUbvWGsq7aX1RCpv+uRTQ7mOjnV6tRCexmv167x7H3KnZinkt6ydQ sJKgMBAjjD5YtFL9wGiEMZJj/X1LFcOo+yDgFaQhIXbuuA2ZzSPYqEvL+tJCRQVQOTYYTculmWbV dlB800Kk6d0JeQsvp+FO1eesDu8NRoUjdxhrdhZd7p3XefgufgMAAP//AwBQSwMEFAAGAAgAAAAh AFX7TbDaAAAACAEAAA8AAABkcnMvZG93bnJldi54bWxMj8tOwzAQRfdI/IM1SOzoGNSUJsSpEIgt iPKQ2LnxNImIx1HsNuHvma5geXWu7pwpN7Pv1ZHG2AU2cL3QoIjr4DpuDLy/PV2tQcVk2dk+MBn4 oQib6vystIULE7/ScZsaJSMcC2ugTWkoEGPdkrdxEQZiYfswepskjg260U4y7nu80XqF3nYsF1o7 0ENL9ff24A18PO+/Ppf6pXn02TCFWSP7HI25vJjv70AlmtNfGU76og6VOO3CgV1UvYEsW95KVUAO SvhKryXvTiAHrEr8/0D1CwAA//8DAFBLAQItABQABgAIAAAAIQC2gziS/gAAAOEBAAATAAAAAAAA AAAAAAAAAAAAAABbQ29udGVudF9UeXBlc10ueG1sUEsBAi0AFAAGAAgAAAAhADj9If/WAAAAlAEA AAsAAAAAAAAAAAAAAAAALwEAAF9yZWxzLy5yZWxzUEsBAi0AFAAGAAgAAAAhAIwl4H24AgAAxAUA AA4AAAAAAAAAAAAAAAAALgIAAGRycy9lMm9Eb2MueG1sUEsBAi0AFAAGAAgAAAAhAFX7TbDaAAAA CAEAAA8AAAAAAAAAAAAAAAAAEgUAAGRycy9kb3ducmV2LnhtbFBLBQYAAAAABAAEAPMAAAAZBgAA AAA= " filled="f" stroked="f">
                      <v:textbox>
                        <w:txbxContent>
                          <w:p w:rsidR="001220D8" w:rsidRDefault="001220D8" w:rsidP="004B0CA8">
                            <w:r>
                              <w:t>h</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6336" behindDoc="0" locked="0" layoutInCell="1" allowOverlap="1" wp14:anchorId="2A17C4A0" wp14:editId="6CDEE7D1">
                      <wp:simplePos x="0" y="0"/>
                      <wp:positionH relativeFrom="column">
                        <wp:posOffset>2950845</wp:posOffset>
                      </wp:positionH>
                      <wp:positionV relativeFrom="paragraph">
                        <wp:posOffset>158115</wp:posOffset>
                      </wp:positionV>
                      <wp:extent cx="342900" cy="342900"/>
                      <wp:effectExtent l="4445" t="0" r="0" b="4445"/>
                      <wp:wrapNone/>
                      <wp:docPr id="966"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211" type="#_x0000_t202" style="position:absolute;left:0;text-align:left;margin-left:232.35pt;margin-top:12.45pt;width:27pt;height:27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IyPuAIAAMQFAAAOAAAAZHJzL2Uyb0RvYy54bWysVMlu2zAQvRfoPxC8K1pKy5IQOUgsqyiQ LkDSD6AlyiIqkSpJW06L/nuHlLckl6ItDwTJGb7Z3sz1zb7v0I4pzaXIcXgVYMREJWsuNjn++lh6 CUbaUFHTTgqW4yem8c3i7ZvrcchYJFvZ1UwhABE6G4cct8YMme/rqmU91VdyYAKEjVQ9NXBVG79W dAT0vvOjIIj9Uap6ULJiWsNrMQnxwuE3DavM56bRzKAux+Cbcbty+9ru/uKaZhtFh5ZXBzfoX3jR Uy7A6AmqoIaireKvoHpeKallY64q2fuyaXjFXAwQTRi8iOahpQNzsUBy9HBKk/5/sNWn3ReFeJ3j NI4xErSHIj2yvUF3co+iJLEZGgedgeLDAKpmDwKotItWD/ey+qaRkMuWig27VUqOLaM1eBjan/7F 1wlHW5D1+FHWYIhujXRA+0b1Nn2QEAToUKmnU3WsMxU8viNRGoCkAtHhbC3Q7Ph5UNq8Z7JH9pBj BcV34HR3r82kelSxtoQsedfBO8068ewBMKcXMA1frcw64er5Mw3SVbJKiEeieOWRoCi823JJvLgM 57PiXbFcFuEvazckWcvrmglr5sitkPxZ7Q4sn1hxYpeWHa8tnHVJq8162Sm0o8Dt0i2XcpCc1fzn brh8QSwvQgojEtxFqVfGydwjJZl56TxIvCBM79I4ICkpyuch3XPB/j0kNALtZtFs4tLZ6RexBW69 jo1mPTcwPTre5zg5KdHMMnAlaldaQ3k3nS9SYd0/pwLKfSy046ul6ERWs1/vXXPMo2MfrGX9BAxW EhgGZITRB4dWqh8YjTBGcqy/b6liGHUfBHRBGhJi5467kNk8gou6lKwvJVRUAJVjg9F0XJppVm0H xTctWJr6Tshb6JyGO1bbFpu8OvQbjAoX3GGs2Vl0eXda5+G7+A0AAP//AwBQSwMEFAAGAAgAAAAh AK5f8UjeAAAACQEAAA8AAABkcnMvZG93bnJldi54bWxMj01PwzAMhu9I/IfISNxYsqnb2lJ3QiCu IMaHxC1rvbaicaomW8u/x5zgaPvR6+ctdrPr1ZnG0HlGWC4MKOLK1x03CG+vjzcpqBAt17b3TAjf FGBXXl4UNq/9xC903sdGSQiH3CK0MQ651qFqydmw8AOx3I5+dDbKODa6Hu0k4a7XK2M22tmO5UNr B7pvqfranxzC+9Px8yMxz82DWw+Tn41ml2nE66v57hZUpDn+wfCrL+pQitPBn7gOqkdINslWUIRV koESYL1MZXFA2KYZ6LLQ/xuUPwAAAP//AwBQSwECLQAUAAYACAAAACEAtoM4kv4AAADhAQAAEwAA AAAAAAAAAAAAAAAAAAAAW0NvbnRlbnRfVHlwZXNdLnhtbFBLAQItABQABgAIAAAAIQA4/SH/1gAA AJQBAAALAAAAAAAAAAAAAAAAAC8BAABfcmVscy8ucmVsc1BLAQItABQABgAIAAAAIQAKbIyPuAIA AMQFAAAOAAAAAAAAAAAAAAAAAC4CAABkcnMvZTJvRG9jLnhtbFBLAQItABQABgAIAAAAIQCuX/FI 3gAAAAkBAAAPAAAAAAAAAAAAAAAAABIFAABkcnMvZG93bnJldi54bWxQSwUGAAAAAAQABADzAAAA HQYAAAAA " filled="f" stroked="f">
                      <v:textbox>
                        <w:txbxContent>
                          <w:p w:rsidR="001220D8" w:rsidRDefault="001220D8" w:rsidP="004B0CA8">
                            <w:r>
                              <w:t>B</w:t>
                            </w:r>
                          </w:p>
                        </w:txbxContent>
                      </v:textbox>
                    </v:shape>
                  </w:pict>
                </mc:Fallback>
              </mc:AlternateContent>
            </w:r>
            <w:r w:rsidRPr="008C5B94">
              <w:rPr>
                <w:b/>
                <w:noProof/>
                <w:lang w:eastAsia="en-US"/>
              </w:rPr>
              <mc:AlternateContent>
                <mc:Choice Requires="wps">
                  <w:drawing>
                    <wp:anchor distT="0" distB="0" distL="114300" distR="114300" simplePos="0" relativeHeight="251725312" behindDoc="0" locked="0" layoutInCell="1" allowOverlap="1" wp14:anchorId="3E7037E2" wp14:editId="721CB5C9">
                      <wp:simplePos x="0" y="0"/>
                      <wp:positionH relativeFrom="column">
                        <wp:posOffset>2217420</wp:posOffset>
                      </wp:positionH>
                      <wp:positionV relativeFrom="paragraph">
                        <wp:posOffset>158750</wp:posOffset>
                      </wp:positionV>
                      <wp:extent cx="342900" cy="342900"/>
                      <wp:effectExtent l="4445" t="0" r="0" b="3810"/>
                      <wp:wrapNone/>
                      <wp:docPr id="965"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212" type="#_x0000_t202" style="position:absolute;left:0;text-align:left;margin-left:174.6pt;margin-top:12.5pt;width:27pt;height:27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8LrNuQIAAMQFAAAOAAAAZHJzL2Uyb0RvYy54bWysVMlu2zAQvRfoPxC8K1pC25IQuUgsqyiQ LkDSD6AlyiIqkSpJW0qL/nuHlLckl6ItDwTJGb7Z3szNu7Fr0Z4pzaXIcHgVYMREKSsuthn++lh4 MUbaUFHRVgqW4Sem8bvl2zc3Q5+ySDayrZhCACJ0OvQZbozpU9/XZcM6qq9kzwQIa6k6auCqtn6l 6ADoXetHQTD3B6mqXsmSaQ2v+STES4df16w0n+taM4PaDINvxu3K7Ru7+8sbmm4V7RteHtygf+FF R7kAoyeonBqKdoq/gup4qaSWtbkqZefLuuYlczFANGHwIpqHhvbMxQLJ0f0pTfr/wZaf9l8U4lWG k/kMI0E7KNIjGw26kyOK4oXN0NDrFBQfelA1Iwig0i5a3d/L8ptGQq4aKrbsVik5NIxW4GFof/oX XyccbUE2w0dZgSG6M9IBjbXqbPogIQjQoVJPp+pYZ0p4vCZREoCkBNHhbC3Q9Pi5V9q8Z7JD9pBh BcV34HR/r82kelSxtoQseNvCO01b8ewBMKcXMA1frcw64er5MwmSdbyOiUei+dojQZ57t8WKePMi XMzy63y1ysNf1m5I0oZXFRPWzJFbIfmz2h1YPrHixC4tW15ZOOuSVtvNqlVoT4HbhVsu5SA5q/nP 3XD5glhehBRGJLiLEq+YxwuPFGTmJYsg9oIwuUvmAUlIXjwP6Z4L9u8hoQFoN4tmE5fOTr+ILXDr dWw07biB6dHyLsPxSYmmloFrUbnSGsrb6XyRCuv+ORVQ7mOhHV8tRSeymnEzuuZYXB/7YCOrJ2Cw ksAwICOMPjg0Uv3AaIAxkmH9fUcVw6j9IKALkpAQO3fchcwWEVzUpWRzKaGiBKgMG4ym48pMs2rX K75twNLUd0LeQufU3LHattjk1aHfYFS44A5jzc6iy7vTOg/f5W8AAAD//wMAUEsDBBQABgAIAAAA IQDYJJAt3QAAAAkBAAAPAAAAZHJzL2Rvd25yZXYueG1sTI/BTsMwDIbvSLxDZCRuLKHrgJa6EwJx BTHYJG5Z67UVjVM12VreHnOCo+1Pv7+/WM+uVycaQ+cZ4XphQBFXvu64Qfh4f766AxWi5dr2ngnh mwKsy/Ozwua1n/iNTpvYKAnhkFuENsYh1zpULTkbFn4gltvBj85GGcdG16OdJNz1OjHmRjvbsXxo 7UCPLVVfm6ND2L4cPnepeW2e3GqY/Gw0u0wjXl7MD/egIs3xD4ZffVGHUpz2/sh1UD3CMs0SQRGS lXQSIDVLWewRbjMDuiz0/wblDwAAAP//AwBQSwECLQAUAAYACAAAACEAtoM4kv4AAADhAQAAEwAA AAAAAAAAAAAAAAAAAAAAW0NvbnRlbnRfVHlwZXNdLnhtbFBLAQItABQABgAIAAAAIQA4/SH/1gAA AJQBAAALAAAAAAAAAAAAAAAAAC8BAABfcmVscy8ucmVsc1BLAQItABQABgAIAAAAIQDT8LrNuQIA AMQFAAAOAAAAAAAAAAAAAAAAAC4CAABkcnMvZTJvRG9jLnhtbFBLAQItABQABgAIAAAAIQDYJJAt 3QAAAAkBAAAPAAAAAAAAAAAAAAAAABMFAABkcnMvZG93bnJldi54bWxQSwUGAAAAAAQABADzAAAA HQYAAAAA " filled="f" stroked="f">
                      <v:textbox>
                        <w:txbxContent>
                          <w:p w:rsidR="001220D8" w:rsidRDefault="001220D8" w:rsidP="004B0CA8">
                            <w:r>
                              <w:t>A</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9408" behindDoc="0" locked="0" layoutInCell="1" allowOverlap="1" wp14:anchorId="5276D44F" wp14:editId="33BBB0F1">
                      <wp:simplePos x="0" y="0"/>
                      <wp:positionH relativeFrom="column">
                        <wp:posOffset>3188970</wp:posOffset>
                      </wp:positionH>
                      <wp:positionV relativeFrom="paragraph">
                        <wp:posOffset>127000</wp:posOffset>
                      </wp:positionV>
                      <wp:extent cx="342900" cy="571500"/>
                      <wp:effectExtent l="4445" t="0" r="0" b="2540"/>
                      <wp:wrapNone/>
                      <wp:docPr id="964"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4B0CA8">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213" type="#_x0000_t202" style="position:absolute;left:0;text-align:left;margin-left:251.1pt;margin-top:10pt;width:27pt;height:4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JLu4ugIAAMcFAAAOAAAAZHJzL2Uyb0RvYy54bWysVG1vmzAQ/j5p/8Hyd8pLTRJQSdWGME3q XqR2P8ABE6yBzWwnUE397zubJE1bTZq28QHZvvNz99w9vqvrsWvRninNpchweBFgxEQpKy62Gf72 UHgLjLShoqKtFCzDj0zj6+X7d1dDn7JINrKtmEIAInQ69BlujOlT39dlwzqqL2TPBBhrqTpqYKu2 fqXoAOhd60dBMPMHqapeyZJpDaf5ZMRLh1/XrDRf6lozg9oMQ27G/ZX7b+zfX17RdKto3/DykAb9 iyw6ygUEPUHl1FC0U/wNVMdLJbWszUUpO1/WNS+Z4wBswuAVm/uG9sxxgeLo/lQm/f9gy8/7rwrx KsPJjGAkaAdNemCjQbdyRFES2goNvU7B8b4HVzOCATrt2Or+TpbfNRJy1VCxZTdKyaFhtIIM3U3/ 7OqEoy3IZvgkKwhEd0Y6oLFWnS0fFAQBOnTq8dQdm0wJh5ckSgKwlGCK52EMa8jNp+nxcq+0+cBk h+wiwwqa78Dp/k6byfXoYmMJWfC2dQJoxYsDwJxOIDRctTabhOvnzyRI1ov1gngkmq09EuS5d1Os iDcrwnmcX+arVR4+2bghSRteVUzYMEdtheTPendQ+aSKk7q0bHll4WxKWm03q1ahPQVtF+47FOTM zX+ZhqsXcHlFKYxIcBslXjFbzD1SkNhL5sHCC8LkNpkFJCF58ZLSHRfs3ymhAWQXR/Gkpd9yC9z3 lhtNO25gerS8y/Di5ERTq8C1qFxrDeXttD4rhU3/uRTQ7mOjnV6tRCexmnEzuscxJ8d3sJHVIyhY SVAYiBFGHyzsP5rDdoBJkmH9Y0cVw6j9KOAhJCEhYDJuQ+J5BBt1btmcW6goGwkDymA0LVdmGle7 XvFtA8GmpyfkDTyemjth21c2JQas7AamheN3mGx2HJ3vndfz/F3+AgAA//8DAFBLAwQUAAYACAAA ACEAZhNU2d4AAAAKAQAADwAAAGRycy9kb3ducmV2LnhtbEyPPU/DMBCGdyT+g3VIbNRuUCqUxqkQ iEosqA0wdHPiI4mIzyF2m/Tfc0x0vPcevR/5Zna9OOEYOk8algsFAqn2tqNGw8f7y90DiBANWdN7 Qg1nDLAprq9yk1k/0R5PZWwEm1DIjIY2xiGTMtQtOhMWfkDi35cfnYl8jo20o5nY3PUyUWolnemI E1oz4FOL9Xd5dBo+q7dzvx/uD6qbXnfz9mdXPm8brW9v5sc1iIhz/Ifhrz5Xh4I7Vf5INoheQ6qS hFENHAOCgTRdsVAxuWRFFrm8nFD8AgAA//8DAFBLAQItABQABgAIAAAAIQC2gziS/gAAAOEBAAAT AAAAAAAAAAAAAAAAAAAAAABbQ29udGVudF9UeXBlc10ueG1sUEsBAi0AFAAGAAgAAAAhADj9If/W AAAAlAEAAAsAAAAAAAAAAAAAAAAALwEAAF9yZWxzLy5yZWxzUEsBAi0AFAAGAAgAAAAhAMwku7i6 AgAAxwUAAA4AAAAAAAAAAAAAAAAALgIAAGRycy9lMm9Eb2MueG1sUEsBAi0AFAAGAAgAAAAhAGYT VNneAAAACgEAAA8AAAAAAAAAAAAAAAAAFAUAAGRycy9kb3ducmV2LnhtbFBLBQYAAAAABAAEAPMA AAAfBgAAAAA= " filled="f" stroked="f">
                      <v:textbox style="layout-flow:vertical;mso-layout-flow-alt:bottom-to-top">
                        <w:txbxContent>
                          <w:p w:rsidR="001220D8" w:rsidRPr="00855AA6" w:rsidRDefault="001220D8" w:rsidP="004B0CA8">
                            <w:pPr>
                              <w:rPr>
                                <w:b/>
                                <w:i/>
                                <w:sz w:val="22"/>
                                <w:szCs w:val="22"/>
                              </w:rPr>
                            </w:pPr>
                            <w:r>
                              <w:rPr>
                                <w:b/>
                                <w:i/>
                                <w:sz w:val="22"/>
                                <w:szCs w:val="22"/>
                              </w:rPr>
                              <w:t>Nước</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30432" behindDoc="0" locked="0" layoutInCell="1" allowOverlap="1" wp14:anchorId="427FEA03" wp14:editId="40415479">
                      <wp:simplePos x="0" y="0"/>
                      <wp:positionH relativeFrom="column">
                        <wp:posOffset>-68580</wp:posOffset>
                      </wp:positionH>
                      <wp:positionV relativeFrom="paragraph">
                        <wp:posOffset>37465</wp:posOffset>
                      </wp:positionV>
                      <wp:extent cx="1482725" cy="451485"/>
                      <wp:effectExtent l="4445" t="0" r="0" b="0"/>
                      <wp:wrapNone/>
                      <wp:docPr id="963"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C9070D" w:rsidRDefault="001220D8" w:rsidP="004B0CA8">
                                  <w:pPr>
                                    <w:jc w:val="center"/>
                                    <w:rPr>
                                      <w:sz w:val="22"/>
                                      <w:szCs w:val="22"/>
                                    </w:rPr>
                                  </w:pPr>
                                  <w:r>
                                    <w:rPr>
                                      <w:sz w:val="22"/>
                                      <w:szCs w:val="22"/>
                                    </w:rPr>
                                    <w:t>Đổi</w:t>
                                  </w:r>
                                </w:p>
                                <w:p w:rsidR="001220D8" w:rsidRPr="00C9070D" w:rsidRDefault="001220D8" w:rsidP="004B0CA8">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2" o:spid="_x0000_s1214" type="#_x0000_t202" style="position:absolute;left:0;text-align:left;margin-left:-5.4pt;margin-top:2.95pt;width:116.75pt;height:35.5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7W5wugIAAMU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fp7BIjQXto0gPbG3Qr9yhKI1uhcdAZON4P4Gr2YIBOO7Z6uJPVV42EXLZUbNiNUnJsGa0hw9De 9M+uTjjagqzHD7KGQHRrpAPaN6q35YOCIECHTj2eumOTqWxIkkTzKMaoAhuJYRu7EDQ73h6UNu+Y 7JFd5FhB9x063d1pY7Oh2dHFBhOy5F3nFNCJZwfgOJ1AbLhqbTYL19AfaZCuklVCPBLNVh4JisK7 KZfEm5XhPC4ui+WyCH/auCHJWl7XTNgwR3GF5M+ad5D5JIuTvLTseG3hbEpabdbLTqEdBXGX7jsU 5MzNf56GKwJweUEpjEhwG6VeOUvmHilJ7KXzIPGCML1NZwFJSVE+p3THBft3SmgE3cXQU0fnt9wC 973mRrOeGxgfHe9znJycaGYluBK1a62hvJvWZ6Ww6T+VAtp9bLQTrNXopFazX+/d65g7rVk1r2X9 CBJWEhQGOoXZB4tWqu8YjTBHcqy/baliGHXvBTyDNCTEDh63IfE8go06t6zPLVRUAJVjg9G0XJpp WG0HxTctRJoenpA38HQa7lT9lNXhwcGscOQOc80Oo/O983qavotfAAAA//8DAFBLAwQUAAYACAAA ACEAkiqB3t0AAAAIAQAADwAAAGRycy9kb3ducmV2LnhtbEyPzU7DMBCE70i8g7VI3Fq7ESU0ZFMh EFcQ5Ufito23SUS8jmK3CW+POcFxNKOZb8rt7Hp14jF0XhBWSwOKpfa2kwbh7fVxcQMqRBJLvRdG +OYA2+r8rKTC+kle+LSLjUolEgpCaGMcCq1D3bKjsPQDS/IOfnQUkxwbbUeaUrnrdWbMtXbUSVpo aeD7luuv3dEhvD8dPj+uzHPz4NbD5GejxW004uXFfHcLKvIc/8Lwi5/QoUpMe38UG1SPsFiZhB4R 1htQyc+yLAe1R8hzA7oq9f8D1Q8AAAD//wMAUEsBAi0AFAAGAAgAAAAhALaDOJL+AAAA4QEAABMA AAAAAAAAAAAAAAAAAAAAAFtDb250ZW50X1R5cGVzXS54bWxQSwECLQAUAAYACAAAACEAOP0h/9YA AACUAQAACwAAAAAAAAAAAAAAAAAvAQAAX3JlbHMvLnJlbHNQSwECLQAUAAYACAAAACEA8u1ucLoC AADFBQAADgAAAAAAAAAAAAAAAAAuAgAAZHJzL2Uyb0RvYy54bWxQSwECLQAUAAYACAAAACEAkiqB 3t0AAAAIAQAADwAAAAAAAAAAAAAAAAAUBQAAZHJzL2Rvd25yZXYueG1sUEsFBgAAAAAEAAQA8wAA AB4GAAAAAA== " filled="f" stroked="f">
                      <v:textbox>
                        <w:txbxContent>
                          <w:p w:rsidR="001220D8" w:rsidRPr="00C9070D" w:rsidRDefault="001220D8" w:rsidP="004B0CA8">
                            <w:pPr>
                              <w:jc w:val="center"/>
                              <w:rPr>
                                <w:sz w:val="22"/>
                                <w:szCs w:val="22"/>
                              </w:rPr>
                            </w:pPr>
                            <w:r>
                              <w:rPr>
                                <w:sz w:val="22"/>
                                <w:szCs w:val="22"/>
                              </w:rPr>
                              <w:t>Đổi</w:t>
                            </w:r>
                          </w:p>
                          <w:p w:rsidR="001220D8" w:rsidRPr="00C9070D" w:rsidRDefault="001220D8" w:rsidP="004B0CA8">
                            <w:pPr>
                              <w:jc w:val="center"/>
                              <w:rPr>
                                <w:sz w:val="22"/>
                                <w:szCs w:val="22"/>
                              </w:rPr>
                            </w:pPr>
                            <w:r w:rsidRPr="00C9070D">
                              <w:rPr>
                                <w:sz w:val="22"/>
                                <w:szCs w:val="22"/>
                              </w:rPr>
                              <w:t>18 cm = 0,18 m</w:t>
                            </w:r>
                          </w:p>
                        </w:txbxContent>
                      </v:textbox>
                    </v:shape>
                  </w:pict>
                </mc:Fallback>
              </mc:AlternateContent>
            </w:r>
          </w:p>
          <w:p w:rsidR="003D70FD" w:rsidRPr="008C5B94" w:rsidRDefault="003D70FD" w:rsidP="004B0CA8">
            <w:pPr>
              <w:jc w:val="both"/>
              <w:rPr>
                <w:noProof/>
                <w:lang w:val="nl-NL"/>
              </w:rPr>
            </w:pPr>
          </w:p>
          <w:p w:rsidR="003D70FD" w:rsidRPr="008C5B94" w:rsidRDefault="003D70FD" w:rsidP="004B0CA8">
            <w:pPr>
              <w:jc w:val="both"/>
              <w:rPr>
                <w:noProof/>
                <w:lang w:val="nl-NL"/>
              </w:rPr>
            </w:pPr>
          </w:p>
          <w:p w:rsidR="003D70FD" w:rsidRPr="008C5B94" w:rsidRDefault="003D70FD" w:rsidP="004B0CA8">
            <w:pPr>
              <w:jc w:val="both"/>
              <w:rPr>
                <w:noProof/>
                <w:lang w:val="nl-NL"/>
              </w:rPr>
            </w:pPr>
          </w:p>
          <w:p w:rsidR="003D70FD" w:rsidRPr="008C5B94" w:rsidRDefault="003D70FD" w:rsidP="004B0CA8">
            <w:pPr>
              <w:jc w:val="center"/>
              <w:rPr>
                <w:b/>
                <w:noProof/>
                <w:u w:val="single"/>
                <w:lang w:val="nl-NL"/>
              </w:rPr>
            </w:pPr>
            <w:r w:rsidRPr="008C5B94">
              <w:rPr>
                <w:b/>
                <w:noProof/>
                <w:u w:val="single"/>
                <w:lang w:val="nl-NL"/>
              </w:rPr>
              <w:t>Giải</w:t>
            </w:r>
          </w:p>
          <w:p w:rsidR="003D70FD" w:rsidRPr="008C5B94" w:rsidRDefault="003D70FD" w:rsidP="004B0CA8">
            <w:pPr>
              <w:jc w:val="center"/>
              <w:rPr>
                <w:b/>
                <w:noProof/>
                <w:lang w:val="nl-NL"/>
              </w:rPr>
            </w:pPr>
          </w:p>
          <w:p w:rsidR="003D70FD" w:rsidRPr="008C5B94" w:rsidRDefault="003D70FD" w:rsidP="004B0CA8">
            <w:pPr>
              <w:jc w:val="both"/>
              <w:rPr>
                <w:noProof/>
                <w:lang w:val="nl-NL"/>
              </w:rPr>
            </w:pPr>
            <w:r w:rsidRPr="008C5B94">
              <w:rPr>
                <w:noProof/>
                <w:lang w:val="nl-NL"/>
              </w:rPr>
              <w:t>+ Gọi h là độ cao chênh lệch của mực chất lỏng ở nhánh của bình</w:t>
            </w:r>
          </w:p>
          <w:p w:rsidR="003D70FD" w:rsidRPr="008C5B94" w:rsidRDefault="003D70FD" w:rsidP="004B0CA8">
            <w:pPr>
              <w:jc w:val="both"/>
              <w:rPr>
                <w:noProof/>
                <w:lang w:val="nl-NL"/>
              </w:rPr>
            </w:pPr>
          </w:p>
          <w:p w:rsidR="003D70FD" w:rsidRPr="008C5B94" w:rsidRDefault="003D70FD" w:rsidP="004B0CA8">
            <w:pPr>
              <w:jc w:val="both"/>
              <w:rPr>
                <w:noProof/>
                <w:lang w:val="nl-NL"/>
              </w:rPr>
            </w:pPr>
            <w:r w:rsidRPr="008C5B94">
              <w:rPr>
                <w:noProof/>
                <w:lang w:val="nl-NL"/>
              </w:rPr>
              <w:t xml:space="preserve"> + Gọi A và B là hai điểm có cùng độ cao so với đáy bình nằm ở hai nhánh.</w:t>
            </w:r>
          </w:p>
          <w:p w:rsidR="003D70FD" w:rsidRPr="008C5B94" w:rsidRDefault="003D70FD" w:rsidP="004B0CA8">
            <w:pPr>
              <w:jc w:val="both"/>
              <w:rPr>
                <w:noProof/>
                <w:lang w:val="nl-NL"/>
              </w:rPr>
            </w:pPr>
          </w:p>
          <w:p w:rsidR="003D70FD" w:rsidRPr="008C5B94" w:rsidRDefault="003D70FD" w:rsidP="004B0CA8">
            <w:pPr>
              <w:jc w:val="both"/>
              <w:rPr>
                <w:noProof/>
                <w:lang w:val="nl-NL"/>
              </w:rPr>
            </w:pPr>
            <w:r w:rsidRPr="008C5B94">
              <w:rPr>
                <w:noProof/>
                <w:lang w:val="nl-NL"/>
              </w:rPr>
              <w:t>+ Ta có : áp suất tại A và B do là do cột chất lỏng gây ra là bằng nhau:</w:t>
            </w:r>
          </w:p>
          <w:p w:rsidR="003D70FD" w:rsidRPr="008C5B94" w:rsidRDefault="003D70FD" w:rsidP="004B0CA8">
            <w:pPr>
              <w:jc w:val="center"/>
              <w:rPr>
                <w:noProof/>
                <w:vertAlign w:val="subscript"/>
              </w:rPr>
            </w:pPr>
            <w:r w:rsidRPr="008C5B94">
              <w:rPr>
                <w:noProof/>
              </w:rPr>
              <w:t>P</w:t>
            </w:r>
            <w:r w:rsidRPr="008C5B94">
              <w:rPr>
                <w:noProof/>
                <w:vertAlign w:val="subscript"/>
              </w:rPr>
              <w:t>A</w:t>
            </w:r>
            <w:r w:rsidRPr="008C5B94">
              <w:rPr>
                <w:noProof/>
              </w:rPr>
              <w:t xml:space="preserve"> = P</w:t>
            </w:r>
            <w:r w:rsidRPr="008C5B94">
              <w:rPr>
                <w:noProof/>
                <w:vertAlign w:val="subscript"/>
              </w:rPr>
              <w:t>B</w:t>
            </w:r>
          </w:p>
          <w:p w:rsidR="003D70FD" w:rsidRPr="008C5B94" w:rsidRDefault="003D70FD" w:rsidP="004B0CA8">
            <w:pPr>
              <w:jc w:val="both"/>
              <w:rPr>
                <w:noProof/>
              </w:rPr>
            </w:pPr>
          </w:p>
          <w:p w:rsidR="003D70FD" w:rsidRPr="008C5B94" w:rsidRDefault="003D70FD" w:rsidP="004B0CA8">
            <w:pPr>
              <w:rPr>
                <w:noProof/>
              </w:rPr>
            </w:pPr>
            <w:r w:rsidRPr="008C5B94">
              <w:rPr>
                <w:noProof/>
              </w:rPr>
              <w:t xml:space="preserve">                                Hay       d</w:t>
            </w:r>
            <w:r w:rsidRPr="008C5B94">
              <w:rPr>
                <w:noProof/>
                <w:vertAlign w:val="subscript"/>
              </w:rPr>
              <w:t>d</w:t>
            </w:r>
            <w:r w:rsidRPr="008C5B94">
              <w:rPr>
                <w:noProof/>
              </w:rPr>
              <w:t xml:space="preserve"> . 0,18 = d</w:t>
            </w:r>
            <w:r w:rsidRPr="008C5B94">
              <w:rPr>
                <w:noProof/>
                <w:vertAlign w:val="subscript"/>
              </w:rPr>
              <w:t>n</w:t>
            </w:r>
            <w:r w:rsidRPr="008C5B94">
              <w:rPr>
                <w:noProof/>
              </w:rPr>
              <w:t xml:space="preserve"> . (0,18 - h)</w:t>
            </w:r>
          </w:p>
          <w:p w:rsidR="003D70FD" w:rsidRPr="008C5B94" w:rsidRDefault="003D70FD" w:rsidP="004B0CA8">
            <w:pPr>
              <w:jc w:val="both"/>
              <w:rPr>
                <w:b/>
                <w:noProof/>
              </w:rPr>
            </w:pPr>
          </w:p>
          <w:p w:rsidR="003D70FD" w:rsidRPr="008C5B94" w:rsidRDefault="003D70FD" w:rsidP="004B0CA8">
            <w:pPr>
              <w:spacing w:line="360" w:lineRule="auto"/>
              <w:rPr>
                <w:noProof/>
              </w:rPr>
            </w:pPr>
            <w:r w:rsidRPr="008C5B94">
              <w:rPr>
                <w:noProof/>
              </w:rPr>
              <w:t xml:space="preserve">                                         8000 . 0,18 = 10000. (0,18 - h)  </w:t>
            </w:r>
          </w:p>
          <w:p w:rsidR="003D70FD" w:rsidRPr="008C5B94" w:rsidRDefault="003D70FD" w:rsidP="004B0CA8">
            <w:pPr>
              <w:spacing w:line="360" w:lineRule="auto"/>
              <w:rPr>
                <w:noProof/>
              </w:rPr>
            </w:pPr>
            <w:r w:rsidRPr="008C5B94">
              <w:rPr>
                <w:noProof/>
              </w:rPr>
              <w:t xml:space="preserve">                                                   1440 = 1800 - 10000.h </w:t>
            </w:r>
          </w:p>
          <w:p w:rsidR="003D70FD" w:rsidRPr="008C5B94" w:rsidRDefault="003D70FD" w:rsidP="004B0CA8">
            <w:pPr>
              <w:spacing w:line="360" w:lineRule="auto"/>
              <w:rPr>
                <w:noProof/>
              </w:rPr>
            </w:pPr>
            <w:r w:rsidRPr="008C5B94">
              <w:rPr>
                <w:noProof/>
              </w:rPr>
              <w:t xml:space="preserve">                                            10000.h = 360</w:t>
            </w:r>
          </w:p>
          <w:p w:rsidR="003D70FD" w:rsidRPr="008C5B94" w:rsidRDefault="003D70FD" w:rsidP="004B0CA8">
            <w:pPr>
              <w:spacing w:line="360" w:lineRule="auto"/>
              <w:rPr>
                <w:noProof/>
              </w:rPr>
            </w:pPr>
            <w:r w:rsidRPr="008C5B94">
              <w:rPr>
                <w:noProof/>
              </w:rPr>
              <w:t>.                                                      h = 0,036 (m)   = 3,6 ( cm)</w:t>
            </w:r>
          </w:p>
          <w:p w:rsidR="003D70FD" w:rsidRPr="008C5B94" w:rsidRDefault="003D70FD" w:rsidP="004B0CA8">
            <w:pPr>
              <w:spacing w:line="360" w:lineRule="auto"/>
              <w:rPr>
                <w:noProof/>
              </w:rPr>
            </w:pPr>
            <w:r w:rsidRPr="008C5B94">
              <w:rPr>
                <w:noProof/>
              </w:rPr>
              <w:t xml:space="preserve">     Vậy : Độ cao chênh lệch của mực chất lỏng ở hai nhánh là :  3,6 cm.</w:t>
            </w:r>
          </w:p>
        </w:tc>
        <w:tc>
          <w:tcPr>
            <w:tcW w:w="1440" w:type="dxa"/>
            <w:shd w:val="clear" w:color="auto" w:fill="auto"/>
          </w:tcPr>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r w:rsidRPr="008C5B94">
              <w:rPr>
                <w:szCs w:val="26"/>
              </w:rPr>
              <w:t>0,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Cs w:val="26"/>
              </w:rPr>
            </w:pPr>
          </w:p>
          <w:p w:rsidR="003D70FD" w:rsidRPr="008C5B94" w:rsidRDefault="003D70FD" w:rsidP="004B0CA8">
            <w:pPr>
              <w:rPr>
                <w:szCs w:val="26"/>
              </w:rPr>
            </w:pPr>
          </w:p>
          <w:p w:rsidR="003D70FD" w:rsidRPr="008C5B94" w:rsidRDefault="003D70FD" w:rsidP="004B0CA8">
            <w:pP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 w:val="26"/>
                <w:szCs w:val="26"/>
              </w:rPr>
            </w:pPr>
            <w:r w:rsidRPr="008C5B94">
              <w:rPr>
                <w:szCs w:val="26"/>
              </w:rPr>
              <w:t>0,25 điểm</w:t>
            </w: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Bài 3</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3 điểm</w:t>
            </w:r>
            <w:r w:rsidRPr="008C5B94">
              <w:rPr>
                <w:b/>
              </w:rPr>
              <w:t xml:space="preserve"> )</w:t>
            </w:r>
            <w:r w:rsidRPr="008C5B94">
              <w:t xml:space="preserve">   </w:t>
            </w:r>
          </w:p>
        </w:tc>
        <w:tc>
          <w:tcPr>
            <w:tcW w:w="7712" w:type="dxa"/>
            <w:shd w:val="clear" w:color="auto" w:fill="auto"/>
          </w:tcPr>
          <w:p w:rsidR="003D70FD" w:rsidRPr="008C5B94" w:rsidRDefault="003D70FD" w:rsidP="004B0CA8">
            <w:pPr>
              <w:spacing w:line="360" w:lineRule="auto"/>
              <w:rPr>
                <w:noProof/>
                <w:lang w:val="es-ES"/>
              </w:rPr>
            </w:pPr>
            <w:r w:rsidRPr="008C5B94">
              <w:rPr>
                <w:noProof/>
                <w:lang w:val="es-ES"/>
              </w:rPr>
              <w:t>+ Không thể kết luận rằng kim loại không bị nhiễm điện do cọ sát.</w:t>
            </w:r>
          </w:p>
          <w:p w:rsidR="003D70FD" w:rsidRPr="008C5B94" w:rsidRDefault="003D70FD" w:rsidP="004B0CA8">
            <w:pPr>
              <w:spacing w:line="360" w:lineRule="auto"/>
              <w:rPr>
                <w:noProof/>
                <w:lang w:val="es-ES"/>
              </w:rPr>
            </w:pPr>
            <w:r w:rsidRPr="008C5B94">
              <w:rPr>
                <w:noProof/>
                <w:lang w:val="es-ES"/>
              </w:rPr>
              <w:t xml:space="preserve">+ Vì : Kim loại cũng như mọi chất liệu khác. khi bị cọ sát với len đều nhiễm điện.  </w:t>
            </w:r>
          </w:p>
          <w:p w:rsidR="003D70FD" w:rsidRPr="008C5B94" w:rsidRDefault="003D70FD" w:rsidP="004B0CA8">
            <w:pPr>
              <w:spacing w:line="360" w:lineRule="auto"/>
              <w:rPr>
                <w:noProof/>
                <w:lang w:val="es-ES"/>
              </w:rPr>
            </w:pPr>
            <w:r w:rsidRPr="008C5B94">
              <w:rPr>
                <w:noProof/>
                <w:lang w:val="es-ES"/>
              </w:rPr>
              <w:t>Tuy nhiên do kim loại dẫn điện rất tốt nên khi các điện tích khi xuất hiện lúc cọ sát sẽ nhanh chóng bị truyền đi tới tay người làm thí nghiệm, rồi truyền xuống đất nên ta không thấy chúng nhiễm điện.</w:t>
            </w:r>
          </w:p>
        </w:tc>
        <w:tc>
          <w:tcPr>
            <w:tcW w:w="1440" w:type="dxa"/>
            <w:shd w:val="clear" w:color="auto" w:fill="auto"/>
          </w:tcPr>
          <w:p w:rsidR="003D70FD" w:rsidRPr="008C5B94" w:rsidRDefault="003D70FD" w:rsidP="004B0CA8">
            <w:pPr>
              <w:rPr>
                <w:lang w:val="es-ES"/>
              </w:rPr>
            </w:pPr>
            <w:r w:rsidRPr="008C5B94">
              <w:rPr>
                <w:lang w:val="es-ES"/>
              </w:rPr>
              <w:t xml:space="preserve"> 1 điểm</w:t>
            </w:r>
          </w:p>
          <w:p w:rsidR="003D70FD" w:rsidRPr="008C5B94" w:rsidRDefault="003D70FD" w:rsidP="004B0CA8">
            <w:pPr>
              <w:rPr>
                <w:lang w:val="es-ES"/>
              </w:rPr>
            </w:pPr>
          </w:p>
          <w:p w:rsidR="003D70FD" w:rsidRPr="008C5B94" w:rsidRDefault="003D70FD" w:rsidP="004B0CA8">
            <w:pPr>
              <w:jc w:val="center"/>
              <w:rPr>
                <w:szCs w:val="26"/>
              </w:rPr>
            </w:pPr>
            <w:r w:rsidRPr="008C5B94">
              <w:rPr>
                <w:szCs w:val="26"/>
              </w:rPr>
              <w:t>1 điểm</w:t>
            </w:r>
          </w:p>
          <w:p w:rsidR="003D70FD" w:rsidRPr="008C5B94" w:rsidRDefault="003D70FD" w:rsidP="004B0CA8">
            <w:pPr>
              <w:jc w:val="center"/>
              <w:rPr>
                <w:szCs w:val="26"/>
              </w:rPr>
            </w:pPr>
          </w:p>
          <w:p w:rsidR="003D70FD" w:rsidRPr="008C5B94" w:rsidRDefault="003D70FD" w:rsidP="004B0CA8">
            <w:pPr>
              <w:jc w:val="center"/>
              <w:rPr>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Cs w:val="26"/>
              </w:rPr>
              <w:t>0, 5 điểm</w:t>
            </w:r>
          </w:p>
          <w:p w:rsidR="003D70FD" w:rsidRPr="008C5B94" w:rsidRDefault="003D70FD" w:rsidP="004B0CA8">
            <w:pPr>
              <w:rPr>
                <w:lang w:val="es-ES"/>
              </w:rPr>
            </w:pPr>
          </w:p>
        </w:tc>
        <w:tc>
          <w:tcPr>
            <w:tcW w:w="236" w:type="dxa"/>
            <w:shd w:val="clear" w:color="auto" w:fill="auto"/>
          </w:tcPr>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 xml:space="preserve">Bài </w:t>
            </w:r>
            <w:r w:rsidRPr="008C5B94">
              <w:rPr>
                <w:b/>
                <w:lang w:val="es-ES"/>
              </w:rPr>
              <w:lastRenderedPageBreak/>
              <w:t>4</w:t>
            </w:r>
          </w:p>
        </w:tc>
        <w:tc>
          <w:tcPr>
            <w:tcW w:w="1550" w:type="dxa"/>
            <w:shd w:val="clear" w:color="auto" w:fill="auto"/>
          </w:tcPr>
          <w:p w:rsidR="003D70FD" w:rsidRPr="008C5B94" w:rsidRDefault="003D70FD" w:rsidP="004B0CA8">
            <w:pPr>
              <w:rPr>
                <w:lang w:val="es-ES"/>
              </w:rPr>
            </w:pPr>
            <w:r w:rsidRPr="008C5B94">
              <w:rPr>
                <w:b/>
              </w:rPr>
              <w:lastRenderedPageBreak/>
              <w:t xml:space="preserve">( </w:t>
            </w:r>
            <w:r w:rsidRPr="008C5B94">
              <w:rPr>
                <w:b/>
                <w:i/>
              </w:rPr>
              <w:t>4,5 điểm</w:t>
            </w:r>
            <w:r w:rsidRPr="008C5B94">
              <w:rPr>
                <w:b/>
              </w:rPr>
              <w:t xml:space="preserve"> )</w:t>
            </w:r>
            <w:r w:rsidRPr="008C5B94">
              <w:t xml:space="preserve">   </w:t>
            </w:r>
          </w:p>
        </w:tc>
        <w:tc>
          <w:tcPr>
            <w:tcW w:w="7712" w:type="dxa"/>
            <w:shd w:val="clear" w:color="auto" w:fill="auto"/>
          </w:tcPr>
          <w:p w:rsidR="003D70FD" w:rsidRPr="008C5B94" w:rsidRDefault="003D70FD" w:rsidP="004B0CA8">
            <w:pPr>
              <w:spacing w:line="400" w:lineRule="exact"/>
            </w:pPr>
            <w:r w:rsidRPr="008C5B94">
              <w:t xml:space="preserve"> </w:t>
            </w: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g">
                  <w:drawing>
                    <wp:anchor distT="0" distB="0" distL="114300" distR="114300" simplePos="0" relativeHeight="251740672" behindDoc="0" locked="0" layoutInCell="1" allowOverlap="1" wp14:anchorId="25528891" wp14:editId="6A4DD7A6">
                      <wp:simplePos x="0" y="0"/>
                      <wp:positionH relativeFrom="column">
                        <wp:posOffset>1188720</wp:posOffset>
                      </wp:positionH>
                      <wp:positionV relativeFrom="paragraph">
                        <wp:posOffset>163195</wp:posOffset>
                      </wp:positionV>
                      <wp:extent cx="2545715" cy="2289810"/>
                      <wp:effectExtent l="0" t="2540" r="2540" b="3175"/>
                      <wp:wrapNone/>
                      <wp:docPr id="960"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961" name="Text Box 311"/>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82B24" w:rsidRDefault="001220D8" w:rsidP="004B0CA8">
                                    <w:pPr>
                                      <w:rPr>
                                        <w:sz w:val="72"/>
                                        <w:szCs w:val="72"/>
                                      </w:rPr>
                                    </w:pPr>
                                    <w:r w:rsidRPr="00F82B24">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962" name="Picture 31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10" o:spid="_x0000_s1215" style="position:absolute;margin-left:93.6pt;margin-top:12.85pt;width:200.45pt;height:180.3pt;z-index:251740672" coordorigin="3676,1263" coordsize="4009,360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DYBJkBAAAggwAAA4AAABkcnMvZTJvRG9jLnhtbOxX227jNhB9L9B/ IPSu6BLZuiDOIvElWCBtg718AE1RFrESyZJ07GzRf++QlHxLiw12+7gGIpAccjhzZuYMc/Nu33fo mSrNBJ8FyVUcIMqJqBnfzILPn1ZhESBtMK9xJzidBS9UB+9uf/3lZicrmopWdDVVCJRwXe3kLGiN kVUUadLSHusrISkHYSNUjw1M1SaqFd6B9r6L0jieRjuhaqkEoVrD6sILg1unv2koMX80jaYGdbMA bDPuq9x3bb/R7Q2uNgrLlpHBDPwdVvSYcbj0oGqBDUZbxV6p6hlRQovGXBHRR6JpGKHOB/AmiS+8 eVBiK50vm2q3kQeYANoLnL5bLfn9+UkhVs+Ccgr4cNxDkNy96Dpx8OzkpoJdD0p+lE/K+wjDR0G+ aEAvupTb+cZvRuvdb6IGhXhrhINn36jeqgDH0d5F4eUQBbo3iMBiOskmeTIJEAFZmhZl4Q3BFWkh mPbc9TSfBgjESTq99jEk7XI4n8Vx6Q9fT+OplUa48hc7YwfjbIpAzukjrPrHYP3YYkldtLQF7ABr MsL6yXp4L/aAbGLNsvfDRgsrMnsQgD8OJe3RRVzMW8w39E4psWsprsFCdxL8OBz1erRV8i24s7i4 hG0EPYnzAfGizM8ww5VU2jxQ0SM7mAUKisqZiZ8ftfHwjltsbLlYsa6DdVx1/GwB4uBX4FY4amX2 flcnf5VxuSyWRRZm6XQZZvFiEd6t5lk4XSX5ZHG9mM8Xyd/23iSrWlbXlNtrxppNsrcFb2APX22H qtWiY7VVZ03SarOedwo9Y+CMlfsNgJxsi87NcDkGvly4lKRZfJ+W4Wpa5GG2yiZhmcdFGCflPZRb VmaL1blLj4zTH3cJ7aCcJ+nEJ9N/+ha732vfcNUzA6zcsX4WFIdNuLIpuOS1C63BrPPjEyis+Uco INxjoF3C2hz12Wr2670jHSjjoRDWon6BFFYCMgyICFoKDFqhvgZoB/Q8C/SfW6xogLr3HMqgTLLM 8rmbAF+kMFGnkvWpBHMCqmaBCZAfzo3vAVup2KaFm3zhcXEHTNUwl9W2xrxVjuUcV9zeSEYq+BuC BKNXefftngWnzNb64vte/yYdPVZftjKEtiGxYWvWMfPiWiBE2RrFn58YsQDbySn/pCP/gNxeC/ST WtTHff4UlDkjjtSPtKMllLrF5rj0ionOtUR2embJumNyrCw7HnwG+C9a2L/A5tvjQpBtT7nx/V7R DtwXXLdMaoh5Rfs1rYGV3tdgJ4G3hoGGA2HlnqTGDDylmrS4gx6R3ofzSTwHqsmX4V2Z5WEeL/Ms zopknszHutxqCqjgbiHZ/1CYjlNcW/XFMRaLY0NYsgh5DiIfAHtXadooakhrlxugqGEdNh8EDvUj 0DYGb+oHxzZaQMt0l1k+tk34pInG8DAAGVw4du+R7X82hCO3nrCgT/cxwKeJV/5sCEPndynrG4Ib Qs46lnUPXZdsw6PcvqRP527X8V+H238AAAD//wMAUEsDBBQABgAIAAAAIQCOIglCugAAACEBAAAZ AAAAZHJzL19yZWxzL2Uyb0RvYy54bWwucmVsc4SPywrCMBBF94L/EGZv07oQkabdiNCt1A8Ykmkb bB4kUezfG3BjQXA593LPYer2ZWb2pBC1swKqogRGVjql7Sjg1l92R2AxoVU4O0sCForQNttNfaUZ Ux7FSfvIMsVGAVNK/sR5lBMZjIXzZHMzuGAw5TOM3KO840h8X5YHHr4Z0KyYrFMCQqcqYP3is/k/ 2w2DlnR28mHIph8Krk12ZyCGkZIAQ0rjJ6wKMgPwpuarx5o3AAAA//8DAFBLAwQUAAYACAAAACEA 5CY5fOEAAAAKAQAADwAAAGRycy9kb3ducmV2LnhtbEyPy2rDMBBF94X+g5hAd438wIlwLIcQ2q5C oUmhdKdYE9vEkoyl2M7fd7pql5c53Hum2M6mYyMOvnVWQryMgKGtnG5tLeHz9PosgPmgrFadsyjh jh625eNDoXLtJvuB4zHUjEqsz5WEJoQ+59xXDRrll65HS7eLG4wKFIea60FNVG46nkTRihvVWlpo VI/7Bqvr8WYkvE1q2qXxy3i4Xvb371P2/nWIUcqnxbzbAAs4hz8YfvVJHUpyOrub1Z51lMU6IVRC kq2BEZAJEQM7S0jFKgVeFvz/C+UPAAAA//8DAFBLAwQUAAYACAAAACEAEIgmkP8pAADshwAAFAAA AGRycy9tZWRpYS9pbWFnZTEuZW1m7F0JeFNV2r5N0yZp0ybN1rTN1jZp0/WmpdCytWmTAgJqqRQQ F0BREFFBUEYcpSIMVpFFURRRg4ggVUEFZaiDoCIMKoO41AVwQ2dUKqi4Acr/fuk9abjE2yD11/9/ 5jy8nP097/nOkntPbm9iOI6bCBw+3u4+iuO4tXIkCC6QwXFGI8c5as/sx3Ex3IE5HPdLLMfFswKC P0nHcX9J57jtiNtjTsycrY7lZo6WcyDgCgEHALqCGG8MZ0FYC8i0m9+Hx42QtYPKng/UAVQ2yyvn 1AiTs3lVobATHCzd45UFudrlN1ZlehWhPLmXC4VN4KA6ZiAB0ALMqRDQAn+L57ijIHIhTGWTOa4R XQyGqXv1wCQEKLwUpoMXcgsoEQ5t6oZyl3FXcJdwUzgHdxb8afDruauQNoa7sr3Yn+b/sXKVh8Rg CnDn163yLBPilNbfRL2SyeJj4+Rxslj5nOnoCGyipEy448glJ+4vJ+ovH6vy1IGb62YI2m4BFwjW W9us43aslHnIL3xjlWc7fHJjr+WCTbBxoGZo3IQxlw1FmMBcIQKTACq3d/Ec7+ymOV4EuXMBShsM tM8PBODmCONch7CDa+SK4PcD3IAF6O8/w4cpyT0K0AqxwDhTBAIqF9Bz3CKA5mi+l+OcSCN9ME0V /deOjrDSy8UpUf4YukdznriJ7gDipG8i8DPaIVA7rC0kcztRhhBaiwgPQDrVD3f/39biZHSQUI9O ToKRyE7/XXP/u2sOUy2099H8VgNwEdffZGTQGIWvv5FCmnj9XY1xJdQh38H9+vqbDMJ/ASNlHHcm Pn/I0fpbB6wCTmH9yfwoXwGwz5x9CLe77fgEQboAeNUUJsfKInhc6Y2JLUTAIaSzMg3XbPQ1NHzu a55u9DdPqPdzMTfVGL0xYZ9J7ZotqKcFSLPcG7JlsD8GpCsB2neom5H2IjnSCVfiPwK5SOX6tmdx HIhGhZXbjPR1QPQ2k8nqUN4PMDvsw1i0OwmbBQs0ejnO62X1kAT7xUa2X0NjDVa4d3VClZ8bfRvZ L8bojQ3Zj+xM/Txd+4EiuL+zfYXikew3Gn3cRf2E/Q4L/aVyZLtTm3PyLphzcRFt1vzFkz5uM+Yc 2czxo4+LWY85FxeyGQ17V9hsIIz/nWCLXqe1/uK7wBaKyLYgGzQe8zUP1Pu5wJmYPxNhC0XIFvFd ZAvQRDV/TChXCVvRPKs9LZspu8Bmqog2a2h4pZqbVOfnNtzuD/oxVbCZKmQz2ou6Yv4wm72IeXTG adkioQtskRjRFrT3cKOH+LlDvP/H48U12H9uMnoTQ7age4WusMVPsMFBYS3R3CBHvJsB2lui35fV sjqU9wNsfz29fTkpol2Ce8von9r3GJonwT0mKWQXNdrvCrtMBc8ZgB7zQwUbkfttdknuYrtoItql oeGrmub8JTXNG334vIqBXcZj7WhCdsE9Y5fY5RzMlecBM2xyUZhdaK6c2ueQtgvWTkpEW9SXNPum nfeRb3hunH/J4lRhjqSEbKHtIlvw6P8wYBAw/rT2EV0X2EIf0RbNG9X+htkmf/PGFD/nORe2OIJ5 oQ/ZQtdFtliLObEJGAJbHINPjtaLFmE5EP0+YpAFUG8RENpHtIjANTTEBa+B6YADzZALXROPQISV p+bb8wNeBMOco5prvxcOS2u/hqO6wSEcTZdYR4JnKD8fhx9zU4gXlXC9aIxs5yM6f/OtX/mGffee j3wu5gHY2RiyswGVu2Jf+hEdawHXBoj9kToK99vsbPqT2zk1op3n6Kr8y7b+5NspG+ef8OBg2Dk2 1uhNDdnZJNjjdK/Lh8K2tM/R3v/39sn0G+1s/rPZ2cfWCUyF+ZwW0c4NxsfwGfuxr8H4g29YbR72 DbJzWsjO5t9oZ1oHdB0Xfk8pTmPna3TOSXO7DHAD0e4h4nUm83bc19LnILVHTgsE2/bGKJ0IU5/I NrSshO0coXaX4cWdI4KkhfKFKYEQx52TPc8/snSen+ocn5HvO75yQlX9lOV+8in+xNnz/JnIo35f BNA1CnGwNOZPEfLgBe8rqTyzBYKNLKwIC5ONPMgkTg3CaUIYR3bhZ5OcTkgn3XohTBqo/1Q3CTAK YUqndUTp5ChPSwHB9YJPeXQNiiP5E/KyEXcAkEJnjoKjcL6P0sjOhF/LlyMn3A6s7dVIJ131wCQE qB9aALYIuecoEU4hk2Wdw10Hnqk45b6iPfGU/39JvWiowkNnwuvML6npWpAc7Br8bDhUauDk6bcG NZkznUkrlNdfQmW9sgvlWpwnU50PF+m4x5YoPFR39MM6bvsefCcBUD+ozviKifIKdKDC+d20ucBT qd9No7x2l0em4LTZtwbbiUX4pTt03Dv9PvOc3/NWzqkNcA/nLAu2NxfpNJKfoX4tQn/RG4LxzeN+ Vo9F3mPB/Dw55Q9GznYDcefJNxzKk88K5nHcq9Aat+CHaYfe+n4a9VF81k2mpXVF69ACsLNoBINu EhjZ/QObO7SeumI+1IOHxpxs8GtnrYr/fr8B65z4fc7pfr9B9qaZpQaCc1YIwwt+zzEUPluXbyN8 NUDlTv2slfvV7zoinbVmog3xXupEGgH7St+gJwrT/B0FVACYqkEfXsgn5WMpIYJzIY1sQPVYOA4N DUec2kwHOZ0Hy2GwswFqq39qtnW4684yVj58z0Z2I9UjIFgd9ERh4qC1xtrNEsK0NmkdGgCyQfjn KJUPX5tyxAm/5Wz2d7Gxrv38GZJOcsxOpDcXMAOw8QmOlaF0PUC2ITv1BsgW7LPIBZJ0xHsAWmAr 4maMzwiEywDmyJbk4pHwppyPeU1+Vswz8gtiHpBfHjNDPjZmsvzMGMbxOo0tyklxvBBbwf0zNo37 MDaB+zH26PFUuYxzydM5mpDh+u5DByZAOOPuBQF0/yjFfUb8jNia+AdiC+Ifj9XHPxf7Xdz62M/i 7o9lHP3A+SA4pTjK426RVcZdJhsWN1J2Rdxg2dy4c2T3xU2QifVpMVk3wmaMey3iG8Avxb1JsSvu WcVXcQHFz3FNCnX8BEVc/HmIM44W9PEQOKU4Hot/R/50/N/lr8Q3yz+OXyqPUSyXaxUb5WJ9s5Uc lwhNjNulwnU60qS4u6kcykJVldKoOlP5i/J85QfKBuUuZaWScXhQH8ezkhyZyjyFW5mg8CqPxg9X Hoi/Vvlt/GxlokKs7wj0nAcw7iW4UDoXkNK3KmFSwrKE+Qm3JjyQMCXhsYShCSsSahPmJTCOFeBb AEhx3K26TnW/aqRqvWqQ6lVVX9WXKr/qiOo8lVjfVYkc1wwwbg0W0qOAFLdNvVmdqv5AfTzxK/V/ En9W/zPxe/XGxH1qxpEOvo8AKQ514j8T9YmrE/MTlyZWJ96eODpxUeJVic2JYn37oeVYUoe+WQj/ hAtdKe47k1I0c5M8mqlJlZoLks7UVCb10/BJvIbpmw/Okk44blKnJd+iPpr0oPpA0jPqvUlvqfcn 7VcfSxLrOxc8g7Ud+kjbwBRpfUrNmJQYTWPK58nzU3Yn35/ydPLdKQ8nz0hh+uTguAmcUn38PmmC 9uekQVpDch9tYXKRdmBymfbc5MFasb6dGlwn6Tr0XQneJdgwpbhv0D6pv1a7S3+h9gN9f+1Xerf2 3/o07b/0TN90cL4OTimOyzUbdVdr7tM1aebqlmlu1D2vma3bqVmqE+vzwVYHDB36PkH8C6M09zcp MtOXKQ7Tmym86bmUStP9KeWm+YgzfQfRx6xOOD7UJhj/rf3S8It2r8GUstPQPeUtgy/lgEGsbwP6 2Te1Q98I2K63WVrfOH29ebR+svkM/QxziX6eWaefY5brJ5mZvrHgvBqcUvZr0J2Xer6uT+oUXVHq bTpb6mqdK3WDrm+qWF8RbHd7Woe+1xC/DR94Utx7DA+lv2XYkr7JsCv9EcO+9DmG1vTrDJvTmb53 0ccXwCnFsUPfnPa6fm7a5/ob0jjDVWl2w7VpRYbb08T6lmMc9mZ06Ksxcdz7FmnuIaZvLANNKdZu Joc1w8Rbfza6rV8ZtVam7yxw6jvhqDIezehn3JNxoXFnxjXG5zMWGV/OWG7cmyHWZ8Y4FNs69G1A vMAure/lVJ/9+dSL7KtSJ9kXps6wX536F/vFqWPsTN+L6OPF4JSy3zrTIFuLqcj2hslm+8KksalS TTZzarFNrO92M8fd6OjQV4Rx+WumNHfvtDszy9KeyrSmbcmMT/tX5r/N2zPfMT+ZyfRVgPNpcErp yzMvdXjMNzgGmK90jDKPctxovtRxu/lGh1ifDHNtZ1aHvocQfzVbmntt+ifZj6bLnHekpzivT3c4 z09Pc56ZHuNk+h5HH2M74Xgw7UDWI2mvZf0jbVPWm2lrs75NezZLlr4zS6xvGuaezdWhLxXzxpIj rS/HUpZjt9TnKCxjcg5lTMp5PeOynBcy6nOYvixwDgWnlP0MGX1cGRlWV2mGxnVGBucan6FwTcuw ucT6DkDPVbkd+uZa8ayVW5r7Puss9yLrcvdfrU+6L7Fudvez/t1dbn3IzfQtBufD4JTS12S5PXeB 5crclZZRuZssdbl7LcNzD1iuyhXrG4N5/Hxeh74YrI1/5Etza+1v5qvs3+Z/bZMVvGfTFrTYVAWP 2b7JZ/rU4DwMTil9v1j35sXZNuVZbGvyymzL8uptq/LG2J7PE+t7G3o0hR36rsW8TiqS5p7tcBbd 6PAVXeqoLzrbMabI4xhZlOmoKWL6ZoKzFpxS+qbYiwqn25MLF9q5wkftXxdss/9Y8LZdUyjWNwhr dXRxh74vEb+Al+Y+knkN/23mIn5P5kP8S5lP8isyV/OLM+/kmb4f0Me7wCml7z+OG4oPOkYVx2fW Fdsyq4v7Zg4oHpQ5ulisbzPW7lpPh77RWHdPlEhzX5W9tWR89v6SIdnflvTMjilNzz5Sos7+pITp mwjOT8Eppe+CrJ2esVlrPNdnBTx3Zi30PJV1j2dz1lqPWF93J8dx3Tr0vYX4L4hLce93Gsv2OsvK Xnb6yp5w1pfNdw4qu8nZrYzp+wh97N4Jx+5sW7d3s4+Xfp19qFTp/Lg01/l5KbR0E+trxj5Q171D 38AcjjsLDUnpOzfn0h71ObN69M65s0d2zkM94nLu6/G9a1YPpm8YOP8GTimO/q4ru5/lOrv7pa7q 7je4SrsvdfXs3uyq6y7W58A+sKy8Q99mxB+okObemftMxbbctyrW5n5ScW/uNxXTc7+suDz3zQqm 7xX08W1wSul7Luf58hdzAuXv5yws/yZnZnlKblO5I3dZuVjfXW6O+7pnh77u2BcO9pLm9uXF9+6T 5+rtyivrnZxX0/ugu3fvD93O3kyfF5w5nXCUuDW9KtyHeta5P+o5zv1Gz7+53+t5l/vrnmJ9Cdjr qvt06FuNeBUKSfV9Q/6wvk/mX9N3Sf6svjfn39l3bP7cvg35U/syfevRx2nglOJYmTeqzxN53j5b 80r77MnL7nM0L79PQn51H7G+GQUcd0dlhz479q35VdLcxYUrq3ILX67SFL5Z9WPBJ1XvFuyp2lGw tYrpywfnNnBK6bMUrKnMLlhY2atgZuWQgimVkwqmV84ouKNSrO8w9Hzs7dC3qIjjPqyW5l5e9EP1 0iJTzawiV80VRd1qzioqrKkqMtYwfQ+CM7UTjoWFXPU9hR951xTu9r5c+KL308Id3sOFH3vF+i7D Plrq69Cnwt7s8UvrM/P9/Sn8pf6fiq/xf1w8y/9i8Q3+dcWX+Jk+IzjHgVPKfvHFdb6k4hKfszjL 16fY4BtZnOG7rLjUJ9a3D3pm1nbo+xTxeYhLcR/mV9S28S/Vvs2/UbuJ/6g2wL9Xu5B/sZbpuxUc GzrhuJ4P1M7kb6q9l59S+yQ/tnYXf3ntPn5mLdOH6Rs8x6qCbwb2A3R+1hzLcWPkHWdyMUh3AWoA 7oTvrbCV/+7nntSoG5gMTQRy/QBKswDsu4vRELqLxEI/e6YyE1ElcBFA+ik7TDOZQnCNobAMKaOA CoCaI58c80/nbJm+f6az5dXQSM88Uls9TB5rC3+MLnGDGhVhNkZSY5jeasQF13HOTBxugPpHerOE MI0l2ckAKAGps+VIz2BmCvUugv9nsN036CjZjGzXB6B+t/C32F9xju72R9oOMqKanyaUEz+z+Wez 8SZBI/0tSn/BxvNjDGVv9jP8od99MBuHP+P5Z7Pdo8I8uBJ2GyTYroyrKztcsE72R87Pn7BQDmLd 0L7I9s/fxXZRfh/EbIEpJvm9Txs+45z2js9Nitc5pD832/iJjlZ+pqMFCABNiDfxdQ72udkkcI5A 22UAc7RXkotHQhOvsgf4b2wtQCvQhngb77Szz00cHQS/hyI9H8KQjJvi6uzO9LmzW/nK7BYgADTx bkCdzThIH3FK69uaGeCfyGwBWoE2fivwYWYkfUvx4cG4Sd92GF+Ku43f72rlj7hagADQhHgTv93F OEgfcUpxNPE3OQP8BGcL0Aq0Id7GL3VG0jcC9zKMm/TNcktzt/EBdyv/jLsFCABNiDfxs0LnJqSP OKX19c0N8Dm5LUAr0Mb3BUacdG5Cegy4VwjX58V1tRR3G39+QSt/dUELEACaEG/ivQWMg/QRpxRH E/9TXoD/OK8FaAXaEG/jDfmR7Ler8ER9x4qkudt4c3ErX1zcAgSAJsSb+GOhcxPSR5zS+tYXBvgH CluAVqCNXw/sOunchOw3F2B9p/gGjzR3G/+mp5X/wtMCBIAmxJv4DR7GQfqIU1rfZD7Aj+RbgFag jZ8MzOUj2W9A6Yn6pnaT5m7jF3Rr5R/p1gIEgCbEm/ip3cL1Eae0vqLSAG8qbQFagTa+CBhQGkmf vPuJ+sgQUtxt/OAerfxFPVqAANCEeBPvCZ1LkP2IU4qjif+8LMDvLmsBWoE2xNt4+UnnEjSem8tP 1HegQpq7jVf2bOVtPVuAANCEeBN/IHQuQfqIU1rfivIAP6+8BWgF2vgVwOaTziVI3197nahvVW9p btxz9W7l3+vdAuCeq3cT4k38qtC5BOkjTml9Y3oF+IG9WoBWoI0fA/y1V6TxrUAimzukd2wn9+xt fGNlK393ZQsQAJoQb+LHVjIO0kec0vqsfQN8fN8WoBVo461ARd9I+g5XnajPUS3N3cb3qW7l66tb gADQhHgT76gO10ec0vrerQrwL1S1AK1AG/8ucJiObIL3MeGfv2trTtS3xyfN3cb/6Gvlk/0tQABo QryJ3+ML10ec0vruqgnwN9a0AK1AG38XsLYmkr6JtSfqu6efNHcbv65fK7+jXwsQAJoQb+Lv6Reu jzil9Q3BeUGv2hagFWjjhwATf/W+f1ksx30Vg2cI4E+Sd1yTIekPve+fivbPAML/ZgeXRl1/P9/F 161zFBwXgB3ZmN2kxHlFnPSY3aNsiHtAOTVuvvK2uEblQ3GjlY/GnaG8N/S8zdng/BacUuNeodgv L1VslVcrnpAPUSyWT1IslM9RBE563manCs9xxnfo257Acf9EXIr7g4R34j9N+CH+7YRkxbYEl2JV QqFiYYJFwfq4GJzXdsLRqBoXf51qQHyTqiT+HlV6/LMqQ/xOVXa8eN0YcdjwCPrLuDVJeD4DNpTS l5N0nrIoabrSmrRQmZy0SnlQvUb5jvpBJePYl8hxR8ApxbEt8QvFlsRXFLsS1yk+SLxf8UviYoVR /YhCrO+CZDxti/4y7uEanOkgLsV9pWafaqrmZ9UlGkNCg6YgoYemNMGuyQo9D+QC5w2dcCQnX6FS Jp+lSk0uV+UmO1T9ktNVFyTnnfQ80MNajnsMY8r0PZCC56zRfyl961PGJLakNCY+lrI48f6UJxJv TFmfOC5lRSLjuAKcXCccw7SHEs7Wvp4wSrsx4Urt8oTbtfcnPKx9LEFsvy91HMdjjBn3p3qOewtx KX3H9PvVMkNs0rf69KT9+pKkrfqKpCf07iTGsQ6cN3fCcb9uinqxbqj6EV1f9XpdjvpNnUP9pY5X i/WVGjnuKcw5xl1ogjaMj5Q+n2lc8kDT35J7me5PLjCtS1abWpK/MzYnM46jBrzXphOO/Ybvk/YZ WpPaDJuTjhkeTcowLk8qNT510vNK01Px3RfmHOOeasbzGIhL6bvN/IVmoVmlnWl2aK82l2vPMVdq +5iLtYyjBpxNnXAUpF6ncaWO1JSl+jT+1ELNxak5mump3TVi+21Jw3U+5gvjbknnuAsxB6X07U6/ IuWd9Lkp/0xfnrIxfWPKfelbUmalPxV6nupWcKo74ZiSdkw7MW2v9q9pL2tvS1ujXZ32qHZL2gat WJ/Sgud/MF+YPpkVz7ohLqUvzXpI57Bq9Fprrj7GWqn/2OLXv2Lprmccr+OiZH4nHBszZujWZYzW vZhxhm53Rqnu64xCndLS+6Tnqeps+Ns7rAnGPdCO60LMHyl9Y+xTDOPsdxpG2FcbBti3GPLs2ww6 +wYD4zCDU9cJR4xNZjhq/USfYHtVn25br+9pW6Ovs23Si+232IHv07BGGPdCfCj/G3EpfasyfzA+ kWkyPZhZZFqQ6TdNzhxoGpnZ28Q4RoPzrk44znDMNtY4LjXWO842jnFUGBsdpcbFjmqjWN++LPxt halD3zvZeD4X81tK38Hs6anfZd+b+ln22tTW7G2pG7JfS12WvSmV6VsJTnrOSIpjQZYy9dasz033 Zu02rcpqMW3LWm/al/WSSazP5cLZqrlDnz2H49oQl+LukfOzuW+OJa0op1uaLWdg2nFXXdp/XNVp TN9XTo67rxOOVudt5tedE80fOhvMB52V5mRXhdnl6m8W67sil+N2YL0x7nFuXBdiDUvpu9HdmD7L /WD6Ne5n0i9xv5bez/1GOu9+KfQ8Wndw2jrhsOUmp5tzD6bl5r6TVp67JW1YbkvaFbk7TnoebV0e 3tOC9cb0PZGPayPEpfRtzY+1vJKfZXkuv6fl8fw6y7z8YZZp+f0tjOMGcC7rhOPSvDsyRuVdnXFV 3nkZN+b5M+7Pq8xYl3fmSc+jHS3AGQr2GMb9XSGujazS+tRFf7Pqi1ZYY4uesx4ufMP6VuG71k2F O6yM4yVwOjvheLzAaF1Z8L3lmYIPLFsLtln2F2yxHC3YZRGPr68Yzz5hP2DcfXg8j4u4lP2G4gx0 JO+2D+Kr7L35YXYLf749jj8z9LxcIjhXdsJxuOge21dF19l+LrrIpi4eZCss9tt8xUNPel7uVg/H tWLPY/piS/A3BNgfpPSll/RwOEoaHCklEx2ykpsdn3iaHK94pjsYxzngzO+Eo7cnw9Hdc8zu93xq H+rZaZ/i2Wa/1dMaOvftw7Xfe1TBNwMZMe3vyNqE+ya17M9z3xTpb/qxRXf9fRO+TR0L3kgOW1zo +0gWjuM6/sbmKGxHf49L3+dcDOAfN8rotNRk7qPt8Q/7HjTSOwD+bLZ7B8ai9xR8B0zA3CPb5WYv cY1z+nv8kbZbi/EUvzPgd7FdF9+vP4vPTnqeke0V32CfpbjUfvOaVW1bYz1oXWPdAaywvmadY/0G YBzEOaeT/XqPc471iHMFsAM4aN3jVNueBcT79TRoGYn98FyMM2hDrv0bq+PHafyHZ+ywTrP1Cu31 4r3qAhR6EeNzDP5P8HF5GfpOn80ZJP2vP9sR6f0H/xfmzEx8ZqaEfUZVV+AaLll6zpxT8Wry9RWb k++r2J38XMX+5O0Vas0zFYUaNmd+BOcQcErNu8/4yfZN/A32+/mJ9hv4kfbJfKl9Jp8S+ozCJUzw u8k9IH0ReqTmzN97vqBe2tMbuj8Sz5kHsbe8Ar4Bcryv9E80ZyK9y+H/wpx52oi/ybd07DPLsD8c wXWx1Hivt6a5H7fWuOdZh7snWS/Hc+IXu0ut/tD3nX5wjgKnFAdv9FoqjKmWYUaZ5RrjVxkPGL/P eNpoDO0VbM5MxD6zO0d6zrxvG5j/RsY8N9ujxHOG5gl9BizBPrMK+KP2GQPmrRIIf+ZJnFaP/EnQ iun9O797YPs0f2JmIpoJOjTJrZNdr+6Dv9X/bOiJeUORNwnvEaD88anteWtX/6gmjSyP8oNE+Jt/ 8jt7pwDe+qomO/zY96g68bLt0wyoQ2ECpf/w+vZpZKvxg65X94NP+s5HGB49MgI3Qb4AWul9BYol c3paPptAfxrNBRB/GJhUdUtPyic+8q8HH/WXOF89cFQ9VvSeXRJN7ZCO8DHKQpwapc81txCmdsLT 2WdVEj6rWBlMM8nn38YifwRA7xsp9LZ/hpoRf/2XGVXwGgkvfjIj+G4PesdHvrejDLJCZcLDcpQJ GgiVI/WF0kifBSAbk0Yb/vsFfVuMTn2EOLlIdTORrgSwHIP3GXbUw1bBUb0X4NcDbN7+A3yIhtwC Gjw46NOJ35d86u+HVidNXKsL8tGYMBdM+JX/jhkCoZznaiuSFjys477Mi/VQolFh91C+DT7FDx2y eei9GhTWXajwkE9xwlzUw5s/gmld9X5o0h9sb5wjOMfu8aIJOPOK9vdDk0/vh/bAJxdp3rL5R3OY SpF4MjlLp/BQAefJ2sftIfjzhHLsXQqUN01IGwyf+MTjXIe0/sAAgPFTOca/HByU9xL8O+FT24yf 8mYJaVL8JSiTBTD+cP1bwUHz7mv4Yv2UF41+B+oXATqA2YrpJxssQPoc+Fvgh+unvC+ENCn9DpQh /iyA+GmMI6295DiOo3Ggd3LPpk0FjsoZAFpr7HMiU4iztadBvS1CvUtRT4d81o9wm5mFdHgy1r9B Qt074Jeibnj/KC9DSGP9E7dVBzKp8b8THAegbR38chE/5bmj4C9FG1mAC2D9YvrXg4P6/hF8sX7K i0a/A7y/Nv5kgzJonAb/EpF+ypsXhX7GT32QGn8NjH8L+kK4HLzkohl/LeqtFOoNRj0X6lE7ckAn hGlcWTqFxXNhBNIGI2M1eNbAZ3Zja5Xy6AMV2RybC+J265DXg/NwpfAJrD3SwcZrLXhI6+vwP4UP L7QfUN7bQppUGx7UyQIi8e8W+OlZATE/5UXD7wA37SnUhtR4rYU9bgZnXhzHXQrd5KIZrydR7yGh Xj/U06EetYOkUJ8oLB4jsmEb6q5AphNGNaEulWNjRHnHkUBpzH7ituqQdw5QAbAxoXeXEOeQCJyU Fw2nA3zR7HEXohztf61o72OEyUVjs1EoR/sd1XsR/qnY7D6UzwR2A3cAoAjZjPKuF9KYzcRt1SGf 2SzSnHsD+VT3W2AxEM5PebcIaVL8JShDGhk/cbDxOSzkOZAo1k950eh3oFw043NXLOYdxpw+i+j3 P8hFMz53o165UG8P/FMZn92o2wt1VEAzQH1nc5ryFglpzH7itupQ/hyA5jSzH6qE7JeAyCVAPrAW COenvGVCmhR/Kfgyw/iJY6iAAtQn/cMBsX7Ki0a/A1zRjE9fNHwt8IwM98AAuWjGpxJ17hLq9UI9 HeqpASSFbEbhSHvOdGTcA9wL0N8GUTk2PpT3DUBpzH7ituqQdwbgAIYKWIIKxLkNEHNSXjScxFcM ZAHUl1+7rroMmuna42MgHeNBLhqbTUC9YUK9o/B1qBetzR5B3XNR5zX4O+CjSyGbUd7TQhqzmbit OpQfCLgBZrOdAudPETgpLxpOB/gKgSxAymYF0FcA0Q/DXsngJheNzQpRbyDqLUe9g/B1qBetzeh9 VGeiziL4dD6DfyGbUd5KIY3ZTNxWHcrTjTCtI2Yz2s+Ic3METsqLhtMBvqhshj7TPH8Ye2chiYeL ymaoNx5lqV4S6p2SzVD3ctSlfWcPfGqWrc3xSNsqpIVsJmqrDvn1gA8YKoC4iLMVvpiT8qLhdKB+ NPvZk5hbQwG6tqR1QY5stg5YBUT7/lWlVybzo3wFIBN+S2sfwu1O4jc6hLIo96u/y9Hcq8jfvAO/ aXKkCu9bduO9tDF4L/6Jv8uRCQIlcBGgBmgcnAK4KN4PSF0n7eSYTyxj25NO+t+FFGqH6rFwHBoa jji1uxYZ9QCzK5XrX3C56wc+I5+VV6A8CyO7MUxvNeKCawyFicMNsHazhDDbdy2IawEaM7m3vRyi EdcAjTFxUR129rQRDRyA4brJ8awiNQYXzfppQdlEgOqtga9DPdJIY8D6R2GzkA4vdP/7A8rT/laJ +TcDPpVj64fyxgtpg5EOek7cVh3SBgEDgKECqsBFnHQPJ+akvGg4HeCKZv30A18RoMTgryCBcNHY rD/q0L2iAvVmo1496k1C5yGbexMHgMTD3AIyChzGtAvO69q5/uj/u+q8jkxDNiOQo7VAfrS/50b1 dACbr5Hm6M0YpxHAa8AsjFX4HKW8i4U0NkfFY1sHfrpOonk6VMBOgbMBdcWclBcNpwNctwBZAOln +4AbYQvA1vUA8L2PeALm2jmCoaKZo/Q7KUdQT4V6ZagXbicX0qlNootks9moGw9D/Qt+NxQKtxnl pQhpzGbiturAK7bZLoGTrvPFnJQXDacDvNHY7EboGwvRXrT1PnUSLhqb0X5DZxJVqPccwjrUIztR /zuzGe1t81EwDn2hMNVheyHFlwhpzGbitupQXmyzeHAR5+0ROCkvGk4HeKOx2U0otxcabWhvOrjJ kc3oPaxqIPpria75vaoFaHsWQNcjSfCDrvFsX3N+hX+ePifoc41y3/z5Xj/5zV8MDPrbahva81df gDjKw7/6wF+CPue93Uf55AfLw6f6wXzwBsuTH9vhbuYu8Yl/EysTYpTARQCbH06ECbgU6Bv0RGGY NvTOCTJvhVCI+TRjxgppYo/NParHwnFoqAHxOmAGsAcN2DFO16MQ2euQOrZ4ZEJssVdp8XiVT5d6 lQO7j0y4uPyQ+uLyOZqLywMpA7sHUp4uDaRYPHM0scVUnnGfzrUNacwCyC5sT7MgrAV+67WNDnVr QNwP/aP7DnI0N0cAtJ6inZsJ3vbrNDPqkDbQcc2r11Y3Tx/iP378Lh/H3V3jRhpph32DZxZK+BcJ aVQ+mnHORTlqgzjIoamgz+xL6SwM/sZhiHsAI1CL/tWgoYXwqdzImOFlI2MUPdMNBAoPP633NJDd lgILALKb0hsv8yJcBrBr/7cRbncd1/6IV2OKBR0rRzZUehWxfZDqAShdHizRYdegfXuN9TcnLPM1 Mx/2br8POPH31XqhLtmebB6NnUehXAVAU4J8csznHB3ridm/vUSH7akeGwfYOjgOhUij3zN2IvNi jMNT8KlP4nFg9U53rbA+J6CNrl43pHEKBo3OIpZSZ+Fo/BuBqUC060bpVUYc4036bjW9e53rT5y5 s6bkh7H+brcs9GVcn++vWzTe59pkC46xwats1KItsiHNl0z4NL6nuqaYvTFOEZ85AWdo/GgMp6Pf 2eg3nYdQ21tl/XtcEd+jZ55ucf7M5FW5jI/GT498mncoHpoPCEZ1T0f2HA0MBdrXk0rmRbgMYOvk VNaT0asM7pWkWQWw+UE2cwqAtN/2GXMaayIRbZ8Lm/phpPVR2JTZF9WisqMbBWkMQB3q8++xJuj5 jDb0Yxr6Qded5GgMDQDZ+Ne+J6a5q0Z5qkffC+lQVjxnaP6YhXR4ofvk3ohoUGcm/Eb4VI5dG1Le ZULaYIRp3MVt1SHtbGAAMFTAzfCJcw18MSflRcPpQLkiIAugvlC7ZAsaCwvA7kGGIWyGzQjz0Sa5 aGw2HOXKUScVmIR6OsTFNkNWRJvdiXQfMvfCvwp1w21GeWcJacxm4rbqUEZ8Pb0PacR5CcjEnJQX DacD5W4BsgApm92CdggxGFA6yyAXjc2aUGelUI/OGOpRbxL0EsXjGB/iYW4BGQVO7v3v2QLHOWCr q/DrQWO4K2ETMg3M+JvPFsjeOoDN10jrmp6RWQV8BdB9H7XJ1jXlfQNQGpuj4rGtQ14JkA+wdX0Q dYhTDz4xJ+VFw+kAH+2/OoDpZ/sx6WFtkUYF2vka/qAI+scIaVL6HeCLZg+h79xuBnish0vBSy6a 9fAs6tBzPVSPzmZ0qCfuE9FFGp9vUW85YKECQPj4UB59DoSPj7itOlQrBcLHxwoe4qyOwEl50XA6 wBnN+JBGGTjtAJ1VivWfL6Sx8Ymkn9qKZnx8aMsMPAfOo/DJRTM+fpQtF+q9D1+HetGOTyPKVwCP AncB4f2jvJlCGuufuK06tFUChI/PatQhzp2AmJPyouF0gDOa8SGNdwOPAe8BYv2HhDQp/dRWtOOz BQ3Q+DwMXnLRjs+HQr3ZqKdDvVMZn49Ql8anEhD3r0BIC+9feFt1aKsUEI8PcdL4iDlpfKLhdIAz 2vHxgpPGZxYg1r9ESJPST22Jx4ftpcm49KIxKAPomina+6lMlFUCFwFsLEjDWOBnfMaTzoy49nf5 sbhdiOcFf8ELBYIu+OxyhLCQJPKyEKf22HWeBWEtQLpl3vY8RDn0K3g9TGGtEP4fAQAAAP//AwBQ SwECLQAUAAYACAAAACEApuZR+wwBAAAVAgAAEwAAAAAAAAAAAAAAAAAAAAAAW0NvbnRlbnRfVHlw ZXNdLnhtbFBLAQItABQABgAIAAAAIQA4/SH/1gAAAJQBAAALAAAAAAAAAAAAAAAAAD0BAABfcmVs cy8ucmVsc1BLAQItABQABgAIAAAAIQA/g2ASZAQAAIIMAAAOAAAAAAAAAAAAAAAAADwCAABkcnMv ZTJvRG9jLnhtbFBLAQItABQABgAIAAAAIQCOIglCugAAACEBAAAZAAAAAAAAAAAAAAAAAMwGAABk cnMvX3JlbHMvZTJvRG9jLnhtbC5yZWxzUEsBAi0AFAAGAAgAAAAhAOQmOXzhAAAACgEAAA8AAAAA AAAAAAAAAAAAvQcAAGRycy9kb3ducmV2LnhtbFBLAQItABQABgAIAAAAIQAQiCaQ/ykAAOyHAAAU AAAAAAAAAAAAAAAAAMsIAABkcnMvbWVkaWEvaW1hZ2UxLmVtZlBLBQYAAAAABgAGAHwBAAD8MgAA AAA= ">
                      <v:shape id="Text Box 311" o:spid="_x0000_s1216" type="#_x0000_t202" style="position:absolute;left:4086;top:1263;width:1075;height:8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0G6MQA AADcAAAADwAAAGRycy9kb3ducmV2LnhtbESPQWvCQBSE7wX/w/KE3uquxQaNboJUhJ5amqrg7ZF9 JsHs25BdTfrvu4VCj8PMfMNs8tG24k69bxxrmM8UCOLSmYYrDYev/dMShA/IBlvHpOGbPOTZ5GGD qXEDf9K9CJWIEPYpaqhD6FIpfVmTRT9zHXH0Lq63GKLsK2l6HCLctvJZqURabDgu1NjRa03ltbhZ Dcf3y/m0UB/Vzr50gxuVZLuSWj9Ox+0aRKAx/If/2m9Gwyq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GjdBujEAAAA3AAAAA8AAAAAAAAAAAAAAAAAmAIAAGRycy9k b3ducmV2LnhtbFBLBQYAAAAABAAEAPUAAACJAwAAAAA= " filled="f" stroked="f">
                        <v:textbox>
                          <w:txbxContent>
                            <w:p w:rsidR="001220D8" w:rsidRPr="00F82B24" w:rsidRDefault="001220D8" w:rsidP="004B0CA8">
                              <w:pPr>
                                <w:rPr>
                                  <w:sz w:val="72"/>
                                  <w:szCs w:val="72"/>
                                </w:rPr>
                              </w:pPr>
                              <w:r w:rsidRPr="00F82B24">
                                <w:rPr>
                                  <w:sz w:val="72"/>
                                  <w:szCs w:val="72"/>
                                </w:rPr>
                                <w:t>.</w:t>
                              </w:r>
                            </w:p>
                          </w:txbxContent>
                        </v:textbox>
                      </v:shape>
                      <v:shape id="Picture 312" o:spid="_x0000_s1217" type="#_x0000_t75" style="position:absolute;left:3676;top:1809;width:4009;height:30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U1UH3BAAAA3AAAAA8AAABkcnMvZG93bnJldi54bWxEj0+LwjAUxO/CfofwFvam6XooWo0i0gVB Fvx7fzTPtNi8lCRq99tvBMHjMDO/YebL3rbiTj40jhV8jzIQxJXTDRsFp+PPcAIiRGSNrWNS8EcB louPwRwL7R68p/shGpEgHApUUMfYFVKGqiaLYeQ64uRdnLcYk/RGao+PBLetHGdZLi02nBZq7Ghd U3U93KyCMpzdr/E73FKeb21ZBoNyotTXZ7+agYjUx3f41d5oBdN8DM8z6QjIxT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U1UH3BAAAA3AAAAA8AAAAAAAAAAAAAAAAAnwIA AGRycy9kb3ducmV2LnhtbFBLBQYAAAAABAAEAPcAAACNAwAAAAA= ">
                        <v:imagedata r:id="rId70" o:title=""/>
                      </v:shape>
                    </v:group>
                  </w:pict>
                </mc:Fallback>
              </mc:AlternateContent>
            </w: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4528" behindDoc="0" locked="0" layoutInCell="1" allowOverlap="1" wp14:anchorId="4756E541" wp14:editId="6BA5C24E">
                      <wp:simplePos x="0" y="0"/>
                      <wp:positionH relativeFrom="column">
                        <wp:posOffset>3456940</wp:posOffset>
                      </wp:positionH>
                      <wp:positionV relativeFrom="paragraph">
                        <wp:posOffset>114935</wp:posOffset>
                      </wp:positionV>
                      <wp:extent cx="1025525" cy="342900"/>
                      <wp:effectExtent l="5715" t="5080" r="6985" b="13970"/>
                      <wp:wrapNone/>
                      <wp:docPr id="1023"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Pr="00CB1B3A" w:rsidRDefault="001220D8" w:rsidP="004B0CA8">
                                  <w:pPr>
                                    <w:jc w:val="center"/>
                                  </w:pPr>
                                  <w:r>
                                    <w:t>Hình vẽ</w:t>
                                  </w:r>
                                </w:p>
                                <w:p w:rsidR="001220D8" w:rsidRPr="006319EF" w:rsidRDefault="001220D8" w:rsidP="004B0C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1218" type="#_x0000_t202" style="position:absolute;margin-left:272.2pt;margin-top:9.05pt;width:80.75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vpBehAIAABwFAAAOAAAAZHJzL2Uyb0RvYy54bWysVNuO2yAQfa/Uf0C8J77EuVnrrLZxUlXa XqTdfgAxOEbFQIHE3lb99w44SdNdVaqq+oFAZjgzZ+YMN7d9K9CRGcuVLHAyjjFislKUy32BPz9u RwuMrCOSEqEkK/ATs/h29frVTadzlqpGCcoMAhBp804XuHFO51Fkq4a1xI6VZhKMtTItcXA0+4ga 0gF6K6I0jmdRpwzVRlXMWvi3HIx4FfDrmlXuY11b5pAoMOTmwmrCuvNrtLoh+d4Q3fDqlAb5hyxa wiUEvUCVxBF0MPwFVMsro6yq3bhSbaTqmlcscAA2SfyMzUNDNAtcoDhWX8pk/x9s9eH4ySBOoXdx OsFIkha69Mh6h96oHk3izJeo0zYHzwcNvq4HA7gHulbfq+qLRVKtGyL37M4Y1TWMUEgx8Tejq6sD jvUgu+69ohCIHJwKQH1tWl8/qAgCdGjV06U9PpnKh4zT6TSdYlSBbZKlyzj0LyL5+bY21r1lqkV+ U2AD7Q/o5Hhvnc+G5GcXH0yqLRciSEBI1BV46eG9xSrBqTeGg9nv1sKgI/EiCl+g9syt5Q6kLHhb 4MXFieS+GhtJQxRHuBj2kImQHhzIQW6n3SCZ78t4uVlsFtkoS2ebURaX5ehuu85Gs20yn5aTcr0u kx8+zyTLG04pkz7Vs3yT7O/kcRqkQXgXAf+Z+TZ8L5lHv6cRqgyszr+BXZCB7/ygAdfv+iC6+fws r52iTyAMo4YRhScFNo0y3zDqYDwLbL8eiGEYiXcSxLVMsszPczhk03kKB3Nt2V1biKwAqsAOo2G7 dsMbcNCG7xuINMhZqjsQZM2DVrxyh6xOMoYRDKROz4Wf8etz8Pr1qK1+AgAA//8DAFBLAwQUAAYA CAAAACEAYsdbyN0AAAAJAQAADwAAAGRycy9kb3ducmV2LnhtbEyPQU+DQBCF7yb+h82YeLMLlEqL LI2xelesel3YKRDZWcJuW/TXO570NpP35s33iu1sB3HCyfeOFMSLCARS40xPrYL969PNGoQPmowe HKGCL/SwLS8vCp0bd6YXPFWhFRxCPtcKuhDGXErfdGi1X7gRibWDm6wOvE6tNJM+c7gdZBJFt9Lq nvhDp0d86LD5rI6WMZKP/XL3XGGW6Xq5e/x+2xzeB6Wur+b7OxAB5/Bnhl98voGSmWp3JOPFoGCV pilbWVjHINiQRasNiJqHJAZZFvJ/g/IHAAD//wMAUEsBAi0AFAAGAAgAAAAhALaDOJL+AAAA4QEA ABMAAAAAAAAAAAAAAAAAAAAAAFtDb250ZW50X1R5cGVzXS54bWxQSwECLQAUAAYACAAAACEAOP0h /9YAAACUAQAACwAAAAAAAAAAAAAAAAAvAQAAX3JlbHMvLnJlbHNQSwECLQAUAAYACAAAACEAS76Q XoQCAAAcBQAADgAAAAAAAAAAAAAAAAAuAgAAZHJzL2Uyb0RvYy54bWxQSwECLQAUAAYACAAAACEA YsdbyN0AAAAJAQAADwAAAAAAAAAAAAAAAADeBAAAZHJzL2Rvd25yZXYueG1sUEsFBgAAAAAEAAQA 8wAAAOgFAAAAAA== " filled="f">
                      <v:textbox>
                        <w:txbxContent>
                          <w:p w:rsidR="001220D8" w:rsidRPr="00CB1B3A" w:rsidRDefault="001220D8" w:rsidP="004B0CA8">
                            <w:pPr>
                              <w:jc w:val="center"/>
                            </w:pPr>
                            <w:r>
                              <w:t>Hình vẽ</w:t>
                            </w:r>
                          </w:p>
                          <w:p w:rsidR="001220D8" w:rsidRPr="006319EF" w:rsidRDefault="001220D8" w:rsidP="004B0CA8"/>
                        </w:txbxContent>
                      </v:textbox>
                    </v:shape>
                  </w:pict>
                </mc:Fallback>
              </mc:AlternateContent>
            </w: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r w:rsidRPr="008C5B94">
              <w:t>a/ +  Lấy S</w:t>
            </w:r>
            <w:r w:rsidRPr="008C5B94">
              <w:rPr>
                <w:vertAlign w:val="subscript"/>
              </w:rPr>
              <w:t>1</w:t>
            </w:r>
            <w:r w:rsidRPr="008C5B94">
              <w:t xml:space="preserve"> đối xứng với S qua G</w:t>
            </w:r>
            <w:r w:rsidRPr="008C5B94">
              <w:softHyphen/>
            </w:r>
            <w:r w:rsidRPr="008C5B94">
              <w:rPr>
                <w:vertAlign w:val="subscript"/>
              </w:rPr>
              <w:t>1</w:t>
            </w:r>
            <w:r w:rsidRPr="008C5B94">
              <w:t xml:space="preserve"> </w:t>
            </w:r>
          </w:p>
          <w:p w:rsidR="003D70FD" w:rsidRPr="008C5B94" w:rsidRDefault="003D70FD" w:rsidP="004B0CA8">
            <w:pPr>
              <w:spacing w:line="400" w:lineRule="exact"/>
            </w:pPr>
            <w:r w:rsidRPr="008C5B94">
              <w:t xml:space="preserve">   +   Lấy S</w:t>
            </w:r>
            <w:r w:rsidRPr="008C5B94">
              <w:rPr>
                <w:vertAlign w:val="subscript"/>
              </w:rPr>
              <w:t>2</w:t>
            </w:r>
            <w:r w:rsidRPr="008C5B94">
              <w:t xml:space="preserve"> đối xứng với S  qua G</w:t>
            </w:r>
            <w:r w:rsidRPr="008C5B94">
              <w:rPr>
                <w:vertAlign w:val="subscript"/>
              </w:rPr>
              <w:t>2</w:t>
            </w:r>
            <w:r w:rsidRPr="008C5B94">
              <w:t xml:space="preserve"> </w:t>
            </w:r>
          </w:p>
          <w:p w:rsidR="003D70FD" w:rsidRPr="008C5B94" w:rsidRDefault="003D70FD" w:rsidP="004B0CA8">
            <w:pPr>
              <w:spacing w:line="400" w:lineRule="exact"/>
            </w:pPr>
            <w:r w:rsidRPr="008C5B94">
              <w:t xml:space="preserve">   +  Nối S</w:t>
            </w:r>
            <w:r w:rsidRPr="008C5B94">
              <w:rPr>
                <w:vertAlign w:val="subscript"/>
              </w:rPr>
              <w:t>1</w:t>
            </w:r>
            <w:r w:rsidRPr="008C5B94">
              <w:t xml:space="preserve"> và S</w:t>
            </w:r>
            <w:r w:rsidRPr="008C5B94">
              <w:rPr>
                <w:vertAlign w:val="subscript"/>
              </w:rPr>
              <w:t>2</w:t>
            </w:r>
            <w:r w:rsidRPr="008C5B94">
              <w:t xml:space="preserve"> cắt G</w:t>
            </w:r>
            <w:r w:rsidRPr="008C5B94">
              <w:rPr>
                <w:vertAlign w:val="subscript"/>
              </w:rPr>
              <w:t>1</w:t>
            </w:r>
            <w:r w:rsidRPr="008C5B94">
              <w:t xml:space="preserve"> tại I cắt G</w:t>
            </w:r>
            <w:r w:rsidRPr="008C5B94">
              <w:rPr>
                <w:vertAlign w:val="subscript"/>
              </w:rPr>
              <w:t>2</w:t>
            </w:r>
            <w:r w:rsidRPr="008C5B94">
              <w:t xml:space="preserve"> tại J                                                     </w:t>
            </w:r>
            <w:r w:rsidRPr="008C5B94">
              <w:br/>
              <w:t xml:space="preserve">   +  Nối S, I, J, S  và đánh hướng đi ta được tia sáng cần vẽ. </w:t>
            </w: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5552" behindDoc="0" locked="0" layoutInCell="1" allowOverlap="1" wp14:anchorId="511C266B" wp14:editId="3FFAA8EB">
                      <wp:simplePos x="0" y="0"/>
                      <wp:positionH relativeFrom="column">
                        <wp:posOffset>1278255</wp:posOffset>
                      </wp:positionH>
                      <wp:positionV relativeFrom="paragraph">
                        <wp:posOffset>15240</wp:posOffset>
                      </wp:positionV>
                      <wp:extent cx="273685" cy="35560"/>
                      <wp:effectExtent l="8255" t="16510" r="13335" b="5080"/>
                      <wp:wrapNone/>
                      <wp:docPr id="1022" name="Freeform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5" o:spid="_x0000_s1026" style="position:absolute;margin-left:100.65pt;margin-top:1.2pt;width:21.55pt;height:2.8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TZ+jIQMAADcHAAAOAAAAZHJzL2Uyb0RvYy54bWysVduO2jAQfa/Uf7D8WIlNAoEFtLBacakq 9bLS0g8wiUOiJnZqG8K26r93ZnIBdoW0qpqHxM5Mjs85Y0/u7o9Fzg7S2EyrGQ9ufM6kinScqd2M f9+se2POrBMqFrlWcsafpeX38/fv7qpyKvs61XksDQMQZadVOeOpc+XU82yUykLYG11KBcFEm0I4 mJqdFxtRAXqRe33fH3mVNnFpdCSthbfLOsjnhJ8kMnLfksRKx/IZB26O7obuW7x78zsx3RlRplnU 0BD/wKIQmYJFO6ilcILtTfYKqsgio61O3E2kC08nSRZJ0gBqAv+FmqdUlJK0gDm27Gyy/w82+np4 NCyLoXZ+v8+ZEgVUaW2kRM/ZwB+iRVVpp5D5VD4aFGnLzzr6YSHgXURwYiGHbasvOgYcsXeabDkm psAvQTA7kvvPnfvy6FgEL/u3g9F4yFkEocFwOKLieGLafhvtrfsoNeGIw2fr6trFMCLn44b8Buqc FDmU8YPHfFaxIAzbQnc5wVlOMPZZyuDe7IYuCfzogG7716AGZ1lXgMKzFGRzhRSI79a7IAUu7Fqd Im2lR0fVaIcRE3jifHK71BZdRiPAy02AugACstCoK8kgFpMHb0oGQZhMm6NFrp8NIwMn7+WZM5zB mdvWLpfCoRAkhENWwQ7EOrEUBlAKDBT6IDeaUtxp2zSFguVO8Vyd50GtiF+7g9po+ywJrV4OZJwA 6wRARkrkWUcT1Z1tQKXXWZ7TDswVkp8M+0MibXWexRhE3tbstovcsIPA/kNX4+9FmtF7FRNYKkW8 asZOZHk9hsVzqh2clcY0PDXUYH5P/MlqvBqHvbA/WvVCf7nsPawXYW+0Dm6Hy8FysVgGf5BaEE7T LI6lQnZtswvCtzWTpu3WbaprdxcqLsSu6Xot1rukQSaDlvZJ6qirYCOpO89Wx8/QVIyuuzf8bWCQ avOLswo694zbn3thJGf5JwWtcVIX1tEkHNJmMOeR7XlEqAigZtxxOEE4XLj697AvTbZLYaWAyqr0 AzSzJMOuQ/xqVs0EujMpaP4k2P7P55R1+t/N/wIAAP//AwBQSwMEFAAGAAgAAAAhAF5sqn7bAAAA BwEAAA8AAABkcnMvZG93bnJldi54bWxMjsFOwzAQRO9I/IO1SFwQtZtEVRXiVEDFCXGg4QPceBtH xOsodpv071lOcJvRjGZetVv8IC44xT6QhvVKgUBqg+2p0/DVvD1uQcRkyJohEGq4YoRdfXtTmdKG mT7xckid4BGKpdHgUhpLKWPr0Ju4CiMSZ6cweZPYTp20k5l53A8yU2ojvemJH5wZ8dVh+304ew2n mL8sH3nbv++vDT64Yj+7rtH6/m55fgKRcEl/ZfjFZ3SomekYzmSjGDRkap1zlUUBgvOsKFgcNWwV yLqS//nrHwAAAP//AwBQSwECLQAUAAYACAAAACEAtoM4kv4AAADhAQAAEwAAAAAAAAAAAAAAAAAA AAAAW0NvbnRlbnRfVHlwZXNdLnhtbFBLAQItABQABgAIAAAAIQA4/SH/1gAAAJQBAAALAAAAAAAA AAAAAAAAAC8BAABfcmVscy8ucmVsc1BLAQItABQABgAIAAAAIQDATZ+jIQMAADcHAAAOAAAAAAAA AAAAAAAAAC4CAABkcnMvZTJvRG9jLnhtbFBLAQItABQABgAIAAAAIQBebKp+2wAAAAcBAAAPAAAA AAAAAAAAAAAAAHsFAABkcnMvZG93bnJldi54bWxQSwUGAAAAAAQABADzAAAAgwYAAAAA " path="m,180l720,r720,180e" filled="f">
                      <v:path arrowok="t" o:connecttype="custom" o:connectlocs="0,35560;136843,0;273685,35560" o:connectangles="0,0,0"/>
                    </v:shape>
                  </w:pict>
                </mc:Fallback>
              </mc:AlternateContent>
            </w:r>
            <w:r w:rsidR="003D70FD" w:rsidRPr="008C5B94">
              <w:t>b/   Ta phải tính góc ISR.</w:t>
            </w:r>
          </w:p>
          <w:p w:rsidR="003D70FD" w:rsidRPr="008C5B94" w:rsidRDefault="003D70FD" w:rsidP="004B0CA8">
            <w:pPr>
              <w:spacing w:line="400" w:lineRule="exact"/>
              <w:rPr>
                <w:vertAlign w:val="subscript"/>
              </w:rPr>
            </w:pPr>
            <w:r w:rsidRPr="008C5B94">
              <w:t xml:space="preserve">      Kẻ pháp tuyến tại I và J cắt nhau tại K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7600" behindDoc="0" locked="0" layoutInCell="1" allowOverlap="1" wp14:anchorId="0E2F153E" wp14:editId="3F4EA525">
                      <wp:simplePos x="0" y="0"/>
                      <wp:positionH relativeFrom="column">
                        <wp:posOffset>1116965</wp:posOffset>
                      </wp:positionH>
                      <wp:positionV relativeFrom="paragraph">
                        <wp:posOffset>263525</wp:posOffset>
                      </wp:positionV>
                      <wp:extent cx="273685" cy="35560"/>
                      <wp:effectExtent l="8890" t="10795" r="12700" b="10795"/>
                      <wp:wrapNone/>
                      <wp:docPr id="1021" name="Freeform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7" o:spid="_x0000_s1026" style="position:absolute;margin-left:87.95pt;margin-top:20.75pt;width:21.55pt;height:2.8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80gEHgMAADcHAAAOAAAAZHJzL2Uyb0RvYy54bWysVduOmzAQfa/Uf7D8WCnLJZCbNlmtcqkq bduVNv0AB0xABZvaTsi26r93xlxCdhtpVZUHsJnD+Jwz9nB7dypycuRKZ1LMqXfjUsJFJONM7Of0 23YzmFCiDRMxy6Xgc/rMNb1bvH93W5Uz7stU5jFXBJIIPavKOU2NKWeOo6OUF0zfyJILCCZSFczA VO2dWLEKshe547vuyKmkikslI641vF3VQbqw+ZOER+ZrkmhuSD6nwM3Yu7L3Hd6dxS2b7RUr0yxq aLB/YFGwTMCiXaoVM4wcVPYqVZFFSmqZmJtIFo5MkiziVgOo8dwXap5SVnKrBczRZWeT/n9poy/H R0WyGGrn+h4lghVQpY3iHD0nQ3eMFlWlngHyqXxUKFKXDzL6riHgXERwogFDdtVnGUMedjDS2nJK VIFfgmBysu4/d+7zkyERvPTHw9EkpCSC0DAMR7Y4Dpu130YHbT5yafOw44M2de1iGFnn44b8Fuqc FDmU8YNDXFIRLwjaQncYkNphvIlLUgL3Zjd0IL8HGvvXUg17qCuJgh4E2VwhBeL/Tgpc2Lc6WdpK j06i0Q4jwvDEudbtUmp0GY0AL7ce6oIUgEKjroBBLIKHbwKDIASHfXC9QsNIwcl7eeYUJXDmdrXL JTMoBAnhkFSwA7FOJIUBlAIDhTzyrbQQc942TaFguXM8F30c1Mrya3dQG22fpc1WLwcyzglrAGRG Stazjiaq621AITdZntsdmAskPw390JLWMs9iDCJvrfa7Za7IkWH/sVdj2QVMyYOIbbKUs3jdjA3L 8noMi+e2dnBWGtPw1NgG82vqTteT9SQYBP5oPQjc1Wpwv1kGg9HGG4er4Wq5XHm/kZoXzNIsjrlA dm2z84K3NZOm7dZtqmt3FyouxG7s9Vqsc0nDmgxa2qdVZ7sKNpK68+xk/AxNRcm6e8PfBgapVD8p qaBzz6n+cWCKU5J/EtAap3VhjZ0Eod0Mqh/Z9SNMRJBqTg2FE4TDpal/D4dSZfsUVvJsWYW8h2aW ZNh1LL+aVTOB7mwVNH8SbP/9uUWd/3eLPwAAAP//AwBQSwMEFAAGAAgAAAAhANnE9WfeAAAACQEA AA8AAABkcnMvZG93bnJldi54bWxMj81OwzAQhO+V+g7WInFB1El/KA1xqkLFCXGg4QHceBtHxOso dpv07VlO9Dizn2Zn8u3oWnHBPjSeFKSzBARS5U1DtYLv8v3xGUSImoxuPaGCKwbYFtNJrjPjB/rC yyHWgkMoZFqBjbHLpAyVRafDzHdIfDv53unIsq+l6fXA4a6V8yR5kk43xB+s7vDNYvVzODsFp7B4 HT8XVfOxv5b4YJf7wdalUvd34+4FRMQx/sPwV5+rQ8Gdjv5MJoiW9Xq1YVTBMl2BYGCebnjckY11 CrLI5e2C4hcAAP//AwBQSwECLQAUAAYACAAAACEAtoM4kv4AAADhAQAAEwAAAAAAAAAAAAAAAAAA AAAAW0NvbnRlbnRfVHlwZXNdLnhtbFBLAQItABQABgAIAAAAIQA4/SH/1gAAAJQBAAALAAAAAAAA AAAAAAAAAC8BAABfcmVscy8ucmVsc1BLAQItABQABgAIAAAAIQAL80gEHgMAADcHAAAOAAAAAAAA AAAAAAAAAC4CAABkcnMvZTJvRG9jLnhtbFBLAQItABQABgAIAAAAIQDZxPVn3gAAAAkBAAAPAAAA AAAAAAAAAAAAAHgFAABkcnMvZG93bnJldi54bWxQSwUGAAAAAAQABADzAAAAgwY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36576" behindDoc="0" locked="0" layoutInCell="1" allowOverlap="1" wp14:anchorId="47224A11" wp14:editId="09804EE9">
                      <wp:simplePos x="0" y="0"/>
                      <wp:positionH relativeFrom="column">
                        <wp:posOffset>3458210</wp:posOffset>
                      </wp:positionH>
                      <wp:positionV relativeFrom="paragraph">
                        <wp:posOffset>13335</wp:posOffset>
                      </wp:positionV>
                      <wp:extent cx="273685" cy="35560"/>
                      <wp:effectExtent l="6985" t="17780" r="5080" b="13335"/>
                      <wp:wrapNone/>
                      <wp:docPr id="1020" name="Freeform 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6" o:spid="_x0000_s1026" style="position:absolute;margin-left:272.3pt;margin-top:1.05pt;width:21.55pt;height:2.8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fGqHgMAADcHAAAOAAAAZHJzL2Uyb0RvYy54bWysVduOmzAQfa/Uf7D8WCnLJZBN0CarVS5V pV5W2vQDHDABFWxqOyHbqv/eGXMJ2VWkVVUewGYO43PO2MPd/aksyJErnUsxp96NSwkXsUxysZ/T 79vNaEqJNkwkrJCCz+kz1/R+8f7dXV1F3JeZLBKuCCQROqqrOc2MqSLH0XHGS6ZvZMUFBFOpSmZg qvZOolgN2cvC8V134tRSJZWSMdca3q6aIF3Y/GnKY/MtTTU3pJhT4GbsXdn7Du/O4o5Fe8WqLI9b GuwfWJQsF7Bon2rFDCMHlb9KVeaxklqm5iaWpSPTNI+51QBqPPeFmqeMVdxqAXN01duk/1/a+Ovx UZE8gdq5PhgkWAlV2ijO0XMydidoUV3pCJBP1aNCkbr6LOMfGgLORQQnGjBkV3+RCeRhByOtLadU lfglCCYn6/5z7z4/GRLDS/92PJmGlMQQGofhxBbHYVH3bXzQ5iOXNg87ftamqV0CI+t80pLfgoy0 LKCMHxzikpp4QdAVusd4A4w3dUlG4N7uhh7kD0C3/rVU4wHqSqJgAEE2V0iB+J74BSlwYd/pZFkn PT6JVjuMCMMT51q3K6nRZTQCvNx6qAtSAAqNugIGsQgevwkMghAcDsHNCi0jBSfv5ZlTlMCZ2zUu V8ygECSEQ1LDDsQ6kQwGUAoMlPLIt9JCzHnbtIWC5c7xQgxxUCvLr9tBXbR7VjZbsxzIOCdsAJAZ KVnPepqobrABhdzkRWF3YCGQ/Cz0Q0tayyJPMIi8tdrvloUiR4b9x16tZRcwJQ8isckyzpJ1OzYs L5oxLF7Y2sFZaU3DU2MbzO+ZO1tP19NgFPiT9ShwV6vRw2YZjCYb7zZcjVfL5cr7g9S8IMryJOEC 2XXNzgve1kzattu0qb7dXai4ELux12uxziUNazJo6Z5Wne0q2EiazrOTyTM0FSWb7g1/GxhkUv2i pIbOPaf654EpTknxSUBrnDWFNXYShHYzqGFkN4wwEUOqOTUUThAOl6b5PRwqle8zWMmzZRXyAZpZ mmPXsfwaVu0EurNV0P5JsP0P5xZ1/t8t/gIAAP//AwBQSwMEFAAGAAgAAAAhAGmEEwvdAAAABwEA AA8AAABkcnMvZG93bnJldi54bWxMjs1OwzAQhO9IvIO1SFwQddqmPwrZVEDFCXGg4QHcZBtHxOso dpv07VlOcBqNZjTz5bvJdepCQ2g9I8xnCSjiytctNwhf5dvjFlSIhmvTeSaEKwXYFbc3uclqP/In XQ6xUTLCITMINsY+0zpUlpwJM98TS3bygzNR7NDoejCjjLtOL5JkrZ1pWR6s6enVUvV9ODuEU1i+ TB/Lqn3fX0t6sOl+tE2JeH83PT+BijTFvzL84gs6FMJ09Geug+oQVmm6lirCYg5K8tV2swF1RBDR Ra7/8xc/AAAA//8DAFBLAQItABQABgAIAAAAIQC2gziS/gAAAOEBAAATAAAAAAAAAAAAAAAAAAAA AABbQ29udGVudF9UeXBlc10ueG1sUEsBAi0AFAAGAAgAAAAhADj9If/WAAAAlAEAAAsAAAAAAAAA AAAAAAAALwEAAF9yZWxzLy5yZWxzUEsBAi0AFAAGAAgAAAAhAJDB8aoeAwAANwcAAA4AAAAAAAAA AAAAAAAALgIAAGRycy9lMm9Eb2MueG1sUEsBAi0AFAAGAAgAAAAhAGmEEwvdAAAABwEAAA8AAAAA AAAAAAAAAAAAeAUAAGRycy9kb3ducmV2LnhtbFBLBQYAAAAABAAEAPMAAACCBgAAAAA= " path="m,180l720,r720,180e" filled="f">
                      <v:path arrowok="t" o:connecttype="custom" o:connectlocs="0,35560;136843,0;273685,35560" o:connectangles="0,0,0"/>
                    </v:shape>
                  </w:pict>
                </mc:Fallback>
              </mc:AlternateContent>
            </w:r>
            <w:r w:rsidR="003D70FD" w:rsidRPr="008C5B94">
              <w:t xml:space="preserve">      Trong tứ giác IKJO có 2 góc vuông I và J  và  có góc O = 60</w:t>
            </w:r>
            <w:r w:rsidR="003D70FD" w:rsidRPr="008C5B94">
              <w:rPr>
                <w:vertAlign w:val="superscript"/>
              </w:rPr>
              <w:t>0</w:t>
            </w:r>
            <w:r w:rsidR="003D70FD" w:rsidRPr="008C5B94">
              <w:t xml:space="preserve">                                                    Do đó góc còn lại  IKJ = 12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9648" behindDoc="0" locked="0" layoutInCell="1" allowOverlap="1" wp14:anchorId="1A60073B" wp14:editId="710219F4">
                      <wp:simplePos x="0" y="0"/>
                      <wp:positionH relativeFrom="column">
                        <wp:posOffset>2058670</wp:posOffset>
                      </wp:positionH>
                      <wp:positionV relativeFrom="paragraph">
                        <wp:posOffset>11430</wp:posOffset>
                      </wp:positionV>
                      <wp:extent cx="273685" cy="35560"/>
                      <wp:effectExtent l="7620" t="19050" r="13970" b="12065"/>
                      <wp:wrapNone/>
                      <wp:docPr id="1019" name="Freeform 3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9" o:spid="_x0000_s1026" style="position:absolute;margin-left:162.1pt;margin-top:.9pt;width:21.55pt;height:2.8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TN4HwMAADcHAAAOAAAAZHJzL2Uyb0RvYy54bWysVduOmzAQfa/Uf7D8WCkLJJBNok1Wq1yq Sr2stOkHOMYEVLCp7YRsq/57Z8wlZFeRVlV5AJs5jM85Yw9396ciJ0ehTabknAY3PiVCchVncj+n 37ebwYQSY5mMWa6kmNNnYej94v27u6qciaFKVR4LTSCJNLOqnNPU2nLmeYanomDmRpVCQjBRumAW pnrvxZpVkL3IvaHvj71K6bjUigtj4O2qDtKFy58kgttvSWKEJfmcAjfr7trdd3j3FndsttesTDPe 0GD/wKJgmYRFu1QrZhk56OxVqiLjWhmV2BuuCk8lScaF0wBqAv+FmqeUlcJpAXNM2dlk/l9a/vX4 qEkWQ+38YEqJZAVUaaOFQM/JyJ+iRVVpZoB8Kh81ijTlZ8V/GAh4FxGcGMCQXfVFxZCHHaxytpwS XeCXIJicnPvPnfviZAmHl8Pb0XgSUcIhNIqisSuOx2btt/xg7EehXB52/GxsXbsYRs75uCG/hTon RQ5l/OARn1QkCMO20B0m6GGCiU9SAvdmN3SgYQ90O7yWatRDXUkU9iDI5gopEN8RvyAFLuxbnSxt pfOTbLTDiDA8cb5zu1QGXUYjwMttgLogBaDQqCtgEIvg0ZvAIAjBUR9cr9Aw0nDyXp45TQmcuV3t csksCkFCOCQV7ECsE0lhAKXAQKGOYqscxJ63TVMoWO4cz2UfB7Vy/Nod1EbbZ+my1cuBjHPCGgCZ kZLzrKOJ6nobUKpNluduB+YSyU+jYeRIG5VnMQaRt9H73TLX5Miw/7irsewCptVBxi5ZKli8bsaW ZXk9hsVzVzs4K41peGpcg/k99afryXoSDsLheD0I/dVq8LBZhoPxJriNVqPVcrkK/iC1IJylWRwL iezaZheEb2smTdut21TX7i5UXIjduOu1WO+ShjMZtLRPp851FWwkdefZqfgZmopWdfeGvw0MUqV/ UVJB555T8/PAtKAk/yShNU7rwlo3CSO3GXQ/sutHmOSQak4thROEw6Wtfw+HUmf7FFYKXFmleoBm lmTYdRy/mlUzge7sFDR/Emz//blDnf93i78AAAD//wMAUEsDBBQABgAIAAAAIQAPGosQ2wAAAAcB AAAPAAAAZHJzL2Rvd25yZXYueG1sTI9BTsMwEEX3SNzBGiQ2iDrEUYtCnAqoWCEWNBzAjadxRDyO YrdJb8+wguXoff3/ptoufhBnnGIfSMPDKgOB1AbbU6fhq3m7fwQRkyFrhkCo4YIRtvX1VWVKG2b6 xPM+dYJLKJZGg0tpLKWMrUNv4iqMSMyOYfIm8Tl10k5m5nI/yDzL1tKbnnjBmRFfHbbf+5PXcIzq ZflQbf++uzR454rd7LpG69ub5fkJRMIl/YXhV5/VoWanQziRjWLQoPIi5ygD/oC5Wm8UiIOGTQGy ruR///oHAAD//wMAUEsBAi0AFAAGAAgAAAAhALaDOJL+AAAA4QEAABMAAAAAAAAAAAAAAAAAAAAA AFtDb250ZW50X1R5cGVzXS54bWxQSwECLQAUAAYACAAAACEAOP0h/9YAAACUAQAACwAAAAAAAAAA AAAAAAAvAQAAX3JlbHMvLnJlbHNQSwECLQAUAAYACAAAACEAi2EzeB8DAAA3BwAADgAAAAAAAAAA AAAAAAAuAgAAZHJzL2Uyb0RvYy54bWxQSwECLQAUAAYACAAAACEADxqLENsAAAAHAQAADwAAAAAA AAAAAAAAAAB5BQAAZHJzL2Rvd25yZXYueG1sUEsFBgAAAAAEAAQA8wAAAIEGA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38624" behindDoc="0" locked="0" layoutInCell="1" allowOverlap="1" wp14:anchorId="78AA9654" wp14:editId="43561BE9">
                      <wp:simplePos x="0" y="0"/>
                      <wp:positionH relativeFrom="column">
                        <wp:posOffset>1628140</wp:posOffset>
                      </wp:positionH>
                      <wp:positionV relativeFrom="paragraph">
                        <wp:posOffset>26035</wp:posOffset>
                      </wp:positionV>
                      <wp:extent cx="273685" cy="35560"/>
                      <wp:effectExtent l="5715" t="14605" r="6350" b="6985"/>
                      <wp:wrapNone/>
                      <wp:docPr id="1018" name="Freeform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8" o:spid="_x0000_s1026" style="position:absolute;margin-left:128.2pt;margin-top:2.05pt;width:21.55pt;height:2.8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U4rWHwMAADcHAAAOAAAAZHJzL2Uyb0RvYy54bWysVduOmzAQfa/Uf7D8WCkLJJBNok1Wq1yq Sr2stOkHOGACqrGp7YRsq/57Z8wlZFeRVlV5AJs5jM85Yw9396dCkCPXJldyToMbnxIuY5Xkcj+n 37ebwYQSY5lMmFCSz+kzN/R+8f7dXVXO+FBlSiRcE0gizawq5zSztpx5nokzXjBzo0ouIZgqXTAL U733Es0qyF4Ib+j7Y69SOim1irkx8HZVB+nC5U9THttvaWq4JWJOgZt1d+3uO7x7izs222tWZnnc 0GD/wKJguYRFu1QrZhk56PxVqiKPtTIqtTexKjyVpnnMnQZQE/gv1DxlrOROC5hjys4m8//Sxl+P j5rkCdTOD6BWkhVQpY3mHD0nI3+CFlWlmQHyqXzUKNKUn1X8w0DAu4jgxACG7KovKoE87GCVs+WU 6gK/BMHk5Nx/7tznJ0tieDm8HY0nESUxhEZRNHbF8dis/TY+GPuRK5eHHT8bW9cugZFzPmnIb6HO aSGgjB884pOKBGHYFrrDBD1MMPFJRuDe7IYONOyBbofXUo16qCuJwh4E2VwhBeI74hekwIV9q5Nl rfT4JBvtMCIMT5zv3C6VQZfRCPByG6AuSAEoNOoKGMQiePQmMAhCcNQH1ys0jDScvJdnTlMCZ25X u1wyi0KQEA5JBTsQ60QyGEApMFCoI98qB7HnbdMUCpY7x4Xs46BWjl+7g9po+yxdtno5kHFOWAMg M1JynnU0UV1vA0q1yYVwO1BIJD+NhpEjbZTIEwwib6P3u6XQ5Miw/7irsewCptVBJi5ZxlmybsaW 5aIew+LC1Q7OSmManhrXYH5P/el6sp6Eg3A4Xg9Cf7UaPGyW4WC8CW6j1Wi1XK6CP0gtCGdZniRc Iru22QXh25pJ03brNtW1uwsVF2I37not1ruk4UwGLe3TqXNdBRtJ3Xl2KnmGpqJV3b3hbwODTOlf lFTQuefU/DwwzSkRnyS0xmldWOsmYeQ2g+5Hdv0IkzGkmlNL4QThcGnr38Oh1Pk+g5UCV1apHqCZ pTl2HcevZtVMoDs7Bc2fBNt/f+5Q5//d4i8AAAD//wMAUEsDBBQABgAIAAAAIQAfA2Si3QAAAAcB AAAPAAAAZHJzL2Rvd25yZXYueG1sTI7BTsMwEETvSPyDtUhcEHWapoWEbCqg4oQ40PABbryNI+J1 FLtN+veYExxHM3rzyu1se3Gm0XeOEZaLBARx43THLcJX/Xb/CMIHxVr1jgnhQh621fVVqQrtJv6k 8z60IkLYFwrBhDAUUvrGkFV+4Qbi2B3daFWIcWylHtUU4baXaZJspFUdxwejBno11HzvTxbh6Fcv 88eq6d53l5ruTLabTFsj3t7Mz08gAs3hbwy/+lEdquh0cCfWXvQI6XqTxSlCtgQR+zTP1yAOCPkD yKqU//2rHwAAAP//AwBQSwECLQAUAAYACAAAACEAtoM4kv4AAADhAQAAEwAAAAAAAAAAAAAAAAAA AAAAW0NvbnRlbnRfVHlwZXNdLnhtbFBLAQItABQABgAIAAAAIQA4/SH/1gAAAJQBAAALAAAAAAAA AAAAAAAAAC8BAABfcmVscy8ucmVsc1BLAQItABQABgAIAAAAIQAQU4rWHwMAADcHAAAOAAAAAAAA AAAAAAAAAC4CAABkcnMvZTJvRG9jLnhtbFBLAQItABQABgAIAAAAIQAfA2Si3QAAAAcBAAAPAAAA AAAAAAAAAAAAAHkFAABkcnMvZG93bnJldi54bWxQSwUGAAAAAAQABADzAAAAgwYAAAAA " path="m,180l720,r720,180e" filled="f">
                      <v:path arrowok="t" o:connecttype="custom" o:connectlocs="0,35560;136843,0;273685,35560" o:connectangles="0,0,0"/>
                    </v:shape>
                  </w:pict>
                </mc:Fallback>
              </mc:AlternateContent>
            </w:r>
            <w:r w:rsidR="003D70FD" w:rsidRPr="008C5B94">
              <w:t xml:space="preserve"> Suy ra: Trong </w:t>
            </w:r>
            <w:r w:rsidR="003D70FD" w:rsidRPr="008C5B94">
              <w:rPr>
                <w:position w:val="-4"/>
                <w:lang w:val="nl-NL"/>
              </w:rPr>
              <w:object w:dxaOrig="220" w:dyaOrig="260">
                <v:shape id="_x0000_i1183" type="#_x0000_t75" style="width:10.9pt;height:13.4pt" o:ole="">
                  <v:imagedata r:id="rId294" o:title=""/>
                </v:shape>
                <o:OLEObject Type="Embed" ProgID="Equation.DSMT4" ShapeID="_x0000_i1183" DrawAspect="Content" ObjectID="_1668175688" r:id="rId295"/>
              </w:object>
            </w:r>
            <w:r w:rsidR="003D70FD" w:rsidRPr="008C5B94">
              <w:t>JKI  có :   I</w:t>
            </w:r>
            <w:r w:rsidR="003D70FD" w:rsidRPr="008C5B94">
              <w:rPr>
                <w:vertAlign w:val="subscript"/>
              </w:rPr>
              <w:t>1</w:t>
            </w:r>
            <w:r w:rsidR="003D70FD" w:rsidRPr="008C5B94">
              <w:t xml:space="preserve">   +   J</w:t>
            </w:r>
            <w:r w:rsidR="003D70FD" w:rsidRPr="008C5B94">
              <w:rPr>
                <w:vertAlign w:val="subscript"/>
              </w:rPr>
              <w:t>1</w:t>
            </w:r>
            <w:r w:rsidR="003D70FD" w:rsidRPr="008C5B94">
              <w:t xml:space="preserve"> = 60</w:t>
            </w:r>
            <w:r w:rsidR="003D70FD" w:rsidRPr="008C5B94">
              <w:rPr>
                <w:vertAlign w:val="superscript"/>
              </w:rPr>
              <w:t>0</w:t>
            </w:r>
            <w:r w:rsidR="003D70FD" w:rsidRPr="008C5B94">
              <w:t xml:space="preserve"> </w:t>
            </w:r>
          </w:p>
          <w:p w:rsidR="003D70FD" w:rsidRPr="008C5B94" w:rsidRDefault="003D70FD" w:rsidP="004B0CA8">
            <w:pPr>
              <w:spacing w:line="400" w:lineRule="exact"/>
            </w:pPr>
            <w:r w:rsidRPr="008C5B94">
              <w:t>Mà các cặp góc tới và góc phản xạ I</w:t>
            </w:r>
            <w:r w:rsidRPr="008C5B94">
              <w:rPr>
                <w:vertAlign w:val="subscript"/>
              </w:rPr>
              <w:t xml:space="preserve">1 </w:t>
            </w:r>
            <w:r w:rsidRPr="008C5B94">
              <w:t>= I</w:t>
            </w:r>
            <w:r w:rsidRPr="008C5B94">
              <w:rPr>
                <w:vertAlign w:val="subscript"/>
              </w:rPr>
              <w:t xml:space="preserve">2     </w:t>
            </w:r>
            <w:r w:rsidRPr="008C5B94">
              <w:t>; J</w:t>
            </w:r>
            <w:r w:rsidRPr="008C5B94">
              <w:rPr>
                <w:vertAlign w:val="subscript"/>
              </w:rPr>
              <w:t>1</w:t>
            </w:r>
            <w:r w:rsidRPr="008C5B94">
              <w:t xml:space="preserve"> = J</w:t>
            </w:r>
            <w:r w:rsidRPr="008C5B94">
              <w:rPr>
                <w:vertAlign w:val="subscript"/>
              </w:rPr>
              <w:t>2</w:t>
            </w:r>
            <w:r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49888" behindDoc="0" locked="0" layoutInCell="1" allowOverlap="1" wp14:anchorId="59799C2D" wp14:editId="29693EB8">
                      <wp:simplePos x="0" y="0"/>
                      <wp:positionH relativeFrom="column">
                        <wp:posOffset>1920875</wp:posOffset>
                      </wp:positionH>
                      <wp:positionV relativeFrom="paragraph">
                        <wp:posOffset>-1270</wp:posOffset>
                      </wp:positionV>
                      <wp:extent cx="273685" cy="35560"/>
                      <wp:effectExtent l="12700" t="19050" r="8890" b="12065"/>
                      <wp:wrapNone/>
                      <wp:docPr id="1017" name="Freeform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1" o:spid="_x0000_s1026" style="position:absolute;margin-left:151.25pt;margin-top:-.1pt;width:21.55pt;height:2.8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nC1ZIAMAADcHAAAOAAAAZHJzL2Uyb0RvYy54bWysVduOmzAQfa/Uf7D8WCkLJOSqTVarZFNV 6mWlTT/AARNQwaa2E7Kt+u+dGSAhu4paVeUBbOYwPueMPdzeHYucHaSxmVZzHtz4nEkV6ThTuzn/ uln3JpxZJ1Qscq3knD9Ly+8Wb9/cVuVM9nWq81gaBkmUnVXlnKfOlTPPs1EqC2FvdCkVBBNtCuFg anZebEQF2Yvc6/v+yKu0iUujI2ktvF3VQb6g/EkiI/clSax0LJ9z4Obobui+xbu3uBWznRFlmkUN DfEPLAqRKVj0lGolnGB7k71KVWSR0VYn7ibShaeTJIskaQA1gf9CzVMqSklawBxbnmyy/y9t9Pnw aFgWQ+38YMyZEgVUaW2kRM/ZoB+gRVVpZ4B8Kh8NirTlRx19sxDwLiI4sYBh2+qTjiGP2DtNthwT U+CXIJgdyf3nk/vy6FgEL/vjwWgy5CyC0GA4HFFxPDFrv4321r2XmvKIw0fr6trFMCLn44b8Buqc FDmU8Z3HfFaxIAzbQp8wQQcTTHyWMrg3u+EE6ndA4/61VIMO6kqisANBNldIgfgT8QtS4MKu1SnS Vnp0VI12GDGBJ84nt0tt0WU0ArzcUAkhBaDQqCtgEIvgAZrwRzAIQvCwC64/ahgZOHkvz5zhDM7c tna5FA6FICEcsgp2INaJpTCAUmCg0Ae50QRx523TFAqWO8dz1cVBrYhfu4PaaPssKVu9HMg4J6wB kBkpkQ0nmqiuswGVXmd5TjswV0h+OuwPibTVeRZjEHlbs9suc8MOAvsPXY1lFzCj9yqmZKkU8UMz diLL6zEsnlPt4Kw0puGpoQbzc+pPHyYPk7AX9kcPvdBfrXr362XYG62D8XA1WC2Xq+AXUgvCWZrF sVTIrm12Qfh3zaRpu3WbOrW7CxUXYtd0vRbrXdIgk0FL+yR11FWwkdSdZ6vjZ2gqRtfdG/42MEi1 +cFZBZ17zu33vTCSs/yDgtY4rQvraBIOaTOYbmTbjQgVQao5dxxOEA6Xrv497EuT7VJYKaCyKn0P zSzJsOsQv5pVM4HuTAqaPwm2/+6cUOf/3eI3AAAA//8DAFBLAwQUAAYACAAAACEA1EEBItwAAAAH AQAADwAAAGRycy9kb3ducmV2LnhtbEyOzU7DMBCE70i8g7VIXFDrkJ8KhWwqoOKEOLThAdx4G0fE 6yh2m/TtMSc4jmb0zVdtFzuIC02+d4zwuE5AELdO99whfDXvqycQPijWanBMCFfysK1vbypVajfz ni6H0IkIYV8qBBPCWErpW0NW+bUbiWN3cpNVIcapk3pSc4TbQaZJspFW9RwfjBrpzVD7fThbhJPP XpfPrO0/dteGHky+m03XIN7fLS/PIAIt4W8Mv/pRHerodHRn1l4MCFmSFnGKsEpBxD7Liw2II0KR g6wr+d+//gEAAP//AwBQSwECLQAUAAYACAAAACEAtoM4kv4AAADhAQAAEwAAAAAAAAAAAAAAAAAA AAAAW0NvbnRlbnRfVHlwZXNdLnhtbFBLAQItABQABgAIAAAAIQA4/SH/1gAAAJQBAAALAAAAAAAA AAAAAAAAAC8BAABfcmVscy8ucmVsc1BLAQItABQABgAIAAAAIQBVnC1ZIAMAADcHAAAOAAAAAAAA AAAAAAAAAC4CAABkcnMvZTJvRG9jLnhtbFBLAQItABQABgAIAAAAIQDUQQEi3AAAAAcBAAAPAAAA AAAAAAAAAAAAAHoFAABkcnMvZG93bnJldi54bWxQSwUGAAAAAAQABADzAAAAgwY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8864" behindDoc="0" locked="0" layoutInCell="1" allowOverlap="1" wp14:anchorId="4597E08D" wp14:editId="6E8E548A">
                      <wp:simplePos x="0" y="0"/>
                      <wp:positionH relativeFrom="column">
                        <wp:posOffset>1539875</wp:posOffset>
                      </wp:positionH>
                      <wp:positionV relativeFrom="paragraph">
                        <wp:posOffset>8255</wp:posOffset>
                      </wp:positionV>
                      <wp:extent cx="273685" cy="35560"/>
                      <wp:effectExtent l="12700" t="19050" r="8890" b="12065"/>
                      <wp:wrapNone/>
                      <wp:docPr id="1016" name="Freeform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0" o:spid="_x0000_s1026" style="position:absolute;margin-left:121.25pt;margin-top:.65pt;width:21.55pt;height:2.8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rpT3HwMAADcHAAAOAAAAZHJzL2Uyb0RvYy54bWysVduOmzAQfa/Uf7D8WCnLJZBN0CarVS5V pV5W2vQDHDABFWxqOyHbqv/eGXMJ2VWkVVUewGYO43PO2MPd/aksyJErnUsxp96NSwkXsUxysZ/T 79vNaEqJNkwkrJCCz+kz1/R+8f7dXV1F3JeZLBKuCCQROqqrOc2MqSLH0XHGS6ZvZMUFBFOpSmZg qvZOolgN2cvC8V134tRSJZWSMdca3q6aIF3Y/GnKY/MtTTU3pJhT4GbsXdn7Du/O4o5Fe8WqLI9b GuwfWJQsF7Bon2rFDCMHlb9KVeaxklqm5iaWpSPTNI+51QBqPPeFmqeMVdxqAXN01duk/1/a+Ovx UZE8gdq53oQSwUqo0kZxjp6TsW8tqisdAfKpelQoUlefZfxDg3fORQQnGjBkV3+RCeRhByOtLadU lfglCCYn6/5z7z4/GRLDS/92PJmGlMQQGofhxK7ssKj7Nj5o85FLm4cdP2vT1C6BkXU+aclvoc5p WUAZPzjEJTXxgqArdI/xBhhv6pKMwL3dDT3IH4Bu/WupxgPUlUTBAIJsrpAC8T3xC1Lgwr7TybJO enwSrXYYEYYnzrVuV1Kjy2gEeLn1UBekABQadQUMYhE8fhMYBCE4HIKbFVpGCk7eyzOnKIEzt2tc rphBIUgIh6SGHYh1IhkMoBQYKOWRb6WFmPO2aQsFy53jhRjioFaWX7eDumj3rGy2ZjmQcU7YACAz UrKe9TRR3WADCrnJi8LuwEIg+Vnoh5a0lkWeYBB5a7XfLQtFjgz7j71ayy5gSh5EYpNlnCXrdmxY XjRjWLywtYOz0pqGp8Y2mN8zd7aerqfBKPAn61Hgrlajh80yGE023m24Gq+Wy5X3B6l5QZTlScIF suuanRe8rZm0bbdpU327u1BxIXZjr9dinUsa1mTQ0j2tOttVsJFgG9fRTibP0FSUbLo3/G1gkEn1 i5IaOvec6p8HpjglxScBrXHWFNbYSRDazaCGkd0wwkQMqebUUDhBOFya5vdwqFS+z2Alz5ZVyAdo ZmmOXcfya1i1E+jOVkH7J8H2P5xb1Pl/t/gLAAD//wMAUEsDBBQABgAIAAAAIQBwDOW/3AAAAAcB AAAPAAAAZHJzL2Rvd25yZXYueG1sTI7BTsMwEETvSPyDtUhcEHVI2qhN41RAxQlxoOED3HgbR8Tr KHab9O9ZTnAcvdHMK3ez68UFx9B5UvC0SEAgNd501Cr4qt8e1yBC1GR07wkVXDHArrq9KXVh/ESf eDnEVvAIhUIrsDEOhZShseh0WPgBidnJj05HjmMrzagnHne9TJMkl053xA9WD/hqsfk+nJ2CU8he 5o+s6d731xof7HI/2bZW6v5uft6CiDjHvzL86rM6VOx09GcyQfQK0mW64iqDDATzdL3KQRwV5BuQ VSn/+1c/AAAA//8DAFBLAQItABQABgAIAAAAIQC2gziS/gAAAOEBAAATAAAAAAAAAAAAAAAAAAAA AABbQ29udGVudF9UeXBlc10ueG1sUEsBAi0AFAAGAAgAAAAhADj9If/WAAAAlAEAAAsAAAAAAAAA AAAAAAAALwEAAF9yZWxzLy5yZWxzUEsBAi0AFAAGAAgAAAAhAM6ulPcfAwAANwcAAA4AAAAAAAAA AAAAAAAALgIAAGRycy9lMm9Eb2MueG1sUEsBAi0AFAAGAAgAAAAhAHAM5b/cAAAABwEAAA8AAAAA AAAAAAAAAAAAeQUAAGRycy9kb3ducmV2LnhtbFBLBQYAAAAABAAEAPMAAACCBg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7840" behindDoc="0" locked="0" layoutInCell="1" allowOverlap="1" wp14:anchorId="654E31BC" wp14:editId="03D6E007">
                      <wp:simplePos x="0" y="0"/>
                      <wp:positionH relativeFrom="column">
                        <wp:posOffset>1170940</wp:posOffset>
                      </wp:positionH>
                      <wp:positionV relativeFrom="paragraph">
                        <wp:posOffset>8255</wp:posOffset>
                      </wp:positionV>
                      <wp:extent cx="273685" cy="35560"/>
                      <wp:effectExtent l="5715" t="19050" r="6350" b="12065"/>
                      <wp:wrapNone/>
                      <wp:docPr id="1015" name="Freeform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9" o:spid="_x0000_s1026" style="position:absolute;margin-left:92.2pt;margin-top:.65pt;width:21.55pt;height:2.8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JDKPHgMAADcHAAAOAAAAZHJzL2Uyb0RvYy54bWysVduOmzAQfa/Uf7D8WCkLJJBNok1Wq1yq Sr2stOkHOMYEVLCp7YRsq/57Z8wlZFeRVlV5AJs5jM85Yw9396ciJ0ehTabknAY3PiVCchVncj+n 37ebwYQSY5mMWa6kmNNnYej94v27u6qciaFKVR4LTSCJNLOqnNPU2nLmeYanomDmRpVCQjBRumAW pnrvxZpVkL3IvaHvj71K6bjUigtj4O2qDtKFy58kgttvSWKEJfmcAjfr7trdd3j3FndsttesTDPe 0GD/wKJgmYRFu1QrZhk56OxVqiLjWhmV2BuuCk8lScaF0wBqAv+FmqeUlcJpAXNM2dlk/l9a/vX4 qEkWQ+38IKJEsgKqtNFCoOdkFEzRoqo0M0A+lY8aRZrys+I/DAS8iwhODGDIrvqiYsjDDlY5W06J LvBLEExOzv3nzn1xsoTDy+HtaDwBChxCoygau+J4bNZ+yw/GfhTK5WHHz8bWtYth5JyPG/JbqHNS 5FDGDx7xSUWCMGwL3WGCHiaY+CQlcG92Qwca9kC3w2upRj3UlURhD4JsrpAC8R3xC1Lgwr7VydJW Oj/JRjuMCMMT5zu3S2XQZTQCvNwGqAtSAAqNugIGsQgevQkMghAc9cH1Cg0jDSfv5ZnTlMCZ29Uu l8yiECSEQ1LBDsQ6kRQGUAoMFOootspB7HnbNIWC5c7xXPZxUCvHr91BbbR9li5bvRzIOCesAZAZ KTnPOpqorrcBpdpkee52YC6R/DQaRo60UXkWYxB5G73fLXNNjgz7j7sayy5gWh1k7JKlgsXrZmxZ ltdjWDx3tYOz0piGp8Y1mN9Tf7qerCfhIByO14PQX60GD5tlOBhvgttoNVotl6vgD1ILwlmaxbGQ yK5tdkH4tmbStN26TXXt7kLFhdiNu16L9S5pOJNBS/t06lxXwUZSd56dip+hqWhVd2/428AgVfoX JRV07jk1Pw9MC0ryTxJa47QurHWTMHKbQfcju36ESQ6p5tRSOEE4XNr693AodbZPYaXAlVWqB2hm SYZdx/GrWTUT6M5OQfMnwfbfnzvU+X+3+AsAAP//AwBQSwMEFAAGAAgAAAAhACErFWvcAAAABwEA AA8AAABkcnMvZG93bnJldi54bWxMjsFOwzAQRO9I/IO1SFwQdUhCKSFOBVQ9IQ40fIAbb+OIeB3F bpP+PdsT3GY0o5lXrmfXixOOofOk4GGRgEBqvOmoVfBdb+9XIELUZHTvCRWcMcC6ur4qdWH8RF94 2sVW8AiFQiuwMQ6FlKGx6HRY+AGJs4MfnY5sx1aaUU887nqZJslSOt0RP1g94LvF5md3dAoOIXub P7Om+9ica7yz+Wayba3U7c38+gIi4hz/ynDBZ3SomGnvj2SC6Nmv8pyrLDIQnKfp0yOIvYLlM8iq lP/5q18AAAD//wMAUEsBAi0AFAAGAAgAAAAhALaDOJL+AAAA4QEAABMAAAAAAAAAAAAAAAAAAAAA AFtDb250ZW50X1R5cGVzXS54bWxQSwECLQAUAAYACAAAACEAOP0h/9YAAACUAQAACwAAAAAAAAAA AAAAAAAvAQAAX3JlbHMvLnJlbHNQSwECLQAUAAYACAAAACEAXiQyjx4DAAA3BwAADgAAAAAAAAAA AAAAAAAuAgAAZHJzL2Uyb0RvYy54bWxQSwECLQAUAAYACAAAACEAISsVa9wAAAAHAQAADwAAAAAA AAAAAAAAAAB4BQAAZHJzL2Rvd25yZXYueG1sUEsFBgAAAAAEAAQA8wAAAIEGA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6816" behindDoc="0" locked="0" layoutInCell="1" allowOverlap="1" wp14:anchorId="655D2124" wp14:editId="40CD4F8C">
                      <wp:simplePos x="0" y="0"/>
                      <wp:positionH relativeFrom="column">
                        <wp:posOffset>746125</wp:posOffset>
                      </wp:positionH>
                      <wp:positionV relativeFrom="paragraph">
                        <wp:posOffset>15875</wp:posOffset>
                      </wp:positionV>
                      <wp:extent cx="273685" cy="35560"/>
                      <wp:effectExtent l="9525" t="17145" r="12065" b="13970"/>
                      <wp:wrapNone/>
                      <wp:docPr id="1014" name="Freeform 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8" o:spid="_x0000_s1026" style="position:absolute;margin-left:58.75pt;margin-top:1.25pt;width:21.55pt;height:2.8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FoshIAMAADcHAAAOAAAAZHJzL2Uyb0RvYy54bWysVduOmzAQfa/Uf7D8WCkLJJBNok1Wq1yq Sr2stOkHOMYEVLCp7YRsq/57Z8wlZFeRVlV5AJs5jM85Yw9396ciJ0ehTabknAY3PiVCchVncj+n 37ebwYQSY5mMWa6kmNNnYej94v27u6qciaFKVR4LTSCJNLOqnNPU2nLmeYanomDmRpVCQjBRumAW pnrvxZpVkL3IvaHvj71K6bjUigtj4O2qDtKFy58kgttvSWKEJfmcAjfr7trdd3j3FndsttesTDPe 0GD/wKJgmYRFu1QrZhk56OxVqiLjWhmV2BuuCk8lScaF0wBqAv+FmqeUlcJpAXNM2dlk/l9a/vX4 qEkWQ+38IKREsgKqtNFCoOdkFEzQoqo0M0A+lY8aRZrys+I/DAS8iwhODGDIrvqiYsjDDlY5W06J LvBLEExOzv3nzn1xsoTDy+HtaDyJKOEQGkXR2BXHY7P2W34w9qNQLg87fja2rl0MI+d83JDfQp2T IocyfvCITyoShGFb6A4T9DDBxCcpgXuzGzrQsAe6HV5LNeqhriQCYztGyOYKKRB/hvVJgQv7VidL W+n8JBvtMCIMT5zv3C6VQZfRCPByG6AuSAEoNOoKGMQiePQmMAhCcNQH1ys0jDScvJdnTlMCZ25X u1wyi0KQEA5JBTsQ60RSGEApMFCoo9gqB7HnbdMUCpY7x3PZx0GtHL92B7XR9lm6bPVyIOOcsAZA ZqTkPOtoorreBpRqk+W524G5RPLTaBg50kblWYxB5G30frfMNTky7D/uaiy7gGl1kLFLlgoWr5ux ZVlej2Hx3NUOzkpjGp4a12B+T/3perKehINwOF4PQn+1GjxsluFgvAluo9VotVyugj9ILQhnaRbH QiK7ttkF4duaSdN26zbVtbsLFRdiN+56Lda7pOFMBi3t06lzXQUbSd15dip+hqaiVd294W8Dg1Tp X5RU0Lnn1Pw8MC0oyT9JaI3TurDWTcLIbQbdj+z6ESY5pJpTS+EE4XBp69/DodTZPoWVAldWqR6g mSUZdh3Hr2bVTKA7OwXNnwTbf3/uUOf/3eIvAAAA//8DAFBLAwQUAAYACAAAACEA+CozmNwAAAAH AQAADwAAAGRycy9kb3ducmV2LnhtbEyOwU7DMBBE70j8g7VIXBB10kKoQpyqpeoJcaDhA9x4G0fE 6yh2m/Tvuz3BaTSa0cwrVpPrxBmH0HpSkM4SEEi1Ny01Cn6q3fMSRIiajO48oYILBliV93eFzo0f 6RvP+9gIHqGQawU2xj6XMtQWnQ4z3yNxdvSD05Ht0Egz6JHHXSfnSZJJp1viB6t7/LBY/+5PTsEx LDbT16JuP7eXCp/sy3a0TaXU48O0fgcRcYp/ZbjhMzqUzHTwJzJBdOzTt1euKpiz3PIsyUAcFCxT kGUh//OXVwAAAP//AwBQSwECLQAUAAYACAAAACEAtoM4kv4AAADhAQAAEwAAAAAAAAAAAAAAAAAA AAAAW0NvbnRlbnRfVHlwZXNdLnhtbFBLAQItABQABgAIAAAAIQA4/SH/1gAAAJQBAAALAAAAAAAA AAAAAAAAAC8BAABfcmVscy8ucmVsc1BLAQItABQABgAIAAAAIQDFFoshIAMAADcHAAAOAAAAAAAA AAAAAAAAAC4CAABkcnMvZTJvRG9jLnhtbFBLAQItABQABgAIAAAAIQD4KjOY3AAAAAcBAAAPAAAA AAAAAAAAAAAAAHoFAABkcnMvZG93bnJldi54bWxQSwUGAAAAAAQABADzAAAAgwY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2720" behindDoc="0" locked="0" layoutInCell="1" allowOverlap="1" wp14:anchorId="1F719629" wp14:editId="639A76BD">
                      <wp:simplePos x="0" y="0"/>
                      <wp:positionH relativeFrom="column">
                        <wp:posOffset>1927225</wp:posOffset>
                      </wp:positionH>
                      <wp:positionV relativeFrom="paragraph">
                        <wp:posOffset>241300</wp:posOffset>
                      </wp:positionV>
                      <wp:extent cx="273685" cy="35560"/>
                      <wp:effectExtent l="9525" t="13970" r="12065" b="7620"/>
                      <wp:wrapNone/>
                      <wp:docPr id="1013" name="Freeform 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4" o:spid="_x0000_s1026" style="position:absolute;margin-left:151.75pt;margin-top:19pt;width:21.55pt;height:2.8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3Mg0IQMAADcHAAAOAAAAZHJzL2Uyb0RvYy54bWysVV1vmzAUfZ+0/2D5cVIKJJAmUZOqysc0 qdsqNfsBjjEBDWxmOyHdtP++e81HSLtK1TQewOZers851z7c3J6KnByFNpmScxpc+ZQIyVWcyf2c fttuBhNKjGUyZrmSYk6fhKG3i/fvbqpyJoYqVXksNIEi0syqck5Ta8uZ5xmeioKZK1UKCcFE6YJZ mOq9F2tWQfUi94a+P/YqpeNSKy6MgberOkgXrn6SCG6/JokRluRzCtisu2t33+HdW9yw2V6zMs14 A4P9A4qCZRIW7UqtmGXkoLMXpYqMa2VUYq+4KjyVJBkXjgOwCfxnbB5TVgrHBcQxZSeT+X9l+Zfj gyZZDL3zgxElkhXQpY0WAjUnoyBEiarSzCDzsXzQSNKU94p/NxDwLiI4MZBDdtVnFUMddrDKyXJK dIFfAmFycuo/deqLkyUcXg6vR+NJRAmH0CiKxq45Hpu13/KDsR+FcnXY8d7YuncxjJzycQN+C31O ihza+MEjPqlIEIZto7ucoJcTTHySErg3u6FLGvaSroevlQLVesv9tVDYS0E0r4AC8l2lC1Cgwr7l ydKWOj/JhjuMCMMT5zu1S2VQZRQCtNwGyAtKQBYK9UoykMXk0ZuSgRAmR/3keoUGkYaT9/zMaUrg zO1qlUtmkQgCwiGpYAdin0gKA2gFBgp1FFvlUux52zSNguXO8Vz286BXDl+7g9po+yxdtXo5oHEu WCdAZYTkNOtgIrveBpRqk+W524G5RPDTaBg50EblWYxBxG30frfMNTky9B93NZJdpGl1kLErlgoW r5uxZVlej2Hx3PUOzkojGp4aZzC/pv50PVlPwkE4HK8Hob9aDe42y3Aw3gTX0Wq0Wi5XwW+EFoSz NItjIRFda3ZB+DYzaWy3tqnO7i5YXJDduOslWe8ShhMZuLRPx865ChpJ7Tw7FT+BqWhVuzf8bWCQ Kv2Tkgqce07NjwPTgpL8kwRrnNaNtW4SRm4z6H5k148wyaHUnFoKJwiHS1v/Hg6lzvYprBS4tkp1 B2aWZOg6Dl+NqpmAOzsGzZ8E7b8/d1nn/93iDwAAAP//AwBQSwMEFAAGAAgAAAAhAIR6BxLdAAAA CQEAAA8AAABkcnMvZG93bnJldi54bWxMj8FOwzAMhu9IvENkJC6IpZBSTaXpBEycEIetPEDWeE1F 41RNtnZvjznBzZY//f7+arP4QZxxin0gDQ+rDARSG2xPnYav5v1+DSImQ9YMgVDDBSNs6uurypQ2 zLTD8z51gkMolkaDS2kspYytQ2/iKoxIfDuGyZvE69RJO5mZw/0gH7OskN70xB+cGfHNYfu9P3kN x6hel0/V9h/bS4N3Lt/Ormu0vr1ZXp5BJFzSHwy/+qwONTsdwolsFIMGlaknRnlYcycGVF4UIA4a clWArCv5v0H9AwAA//8DAFBLAQItABQABgAIAAAAIQC2gziS/gAAAOEBAAATAAAAAAAAAAAAAAAA AAAAAABbQ29udGVudF9UeXBlc10ueG1sUEsBAi0AFAAGAAgAAAAhADj9If/WAAAAlAEAAAsAAAAA AAAAAAAAAAAALwEAAF9yZWxzLy5yZWxzUEsBAi0AFAAGAAgAAAAhABDcyDQhAwAANwcAAA4AAAAA AAAAAAAAAAAALgIAAGRycy9lMm9Eb2MueG1sUEsBAi0AFAAGAAgAAAAhAIR6BxLdAAAACQEAAA8A AAAAAAAAAAAAAAAAewUAAGRycy9kb3ducmV2LnhtbFBLBQYAAAAABAAEAPMAAACFBg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1696" behindDoc="0" locked="0" layoutInCell="1" allowOverlap="1" wp14:anchorId="37CA1451" wp14:editId="5E7A313B">
                      <wp:simplePos x="0" y="0"/>
                      <wp:positionH relativeFrom="column">
                        <wp:posOffset>1525270</wp:posOffset>
                      </wp:positionH>
                      <wp:positionV relativeFrom="paragraph">
                        <wp:posOffset>246380</wp:posOffset>
                      </wp:positionV>
                      <wp:extent cx="273685" cy="35560"/>
                      <wp:effectExtent l="7620" t="19050" r="13970" b="12065"/>
                      <wp:wrapNone/>
                      <wp:docPr id="1012" name="Freeform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3" o:spid="_x0000_s1026" style="position:absolute;margin-left:120.1pt;margin-top:19.4pt;width:21.55pt;height:2.8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P8PIQMAADcHAAAOAAAAZHJzL2Uyb0RvYy54bWysVduOmzAQfa/Uf7D8WCkLJCSbjTZZrXKp KvWy0m4/wAETUMGmthOyrfrvnRkuIbuKWlXlAWxmGJ9zxj7c3h2LnB2ksZlWcx5c+ZxJFek4U7s5 //q0GUw5s06oWORayTl/lpbfLd6+ua3KmRzqVOexNAyKKDuryjlPnStnnmejVBbCXulSKggm2hTC wdTsvNiICqoXuTf0/YlXaROXRkfSWni7qoN8QfWTREbuS5JY6Vg+54DN0d3QfYt3b3ErZjsjyjSL GhjiH1AUIlOwaFdqJZxge5O9KlVkkdFWJ+4q0oWnkySLJHEANoH/gs1jKkpJXEAcW3Yy2f9XNvp8 eDAsi6F3fjDkTIkCurQxUqLmbBSMUKKqtDPIfCwfDJK05UcdfbMQ8M4iOLGQw7bVJx1DHbF3mmQ5 JqbAL4EwO5L6z5368uhYBC+H16PJdMxZBKHReDyh5nhi1n4b7a17LzXVEYeP1tW9i2FEyscN+Cfo c1Lk0MZ3HvNZxYIwbBvd5QS9nGDqs5TBvdkNXRLo0RW6Hl4qNeplXSgU9lIQzQVQQL5b7wwUqLBr eYq0pR4dVcMdRkzgifNJ7VJbVBmFAC2fAuQFJSALhbqQDGQxmfr9x2QghMnjfuX6owaRgZP38swZ zuDMbWuVS+GQCALCIatgB2KfWAoDaAUGCn2QT5pS3GnbNI2C5U7xXPXzoFeEr91BbbR9llStXg5o nArWCVAZIZFmHUxk19uASm+yPKcdmCsEfzMejgm01XkWYxBxW7PbLnPDDgL9h65GsrM0o/cqpmKp FPG6GTuR5fUYFs+pd3BWGtHw1JDB/Lzxb9bT9TQchMPJehD6q9XgfrMMB5NNcD1ejVbL5Sr4hdCC cJZmcSwVomvNLgj/zkwa261tqrO7MxZnZDd0vSbrncMgkYFL+yR25CpoJLXzbHX8DKZidO3e8LeB QarND84qcO45t9/3wkjO8g8KrPGmbqyjSTimzWD6kW0/IlQEpebccThBOFy6+vewL022S2GlgNqq 9D2YWZKh6xC+GlUzAXcmBs2fBO2/P6es0/9u8RsAAP//AwBQSwMEFAAGAAgAAAAhAA3iF57dAAAA CQEAAA8AAABkcnMvZG93bnJldi54bWxMj0FOwzAQRfdI3MEaJDaIOsQRikKcCqhYIRY0HMCNp3FE PI5it0lvz7CC5Wie/n+/3q5+FGec4xBIw8MmA4HUBTtQr+GrfbsvQcRkyJoxEGq4YIRtc31Vm8qG hT7xvE+94BCKldHgUpoqKWPn0Ju4CRMS/45h9ibxOffSzmbhcD/KPMsepTcDcYMzE7467L73J6/h GNXL+qG64X13afHOFbvF9a3Wtzfr8xOIhGv6g+FXn9WhYadDOJGNYtSQF1nOqAZV8gQG8lIpEAcN RVGAbGr5f0HzAwAA//8DAFBLAQItABQABgAIAAAAIQC2gziS/gAAAOEBAAATAAAAAAAAAAAAAAAA AAAAAABbQ29udGVudF9UeXBlc10ueG1sUEsBAi0AFAAGAAgAAAAhADj9If/WAAAAlAEAAAsAAAAA AAAAAAAAAAAALwEAAF9yZWxzLy5yZWxzUEsBAi0AFAAGAAgAAAAhANuA/w8hAwAANwcAAA4AAAAA AAAAAAAAAAAALgIAAGRycy9lMm9Eb2MueG1sUEsBAi0AFAAGAAgAAAAhAA3iF57dAAAACQEAAA8A AAAAAAAAAAAAAAAAewUAAGRycy9kb3ducmV2LnhtbFBLBQYAAAAABAAEAPMAAACFBgAAAAA= "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3744" behindDoc="0" locked="0" layoutInCell="1" allowOverlap="1" wp14:anchorId="10BF7B0E" wp14:editId="1CE07AAA">
                      <wp:simplePos x="0" y="0"/>
                      <wp:positionH relativeFrom="column">
                        <wp:posOffset>3115945</wp:posOffset>
                      </wp:positionH>
                      <wp:positionV relativeFrom="paragraph">
                        <wp:posOffset>208280</wp:posOffset>
                      </wp:positionV>
                      <wp:extent cx="273685" cy="35560"/>
                      <wp:effectExtent l="7620" t="19050" r="13970" b="12065"/>
                      <wp:wrapNone/>
                      <wp:docPr id="1011" name="Freeform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5" o:spid="_x0000_s1026" style="position:absolute;margin-left:245.35pt;margin-top:16.4pt;width:21.55pt;height:2.8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iAz4IAMAADcHAAAOAAAAZHJzL2Uyb0RvYy54bWysVV1vmzAUfZ+0/2D5cVIKJCRNoiZVlY9p UrdVavYDHDABDWxmOyHdtP++ey8fTdpFqqbxADb3cH3Oufbl5vZY5Owgjc20mvHgyudMqkjHmdrN +LfNujfmzDqhYpFrJWf8SVp+O3//7qYqp7KvU53H0jBIouy0Kmc8da6cep6NUlkIe6VLqSCYaFMI B1Oz82IjKshe5F7f90depU1cGh1Ja+Htsg7yOeVPEhm5r0lipWP5jAM3R3dD9y3evfmNmO6MKNMs amiIf2BRiEzBol2qpXCC7U32KlWRRUZbnbirSBeeTpIskqQB1AT+CzWPqSglaQFzbNnZZP9f2ujL 4cGwLIba+UHAmRIFVGltpETP2SAYokVVaaeAfCwfDIq05b2OvlsIeGcRnFjAsG31WceQR+ydJluO iSnwSxDMjuT+U+e+PDoWwcv+9WA0HnIWQWgwHI6oOJ6Ytt9Ge+s+Sk15xOHeurp2MYzI+bghv4E6 J0UOZfzgMZ9VLAjDttAdBqR2mGDss5TBvdkNHah/ArruX0o1OEFdSBSeQJDNBVIg/u+kwIVdq1Ok rfToqBrtMGICT5xPbpfaostoBHi5CVAXpAAUGnUBDGIRPHgTGAQhmDZHm7l+NowMnLyXZ85wBmdu W7tcCodCkBAOWQU7EOvEUhhAKTBQ6IPcaIK4523TFAqWe47n6hQHtSJ+7Q5qo+2zpGz1ciDjOWEN gMxIiTzraKK6kw2o9DrLc9qBuULyk2F/SKStzrMYg8jbmt12kRt2ENh/6Gr8PYMZvVcxJUuliFfN 2Iksr8eweE61g7PSmIanhhrMr4k/WY1X47AX9kerXugvl7279SLsjdbB9XA5WC4Wy+A3UgvCaZrF sVTIrm12Qfi2ZtK03bpNde3uTMWZ2DVdr8V65zTIZNDSPkkddRVsJHXn2er4CZqK0XX3hr8NDFJt fnJWQeeecftjL4zkLP+koDVO6sI6moRD2gzmNLI9jQgVQaoZdxxOEA4Xrv497EuT7VJYKaCyKn0H zSzJsOsQv5pVM4HuTAqaPwm2/9M5oZ7/d/M/AAAA//8DAFBLAwQUAAYACAAAACEAcefO0N4AAAAJ AQAADwAAAGRycy9kb3ducmV2LnhtbEyPwU7DMBBE70j8g7VIXBB1qAOUEKcCKk4VBxo+wI23cUS8 jmK3Sf+e5QS33Z3R7JtyPftenHCMXSANd4sMBFITbEethq/6/XYFIiZD1vSBUMMZI6yry4vSFDZM 9ImnXWoFh1AsjAaX0lBIGRuH3sRFGJBYO4TRm8Tr2Eo7monDfS+XWfYgvemIPzgz4JvD5nt39BoO Ub3OH6rptptzjTcu30yurbW+vppfnkEknNOfGX7xGR0qZtqHI9koeg35U/bIVg1qyRXYcK8UD3s+ rHKQVSn/N6h+AAAA//8DAFBLAQItABQABgAIAAAAIQC2gziS/gAAAOEBAAATAAAAAAAAAAAAAAAA AAAAAABbQ29udGVudF9UeXBlc10ueG1sUEsBAi0AFAAGAAgAAAAhADj9If/WAAAAlAEAAAsAAAAA AAAAAAAAAAAALwEAAF9yZWxzLy5yZWxzUEsBAi0AFAAGAAgAAAAhAE+IDPggAwAANwcAAA4AAAAA AAAAAAAAAAAALgIAAGRycy9lMm9Eb2MueG1sUEsBAi0AFAAGAAgAAAAhAHHnztDeAAAACQEAAA8A AAAAAAAAAAAAAAAAegUAAGRycy9kb3ducmV2LnhtbFBLBQYAAAAABAAEAPMAAACFBgAAAAA= " path="m,180l720,r720,180e" filled="f">
                      <v:path arrowok="t" o:connecttype="custom" o:connectlocs="0,35560;136843,0;273685,35560" o:connectangles="0,0,0"/>
                    </v:shape>
                  </w:pict>
                </mc:Fallback>
              </mc:AlternateContent>
            </w:r>
            <w:r w:rsidR="003D70FD" w:rsidRPr="008C5B94">
              <w:t xml:space="preserve">   Từ đó:  =&gt;   I</w:t>
            </w:r>
            <w:r w:rsidR="003D70FD" w:rsidRPr="008C5B94">
              <w:rPr>
                <w:vertAlign w:val="subscript"/>
              </w:rPr>
              <w:t xml:space="preserve">1   </w:t>
            </w:r>
            <w:r w:rsidR="003D70FD" w:rsidRPr="008C5B94">
              <w:t>+   I</w:t>
            </w:r>
            <w:r w:rsidR="003D70FD" w:rsidRPr="008C5B94">
              <w:rPr>
                <w:vertAlign w:val="subscript"/>
              </w:rPr>
              <w:t xml:space="preserve">2  </w:t>
            </w:r>
            <w:r w:rsidR="003D70FD" w:rsidRPr="008C5B94">
              <w:t>+   J</w:t>
            </w:r>
            <w:r w:rsidR="003D70FD" w:rsidRPr="008C5B94">
              <w:rPr>
                <w:vertAlign w:val="subscript"/>
              </w:rPr>
              <w:t>1</w:t>
            </w:r>
            <w:r w:rsidR="003D70FD" w:rsidRPr="008C5B94">
              <w:t xml:space="preserve">  +   J</w:t>
            </w:r>
            <w:r w:rsidR="003D70FD" w:rsidRPr="008C5B94">
              <w:rPr>
                <w:vertAlign w:val="subscript"/>
              </w:rPr>
              <w:t>2</w:t>
            </w:r>
            <w:r w:rsidR="003D70FD" w:rsidRPr="008C5B94">
              <w:t xml:space="preserve"> =  120</w:t>
            </w:r>
            <w:r w:rsidR="003D70FD" w:rsidRPr="008C5B94">
              <w:rPr>
                <w:vertAlign w:val="superscript"/>
              </w:rPr>
              <w:t>0</w:t>
            </w:r>
          </w:p>
          <w:p w:rsidR="003D70FD" w:rsidRPr="008C5B94" w:rsidRDefault="003D70FD" w:rsidP="004B0CA8">
            <w:pPr>
              <w:spacing w:line="400" w:lineRule="exact"/>
            </w:pPr>
            <w:r w:rsidRPr="008C5B94">
              <w:t xml:space="preserve">Xét </w:t>
            </w:r>
            <w:r w:rsidRPr="008C5B94">
              <w:rPr>
                <w:position w:val="-4"/>
                <w:lang w:val="nl-NL"/>
              </w:rPr>
              <w:object w:dxaOrig="220" w:dyaOrig="260">
                <v:shape id="_x0000_i1184" type="#_x0000_t75" style="width:10.9pt;height:13.4pt" o:ole="">
                  <v:imagedata r:id="rId296" o:title=""/>
                </v:shape>
                <o:OLEObject Type="Embed" ProgID="Equation.DSMT4" ShapeID="_x0000_i1184" DrawAspect="Content" ObjectID="_1668175689" r:id="rId297"/>
              </w:object>
            </w:r>
            <w:r w:rsidRPr="008C5B94">
              <w:t>SJI có tổng 2 góc :   I   +    J      = 120</w:t>
            </w:r>
            <w:r w:rsidRPr="008C5B94">
              <w:rPr>
                <w:vertAlign w:val="superscript"/>
              </w:rPr>
              <w:t>0</w:t>
            </w:r>
            <w:r w:rsidRPr="008C5B94">
              <w:t xml:space="preserve">   =&gt;  IS J = 60</w:t>
            </w:r>
            <w:r w:rsidRPr="008C5B94">
              <w:rPr>
                <w:vertAlign w:val="superscript"/>
              </w:rPr>
              <w:t>0</w:t>
            </w:r>
          </w:p>
          <w:p w:rsidR="003D70FD" w:rsidRPr="008C5B94" w:rsidRDefault="004179E8" w:rsidP="004B0CA8">
            <w:pPr>
              <w:spacing w:line="400" w:lineRule="exact"/>
            </w:pPr>
            <w:r w:rsidRPr="008C5B94">
              <w:rPr>
                <w:b/>
                <w:noProof/>
                <w:lang w:eastAsia="en-US"/>
              </w:rPr>
              <mc:AlternateContent>
                <mc:Choice Requires="wps">
                  <w:drawing>
                    <wp:anchor distT="0" distB="0" distL="114300" distR="114300" simplePos="0" relativeHeight="251744768" behindDoc="0" locked="0" layoutInCell="1" allowOverlap="1" wp14:anchorId="6ACE9689" wp14:editId="1271EA40">
                      <wp:simplePos x="0" y="0"/>
                      <wp:positionH relativeFrom="column">
                        <wp:posOffset>803275</wp:posOffset>
                      </wp:positionH>
                      <wp:positionV relativeFrom="paragraph">
                        <wp:posOffset>25400</wp:posOffset>
                      </wp:positionV>
                      <wp:extent cx="273685" cy="35560"/>
                      <wp:effectExtent l="9525" t="10795" r="12065" b="10795"/>
                      <wp:wrapNone/>
                      <wp:docPr id="1010" name="Freeform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6" o:spid="_x0000_s1026" style="position:absolute;margin-left:63.25pt;margin-top:2pt;width:21.55pt;height:2.8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h+THgMAADcHAAAOAAAAZHJzL2Uyb0RvYy54bWysVduOmzAQfa/Uf7D8WCkLJJBNok1Wq1yq Sr2stOkHOMYEVLCp7YRsq/57Z8wlZFeRVlV5AJs5jM85Yw9396ciJ0ehTabknAY3PiVCchVncj+n 37ebwYQSY5mMWa6kmNNnYej94v27u6qciaFKVR4LTSCJNLOqnNPU2nLmeYanomDmRpVCQjBRumAW pnrvxZpVkL3IvaHvj71K6bjUigtj4O2qDtKFy58kgttvSWKEJfmcAjfr7trdd3j3FndsttesTDPe 0GD/wKJgmYRFu1QrZhk56OxVqiLjWhmV2BuuCk8lScaF0wBqAv+FmqeUlcJpAXNM2dlk/l9a/vX4 qEkWQ+1gfUokK6BKGy0Eek5GwRgtqkozA+RT+ahRpCk/K/7DQMC7iODEAIbsqi8qhjzsYJWz5ZTo Ar8EweTk3H/u3BcnSzi8HN6OxpOIEg6hURSNXXE8Nmu/5QdjPwrl8rDjZ2Pr2sUwcs7HDfktyEiK HMr4wSM+qUgQhm2hO0zQwwQTn6QE7s1u6EDDHuh2eC3VqIe6kijsQZDNFVIgviN+QQpc2Lc6WdpK 5yfZaIcRYXjifOd2qQy6jEaAl9sAdUEKQKFRV8AgFsGjN4FBEIKjPrheoWGk4eS9PHOaEjhzu9rl klkUgoRwSCrYgVgnksIASoGBQh3FVjmIPW+bplCw3Dmeyz4OauX4tTuojbbP0mWrlwMZ54Q1ADIj JedZRxPV9TagVJssz90OzCWSn0bDyJE2Ks9iDCJvo/e7Za7JkWH/cVdj2QVMq4OMXbJUsHjdjC3L 8noMi+eudnBWGtPw1LgG83vqT9eT9SQchMPxehD6q9XgYbMMB+NNcButRqvlchX8QWpBOEuzOBYS 2bXNLgjf1kyatlu3qa7dXai4ELtx12ux3iUNZzJoaZ9Onesq2EjqzrNT8TM0Fa3q7g1/GxikSv+i pILOPafm54FpQUn+SUJrnNaFtW4SRm4z6H5k148wySHVnFoKJwiHS1v/Hg6lzvYprBS4skr1AM0s ybDrOH41q2YC3dkpaP4k2P77c4c6/+8WfwEAAP//AwBQSwMEFAAGAAgAAAAhAPVay6zcAAAABwEA AA8AAABkcnMvZG93bnJldi54bWxMj81uwjAQhO+V+g7WVuqlKg5/EaRxEC3qqeIA6QOYeImjxuso NiS8fZdTe1qNZjT7Tb4ZXSuu2IfGk4LpJAGBVHnTUK3gu/x8XYEIUZPRrSdUcMMAm+LxIdeZ8QMd 8HqMteASCplWYGPsMilDZdHpMPEdEntn3zsdWfa1NL0euNy1cpYkqXS6If5gdYcfFquf48UpOIf5 +7ifV83X7lbii13sBluXSj0/jds3EBHH+BeGOz6jQ8FMJ38hE0TLepYuOapgwZPufrpOQZwU8JFF Lv/zF78AAAD//wMAUEsBAi0AFAAGAAgAAAAhALaDOJL+AAAA4QEAABMAAAAAAAAAAAAAAAAAAAAA AFtDb250ZW50X1R5cGVzXS54bWxQSwECLQAUAAYACAAAACEAOP0h/9YAAACUAQAACwAAAAAAAAAA AAAAAAAvAQAAX3JlbHMvLnJlbHNQSwECLQAUAAYACAAAACEA22Ifkx4DAAA3BwAADgAAAAAAAAAA AAAAAAAuAgAAZHJzL2Uyb0RvYy54bWxQSwECLQAUAAYACAAAACEA9VrLrNwAAAAHAQAADwAAAAAA AAAAAAAAAAB4BQAAZHJzL2Rvd25yZXYueG1sUEsFBgAAAAAEAAQA8wAAAIEGAAAAAA== " path="m,180l720,r720,180e" filled="f">
                      <v:path arrowok="t" o:connecttype="custom" o:connectlocs="0,35560;136843,0;273685,35560" o:connectangles="0,0,0"/>
                    </v:shape>
                  </w:pict>
                </mc:Fallback>
              </mc:AlternateContent>
            </w:r>
            <w:r w:rsidRPr="008C5B94">
              <w:rPr>
                <w:b/>
                <w:noProof/>
                <w:lang w:eastAsia="en-US"/>
              </w:rPr>
              <mc:AlternateContent>
                <mc:Choice Requires="wps">
                  <w:drawing>
                    <wp:anchor distT="0" distB="0" distL="114300" distR="114300" simplePos="0" relativeHeight="251745792" behindDoc="0" locked="0" layoutInCell="1" allowOverlap="1" wp14:anchorId="3734630E" wp14:editId="6FC8E6B3">
                      <wp:simplePos x="0" y="0"/>
                      <wp:positionH relativeFrom="column">
                        <wp:posOffset>2609215</wp:posOffset>
                      </wp:positionH>
                      <wp:positionV relativeFrom="paragraph">
                        <wp:posOffset>38735</wp:posOffset>
                      </wp:positionV>
                      <wp:extent cx="273685" cy="35560"/>
                      <wp:effectExtent l="5715" t="14605" r="6350" b="6985"/>
                      <wp:wrapNone/>
                      <wp:docPr id="1009" name="Freeform 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7" o:spid="_x0000_s1026" style="position:absolute;margin-left:205.45pt;margin-top:3.05pt;width:21.55pt;height:2.8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IcqHwMAADcHAAAOAAAAZHJzL2Uyb0RvYy54bWysVduOmzAQfa/Uf7D8WCkLJJCbNlmtkk1V qZeVNv0Ax5iACja1nZBt1X/vjLmE7CrSqioPYDOH8Tln7OH27lTk5Ci0yZRc0ODGp0RIruJM7hf0 +3YzmFJiLJMxy5UUC/osDL1bvn93W5VzMVSpymOhCSSRZl6VC5paW849z/BUFMzcqFJICCZKF8zC VO+9WLMKshe5N/T9sVcpHZdacWEMvF3XQbp0+ZNEcPstSYywJF9Q4GbdXbv7Du/e8pbN95qVacYb GuwfWBQsk7Bol2rNLCMHnb1KVWRcK6MSe8NV4akkybhwGkBN4L9Q85SyUjgtYI4pO5vM/0vLvx4f NcliqJ3vzyiRrIAqbbQQ6DkZBRO0qCrNHJBP5aNGkab8rPgPAwHvIoITAxiyq76oGPKwg1XOllOi C/wSBJOTc/+5c1+cLOHwcjgZjacRJRxCoygau+J4bN5+yw/GfhTK5WHHz8bWtYth5JyPG/JbqHNS 5FDGDx7xSUWCMGwL3WGCHiaY+iQlcG92Qwca9kCT4bVUox7qSqKwB0E2V0iB+I74BSlwYd/qZGkr nZ9kox1GhOGJ853bpTLoMhoBXm4D1AUpAIVGXQGDWASP3gQGQQiO+uB6hYaRhpP38sxpSuDM7WqX S2ZRCBLCIalgB2KdSAoDKAUGCnUUW+Ug9rxtmkLBcud4Lvs4qJXj1+6gNto+S5etXg5knBPWAMiM lJxnHU1U19uAUm2yPHc7MJdIfhYNI0faqDyLMYi8jd7vVrkmR4b9x12NZRcwrQ4ydslSweKHZmxZ ltdjWDx3tYOz0piGp8Y1mN8zf/YwfZiGg3A4fhiE/no9uN+swsF4E0yi9Wi9Wq2DP0gtCOdpFsdC Iru22QXh25pJ03brNtW1uwsVF2I37not1ruk4UwGLe3TqXNdBRtJ3Xl2Kn6GpqJV3b3hbwODVOlf lFTQuRfU/DwwLSjJP0lojbO6sNZNwshtBt2P7PoRJjmkWlBL4QThcGXr38Oh1Nk+hZUCV1ap7qGZ JRl2HcevZtVMoDs7Bc2fBNt/f+5Q5//d8i8AAAD//wMAUEsDBBQABgAIAAAAIQD8I6XA3QAAAAgB AAAPAAAAZHJzL2Rvd25yZXYueG1sTI9BTsMwEEX3SL2DNZXYIOqkDQVCnKpQsapY0HAAN57GEfE4 it0mvT3DCpaj//Tn/WIzuU5ccAitJwXpIgGBVHvTUqPgq3q/fwIRoiajO0+o4IoBNuXsptC58SN9 4uUQG8ElFHKtwMbY51KG2qLTYeF7JM5OfnA68jk00gx65HLXyWWSrKXTLfEHq3t8s1h/H85OwSms XqePVd3ud9cK72y2G21TKXU7n7YvICJO8Q+GX31Wh5Kdjv5MJohOQZYmz4wqWKcgOM8eMt52ZDB9 BFkW8v+A8gcAAP//AwBQSwECLQAUAAYACAAAACEAtoM4kv4AAADhAQAAEwAAAAAAAAAAAAAAAAAA AAAAW0NvbnRlbnRfVHlwZXNdLnhtbFBLAQItABQABgAIAAAAIQA4/SH/1gAAAJQBAAALAAAAAAAA AAAAAAAAAC8BAABfcmVscy8ucmVsc1BLAQItABQABgAIAAAAIQCbkIcqHwMAADcHAAAOAAAAAAAA AAAAAAAAAC4CAABkcnMvZTJvRG9jLnhtbFBLAQItABQABgAIAAAAIQD8I6XA3QAAAAgBAAAPAAAA AAAAAAAAAAAAAHkFAABkcnMvZG93bnJldi54bWxQSwUGAAAAAAQABADzAAAAgwYAAAAA " path="m,180l720,r720,180e" filled="f">
                      <v:path arrowok="t" o:connecttype="custom" o:connectlocs="0,35560;136843,0;273685,35560" o:connectangles="0,0,0"/>
                    </v:shape>
                  </w:pict>
                </mc:Fallback>
              </mc:AlternateContent>
            </w:r>
            <w:r w:rsidRPr="008C5B94">
              <w:rPr>
                <w:b/>
                <w:noProof/>
                <w:lang w:eastAsia="en-US"/>
              </w:rPr>
              <mc:AlternateContent>
                <mc:Choice Requires="wps">
                  <w:drawing>
                    <wp:anchor distT="0" distB="0" distL="114300" distR="114300" simplePos="0" relativeHeight="251733504" behindDoc="0" locked="0" layoutInCell="1" allowOverlap="1" wp14:anchorId="09476056" wp14:editId="124767BC">
                      <wp:simplePos x="0" y="0"/>
                      <wp:positionH relativeFrom="column">
                        <wp:posOffset>502920</wp:posOffset>
                      </wp:positionH>
                      <wp:positionV relativeFrom="paragraph">
                        <wp:posOffset>156845</wp:posOffset>
                      </wp:positionV>
                      <wp:extent cx="0" cy="0"/>
                      <wp:effectExtent l="13970" t="56515" r="14605" b="57785"/>
                      <wp:wrapNone/>
                      <wp:docPr id="100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aH3JQIAAEkEAAAOAAAAZHJzL2Uyb0RvYy54bWysVMGO2jAQvVfqP1i+QxIIFCLCqkqgl20X abcfYGyHWHVsyzYEVPXfO3aA7raXqioHM7Zn3rx5M87q4dxJdOLWCa1KnI1TjLiimgl1KPHXl+1o gZHzRDEiteIlvnCHH9bv3616U/CJbrVk3CIAUa7oTYlb702RJI62vCNurA1XcNlo2xEPW3tImCU9 oHcymaTpPOm1ZcZqyp2D03q4xOuI3zSc+qemcdwjWWLg5uNq47oPa7JekeJgiWkFvdIg/8CiI0JB 0jtUTTxBRyv+gOoEtdrpxo+p7hLdNILyWANUk6W/VfPcEsNjLSCOM3eZ3P+DpV9OO4sEg96lKfRK kQ669CgUR9N0GuTpjSvAq1I7GwqkZ/VsHjX95pDSVUvUgUeaLxcDgVmISN6EhI0zkGTff9YMfMjR 66jVubFdgAQV0Dm25HJvCT97RIdDejtNSHELMdb5T1x3KBgllsA3QpLTo/OBAiluLiGD0lshZey1 VKgv8XI2mcUAp6Vg4TK4OXvYV9KiEwnTEn+xHrh57Wb1UbEI1nLCNlfbEyHBRj4K4a0AaSTHIVvH GUaSwwMJ1kBPqpARygTCV2sYmO/LdLlZbBb5KJ/MN6M8revRx22Vj+bb7MOsntZVVWc/AvksL1rB GFeB/214s/zvhuP6jIaxu4/vXajkLXpUFMje/iPp2OfQ2mFI9ppddjZUF1oO8xqdr28rPIjX++j1 6wuw/gkAAP//AwBQSwMEFAAGAAgAAAAhAAYAADDbAAAABwEAAA8AAABkcnMvZG93bnJldi54bWxM jk1PwzAQRO9I/AdrkbhRpxGiIcSpEFK5tID6oQpu23hJIuJ1ZDtt+PcYOMDxaUYzr5iPphNHcr61 rGA6SUAQV1a3XCvYbRdXGQgfkDV2lknBJ3mYl+dnBebannhNx02oRRxhn6OCJoQ+l9JXDRn0E9sT x+zdOoMhoquldniK46aTaZLcSIMtx4cGe3poqPrYDEbBerVYZvvlMFbu7XH6vH1ZPb36TKnLi/H+ DkSgMfyV4Vs/qkMZnQ52YO1Fp2B2m8amgvR6BiLmP3z4ZVkW8r9/+QUAAP//AwBQSwECLQAUAAYA CAAAACEAtoM4kv4AAADhAQAAEwAAAAAAAAAAAAAAAAAAAAAAW0NvbnRlbnRfVHlwZXNdLnhtbFBL AQItABQABgAIAAAAIQA4/SH/1gAAAJQBAAALAAAAAAAAAAAAAAAAAC8BAABfcmVscy8ucmVsc1BL AQItABQABgAIAAAAIQCYBaH3JQIAAEkEAAAOAAAAAAAAAAAAAAAAAC4CAABkcnMvZTJvRG9jLnht bFBLAQItABQABgAIAAAAIQAGAAAw2wAAAAcBAAAPAAAAAAAAAAAAAAAAAH8EAABkcnMvZG93bnJl di54bWxQSwUGAAAAAAQABADzAAAAhwUAAAAA ">
                      <v:stroke endarrow="block"/>
                    </v:line>
                  </w:pict>
                </mc:Fallback>
              </mc:AlternateContent>
            </w:r>
            <w:r w:rsidR="003D70FD" w:rsidRPr="008C5B94">
              <w:rPr>
                <w:b/>
              </w:rPr>
              <w:t>Do vậy</w:t>
            </w:r>
            <w:r w:rsidR="003D70FD" w:rsidRPr="008C5B94">
              <w:t xml:space="preserve"> : góc ISR = 120</w:t>
            </w:r>
            <w:r w:rsidR="003D70FD" w:rsidRPr="008C5B94">
              <w:rPr>
                <w:vertAlign w:val="superscript"/>
              </w:rPr>
              <w:t>0</w:t>
            </w:r>
            <w:r w:rsidR="003D70FD" w:rsidRPr="008C5B94">
              <w:t xml:space="preserve">    ( Do kề bù với  ISJ )</w:t>
            </w:r>
          </w:p>
          <w:p w:rsidR="003D70FD" w:rsidRPr="008C5B94" w:rsidRDefault="003D70FD" w:rsidP="004B0CA8">
            <w:pPr>
              <w:spacing w:line="400" w:lineRule="exact"/>
            </w:pPr>
          </w:p>
        </w:tc>
        <w:tc>
          <w:tcPr>
            <w:tcW w:w="1440" w:type="dxa"/>
            <w:shd w:val="clear" w:color="auto" w:fill="auto"/>
          </w:tcPr>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1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25 điểm</w:t>
            </w:r>
          </w:p>
          <w:p w:rsidR="003D70FD" w:rsidRPr="008C5B94" w:rsidRDefault="003D70FD" w:rsidP="004B0CA8">
            <w:pPr>
              <w:jc w:val="center"/>
              <w:rPr>
                <w:b/>
                <w:sz w:val="26"/>
                <w:szCs w:val="26"/>
              </w:rPr>
            </w:pPr>
            <w:r w:rsidRPr="008C5B94">
              <w:rPr>
                <w:b/>
                <w:sz w:val="26"/>
                <w:szCs w:val="26"/>
              </w:rPr>
              <w:t>0,2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tc>
        <w:tc>
          <w:tcPr>
            <w:tcW w:w="236" w:type="dxa"/>
            <w:shd w:val="clear" w:color="auto" w:fill="auto"/>
          </w:tcPr>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lastRenderedPageBreak/>
              <w:t>Bài 5</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5 điểm</w:t>
            </w:r>
            <w:r w:rsidRPr="008C5B94">
              <w:rPr>
                <w:b/>
              </w:rPr>
              <w:t xml:space="preserve"> )</w:t>
            </w:r>
            <w:r w:rsidRPr="008C5B94">
              <w:t xml:space="preserve">   </w:t>
            </w:r>
          </w:p>
        </w:tc>
        <w:tc>
          <w:tcPr>
            <w:tcW w:w="7712" w:type="dxa"/>
            <w:shd w:val="clear" w:color="auto" w:fill="auto"/>
          </w:tcPr>
          <w:p w:rsidR="003D70FD" w:rsidRPr="008C5B94" w:rsidRDefault="003D70FD" w:rsidP="004B0CA8">
            <w:pPr>
              <w:rPr>
                <w:sz w:val="26"/>
                <w:szCs w:val="26"/>
              </w:rPr>
            </w:pPr>
          </w:p>
          <w:p w:rsidR="003D70FD" w:rsidRPr="008C5B94" w:rsidRDefault="004179E8" w:rsidP="004B0CA8">
            <w:pPr>
              <w:rPr>
                <w:sz w:val="26"/>
                <w:szCs w:val="26"/>
              </w:rPr>
            </w:pPr>
            <w:r w:rsidRPr="008C5B94">
              <w:rPr>
                <w:noProof/>
                <w:sz w:val="26"/>
                <w:szCs w:val="26"/>
                <w:lang w:eastAsia="en-US"/>
              </w:rPr>
              <w:lastRenderedPageBreak/>
              <w:drawing>
                <wp:inline distT="0" distB="0" distL="0" distR="0" wp14:anchorId="58635C61" wp14:editId="76DBE135">
                  <wp:extent cx="3540760" cy="2509520"/>
                  <wp:effectExtent l="0" t="0" r="2540" b="508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540760" cy="2509520"/>
                          </a:xfrm>
                          <a:prstGeom prst="rect">
                            <a:avLst/>
                          </a:prstGeom>
                          <a:noFill/>
                          <a:ln>
                            <a:noFill/>
                          </a:ln>
                        </pic:spPr>
                      </pic:pic>
                    </a:graphicData>
                  </a:graphic>
                </wp:inline>
              </w:drawing>
            </w:r>
          </w:p>
          <w:p w:rsidR="003D70FD" w:rsidRPr="008C5B94" w:rsidRDefault="003D70FD" w:rsidP="004B0CA8">
            <w:pPr>
              <w:rPr>
                <w:b/>
                <w:sz w:val="26"/>
                <w:szCs w:val="26"/>
                <w:lang w:val="es-ES"/>
              </w:rPr>
            </w:pPr>
          </w:p>
          <w:p w:rsidR="003D70FD" w:rsidRPr="008C5B94" w:rsidRDefault="003D70FD" w:rsidP="004B0CA8">
            <w:pPr>
              <w:rPr>
                <w:b/>
                <w:sz w:val="26"/>
                <w:szCs w:val="26"/>
                <w:lang w:val="es-ES"/>
              </w:rPr>
            </w:pPr>
            <w:r w:rsidRPr="008C5B94">
              <w:rPr>
                <w:b/>
                <w:sz w:val="26"/>
                <w:szCs w:val="26"/>
                <w:lang w:val="es-ES"/>
              </w:rPr>
              <w:t xml:space="preserve">Giải:  </w:t>
            </w:r>
            <w:r w:rsidRPr="008C5B94">
              <w:rPr>
                <w:sz w:val="26"/>
                <w:szCs w:val="26"/>
                <w:lang w:val="es-ES"/>
              </w:rPr>
              <w:t>Do hai quả cầu có khối lượng bằng nhau.</w:t>
            </w:r>
          </w:p>
          <w:p w:rsidR="003D70FD" w:rsidRPr="008C5B94" w:rsidRDefault="003D70FD" w:rsidP="004B0CA8">
            <w:pPr>
              <w:rPr>
                <w:sz w:val="26"/>
                <w:szCs w:val="26"/>
                <w:lang w:val="es-ES"/>
              </w:rPr>
            </w:pPr>
            <w:r w:rsidRPr="008C5B94">
              <w:rPr>
                <w:sz w:val="26"/>
                <w:szCs w:val="26"/>
                <w:lang w:val="es-ES"/>
              </w:rPr>
              <w:t>Gọi V</w:t>
            </w:r>
            <w:r w:rsidRPr="008C5B94">
              <w:rPr>
                <w:sz w:val="26"/>
                <w:szCs w:val="26"/>
                <w:vertAlign w:val="subscript"/>
                <w:lang w:val="es-ES"/>
              </w:rPr>
              <w:t>1</w:t>
            </w:r>
            <w:r w:rsidRPr="008C5B94">
              <w:rPr>
                <w:sz w:val="26"/>
                <w:szCs w:val="26"/>
                <w:lang w:val="es-ES"/>
              </w:rPr>
              <w:t>, V</w:t>
            </w:r>
            <w:r w:rsidRPr="008C5B94">
              <w:rPr>
                <w:sz w:val="26"/>
                <w:szCs w:val="26"/>
                <w:vertAlign w:val="subscript"/>
                <w:lang w:val="es-ES"/>
              </w:rPr>
              <w:t>2</w:t>
            </w:r>
            <w:r w:rsidRPr="008C5B94">
              <w:rPr>
                <w:sz w:val="26"/>
                <w:szCs w:val="26"/>
                <w:lang w:val="es-ES"/>
              </w:rPr>
              <w:t xml:space="preserve"> là thể tích của hai quả cầu, ta có:</w:t>
            </w:r>
          </w:p>
          <w:p w:rsidR="003D70FD" w:rsidRPr="008C5B94" w:rsidRDefault="003D70FD" w:rsidP="004B0CA8">
            <w:pPr>
              <w:rPr>
                <w:sz w:val="26"/>
                <w:szCs w:val="26"/>
                <w:lang w:val="es-ES"/>
              </w:rPr>
            </w:pPr>
            <w:r w:rsidRPr="008C5B94">
              <w:rPr>
                <w:sz w:val="26"/>
                <w:szCs w:val="26"/>
                <w:lang w:val="es-ES"/>
              </w:rPr>
              <w:tab/>
              <w:t>D</w:t>
            </w:r>
            <w:r w:rsidRPr="008C5B94">
              <w:rPr>
                <w:sz w:val="26"/>
                <w:szCs w:val="26"/>
                <w:vertAlign w:val="subscript"/>
                <w:lang w:val="es-ES"/>
              </w:rPr>
              <w:t>1</w:t>
            </w:r>
            <w:r w:rsidRPr="008C5B94">
              <w:rPr>
                <w:sz w:val="26"/>
                <w:szCs w:val="26"/>
                <w:lang w:val="es-ES"/>
              </w:rPr>
              <w:t>. V</w:t>
            </w:r>
            <w:r w:rsidRPr="008C5B94">
              <w:rPr>
                <w:sz w:val="26"/>
                <w:szCs w:val="26"/>
                <w:vertAlign w:val="subscript"/>
                <w:lang w:val="es-ES"/>
              </w:rPr>
              <w:t>1</w:t>
            </w:r>
            <w:r w:rsidRPr="008C5B94">
              <w:rPr>
                <w:sz w:val="26"/>
                <w:szCs w:val="26"/>
                <w:lang w:val="es-ES"/>
              </w:rPr>
              <w:t xml:space="preserve"> = D</w:t>
            </w:r>
            <w:r w:rsidRPr="008C5B94">
              <w:rPr>
                <w:sz w:val="26"/>
                <w:szCs w:val="26"/>
                <w:vertAlign w:val="subscript"/>
                <w:lang w:val="es-ES"/>
              </w:rPr>
              <w:t>2</w:t>
            </w:r>
            <w:r w:rsidRPr="008C5B94">
              <w:rPr>
                <w:sz w:val="26"/>
                <w:szCs w:val="26"/>
                <w:lang w:val="es-ES"/>
              </w:rPr>
              <w:t>. V</w:t>
            </w:r>
            <w:r w:rsidRPr="008C5B94">
              <w:rPr>
                <w:sz w:val="26"/>
                <w:szCs w:val="26"/>
                <w:vertAlign w:val="subscript"/>
                <w:lang w:val="es-ES"/>
              </w:rPr>
              <w:t>2</w:t>
            </w:r>
            <w:r w:rsidRPr="008C5B94">
              <w:rPr>
                <w:sz w:val="26"/>
                <w:szCs w:val="26"/>
                <w:lang w:val="es-ES"/>
              </w:rPr>
              <w:t xml:space="preserve"> hay </w:t>
            </w:r>
            <w:r w:rsidR="004179E8" w:rsidRPr="008C5B94">
              <w:rPr>
                <w:noProof/>
                <w:position w:val="-30"/>
                <w:sz w:val="26"/>
                <w:szCs w:val="26"/>
                <w:lang w:eastAsia="en-US"/>
              </w:rPr>
              <w:drawing>
                <wp:inline distT="0" distB="0" distL="0" distR="0" wp14:anchorId="6C5BA4A3" wp14:editId="12C8011F">
                  <wp:extent cx="1190625" cy="446405"/>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90625" cy="446405"/>
                          </a:xfrm>
                          <a:prstGeom prst="rect">
                            <a:avLst/>
                          </a:prstGeom>
                          <a:noFill/>
                          <a:ln>
                            <a:noFill/>
                          </a:ln>
                        </pic:spPr>
                      </pic:pic>
                    </a:graphicData>
                  </a:graphic>
                </wp:inline>
              </w:drawing>
            </w:r>
          </w:p>
          <w:p w:rsidR="003D70FD" w:rsidRPr="008C5B94" w:rsidRDefault="003D70FD" w:rsidP="004B0CA8">
            <w:pPr>
              <w:rPr>
                <w:sz w:val="26"/>
                <w:szCs w:val="26"/>
              </w:rPr>
            </w:pPr>
            <w:r w:rsidRPr="008C5B94">
              <w:rPr>
                <w:sz w:val="26"/>
                <w:szCs w:val="26"/>
                <w:lang w:val="es-ES"/>
              </w:rPr>
              <w:t>Gọi F</w:t>
            </w:r>
            <w:r w:rsidRPr="008C5B94">
              <w:rPr>
                <w:sz w:val="26"/>
                <w:szCs w:val="26"/>
                <w:vertAlign w:val="subscript"/>
                <w:lang w:val="es-ES"/>
              </w:rPr>
              <w:t>1</w:t>
            </w:r>
            <w:r w:rsidRPr="008C5B94">
              <w:rPr>
                <w:sz w:val="26"/>
                <w:szCs w:val="26"/>
                <w:lang w:val="es-ES"/>
              </w:rPr>
              <w:t xml:space="preserve"> và F</w:t>
            </w:r>
            <w:r w:rsidRPr="008C5B94">
              <w:rPr>
                <w:sz w:val="26"/>
                <w:szCs w:val="26"/>
                <w:vertAlign w:val="subscript"/>
                <w:lang w:val="es-ES"/>
              </w:rPr>
              <w:t>2</w:t>
            </w:r>
            <w:r w:rsidRPr="008C5B94">
              <w:rPr>
                <w:sz w:val="26"/>
                <w:szCs w:val="26"/>
                <w:lang w:val="es-ES"/>
              </w:rPr>
              <w:t xml:space="preserve"> là lực đẩy Acsimet tác dụng vào các quả cầu. </w:t>
            </w:r>
            <w:r w:rsidRPr="008C5B94">
              <w:rPr>
                <w:sz w:val="26"/>
                <w:szCs w:val="26"/>
              </w:rPr>
              <w:t>Do cân bằng ta có:</w:t>
            </w:r>
          </w:p>
          <w:p w:rsidR="003D70FD" w:rsidRPr="008C5B94" w:rsidRDefault="003D70FD" w:rsidP="004B0CA8">
            <w:pPr>
              <w:rPr>
                <w:sz w:val="26"/>
                <w:szCs w:val="26"/>
              </w:rPr>
            </w:pPr>
            <w:r w:rsidRPr="008C5B94">
              <w:rPr>
                <w:sz w:val="26"/>
                <w:szCs w:val="26"/>
              </w:rPr>
              <w:t>(P</w:t>
            </w:r>
            <w:r w:rsidRPr="008C5B94">
              <w:rPr>
                <w:sz w:val="26"/>
                <w:szCs w:val="26"/>
                <w:vertAlign w:val="subscript"/>
              </w:rPr>
              <w:t>1</w:t>
            </w:r>
            <w:r w:rsidRPr="008C5B94">
              <w:rPr>
                <w:sz w:val="26"/>
                <w:szCs w:val="26"/>
              </w:rPr>
              <w:t>- F</w:t>
            </w:r>
            <w:r w:rsidRPr="008C5B94">
              <w:rPr>
                <w:sz w:val="26"/>
                <w:szCs w:val="26"/>
                <w:vertAlign w:val="subscript"/>
              </w:rPr>
              <w:t>1</w:t>
            </w:r>
            <w:r w:rsidRPr="008C5B94">
              <w:rPr>
                <w:sz w:val="26"/>
                <w:szCs w:val="26"/>
              </w:rPr>
              <w:t>).OA = (P</w:t>
            </w:r>
            <w:r w:rsidRPr="008C5B94">
              <w:rPr>
                <w:sz w:val="26"/>
                <w:szCs w:val="26"/>
                <w:vertAlign w:val="subscript"/>
              </w:rPr>
              <w:t>2</w:t>
            </w:r>
            <w:r w:rsidRPr="008C5B94">
              <w:rPr>
                <w:sz w:val="26"/>
                <w:szCs w:val="26"/>
              </w:rPr>
              <w:t>+P</w:t>
            </w:r>
            <w:r w:rsidRPr="008C5B94">
              <w:rPr>
                <w:sz w:val="26"/>
                <w:szCs w:val="26"/>
                <w:vertAlign w:val="superscript"/>
              </w:rPr>
              <w:t>’</w:t>
            </w:r>
            <w:r w:rsidRPr="008C5B94">
              <w:rPr>
                <w:sz w:val="26"/>
                <w:szCs w:val="26"/>
              </w:rPr>
              <w:t xml:space="preserve"> – F</w:t>
            </w:r>
            <w:r w:rsidRPr="008C5B94">
              <w:rPr>
                <w:sz w:val="26"/>
                <w:szCs w:val="26"/>
                <w:vertAlign w:val="subscript"/>
              </w:rPr>
              <w:t>2</w:t>
            </w:r>
            <w:r w:rsidRPr="008C5B94">
              <w:rPr>
                <w:sz w:val="26"/>
                <w:szCs w:val="26"/>
              </w:rPr>
              <w:t>).OB</w:t>
            </w:r>
          </w:p>
          <w:p w:rsidR="003D70FD" w:rsidRPr="008C5B94" w:rsidRDefault="003D70FD" w:rsidP="004B0CA8">
            <w:pPr>
              <w:rPr>
                <w:sz w:val="26"/>
                <w:szCs w:val="26"/>
              </w:rPr>
            </w:pPr>
            <w:r w:rsidRPr="008C5B94">
              <w:rPr>
                <w:sz w:val="26"/>
                <w:szCs w:val="26"/>
              </w:rPr>
              <w:t>Với P</w:t>
            </w:r>
            <w:r w:rsidRPr="008C5B94">
              <w:rPr>
                <w:sz w:val="26"/>
                <w:szCs w:val="26"/>
                <w:vertAlign w:val="subscript"/>
              </w:rPr>
              <w:t>1</w:t>
            </w:r>
            <w:r w:rsidRPr="008C5B94">
              <w:rPr>
                <w:sz w:val="26"/>
                <w:szCs w:val="26"/>
              </w:rPr>
              <w:t>, P</w:t>
            </w:r>
            <w:r w:rsidRPr="008C5B94">
              <w:rPr>
                <w:sz w:val="26"/>
                <w:szCs w:val="26"/>
                <w:vertAlign w:val="subscript"/>
              </w:rPr>
              <w:t>2</w:t>
            </w:r>
            <w:r w:rsidRPr="008C5B94">
              <w:rPr>
                <w:sz w:val="26"/>
                <w:szCs w:val="26"/>
              </w:rPr>
              <w:t>, P</w:t>
            </w:r>
            <w:r w:rsidRPr="008C5B94">
              <w:rPr>
                <w:sz w:val="26"/>
                <w:szCs w:val="26"/>
                <w:vertAlign w:val="superscript"/>
              </w:rPr>
              <w:t>’</w:t>
            </w:r>
            <w:r w:rsidRPr="008C5B94">
              <w:rPr>
                <w:sz w:val="26"/>
                <w:szCs w:val="26"/>
              </w:rPr>
              <w:t xml:space="preserve"> là trọng lượng của các quả cầu và quả cân; OA = </w:t>
            </w:r>
            <w:smartTag w:uri="urn:schemas-microsoft-com:office:smarttags" w:element="place">
              <w:r w:rsidRPr="008C5B94">
                <w:rPr>
                  <w:sz w:val="26"/>
                  <w:szCs w:val="26"/>
                </w:rPr>
                <w:t>OB</w:t>
              </w:r>
            </w:smartTag>
            <w:r w:rsidRPr="008C5B94">
              <w:rPr>
                <w:sz w:val="26"/>
                <w:szCs w:val="26"/>
              </w:rPr>
              <w:t>;</w:t>
            </w:r>
          </w:p>
          <w:p w:rsidR="003D70FD" w:rsidRPr="008C5B94" w:rsidRDefault="003D70FD" w:rsidP="004B0CA8">
            <w:pPr>
              <w:rPr>
                <w:sz w:val="26"/>
                <w:szCs w:val="26"/>
                <w:lang w:val="es-ES"/>
              </w:rPr>
            </w:pPr>
            <w:r w:rsidRPr="008C5B94">
              <w:rPr>
                <w:sz w:val="26"/>
                <w:szCs w:val="26"/>
              </w:rPr>
              <w:t xml:space="preserve"> P</w:t>
            </w:r>
            <w:r w:rsidRPr="008C5B94">
              <w:rPr>
                <w:sz w:val="26"/>
                <w:szCs w:val="26"/>
                <w:vertAlign w:val="subscript"/>
              </w:rPr>
              <w:t>1</w:t>
            </w:r>
            <w:r w:rsidRPr="008C5B94">
              <w:rPr>
                <w:sz w:val="26"/>
                <w:szCs w:val="26"/>
              </w:rPr>
              <w:t xml:space="preserve"> = P</w:t>
            </w:r>
            <w:r w:rsidRPr="008C5B94">
              <w:rPr>
                <w:sz w:val="26"/>
                <w:szCs w:val="26"/>
                <w:vertAlign w:val="subscript"/>
              </w:rPr>
              <w:t>2</w:t>
            </w:r>
            <w:r w:rsidRPr="008C5B94">
              <w:rPr>
                <w:sz w:val="26"/>
                <w:szCs w:val="26"/>
              </w:rPr>
              <w:t xml:space="preserve"> từ đó suy ra:</w:t>
            </w:r>
            <w:r w:rsidRPr="008C5B94">
              <w:rPr>
                <w:sz w:val="26"/>
                <w:szCs w:val="26"/>
                <w:lang w:val="es-ES"/>
              </w:rPr>
              <w:t>P</w:t>
            </w:r>
            <w:r w:rsidRPr="008C5B94">
              <w:rPr>
                <w:sz w:val="26"/>
                <w:szCs w:val="26"/>
                <w:vertAlign w:val="superscript"/>
                <w:lang w:val="es-ES"/>
              </w:rPr>
              <w:t>’</w:t>
            </w:r>
            <w:r w:rsidRPr="008C5B94">
              <w:rPr>
                <w:sz w:val="26"/>
                <w:szCs w:val="26"/>
                <w:lang w:val="es-ES"/>
              </w:rPr>
              <w:t xml:space="preserve"> = F</w:t>
            </w:r>
            <w:r w:rsidRPr="008C5B94">
              <w:rPr>
                <w:sz w:val="26"/>
                <w:szCs w:val="26"/>
                <w:vertAlign w:val="subscript"/>
                <w:lang w:val="es-ES"/>
              </w:rPr>
              <w:t>2</w:t>
            </w:r>
            <w:r w:rsidRPr="008C5B94">
              <w:rPr>
                <w:sz w:val="26"/>
                <w:szCs w:val="26"/>
                <w:lang w:val="es-ES"/>
              </w:rPr>
              <w:t xml:space="preserve"> – F</w:t>
            </w:r>
            <w:r w:rsidRPr="008C5B94">
              <w:rPr>
                <w:sz w:val="26"/>
                <w:szCs w:val="26"/>
                <w:vertAlign w:val="subscript"/>
                <w:lang w:val="es-ES"/>
              </w:rPr>
              <w:t>1</w:t>
            </w:r>
            <w:r w:rsidRPr="008C5B94">
              <w:rPr>
                <w:sz w:val="26"/>
                <w:szCs w:val="26"/>
                <w:lang w:val="es-ES"/>
              </w:rPr>
              <w:t xml:space="preserve"> hay 10.m</w:t>
            </w:r>
            <w:r w:rsidRPr="008C5B94">
              <w:rPr>
                <w:sz w:val="26"/>
                <w:szCs w:val="26"/>
                <w:vertAlign w:val="subscript"/>
                <w:lang w:val="es-ES"/>
              </w:rPr>
              <w:t>1</w:t>
            </w:r>
            <w:r w:rsidRPr="008C5B94">
              <w:rPr>
                <w:sz w:val="26"/>
                <w:szCs w:val="26"/>
                <w:lang w:val="es-ES"/>
              </w:rPr>
              <w:t xml:space="preserve"> =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2</w:t>
            </w:r>
            <w:r w:rsidRPr="008C5B94">
              <w:rPr>
                <w:sz w:val="26"/>
                <w:szCs w:val="26"/>
                <w:lang w:val="es-ES"/>
              </w:rPr>
              <w:t>- 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1</w:t>
            </w:r>
            <w:r w:rsidRPr="008C5B94">
              <w:rPr>
                <w:sz w:val="26"/>
                <w:szCs w:val="26"/>
                <w:lang w:val="es-ES"/>
              </w:rPr>
              <w:t>).10</w:t>
            </w:r>
          </w:p>
          <w:p w:rsidR="003D70FD" w:rsidRPr="008C5B94" w:rsidRDefault="003D70FD" w:rsidP="004B0CA8">
            <w:pPr>
              <w:rPr>
                <w:sz w:val="26"/>
                <w:szCs w:val="26"/>
                <w:lang w:val="es-ES"/>
              </w:rPr>
            </w:pPr>
            <w:r w:rsidRPr="008C5B94">
              <w:rPr>
                <w:sz w:val="26"/>
                <w:szCs w:val="26"/>
                <w:lang w:val="es-ES"/>
              </w:rPr>
              <w:t>Thay V</w:t>
            </w:r>
            <w:r w:rsidRPr="008C5B94">
              <w:rPr>
                <w:sz w:val="26"/>
                <w:szCs w:val="26"/>
                <w:vertAlign w:val="subscript"/>
                <w:lang w:val="es-ES"/>
              </w:rPr>
              <w:t>2</w:t>
            </w:r>
            <w:r w:rsidRPr="008C5B94">
              <w:rPr>
                <w:sz w:val="26"/>
                <w:szCs w:val="26"/>
                <w:lang w:val="es-ES"/>
              </w:rPr>
              <w:t xml:space="preserve"> = 3 V</w:t>
            </w:r>
            <w:r w:rsidRPr="008C5B94">
              <w:rPr>
                <w:sz w:val="26"/>
                <w:szCs w:val="26"/>
                <w:vertAlign w:val="subscript"/>
                <w:lang w:val="es-ES"/>
              </w:rPr>
              <w:t>1</w:t>
            </w:r>
            <w:r w:rsidRPr="008C5B94">
              <w:rPr>
                <w:sz w:val="26"/>
                <w:szCs w:val="26"/>
                <w:lang w:val="es-ES"/>
              </w:rPr>
              <w:t xml:space="preserve"> vào ta được: m</w:t>
            </w:r>
            <w:r w:rsidRPr="008C5B94">
              <w:rPr>
                <w:sz w:val="26"/>
                <w:szCs w:val="26"/>
                <w:vertAlign w:val="subscript"/>
                <w:lang w:val="es-ES"/>
              </w:rPr>
              <w:t>1</w:t>
            </w:r>
            <w:r w:rsidRPr="008C5B94">
              <w:rPr>
                <w:sz w:val="26"/>
                <w:szCs w:val="26"/>
                <w:lang w:val="es-ES"/>
              </w:rPr>
              <w:t xml:space="preserve"> = (3D</w:t>
            </w:r>
            <w:r w:rsidRPr="008C5B94">
              <w:rPr>
                <w:sz w:val="26"/>
                <w:szCs w:val="26"/>
                <w:vertAlign w:val="subscript"/>
                <w:lang w:val="es-ES"/>
              </w:rPr>
              <w:t>4</w:t>
            </w:r>
            <w:r w:rsidRPr="008C5B94">
              <w:rPr>
                <w:sz w:val="26"/>
                <w:szCs w:val="26"/>
                <w:lang w:val="es-ES"/>
              </w:rPr>
              <w:t>- 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1</w:t>
            </w:r>
            <w:r w:rsidRPr="008C5B94">
              <w:rPr>
                <w:sz w:val="26"/>
                <w:szCs w:val="26"/>
                <w:lang w:val="es-ES"/>
              </w:rPr>
              <w:t xml:space="preserve">       (1)</w:t>
            </w:r>
          </w:p>
          <w:p w:rsidR="003D70FD" w:rsidRPr="008C5B94" w:rsidRDefault="003D70FD" w:rsidP="004B0CA8">
            <w:pPr>
              <w:rPr>
                <w:sz w:val="26"/>
                <w:szCs w:val="26"/>
                <w:lang w:val="fr-FR"/>
              </w:rPr>
            </w:pPr>
            <w:r w:rsidRPr="008C5B94">
              <w:rPr>
                <w:sz w:val="26"/>
                <w:szCs w:val="26"/>
                <w:lang w:val="fr-FR"/>
              </w:rPr>
              <w:t xml:space="preserve">     Tương tự cho lần thứ hai ta có;</w:t>
            </w:r>
          </w:p>
          <w:p w:rsidR="003D70FD" w:rsidRPr="008C5B94" w:rsidRDefault="003D70FD" w:rsidP="004B0CA8">
            <w:pPr>
              <w:rPr>
                <w:sz w:val="26"/>
                <w:szCs w:val="26"/>
                <w:lang w:val="fr-FR"/>
              </w:rPr>
            </w:pPr>
            <w:r w:rsidRPr="008C5B94">
              <w:rPr>
                <w:sz w:val="26"/>
                <w:szCs w:val="26"/>
                <w:lang w:val="fr-FR"/>
              </w:rPr>
              <w:t>(P</w:t>
            </w:r>
            <w:r w:rsidRPr="008C5B94">
              <w:rPr>
                <w:sz w:val="26"/>
                <w:szCs w:val="26"/>
                <w:vertAlign w:val="subscript"/>
                <w:lang w:val="fr-FR"/>
              </w:rPr>
              <w:t>1</w:t>
            </w:r>
            <w:r w:rsidRPr="008C5B94">
              <w:rPr>
                <w:sz w:val="26"/>
                <w:szCs w:val="26"/>
                <w:lang w:val="fr-FR"/>
              </w:rPr>
              <w:t>- F</w:t>
            </w:r>
            <w:r w:rsidRPr="008C5B94">
              <w:rPr>
                <w:sz w:val="26"/>
                <w:szCs w:val="26"/>
                <w:vertAlign w:val="superscript"/>
                <w:lang w:val="fr-FR"/>
              </w:rPr>
              <w:t>’</w:t>
            </w:r>
            <w:r w:rsidRPr="008C5B94">
              <w:rPr>
                <w:sz w:val="26"/>
                <w:szCs w:val="26"/>
                <w:vertAlign w:val="subscript"/>
                <w:lang w:val="fr-FR"/>
              </w:rPr>
              <w:t>1</w:t>
            </w:r>
            <w:r w:rsidRPr="008C5B94">
              <w:rPr>
                <w:sz w:val="26"/>
                <w:szCs w:val="26"/>
                <w:lang w:val="fr-FR"/>
              </w:rPr>
              <w:t>).OA = (P</w:t>
            </w:r>
            <w:r w:rsidRPr="008C5B94">
              <w:rPr>
                <w:sz w:val="26"/>
                <w:szCs w:val="26"/>
                <w:vertAlign w:val="subscript"/>
                <w:lang w:val="fr-FR"/>
              </w:rPr>
              <w:t>2</w:t>
            </w:r>
            <w:r w:rsidRPr="008C5B94">
              <w:rPr>
                <w:sz w:val="26"/>
                <w:szCs w:val="26"/>
                <w:lang w:val="fr-FR"/>
              </w:rPr>
              <w:t>+P</w:t>
            </w:r>
            <w:r w:rsidRPr="008C5B94">
              <w:rPr>
                <w:sz w:val="26"/>
                <w:szCs w:val="26"/>
                <w:vertAlign w:val="superscript"/>
                <w:lang w:val="fr-FR"/>
              </w:rPr>
              <w:t>’’</w:t>
            </w:r>
            <w:r w:rsidRPr="008C5B94">
              <w:rPr>
                <w:sz w:val="26"/>
                <w:szCs w:val="26"/>
                <w:lang w:val="fr-FR"/>
              </w:rPr>
              <w:t xml:space="preserve"> – F</w:t>
            </w:r>
            <w:r w:rsidRPr="008C5B94">
              <w:rPr>
                <w:sz w:val="26"/>
                <w:szCs w:val="26"/>
                <w:vertAlign w:val="superscript"/>
                <w:lang w:val="fr-FR"/>
              </w:rPr>
              <w:t>’</w:t>
            </w:r>
            <w:r w:rsidRPr="008C5B94">
              <w:rPr>
                <w:sz w:val="26"/>
                <w:szCs w:val="26"/>
                <w:vertAlign w:val="subscript"/>
                <w:lang w:val="fr-FR"/>
              </w:rPr>
              <w:t>2</w:t>
            </w:r>
            <w:r w:rsidRPr="008C5B94">
              <w:rPr>
                <w:sz w:val="26"/>
                <w:szCs w:val="26"/>
                <w:lang w:val="fr-FR"/>
              </w:rPr>
              <w:t>).OB</w:t>
            </w:r>
          </w:p>
          <w:p w:rsidR="003D70FD" w:rsidRPr="008C5B94" w:rsidRDefault="003D70FD" w:rsidP="004B0CA8">
            <w:pPr>
              <w:rPr>
                <w:sz w:val="26"/>
                <w:szCs w:val="26"/>
                <w:lang w:val="es-ES"/>
              </w:rPr>
            </w:pPr>
            <w:r w:rsidRPr="008C5B94">
              <w:rPr>
                <w:sz w:val="26"/>
                <w:szCs w:val="26"/>
                <w:lang w:val="fr-FR"/>
              </w:rPr>
              <w:sym w:font="Symbol" w:char="00DE"/>
            </w:r>
            <w:r w:rsidRPr="008C5B94">
              <w:rPr>
                <w:sz w:val="26"/>
                <w:szCs w:val="26"/>
                <w:lang w:val="es-ES"/>
              </w:rPr>
              <w:t xml:space="preserve"> P</w:t>
            </w:r>
            <w:r w:rsidRPr="008C5B94">
              <w:rPr>
                <w:sz w:val="26"/>
                <w:szCs w:val="26"/>
                <w:vertAlign w:val="superscript"/>
                <w:lang w:val="es-ES"/>
              </w:rPr>
              <w:t>’’</w:t>
            </w:r>
            <w:r w:rsidRPr="008C5B94">
              <w:rPr>
                <w:sz w:val="26"/>
                <w:szCs w:val="26"/>
                <w:lang w:val="es-ES"/>
              </w:rPr>
              <w:t xml:space="preserve"> = F</w:t>
            </w:r>
            <w:r w:rsidRPr="008C5B94">
              <w:rPr>
                <w:sz w:val="26"/>
                <w:szCs w:val="26"/>
                <w:vertAlign w:val="superscript"/>
                <w:lang w:val="es-ES"/>
              </w:rPr>
              <w:t>’</w:t>
            </w:r>
            <w:r w:rsidRPr="008C5B94">
              <w:rPr>
                <w:sz w:val="26"/>
                <w:szCs w:val="26"/>
                <w:vertAlign w:val="subscript"/>
                <w:lang w:val="es-ES"/>
              </w:rPr>
              <w:t>2</w:t>
            </w:r>
            <w:r w:rsidRPr="008C5B94">
              <w:rPr>
                <w:sz w:val="26"/>
                <w:szCs w:val="26"/>
                <w:lang w:val="es-ES"/>
              </w:rPr>
              <w:t xml:space="preserve"> - F</w:t>
            </w:r>
            <w:r w:rsidRPr="008C5B94">
              <w:rPr>
                <w:sz w:val="26"/>
                <w:szCs w:val="26"/>
                <w:vertAlign w:val="superscript"/>
                <w:lang w:val="es-ES"/>
              </w:rPr>
              <w:t>’</w:t>
            </w:r>
            <w:r w:rsidRPr="008C5B94">
              <w:rPr>
                <w:sz w:val="26"/>
                <w:szCs w:val="26"/>
                <w:vertAlign w:val="subscript"/>
                <w:lang w:val="es-ES"/>
              </w:rPr>
              <w:t>1</w:t>
            </w:r>
            <w:r w:rsidRPr="008C5B94">
              <w:rPr>
                <w:sz w:val="26"/>
                <w:szCs w:val="26"/>
                <w:lang w:val="es-ES"/>
              </w:rPr>
              <w:t xml:space="preserve"> hay 10.m</w:t>
            </w:r>
            <w:r w:rsidRPr="008C5B94">
              <w:rPr>
                <w:sz w:val="26"/>
                <w:szCs w:val="26"/>
                <w:vertAlign w:val="subscript"/>
                <w:lang w:val="es-ES"/>
              </w:rPr>
              <w:t>2</w:t>
            </w:r>
            <w:r w:rsidRPr="008C5B94">
              <w:rPr>
                <w:sz w:val="26"/>
                <w:szCs w:val="26"/>
                <w:lang w:val="es-ES"/>
              </w:rPr>
              <w:t>=(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2</w:t>
            </w:r>
            <w:r w:rsidRPr="008C5B94">
              <w:rPr>
                <w:sz w:val="26"/>
                <w:szCs w:val="26"/>
                <w:lang w:val="es-ES"/>
              </w:rPr>
              <w:t>-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1</w:t>
            </w:r>
            <w:r w:rsidRPr="008C5B94">
              <w:rPr>
                <w:sz w:val="26"/>
                <w:szCs w:val="26"/>
                <w:lang w:val="es-ES"/>
              </w:rPr>
              <w:t>).10</w:t>
            </w:r>
          </w:p>
          <w:p w:rsidR="003D70FD" w:rsidRPr="008C5B94" w:rsidRDefault="003D70FD" w:rsidP="004B0CA8">
            <w:pPr>
              <w:rPr>
                <w:sz w:val="26"/>
                <w:szCs w:val="26"/>
                <w:lang w:val="es-ES"/>
              </w:rPr>
            </w:pPr>
            <w:r w:rsidRPr="008C5B94">
              <w:rPr>
                <w:sz w:val="26"/>
                <w:szCs w:val="26"/>
                <w:lang w:val="fr-FR"/>
              </w:rPr>
              <w:sym w:font="Symbol" w:char="00DE"/>
            </w:r>
            <w:r w:rsidRPr="008C5B94">
              <w:rPr>
                <w:sz w:val="26"/>
                <w:szCs w:val="26"/>
                <w:lang w:val="es-ES"/>
              </w:rPr>
              <w:t xml:space="preserve"> m</w:t>
            </w:r>
            <w:r w:rsidRPr="008C5B94">
              <w:rPr>
                <w:sz w:val="26"/>
                <w:szCs w:val="26"/>
                <w:vertAlign w:val="subscript"/>
                <w:lang w:val="es-ES"/>
              </w:rPr>
              <w:t>2</w:t>
            </w:r>
            <w:r w:rsidRPr="008C5B94">
              <w:rPr>
                <w:sz w:val="26"/>
                <w:szCs w:val="26"/>
                <w:lang w:val="es-ES"/>
              </w:rPr>
              <w:t>= (3D</w:t>
            </w:r>
            <w:r w:rsidRPr="008C5B94">
              <w:rPr>
                <w:sz w:val="26"/>
                <w:szCs w:val="26"/>
                <w:vertAlign w:val="subscript"/>
                <w:lang w:val="es-ES"/>
              </w:rPr>
              <w:t>3</w:t>
            </w:r>
            <w:r w:rsidRPr="008C5B94">
              <w:rPr>
                <w:sz w:val="26"/>
                <w:szCs w:val="26"/>
                <w:lang w:val="es-ES"/>
              </w:rPr>
              <w:t>-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1</w:t>
            </w:r>
            <w:r w:rsidRPr="008C5B94">
              <w:rPr>
                <w:sz w:val="26"/>
                <w:szCs w:val="26"/>
                <w:lang w:val="es-ES"/>
              </w:rPr>
              <w:t xml:space="preserve">      </w:t>
            </w:r>
            <w:r w:rsidRPr="008C5B94">
              <w:rPr>
                <w:sz w:val="26"/>
                <w:szCs w:val="26"/>
                <w:lang w:val="es-ES"/>
              </w:rPr>
              <w:tab/>
            </w:r>
            <w:r w:rsidRPr="008C5B94">
              <w:rPr>
                <w:sz w:val="26"/>
                <w:szCs w:val="26"/>
                <w:lang w:val="es-ES"/>
              </w:rPr>
              <w:tab/>
            </w:r>
            <w:r w:rsidRPr="008C5B94">
              <w:rPr>
                <w:sz w:val="26"/>
                <w:szCs w:val="26"/>
                <w:lang w:val="es-ES"/>
              </w:rPr>
              <w:tab/>
              <w:t xml:space="preserve">      (2)</w:t>
            </w:r>
          </w:p>
          <w:p w:rsidR="003D70FD" w:rsidRPr="008C5B94" w:rsidRDefault="003D70FD" w:rsidP="004B0CA8">
            <w:pPr>
              <w:rPr>
                <w:sz w:val="26"/>
                <w:szCs w:val="26"/>
                <w:lang w:val="es-ES"/>
              </w:rPr>
            </w:pPr>
            <w:r w:rsidRPr="008C5B94">
              <w:rPr>
                <w:sz w:val="26"/>
                <w:szCs w:val="26"/>
                <w:lang w:val="es-ES"/>
              </w:rPr>
              <w:t xml:space="preserve">  Lập tỉ số </w:t>
            </w:r>
            <w:r w:rsidR="004179E8" w:rsidRPr="008C5B94">
              <w:rPr>
                <w:noProof/>
                <w:position w:val="-30"/>
                <w:sz w:val="26"/>
                <w:szCs w:val="26"/>
                <w:lang w:eastAsia="en-US"/>
              </w:rPr>
              <w:drawing>
                <wp:inline distT="0" distB="0" distL="0" distR="0" wp14:anchorId="1DDFB823" wp14:editId="2AA7E132">
                  <wp:extent cx="1360805" cy="44640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360805" cy="446405"/>
                          </a:xfrm>
                          <a:prstGeom prst="rect">
                            <a:avLst/>
                          </a:prstGeom>
                          <a:noFill/>
                          <a:ln>
                            <a:noFill/>
                          </a:ln>
                        </pic:spPr>
                      </pic:pic>
                    </a:graphicData>
                  </a:graphic>
                </wp:inline>
              </w:drawing>
            </w:r>
            <w:r w:rsidRPr="008C5B94">
              <w:rPr>
                <w:sz w:val="26"/>
                <w:szCs w:val="26"/>
                <w:lang w:val="fr-FR"/>
              </w:rPr>
              <w:sym w:font="Symbol" w:char="00DE"/>
            </w:r>
            <w:r w:rsidRPr="008C5B94">
              <w:rPr>
                <w:sz w:val="26"/>
                <w:szCs w:val="26"/>
                <w:lang w:val="es-ES"/>
              </w:rPr>
              <w:t xml:space="preserve"> m</w:t>
            </w:r>
            <w:r w:rsidRPr="008C5B94">
              <w:rPr>
                <w:sz w:val="26"/>
                <w:szCs w:val="26"/>
                <w:vertAlign w:val="subscript"/>
                <w:lang w:val="es-ES"/>
              </w:rPr>
              <w:t>1</w:t>
            </w:r>
            <w:r w:rsidRPr="008C5B94">
              <w:rPr>
                <w:sz w:val="26"/>
                <w:szCs w:val="26"/>
                <w:lang w:val="es-ES"/>
              </w:rPr>
              <w:t>.(3D</w:t>
            </w:r>
            <w:r w:rsidRPr="008C5B94">
              <w:rPr>
                <w:sz w:val="26"/>
                <w:szCs w:val="26"/>
                <w:vertAlign w:val="subscript"/>
                <w:lang w:val="es-ES"/>
              </w:rPr>
              <w:t>3</w:t>
            </w:r>
            <w:r w:rsidRPr="008C5B94">
              <w:rPr>
                <w:sz w:val="26"/>
                <w:szCs w:val="26"/>
                <w:lang w:val="es-ES"/>
              </w:rPr>
              <w:t xml:space="preserve"> – D</w:t>
            </w:r>
            <w:r w:rsidRPr="008C5B94">
              <w:rPr>
                <w:sz w:val="26"/>
                <w:szCs w:val="26"/>
                <w:vertAlign w:val="subscript"/>
                <w:lang w:val="es-ES"/>
              </w:rPr>
              <w:t>4</w:t>
            </w:r>
            <w:r w:rsidRPr="008C5B94">
              <w:rPr>
                <w:sz w:val="26"/>
                <w:szCs w:val="26"/>
                <w:lang w:val="es-ES"/>
              </w:rPr>
              <w:t>) = m</w:t>
            </w:r>
            <w:r w:rsidRPr="008C5B94">
              <w:rPr>
                <w:sz w:val="26"/>
                <w:szCs w:val="26"/>
                <w:vertAlign w:val="subscript"/>
                <w:lang w:val="es-ES"/>
              </w:rPr>
              <w:t>2</w:t>
            </w:r>
            <w:r w:rsidRPr="008C5B94">
              <w:rPr>
                <w:sz w:val="26"/>
                <w:szCs w:val="26"/>
                <w:lang w:val="es-ES"/>
              </w:rPr>
              <w:t>.(3D</w:t>
            </w:r>
            <w:r w:rsidRPr="008C5B94">
              <w:rPr>
                <w:sz w:val="26"/>
                <w:szCs w:val="26"/>
                <w:vertAlign w:val="subscript"/>
                <w:lang w:val="es-ES"/>
              </w:rPr>
              <w:t>4</w:t>
            </w:r>
            <w:r w:rsidRPr="008C5B94">
              <w:rPr>
                <w:sz w:val="26"/>
                <w:szCs w:val="26"/>
                <w:lang w:val="es-ES"/>
              </w:rPr>
              <w:t xml:space="preserve"> – D</w:t>
            </w:r>
            <w:r w:rsidRPr="008C5B94">
              <w:rPr>
                <w:sz w:val="26"/>
                <w:szCs w:val="26"/>
                <w:vertAlign w:val="subscript"/>
                <w:lang w:val="es-ES"/>
              </w:rPr>
              <w:t>3</w:t>
            </w:r>
            <w:r w:rsidRPr="008C5B94">
              <w:rPr>
                <w:sz w:val="26"/>
                <w:szCs w:val="26"/>
                <w:lang w:val="es-ES"/>
              </w:rPr>
              <w:t>)</w:t>
            </w:r>
          </w:p>
          <w:p w:rsidR="003D70FD" w:rsidRPr="008C5B94" w:rsidRDefault="003D70FD" w:rsidP="004B0CA8">
            <w:pPr>
              <w:rPr>
                <w:sz w:val="26"/>
                <w:szCs w:val="26"/>
              </w:rPr>
            </w:pPr>
            <w:r w:rsidRPr="008C5B94">
              <w:rPr>
                <w:sz w:val="26"/>
                <w:szCs w:val="26"/>
                <w:lang w:val="es-ES"/>
              </w:rPr>
              <w:t xml:space="preserve">    </w:t>
            </w:r>
            <w:r w:rsidRPr="008C5B94">
              <w:rPr>
                <w:sz w:val="26"/>
                <w:szCs w:val="26"/>
                <w:lang w:val="fr-FR"/>
              </w:rPr>
              <w:sym w:font="Symbol" w:char="00DE"/>
            </w:r>
            <w:r w:rsidRPr="008C5B94">
              <w:rPr>
                <w:sz w:val="26"/>
                <w:szCs w:val="26"/>
              </w:rPr>
              <w:t xml:space="preserve"> ( 3.m</w:t>
            </w:r>
            <w:r w:rsidRPr="008C5B94">
              <w:rPr>
                <w:sz w:val="26"/>
                <w:szCs w:val="26"/>
                <w:vertAlign w:val="subscript"/>
              </w:rPr>
              <w:t>1</w:t>
            </w:r>
            <w:r w:rsidRPr="008C5B94">
              <w:rPr>
                <w:sz w:val="26"/>
                <w:szCs w:val="26"/>
              </w:rPr>
              <w:t xml:space="preserve"> + m</w:t>
            </w:r>
            <w:r w:rsidRPr="008C5B94">
              <w:rPr>
                <w:sz w:val="26"/>
                <w:szCs w:val="26"/>
                <w:vertAlign w:val="subscript"/>
              </w:rPr>
              <w:t>2</w:t>
            </w:r>
            <w:r w:rsidRPr="008C5B94">
              <w:rPr>
                <w:sz w:val="26"/>
                <w:szCs w:val="26"/>
              </w:rPr>
              <w:t>). D</w:t>
            </w:r>
            <w:r w:rsidRPr="008C5B94">
              <w:rPr>
                <w:sz w:val="26"/>
                <w:szCs w:val="26"/>
                <w:vertAlign w:val="subscript"/>
              </w:rPr>
              <w:t>3</w:t>
            </w:r>
            <w:r w:rsidRPr="008C5B94">
              <w:rPr>
                <w:sz w:val="26"/>
                <w:szCs w:val="26"/>
              </w:rPr>
              <w:t xml:space="preserve"> =  ( 3.m</w:t>
            </w:r>
            <w:r w:rsidRPr="008C5B94">
              <w:rPr>
                <w:sz w:val="26"/>
                <w:szCs w:val="26"/>
                <w:vertAlign w:val="subscript"/>
              </w:rPr>
              <w:t>2</w:t>
            </w:r>
            <w:r w:rsidRPr="008C5B94">
              <w:rPr>
                <w:sz w:val="26"/>
                <w:szCs w:val="26"/>
              </w:rPr>
              <w:t xml:space="preserve"> + m</w:t>
            </w:r>
            <w:r w:rsidRPr="008C5B94">
              <w:rPr>
                <w:sz w:val="26"/>
                <w:szCs w:val="26"/>
                <w:vertAlign w:val="subscript"/>
              </w:rPr>
              <w:t>1</w:t>
            </w:r>
            <w:r w:rsidRPr="008C5B94">
              <w:rPr>
                <w:sz w:val="26"/>
                <w:szCs w:val="26"/>
              </w:rPr>
              <w:t xml:space="preserve">). </w:t>
            </w:r>
            <w:r w:rsidRPr="008C5B94">
              <w:rPr>
                <w:sz w:val="26"/>
                <w:szCs w:val="26"/>
                <w:lang w:val="fr-FR"/>
              </w:rPr>
              <w:t>D</w:t>
            </w:r>
            <w:r w:rsidRPr="008C5B94">
              <w:rPr>
                <w:sz w:val="26"/>
                <w:szCs w:val="26"/>
                <w:vertAlign w:val="subscript"/>
                <w:lang w:val="fr-FR"/>
              </w:rPr>
              <w:t>4</w:t>
            </w:r>
            <w:r w:rsidRPr="008C5B94">
              <w:rPr>
                <w:sz w:val="26"/>
                <w:szCs w:val="26"/>
              </w:rPr>
              <w:t xml:space="preserve">        </w:t>
            </w:r>
          </w:p>
          <w:p w:rsidR="003D70FD" w:rsidRPr="008C5B94" w:rsidRDefault="003D70FD" w:rsidP="004B0CA8">
            <w:pPr>
              <w:rPr>
                <w:sz w:val="26"/>
                <w:szCs w:val="26"/>
              </w:rPr>
            </w:pPr>
            <w:r w:rsidRPr="008C5B94">
              <w:rPr>
                <w:sz w:val="26"/>
                <w:szCs w:val="26"/>
                <w:lang w:val="fr-FR"/>
              </w:rPr>
              <w:sym w:font="Symbol" w:char="00DE"/>
            </w:r>
            <w:r w:rsidRPr="008C5B94">
              <w:rPr>
                <w:sz w:val="26"/>
                <w:szCs w:val="26"/>
                <w:lang w:val="fr-FR"/>
              </w:rPr>
              <w:t xml:space="preserve"> </w:t>
            </w:r>
            <w:r w:rsidR="004179E8" w:rsidRPr="008C5B94">
              <w:rPr>
                <w:noProof/>
                <w:position w:val="-30"/>
                <w:sz w:val="26"/>
                <w:szCs w:val="26"/>
                <w:lang w:eastAsia="en-US"/>
              </w:rPr>
              <w:drawing>
                <wp:inline distT="0" distB="0" distL="0" distR="0" wp14:anchorId="057703C6" wp14:editId="41D876C8">
                  <wp:extent cx="999490" cy="44640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99490" cy="446405"/>
                          </a:xfrm>
                          <a:prstGeom prst="rect">
                            <a:avLst/>
                          </a:prstGeom>
                          <a:noFill/>
                          <a:ln>
                            <a:noFill/>
                          </a:ln>
                        </pic:spPr>
                      </pic:pic>
                    </a:graphicData>
                  </a:graphic>
                </wp:inline>
              </w:drawing>
            </w:r>
            <w:r w:rsidRPr="008C5B94">
              <w:rPr>
                <w:sz w:val="26"/>
                <w:szCs w:val="26"/>
                <w:lang w:val="fr-FR"/>
              </w:rPr>
              <w:t xml:space="preserve"> = 1,256</w:t>
            </w:r>
          </w:p>
          <w:p w:rsidR="003D70FD" w:rsidRPr="008C5B94" w:rsidRDefault="003D70FD" w:rsidP="004B0CA8">
            <w:pPr>
              <w:rPr>
                <w:sz w:val="26"/>
                <w:szCs w:val="26"/>
                <w:lang w:val="es-ES"/>
              </w:rPr>
            </w:pPr>
          </w:p>
        </w:tc>
        <w:tc>
          <w:tcPr>
            <w:tcW w:w="1440" w:type="dxa"/>
            <w:shd w:val="clear" w:color="auto" w:fill="auto"/>
          </w:tcPr>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2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25 điểm</w:t>
            </w:r>
          </w:p>
        </w:tc>
        <w:tc>
          <w:tcPr>
            <w:tcW w:w="236" w:type="dxa"/>
            <w:shd w:val="clear" w:color="auto" w:fill="auto"/>
          </w:tcPr>
          <w:p w:rsidR="003D70FD" w:rsidRPr="008C5B94" w:rsidRDefault="003D70FD" w:rsidP="004B0CA8">
            <w:pPr>
              <w:rPr>
                <w:lang w:val="es-ES"/>
              </w:rPr>
            </w:pPr>
          </w:p>
        </w:tc>
      </w:tr>
    </w:tbl>
    <w:p w:rsidR="003D70FD" w:rsidRPr="008C5B94" w:rsidRDefault="003D70FD" w:rsidP="004B0CA8">
      <w:pPr>
        <w:rPr>
          <w:lang w:val="es-ES"/>
        </w:rPr>
      </w:pPr>
    </w:p>
    <w:p w:rsidR="003D70FD" w:rsidRPr="008C5B94" w:rsidRDefault="003D70FD" w:rsidP="004B0CA8">
      <w:pPr>
        <w:rPr>
          <w:lang w:val="es-E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9</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3077B4">
      <w:pPr>
        <w:jc w:val="center"/>
        <w:rPr>
          <w:b/>
        </w:rPr>
      </w:pPr>
    </w:p>
    <w:tbl>
      <w:tblPr>
        <w:tblpPr w:leftFromText="180" w:rightFromText="180" w:horzAnchor="margin" w:tblpY="-450"/>
        <w:tblW w:w="10095" w:type="dxa"/>
        <w:tblLook w:val="01E0" w:firstRow="1" w:lastRow="1" w:firstColumn="1" w:lastColumn="1" w:noHBand="0" w:noVBand="0"/>
      </w:tblPr>
      <w:tblGrid>
        <w:gridCol w:w="4672"/>
        <w:gridCol w:w="5423"/>
      </w:tblGrid>
      <w:tr w:rsidR="003D70FD" w:rsidRPr="008C5B94">
        <w:trPr>
          <w:trHeight w:val="1260"/>
        </w:trPr>
        <w:tc>
          <w:tcPr>
            <w:tcW w:w="4672" w:type="dxa"/>
          </w:tcPr>
          <w:p w:rsidR="003D70FD" w:rsidRPr="008C5B94" w:rsidRDefault="003D70FD" w:rsidP="004B0CA8"/>
        </w:tc>
        <w:tc>
          <w:tcPr>
            <w:tcW w:w="5423" w:type="dxa"/>
          </w:tcPr>
          <w:p w:rsidR="003D70FD" w:rsidRPr="008C5B94" w:rsidRDefault="003D70FD" w:rsidP="004B0CA8">
            <w:pPr>
              <w:jc w:val="center"/>
              <w:rPr>
                <w:sz w:val="26"/>
                <w:szCs w:val="26"/>
              </w:rPr>
            </w:pPr>
          </w:p>
        </w:tc>
      </w:tr>
    </w:tbl>
    <w:p w:rsidR="00616E08" w:rsidRPr="00616E08" w:rsidRDefault="00616E08" w:rsidP="00616E08">
      <w:pPr>
        <w:rPr>
          <w:rFonts w:eastAsia="Times New Roman"/>
          <w:sz w:val="26"/>
          <w:szCs w:val="26"/>
        </w:rPr>
      </w:pPr>
      <w:r w:rsidRPr="00616E08">
        <w:rPr>
          <w:rFonts w:eastAsia="Times New Roman"/>
          <w:b/>
          <w:i/>
          <w:sz w:val="26"/>
          <w:szCs w:val="26"/>
        </w:rPr>
        <w:t xml:space="preserve">         </w:t>
      </w:r>
      <w:r w:rsidRPr="00616E08">
        <w:rPr>
          <w:rFonts w:eastAsia="Times New Roman"/>
          <w:b/>
          <w:sz w:val="26"/>
          <w:szCs w:val="26"/>
        </w:rPr>
        <w:t>Bài 1:</w:t>
      </w:r>
      <w:r w:rsidRPr="00616E08">
        <w:rPr>
          <w:rFonts w:eastAsia="Times New Roman"/>
          <w:sz w:val="26"/>
          <w:szCs w:val="26"/>
        </w:rPr>
        <w:t xml:space="preserve"> </w:t>
      </w:r>
      <w:r w:rsidRPr="00616E08">
        <w:rPr>
          <w:rFonts w:eastAsia="Times New Roman"/>
          <w:b/>
          <w:sz w:val="26"/>
          <w:szCs w:val="26"/>
        </w:rPr>
        <w:t>(5đ)</w:t>
      </w:r>
      <w:r w:rsidRPr="00616E08">
        <w:rPr>
          <w:rFonts w:eastAsia="Times New Roman"/>
          <w:sz w:val="26"/>
          <w:szCs w:val="26"/>
        </w:rPr>
        <w:t xml:space="preserve"> </w:t>
      </w:r>
    </w:p>
    <w:p w:rsidR="00616E08" w:rsidRPr="00616E08" w:rsidRDefault="00616E08" w:rsidP="00616E08">
      <w:pPr>
        <w:ind w:left="536"/>
        <w:rPr>
          <w:rFonts w:eastAsia="Times New Roman"/>
          <w:sz w:val="26"/>
          <w:szCs w:val="26"/>
        </w:rPr>
      </w:pPr>
      <w:r w:rsidRPr="00616E08">
        <w:rPr>
          <w:rFonts w:eastAsia="Times New Roman"/>
          <w:sz w:val="26"/>
          <w:szCs w:val="26"/>
        </w:rPr>
        <w:t>Lúc 7h một người đi xe đạp đuổi theo một người đi bộ cách anh ta 10 km. cả hai chuyển động đều với các vận tốc 12 km/h và 4 km/h</w:t>
      </w:r>
    </w:p>
    <w:p w:rsidR="00616E08" w:rsidRPr="00616E08" w:rsidRDefault="00616E08" w:rsidP="00616E08">
      <w:pPr>
        <w:ind w:left="536"/>
        <w:rPr>
          <w:rFonts w:eastAsia="Times New Roman"/>
          <w:sz w:val="26"/>
          <w:szCs w:val="26"/>
        </w:rPr>
      </w:pPr>
      <w:r w:rsidRPr="00616E08">
        <w:rPr>
          <w:rFonts w:eastAsia="Times New Roman"/>
          <w:sz w:val="26"/>
          <w:szCs w:val="26"/>
        </w:rPr>
        <w:t>Tìm vị trí và thời gian người đi xe đạp đuổi kịp người đi bộ</w:t>
      </w:r>
    </w:p>
    <w:p w:rsidR="00616E08" w:rsidRPr="00616E08" w:rsidRDefault="00616E08" w:rsidP="00616E08">
      <w:pPr>
        <w:ind w:left="536"/>
        <w:rPr>
          <w:rFonts w:eastAsia="Times New Roman"/>
          <w:sz w:val="26"/>
          <w:szCs w:val="26"/>
        </w:rPr>
      </w:pPr>
      <w:r w:rsidRPr="00616E08">
        <w:rPr>
          <w:rFonts w:eastAsia="Times New Roman"/>
          <w:b/>
          <w:sz w:val="26"/>
          <w:szCs w:val="26"/>
        </w:rPr>
        <w:t>Bài 2</w:t>
      </w:r>
      <w:r w:rsidRPr="00616E08">
        <w:rPr>
          <w:rFonts w:eastAsia="Times New Roman"/>
          <w:sz w:val="26"/>
          <w:szCs w:val="26"/>
        </w:rPr>
        <w:t xml:space="preserve">: </w:t>
      </w:r>
      <w:r w:rsidRPr="00616E08">
        <w:rPr>
          <w:rFonts w:eastAsia="Times New Roman"/>
          <w:b/>
          <w:sz w:val="26"/>
          <w:szCs w:val="26"/>
        </w:rPr>
        <w:t>(5đ)</w:t>
      </w:r>
    </w:p>
    <w:p w:rsidR="00616E08" w:rsidRPr="00616E08" w:rsidRDefault="00616E08" w:rsidP="00616E08">
      <w:pPr>
        <w:ind w:left="536"/>
        <w:rPr>
          <w:rFonts w:eastAsia="Times New Roman"/>
          <w:sz w:val="26"/>
          <w:szCs w:val="26"/>
        </w:rPr>
      </w:pPr>
      <w:r w:rsidRPr="00616E08">
        <w:rPr>
          <w:rFonts w:eastAsia="Times New Roman"/>
          <w:sz w:val="26"/>
          <w:szCs w:val="26"/>
        </w:rPr>
        <w:lastRenderedPageBreak/>
        <w:t>Một toà nhà cao 10 tầng mỗi tầng cao 3,4m, có một thang máy chở tối đa được 20 người, mỗi người có khối lượng trung bình 50 kg. Mỗi chuyến lên tầng 10 nếu không dừng ở các tầng khác mất một phút.</w:t>
      </w:r>
    </w:p>
    <w:p w:rsidR="00616E08" w:rsidRPr="00616E08" w:rsidRDefault="00616E08" w:rsidP="00616E08">
      <w:pPr>
        <w:ind w:left="536"/>
        <w:rPr>
          <w:rFonts w:eastAsia="Times New Roman"/>
          <w:sz w:val="26"/>
          <w:szCs w:val="26"/>
        </w:rPr>
      </w:pPr>
      <w:r w:rsidRPr="00616E08">
        <w:rPr>
          <w:rFonts w:eastAsia="Times New Roman"/>
          <w:sz w:val="26"/>
          <w:szCs w:val="26"/>
        </w:rPr>
        <w:t>a. Công suất tối thiểu của động cơ thang máy phải là bao nhiêu?</w:t>
      </w:r>
    </w:p>
    <w:p w:rsidR="00616E08" w:rsidRPr="00616E08" w:rsidRDefault="00616E08" w:rsidP="00616E08">
      <w:pPr>
        <w:ind w:left="536"/>
        <w:rPr>
          <w:rFonts w:eastAsia="Times New Roman"/>
          <w:sz w:val="26"/>
          <w:szCs w:val="26"/>
        </w:rPr>
      </w:pPr>
      <w:r w:rsidRPr="00616E08">
        <w:rPr>
          <w:rFonts w:eastAsia="Times New Roman"/>
          <w:sz w:val="26"/>
          <w:szCs w:val="26"/>
        </w:rPr>
        <w:t>b. Để đảm bảo an toàn, người ta dùng một động cơ có công suất gấp đôi mức tối thiểu trên. Biết rằng giá 1 kw điện là 750 đồng. Hỏi chi phí mỗi lần lên thang máy là bao nhiêu?</w:t>
      </w:r>
    </w:p>
    <w:p w:rsidR="00616E08" w:rsidRPr="00616E08" w:rsidRDefault="00616E08" w:rsidP="00616E08">
      <w:pPr>
        <w:ind w:left="536"/>
        <w:rPr>
          <w:rFonts w:eastAsia="Times New Roman"/>
          <w:sz w:val="26"/>
          <w:szCs w:val="26"/>
        </w:rPr>
      </w:pPr>
      <w:r w:rsidRPr="00616E08">
        <w:rPr>
          <w:rFonts w:eastAsia="Times New Roman"/>
          <w:b/>
          <w:sz w:val="26"/>
          <w:szCs w:val="26"/>
        </w:rPr>
        <w:t>Bài 3:</w:t>
      </w:r>
      <w:r w:rsidRPr="00616E08">
        <w:rPr>
          <w:rFonts w:eastAsia="Times New Roman"/>
          <w:sz w:val="26"/>
          <w:szCs w:val="26"/>
        </w:rPr>
        <w:t xml:space="preserve"> </w:t>
      </w:r>
      <w:r w:rsidRPr="00616E08">
        <w:rPr>
          <w:rFonts w:eastAsia="Times New Roman"/>
          <w:b/>
          <w:sz w:val="26"/>
          <w:szCs w:val="26"/>
        </w:rPr>
        <w:t>(6đ)</w:t>
      </w:r>
    </w:p>
    <w:p w:rsidR="00616E08" w:rsidRPr="00616E08" w:rsidRDefault="00616E08" w:rsidP="00616E08">
      <w:pPr>
        <w:ind w:left="536"/>
        <w:rPr>
          <w:rFonts w:eastAsia="Times New Roman"/>
          <w:sz w:val="26"/>
          <w:szCs w:val="26"/>
        </w:rPr>
      </w:pPr>
      <w:r w:rsidRPr="00616E08">
        <w:rPr>
          <w:rFonts w:eastAsia="Times New Roman"/>
          <w:sz w:val="26"/>
          <w:szCs w:val="26"/>
        </w:rPr>
        <w:t>Người kê một tấm ván để kéo một cái hòm có trọng lượng 600N lên một chiếc xe tải. sàn xe cao 0,8m, tấm ván dài 2,5 m, lực kéo bằng 300N.</w:t>
      </w:r>
    </w:p>
    <w:p w:rsidR="00616E08" w:rsidRPr="00616E08" w:rsidRDefault="00616E08" w:rsidP="00616E08">
      <w:pPr>
        <w:ind w:left="536"/>
        <w:rPr>
          <w:rFonts w:eastAsia="Times New Roman"/>
          <w:sz w:val="26"/>
          <w:szCs w:val="26"/>
        </w:rPr>
      </w:pPr>
      <w:r w:rsidRPr="00616E08">
        <w:rPr>
          <w:rFonts w:eastAsia="Times New Roman"/>
          <w:sz w:val="26"/>
          <w:szCs w:val="26"/>
        </w:rPr>
        <w:t>a. Tính lực ma sát giữa đáy hòm và mặt ván?</w:t>
      </w:r>
    </w:p>
    <w:p w:rsidR="00616E08" w:rsidRPr="00616E08" w:rsidRDefault="00616E08" w:rsidP="00616E08">
      <w:pPr>
        <w:ind w:left="536"/>
        <w:rPr>
          <w:rFonts w:eastAsia="Times New Roman"/>
          <w:sz w:val="26"/>
          <w:szCs w:val="26"/>
        </w:rPr>
      </w:pPr>
      <w:r w:rsidRPr="00616E08">
        <w:rPr>
          <w:rFonts w:eastAsia="Times New Roman"/>
          <w:sz w:val="26"/>
          <w:szCs w:val="26"/>
        </w:rPr>
        <w:t>b. Tính hiệu suất của mặt phẳng nghiêng ?</w:t>
      </w:r>
    </w:p>
    <w:p w:rsidR="00616E08" w:rsidRPr="00616E08" w:rsidRDefault="00616E08" w:rsidP="00616E08">
      <w:pPr>
        <w:ind w:left="536"/>
        <w:rPr>
          <w:rFonts w:eastAsia="Times New Roman"/>
          <w:sz w:val="26"/>
          <w:szCs w:val="26"/>
        </w:rPr>
      </w:pPr>
      <w:r w:rsidRPr="00616E08">
        <w:rPr>
          <w:rFonts w:eastAsia="Times New Roman"/>
          <w:b/>
          <w:sz w:val="26"/>
          <w:szCs w:val="26"/>
        </w:rPr>
        <w:t>Bài 4:</w:t>
      </w:r>
      <w:r w:rsidRPr="00616E08">
        <w:rPr>
          <w:rFonts w:eastAsia="Times New Roman"/>
          <w:sz w:val="26"/>
          <w:szCs w:val="26"/>
        </w:rPr>
        <w:t xml:space="preserve"> </w:t>
      </w:r>
      <w:r w:rsidRPr="00616E08">
        <w:rPr>
          <w:rFonts w:eastAsia="Times New Roman"/>
          <w:b/>
          <w:sz w:val="26"/>
          <w:szCs w:val="26"/>
        </w:rPr>
        <w:t>(4đ)</w:t>
      </w:r>
    </w:p>
    <w:p w:rsidR="00616E08" w:rsidRPr="00616E08" w:rsidRDefault="00616E08" w:rsidP="00616E08">
      <w:pPr>
        <w:ind w:left="536"/>
        <w:rPr>
          <w:rFonts w:eastAsia="Times New Roman"/>
          <w:sz w:val="26"/>
          <w:szCs w:val="26"/>
        </w:rPr>
      </w:pPr>
      <w:r w:rsidRPr="00616E08">
        <w:rPr>
          <w:rFonts w:eastAsia="Times New Roman"/>
          <w:sz w:val="26"/>
          <w:szCs w:val="26"/>
        </w:rPr>
        <w:t>Một động cơ công suất 20 kw. Tính lượng xăng tiêu thụ trong 1h. Biết hiệu suất của động cơ là 30% và năng suất toả nhiệt của xăng là 46.10</w:t>
      </w:r>
      <w:r w:rsidRPr="00616E08">
        <w:rPr>
          <w:rFonts w:eastAsia="Times New Roman"/>
          <w:sz w:val="26"/>
          <w:szCs w:val="26"/>
          <w:vertAlign w:val="superscript"/>
        </w:rPr>
        <w:t>6</w:t>
      </w:r>
      <w:r w:rsidRPr="00616E08">
        <w:rPr>
          <w:rFonts w:eastAsia="Times New Roman"/>
          <w:sz w:val="26"/>
          <w:szCs w:val="26"/>
        </w:rPr>
        <w:t xml:space="preserve"> J/kg.</w:t>
      </w:r>
    </w:p>
    <w:p w:rsidR="00616E08" w:rsidRPr="00616E08" w:rsidRDefault="00616E08" w:rsidP="00616E08">
      <w:pPr>
        <w:ind w:left="536"/>
        <w:rPr>
          <w:rFonts w:eastAsia="Times New Roman"/>
          <w:sz w:val="26"/>
          <w:szCs w:val="26"/>
        </w:rPr>
      </w:pPr>
    </w:p>
    <w:p w:rsidR="003077B4" w:rsidRPr="008C5B94" w:rsidRDefault="003077B4" w:rsidP="004B0CA8">
      <w:pPr>
        <w:spacing w:before="80"/>
        <w:jc w:val="both"/>
        <w:rPr>
          <w:b/>
          <w:sz w:val="26"/>
          <w:szCs w:val="26"/>
        </w:rPr>
      </w:pPr>
    </w:p>
    <w:p w:rsidR="003077B4" w:rsidRPr="008C5B94" w:rsidRDefault="004179E8" w:rsidP="003077B4">
      <w:pPr>
        <w:jc w:val="center"/>
        <w:rPr>
          <w:rFonts w:eastAsia="Times New Roman"/>
          <w:b/>
          <w:sz w:val="26"/>
          <w:szCs w:val="26"/>
        </w:rPr>
      </w:pPr>
      <w:r w:rsidRPr="008C5B94">
        <w:rPr>
          <w:rFonts w:eastAsia="Times New Roman"/>
          <w:noProof/>
          <w:lang w:eastAsia="en-US"/>
        </w:rPr>
        <mc:AlternateContent>
          <mc:Choice Requires="wpc">
            <w:drawing>
              <wp:anchor distT="0" distB="0" distL="114300" distR="114300" simplePos="0" relativeHeight="251962880" behindDoc="1" locked="0" layoutInCell="1" allowOverlap="1" wp14:anchorId="2851A4CF" wp14:editId="5F2C5DFB">
                <wp:simplePos x="0" y="0"/>
                <wp:positionH relativeFrom="column">
                  <wp:posOffset>510540</wp:posOffset>
                </wp:positionH>
                <wp:positionV relativeFrom="paragraph">
                  <wp:posOffset>26035</wp:posOffset>
                </wp:positionV>
                <wp:extent cx="5743575" cy="3429000"/>
                <wp:effectExtent l="1905" t="635" r="0" b="0"/>
                <wp:wrapNone/>
                <wp:docPr id="978" name="Canvas 9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 name="Line 980"/>
                        <wps:cNvCnPr/>
                        <wps:spPr bwMode="auto">
                          <a:xfrm>
                            <a:off x="1318723" y="709613"/>
                            <a:ext cx="2893018"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981"/>
                        <wps:cNvCnPr/>
                        <wps:spPr bwMode="auto">
                          <a:xfrm>
                            <a:off x="1361185" y="571500"/>
                            <a:ext cx="298035" cy="794"/>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004" name="Line 982"/>
                        <wps:cNvCnPr/>
                        <wps:spPr bwMode="auto">
                          <a:xfrm>
                            <a:off x="2594984" y="571500"/>
                            <a:ext cx="297233" cy="794"/>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005" name="Freeform 983"/>
                        <wps:cNvSpPr>
                          <a:spLocks/>
                        </wps:cNvSpPr>
                        <wps:spPr bwMode="auto">
                          <a:xfrm>
                            <a:off x="1361185" y="228600"/>
                            <a:ext cx="2680709" cy="457200"/>
                          </a:xfrm>
                          <a:custGeom>
                            <a:avLst/>
                            <a:gdLst>
                              <a:gd name="T0" fmla="*/ 0 w 4288"/>
                              <a:gd name="T1" fmla="*/ 480 h 840"/>
                              <a:gd name="T2" fmla="*/ 1139 w 4288"/>
                              <a:gd name="T3" fmla="*/ 120 h 840"/>
                              <a:gd name="T4" fmla="*/ 3283 w 4288"/>
                              <a:gd name="T5" fmla="*/ 120 h 840"/>
                              <a:gd name="T6" fmla="*/ 4288 w 4288"/>
                              <a:gd name="T7" fmla="*/ 840 h 840"/>
                            </a:gdLst>
                            <a:ahLst/>
                            <a:cxnLst>
                              <a:cxn ang="0">
                                <a:pos x="T0" y="T1"/>
                              </a:cxn>
                              <a:cxn ang="0">
                                <a:pos x="T2" y="T3"/>
                              </a:cxn>
                              <a:cxn ang="0">
                                <a:pos x="T4" y="T5"/>
                              </a:cxn>
                              <a:cxn ang="0">
                                <a:pos x="T6" y="T7"/>
                              </a:cxn>
                            </a:cxnLst>
                            <a:rect l="0" t="0" r="r" b="b"/>
                            <a:pathLst>
                              <a:path w="4288" h="840">
                                <a:moveTo>
                                  <a:pt x="0" y="480"/>
                                </a:moveTo>
                                <a:cubicBezTo>
                                  <a:pt x="296" y="330"/>
                                  <a:pt x="592" y="180"/>
                                  <a:pt x="1139" y="120"/>
                                </a:cubicBezTo>
                                <a:cubicBezTo>
                                  <a:pt x="1686" y="60"/>
                                  <a:pt x="2758" y="0"/>
                                  <a:pt x="3283" y="120"/>
                                </a:cubicBezTo>
                                <a:cubicBezTo>
                                  <a:pt x="3808" y="240"/>
                                  <a:pt x="4121" y="720"/>
                                  <a:pt x="4288" y="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984"/>
                        <wps:cNvSpPr>
                          <a:spLocks/>
                        </wps:cNvSpPr>
                        <wps:spPr bwMode="auto">
                          <a:xfrm>
                            <a:off x="2594984" y="285750"/>
                            <a:ext cx="1446910" cy="400050"/>
                          </a:xfrm>
                          <a:custGeom>
                            <a:avLst/>
                            <a:gdLst>
                              <a:gd name="T0" fmla="*/ 0 w 2278"/>
                              <a:gd name="T1" fmla="*/ 270 h 630"/>
                              <a:gd name="T2" fmla="*/ 469 w 2278"/>
                              <a:gd name="T3" fmla="*/ 90 h 630"/>
                              <a:gd name="T4" fmla="*/ 1139 w 2278"/>
                              <a:gd name="T5" fmla="*/ 90 h 630"/>
                              <a:gd name="T6" fmla="*/ 2278 w 2278"/>
                              <a:gd name="T7" fmla="*/ 630 h 630"/>
                            </a:gdLst>
                            <a:ahLst/>
                            <a:cxnLst>
                              <a:cxn ang="0">
                                <a:pos x="T0" y="T1"/>
                              </a:cxn>
                              <a:cxn ang="0">
                                <a:pos x="T2" y="T3"/>
                              </a:cxn>
                              <a:cxn ang="0">
                                <a:pos x="T4" y="T5"/>
                              </a:cxn>
                              <a:cxn ang="0">
                                <a:pos x="T6" y="T7"/>
                              </a:cxn>
                            </a:cxnLst>
                            <a:rect l="0" t="0" r="r" b="b"/>
                            <a:pathLst>
                              <a:path w="2278" h="630">
                                <a:moveTo>
                                  <a:pt x="0" y="270"/>
                                </a:moveTo>
                                <a:cubicBezTo>
                                  <a:pt x="139" y="195"/>
                                  <a:pt x="279" y="120"/>
                                  <a:pt x="469" y="90"/>
                                </a:cubicBezTo>
                                <a:cubicBezTo>
                                  <a:pt x="659" y="60"/>
                                  <a:pt x="838" y="0"/>
                                  <a:pt x="1139" y="90"/>
                                </a:cubicBezTo>
                                <a:cubicBezTo>
                                  <a:pt x="1440" y="180"/>
                                  <a:pt x="1859" y="405"/>
                                  <a:pt x="2278"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Freeform 985"/>
                        <wps:cNvSpPr>
                          <a:spLocks/>
                        </wps:cNvSpPr>
                        <wps:spPr bwMode="auto">
                          <a:xfrm>
                            <a:off x="1361185" y="800100"/>
                            <a:ext cx="1191337" cy="133350"/>
                          </a:xfrm>
                          <a:custGeom>
                            <a:avLst/>
                            <a:gdLst>
                              <a:gd name="T0" fmla="*/ 0 w 1876"/>
                              <a:gd name="T1" fmla="*/ 0 h 210"/>
                              <a:gd name="T2" fmla="*/ 536 w 1876"/>
                              <a:gd name="T3" fmla="*/ 180 h 210"/>
                              <a:gd name="T4" fmla="*/ 1541 w 1876"/>
                              <a:gd name="T5" fmla="*/ 180 h 210"/>
                              <a:gd name="T6" fmla="*/ 1876 w 1876"/>
                              <a:gd name="T7" fmla="*/ 0 h 210"/>
                            </a:gdLst>
                            <a:ahLst/>
                            <a:cxnLst>
                              <a:cxn ang="0">
                                <a:pos x="T0" y="T1"/>
                              </a:cxn>
                              <a:cxn ang="0">
                                <a:pos x="T2" y="T3"/>
                              </a:cxn>
                              <a:cxn ang="0">
                                <a:pos x="T4" y="T5"/>
                              </a:cxn>
                              <a:cxn ang="0">
                                <a:pos x="T6" y="T7"/>
                              </a:cxn>
                            </a:cxnLst>
                            <a:rect l="0" t="0" r="r" b="b"/>
                            <a:pathLst>
                              <a:path w="1876" h="210">
                                <a:moveTo>
                                  <a:pt x="0" y="0"/>
                                </a:moveTo>
                                <a:cubicBezTo>
                                  <a:pt x="139" y="75"/>
                                  <a:pt x="279" y="150"/>
                                  <a:pt x="536" y="180"/>
                                </a:cubicBezTo>
                                <a:cubicBezTo>
                                  <a:pt x="793" y="210"/>
                                  <a:pt x="1318" y="210"/>
                                  <a:pt x="1541" y="180"/>
                                </a:cubicBezTo>
                                <a:cubicBezTo>
                                  <a:pt x="1764" y="150"/>
                                  <a:pt x="1820" y="75"/>
                                  <a:pt x="187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978" o:spid="_x0000_s1026" editas="canvas" style="position:absolute;margin-left:40.2pt;margin-top:2.05pt;width:452.25pt;height:270pt;z-index:-251353600" coordsize="57435,342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wiZVOAYAADkfAAAOAAAAZHJzL2Uyb0RvYy54bWzsWW1v2zYQ/j5g/0HQxwGpRb3LqFN0djIM 6LYCzX4ALcm2MFnUJCVOOuy/7zmSenOsNmm6AsPsDzZFno93x4d87qjXb+73uXGXVnUmioXJXlmm kRaxSLJiuzB/v7m+CE2jbniR8FwU6cJ8SGvzzeX3370+lPPUFjuRJ2llQElRzw/lwtw1TTmfzep4 l+55/UqUaYHBjaj2vMFjtZ0lFT9A+z6f2Zblzw6iSspKxGldo3elBs1LqX+zSePmt82mThsjX5iw rZHflfxe0/fs8jWfbyte7rJYm8G/wIo9zwpM2qla8YYbt1X2SNU+iytRi03zKhb7mdhssjiVPsAb Zh15s+TFHa+lMzGi0xqI1lfUu96S3YW4zvIc0ZhB+5z66PeA9UlpOC/GQqpHymqZQ4kFrMtuKeuX mfhhx8tUel7P41/v3ldGlgBflsVMo+B7IOldVqRGFMolpMkhtSzeV3CBnuoSf1kffhEJRPltI+Tq 3G+qPTmCuBv3UOewMLAd03hYmIEV+cxReEjvGyPGuB1GjsWA4JgEIpdGZ3zeaimruvkpFXuDGgsz h0FyFn73rm6UaCsyih4FzzgszMizPfmHWuRZQvEnsbrarpd5Zdxxgqz86HlHYpW4LRJMwue7lCdX ut3wLFdt2KkWDc7AHBIktyQm/4qs6Cq8Ct0L1/avLlxrtbp4e710L/xrFngrZ7VcrtjfZBpz57ss SdKCrGv3B3OftrZ6pypkdzukR9pYuwwtTGx/pdFAmFpLtaprkTzIJZb9gJvq/ha4s49wx2hRvhh3 PmOhJ3HnBcyz9DnU4Q6wdjD8X4Cd0TyU2GJJxveiSEzC9T7Fb56CD6glMapxqYWbKuPFNk9PS5+R 27Lfs8hi8sR0j5BrvwC5the5UQiNOBBPIxfnKQ7UM3LPZ+6T05xJ5OIIVFx/XaUp5YDge0nR+tz9 AJKXlFm+E/EfNVHuaKQljyckAv2BbNuh/+hA9kMLCYLCtesFyDw1J7e5QHyrcgEyp+V/ZIOJhsE2 0Z7cIAnd7HPkmD/MDMs4GK4dhuqM7GWQ43QybmgZOyN021S1UwRC6oQYc6IJXdiMvZg9oQsbuhNy 7NCZ0IX16MTYlC5/IETOTegKBmLwrvcRx38XNr5D/CSBxPeFDiVaBtiDkncKdilqSuUorjiTbiQt QwWkaHRCGLEjYYmlzwqr0+7G0yv+ac3wnjQHQ2E1gza/QklyXIxUpoFiZK1gUPKGvJa+oUmEKjFi 7BYmwYAG9uIuvRFSpCHvlfOAip62H49v11n8Y/pxKG1HykrH0aAqpRIvUmFhSg1CK7sJW9IprHjr 1UjpqSmYH6o5/NEUduAhm0aARr2EuGfP4ISWUmW3W0OZ6zIb2wdTYJPqgEo3VAzRr7cSLcrADTxS 4GXy2a2AlOn3dZe5/r8T+FEZMqpWruVHg2QgNvvSTN+ohKrYccOAxk5UH5EzolpfmPWft7xCBpn/ XKDUjJgLGBiNfJAHtGlUw5H1cIQXMVQtzMbESULNZaOuBG7LKtvuMBOT26wQb1E5bjJZzBGZqPpD 08w3LT+wmx5RoaxHR4SH6vGlVDjM8OzQCzy9i9raBIH2I4ZYU4rnojxVAtgqL6ZC2w4+SYV2QDTh t6dWz5dDKoR1YJxTqoZMGE1oGhKhJtVTqoZEOKUKK9aRJemYsGrIg3CtdxARPfPgmAflUhAPEgam eRA4eRIPdsQWSW5vCc8ORnzXdgNYkleiVvmQPsZk0v7F99RfxiQYOic4sGPZZ6hXZx62ITti7FDP 61pjx2h/ETXqLSTprU8P8HimwOOr2dN3WANuO7qwO1Ng+W/d/OKkfESBEt9fmwKZ01eDIW6cj6tB xiLmODCHKBAt5+tRIO6jfZW19uw2rAaJH2ywr6yJepEhAXqOD6o5pWhIgDgyTqsaMaDnsgldQwac 1DWkQDJoQteQAgdWnQnwUSEoV5UIkDAwTYAtQ326DGzpLxiTRMt+beKni0NH1XOaao6o4zT9BZEq 6zrA6oISb10kDR33A22y/zlzsMBX9Tlu0dWu0JOEKP9kGTjyTgUQ27YN0ZDEzwR44t3kmQA/WwOq 16BlLC8P9LtkegE8fJY1Y//G+/IfAAAA//8DAFBLAwQUAAYACAAAACEAKXo3yd0AAAAIAQAADwAA AGRycy9kb3ducmV2LnhtbEyPwU7DMBBE70j8g7VIXFDrtEqrNMSpqiIOiBMB7tt4m0TE6xC7beDr WU5w3J3RzJtiO7lenWkMnWcDi3kCirj2tuPGwNvr4ywDFSKyxd4zGfiiANvy+qrA3PoLv9C5io2S EA45GmhjHHKtQ92SwzD3A7FoRz86jHKOjbYjXiTc9XqZJGvtsGNpaHGgfUv1R3VyUrKK6z3u3u+e OuTl8+f43Vf0YMztzbS7BxVpin9m+MUXdCiF6eBPbIPqDWRJKk4D6QKUyJss3YA6GFil8tFlof8P KH8AAAD//wMAUEsBAi0AFAAGAAgAAAAhALaDOJL+AAAA4QEAABMAAAAAAAAAAAAAAAAAAAAAAFtD b250ZW50X1R5cGVzXS54bWxQSwECLQAUAAYACAAAACEAOP0h/9YAAACUAQAACwAAAAAAAAAAAAAA AAAvAQAAX3JlbHMvLnJlbHNQSwECLQAUAAYACAAAACEA4sImVTgGAAA5HwAADgAAAAAAAAAAAAAA AAAuAgAAZHJzL2Uyb0RvYy54bWxQSwECLQAUAAYACAAAACEAKXo3yd0AAAAIAQAADwAAAAAAAAAA AAAAAACSCAAAZHJzL2Rvd25yZXYueG1sUEsFBgAAAAAEAAQA8wAAAJwJAAAAAA== ">
                <v:shape id="_x0000_s1027" type="#_x0000_t75" style="position:absolute;width:57435;height:34290;visibility:visible;mso-wrap-style:square">
                  <v:fill o:detectmouseclick="t"/>
                  <v:path o:connecttype="none"/>
                </v:shape>
                <v:line id="Line 980" o:spid="_x0000_s1028" style="position:absolute;visibility:visible;mso-wrap-style:square" from="13187,7096" to="42117,7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IsAMUAAADdAAAADwAAAGRycy9kb3ducmV2LnhtbERP32vCMBB+H+x/CDfY20zcoIxqFNkY qA+iTtDHsznbuuZSkqzt/vtFGOztPr6fN50PthEd+VA71jAeKRDEhTM1lxoOnx9PryBCRDbYOCYN PxRgPru/m2JuXM876vaxFCmEQ44aqhjbXMpQVGQxjFxLnLiL8xZjgr6UxmOfwm0jn5XKpMWaU0OF Lb1VVHztv62Gzcs26xar9XI4rrJz8b47n6691/rxYVhMQEQa4r/4z700ab5SY7h9k06Qs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IsAMUAAADdAAAADwAAAAAAAAAA AAAAAAChAgAAZHJzL2Rvd25yZXYueG1sUEsFBgAAAAAEAAQA+QAAAJMDAAAAAA== "/>
                <v:line id="Line 981" o:spid="_x0000_s1029" style="position:absolute;visibility:visible;mso-wrap-style:square" from="13611,5715" to="16592,5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ENf8QAAADdAAAADwAAAGRycy9kb3ducmV2LnhtbERP32vCMBB+F/wfwgl7kZkoMkZnlKEo ZW/awfZ4NGfbLbmUJtZuf70RBnu7j+/nrTaDs6KnLjSeNcxnCgRx6U3DlYb3Yv/4DCJEZIPWM2n4 oQCb9Xi0wsz4Kx+pP8VKpBAOGWqoY2wzKUNZk8Mw8y1x4s6+cxgT7CppOrymcGflQqkn6bDh1FBj S9uayu/TxWlY7rZ5Xpz7g32zn21/KX6nH+pL64fJ8PoCItIQ/8V/7tyk+Uot4P5NOkG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EQ1/xAAAAN0AAAAPAAAAAAAAAAAA AAAAAKECAABkcnMvZG93bnJldi54bWxQSwUGAAAAAAQABAD5AAAAkgMAAAAA ">
                  <v:stroke startarrow="diamond" endarrow="block"/>
                </v:line>
                <v:line id="Line 982" o:spid="_x0000_s1030" style="position:absolute;visibility:visible;mso-wrap-style:square" from="25949,5715" to="28922,5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QwkMQAAADdAAAADwAAAGRycy9kb3ducmV2LnhtbERP32vCMBB+F/wfwgl7EU0cMkY1ylA2 yt5mhfl4NGdbl1xKE2u3v34ZDHy7j+/nrbeDs6KnLjSeNSzmCgRx6U3DlYZj8Tp7BhEiskHrmTR8 U4DtZjxaY2b8jT+oP8RKpBAOGWqoY2wzKUNZk8Mw9y1x4s6+cxgT7CppOrylcGflo1JP0mHDqaHG lnY1lV+Hq9Ow3O/yvDj3b/bdntr+WvxMP9VF64fJ8LICEWmId/G/OzdpvlJL+PsmnS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tDCQxAAAAN0AAAAPAAAAAAAAAAAA AAAAAKECAABkcnMvZG93bnJldi54bWxQSwUGAAAAAAQABAD5AAAAkgMAAAAA ">
                  <v:stroke startarrow="diamond" endarrow="block"/>
                </v:line>
                <v:shape id="Freeform 983" o:spid="_x0000_s1031" style="position:absolute;left:13611;top:2286;width:26807;height:4572;visibility:visible;mso-wrap-style:square;v-text-anchor:top" coordsize="4288,8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70FMIA AADdAAAADwAAAGRycy9kb3ducmV2LnhtbERPzWrCQBC+C32HZQq9md0WKiHNKtrSEo9GH2DITpNg djZk1yTt07uC4G0+vt/JN7PtxEiDbx1reE0UCOLKmZZrDafj9zIF4QOywc4xafgjD5v10yLHzLiJ DzSWoRYxhH2GGpoQ+kxKXzVk0SeuJ47crxsshgiHWpoBpxhuO/mm1EpabDk2NNjTZ0PVubxYDe3/ VE/puC/PP8evGXelvBSHUeuX53n7ASLQHB7iu7swcb5S73D7Jp4g11cAAAD//wMAUEsBAi0AFAAG AAgAAAAhAPD3irv9AAAA4gEAABMAAAAAAAAAAAAAAAAAAAAAAFtDb250ZW50X1R5cGVzXS54bWxQ SwECLQAUAAYACAAAACEAMd1fYdIAAACPAQAACwAAAAAAAAAAAAAAAAAuAQAAX3JlbHMvLnJlbHNQ SwECLQAUAAYACAAAACEAMy8FnkEAAAA5AAAAEAAAAAAAAAAAAAAAAAApAgAAZHJzL3NoYXBleG1s LnhtbFBLAQItABQABgAIAAAAIQCKbvQUwgAAAN0AAAAPAAAAAAAAAAAAAAAAAJgCAABkcnMvZG93 bnJldi54bWxQSwUGAAAAAAQABAD1AAAAhwMAAAAA " path="m,480c296,330,592,180,1139,120,1686,60,2758,,3283,120v525,120,838,600,1005,720e" filled="f">
                  <v:path arrowok="t" o:connecttype="custom" o:connectlocs="0,261257;712063,65314;2052418,65314;2680709,457200" o:connectangles="0,0,0,0"/>
                </v:shape>
                <v:shape id="Freeform 984" o:spid="_x0000_s1032" style="position:absolute;left:25949;top:2857;width:14469;height:4001;visibility:visible;mso-wrap-style:square;v-text-anchor:top" coordsize="2278,6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QrKsMA AADdAAAADwAAAGRycy9kb3ducmV2LnhtbESP0YrCMBBF3xf8hzCCb9tUhWWpxiIFQbEgq37A2Ixt sZnUJtr692ZhYd9muPeeubNMB9OIJ3WutqxgGsUgiAuray4VnE+bz28QziNrbCyTghc5SFejjyUm 2vb8Q8+jL0WAsEtQQeV9m0jpiooMusi2xEG72s6gD2tXSt1hH+CmkbM4/pIGaw4XKmwpq6i4HR9G wWWb99k9p/38kGO+Mwe78Tur1GQ8rBcgPA3+3/yX3upQPxDh95swgly9AQAA//8DAFBLAQItABQA BgAIAAAAIQDw94q7/QAAAOIBAAATAAAAAAAAAAAAAAAAAAAAAABbQ29udGVudF9UeXBlc10ueG1s UEsBAi0AFAAGAAgAAAAhADHdX2HSAAAAjwEAAAsAAAAAAAAAAAAAAAAALgEAAF9yZWxzLy5yZWxz UEsBAi0AFAAGAAgAAAAhADMvBZ5BAAAAOQAAABAAAAAAAAAAAAAAAAAAKQIAAGRycy9zaGFwZXht bC54bWxQSwECLQAUAAYACAAAACEAkVQrKsMAAADdAAAADwAAAAAAAAAAAAAAAACYAgAAZHJzL2Rv d25yZXYueG1sUEsFBgAAAAAEAAQA9QAAAIgDAAAAAA== " path="m,270c139,195,279,120,469,90,659,60,838,,1139,90v301,90,720,315,1139,540e" filled="f">
                  <v:path arrowok="t" o:connecttype="custom" o:connectlocs="0,171450;297893,57150;723455,57150;1446910,400050" o:connectangles="0,0,0,0"/>
                </v:shape>
                <v:shape id="Freeform 985" o:spid="_x0000_s1033" style="position:absolute;left:13611;top:8001;width:11914;height:1333;visibility:visible;mso-wrap-style:square;v-text-anchor:top" coordsize="1876,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Ug9sMA AADdAAAADwAAAGRycy9kb3ducmV2LnhtbERPTWsCMRC9F/wPYQRvNbEU3a5GsS0LUk9de+lt2Iy7 224mS5Lq+u9NQfA2j/c5q81gO3EiH1rHGmZTBYK4cqblWsPXoXjMQISIbLBzTBouFGCzHj2sMDfu zJ90KmMtUgiHHDU0Mfa5lKFqyGKYup44cUfnLcYEfS2Nx3MKt518UmouLbacGhrs6a2h6rf8sxpi Nt/j/qV4D6+y6J8/hp9vnx20noyH7RJEpCHexTf3zqT5Si3g/5t0glxfAQAA//8DAFBLAQItABQA BgAIAAAAIQDw94q7/QAAAOIBAAATAAAAAAAAAAAAAAAAAAAAAABbQ29udGVudF9UeXBlc10ueG1s UEsBAi0AFAAGAAgAAAAhADHdX2HSAAAAjwEAAAsAAAAAAAAAAAAAAAAALgEAAF9yZWxzLy5yZWxz UEsBAi0AFAAGAAgAAAAhADMvBZ5BAAAAOQAAABAAAAAAAAAAAAAAAAAAKQIAAGRycy9zaGFwZXht bC54bWxQSwECLQAUAAYACAAAACEALAUg9sMAAADdAAAADwAAAAAAAAAAAAAAAACYAgAAZHJzL2Rv d25yZXYueG1sUEsFBgAAAAAEAAQA9QAAAIgDAAAAAA== " path="m,c139,75,279,150,536,180v257,30,782,30,1005,c1764,150,1820,75,1876,e" filled="f">
                  <v:path arrowok="t" o:connecttype="custom" o:connectlocs="0,0;340382,114300;978598,114300;1191337,0" o:connectangles="0,0,0,0"/>
                </v:shape>
              </v:group>
            </w:pict>
          </mc:Fallback>
        </mc:AlternateContent>
      </w:r>
      <w:r w:rsidR="003077B4" w:rsidRPr="008C5B94">
        <w:rPr>
          <w:rFonts w:eastAsia="Times New Roman"/>
          <w:b/>
          <w:sz w:val="26"/>
          <w:szCs w:val="26"/>
        </w:rPr>
        <w:t>ĐÁP ÁN</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vertAlign w:val="superscript"/>
        </w:rPr>
      </w:pPr>
      <w:r w:rsidRPr="008C5B94">
        <w:rPr>
          <w:rFonts w:eastAsia="Times New Roman"/>
          <w:sz w:val="26"/>
          <w:szCs w:val="26"/>
        </w:rPr>
        <w:t xml:space="preserve">                                                                 </w:t>
      </w:r>
      <w:r w:rsidRPr="008C5B94">
        <w:rPr>
          <w:rFonts w:eastAsia="Times New Roman"/>
          <w:sz w:val="26"/>
          <w:szCs w:val="26"/>
          <w:vertAlign w:val="superscript"/>
        </w:rPr>
        <w:t>S1</w:t>
      </w:r>
    </w:p>
    <w:p w:rsidR="003077B4" w:rsidRPr="008C5B94" w:rsidRDefault="003077B4" w:rsidP="003077B4">
      <w:pPr>
        <w:rPr>
          <w:rFonts w:eastAsia="Times New Roman"/>
          <w:sz w:val="26"/>
          <w:szCs w:val="26"/>
          <w:vertAlign w:val="superscript"/>
        </w:rPr>
      </w:pPr>
      <w:r w:rsidRPr="008C5B94">
        <w:rPr>
          <w:rFonts w:eastAsia="Times New Roman"/>
          <w:b/>
          <w:sz w:val="26"/>
          <w:szCs w:val="26"/>
        </w:rPr>
        <w:t>Bài 1: (5đ)</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V</w:t>
      </w:r>
      <w:r w:rsidRPr="008C5B94">
        <w:rPr>
          <w:rFonts w:eastAsia="Times New Roman"/>
          <w:sz w:val="26"/>
          <w:szCs w:val="26"/>
          <w:vertAlign w:val="subscript"/>
        </w:rPr>
        <w:t xml:space="preserve">2                    </w:t>
      </w:r>
      <w:r w:rsidRPr="008C5B94">
        <w:rPr>
          <w:rFonts w:eastAsia="Times New Roman"/>
          <w:sz w:val="26"/>
          <w:szCs w:val="26"/>
          <w:vertAlign w:val="superscript"/>
        </w:rPr>
        <w:t>S2</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A            </w:t>
      </w:r>
      <w:r w:rsidRPr="008C5B94">
        <w:rPr>
          <w:rFonts w:eastAsia="Times New Roman"/>
          <w:sz w:val="26"/>
          <w:szCs w:val="26"/>
          <w:vertAlign w:val="superscript"/>
        </w:rPr>
        <w:t>S = 10 km</w:t>
      </w:r>
      <w:r w:rsidRPr="008C5B94">
        <w:rPr>
          <w:rFonts w:eastAsia="Times New Roman"/>
          <w:sz w:val="26"/>
          <w:szCs w:val="26"/>
        </w:rPr>
        <w:t xml:space="preserve">       B                             C        (0,5đ)</w:t>
      </w:r>
    </w:p>
    <w:p w:rsidR="003077B4" w:rsidRPr="008C5B94" w:rsidRDefault="003077B4" w:rsidP="003077B4">
      <w:pPr>
        <w:ind w:firstLine="720"/>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 xml:space="preserve">1 </w:t>
      </w:r>
      <w:r w:rsidRPr="008C5B94">
        <w:rPr>
          <w:rFonts w:eastAsia="Times New Roman"/>
          <w:sz w:val="26"/>
          <w:szCs w:val="26"/>
        </w:rPr>
        <w:t xml:space="preserve"> là quãng đường người đi xe đạp đi được:</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 xml:space="preserve">1 </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với v</w:t>
      </w:r>
      <w:r w:rsidRPr="008C5B94">
        <w:rPr>
          <w:rFonts w:eastAsia="Times New Roman"/>
          <w:sz w:val="26"/>
          <w:szCs w:val="26"/>
          <w:vertAlign w:val="subscript"/>
        </w:rPr>
        <w:t>1</w:t>
      </w:r>
      <w:r w:rsidRPr="008C5B94">
        <w:rPr>
          <w:rFonts w:eastAsia="Times New Roman"/>
          <w:sz w:val="26"/>
          <w:szCs w:val="26"/>
        </w:rPr>
        <w:t xml:space="preserve"> = 12 km/h)  (0,5đ)</w:t>
      </w:r>
    </w:p>
    <w:p w:rsidR="003077B4" w:rsidRPr="008C5B94" w:rsidRDefault="003077B4" w:rsidP="003077B4">
      <w:pPr>
        <w:ind w:firstLine="720"/>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2</w:t>
      </w:r>
      <w:r w:rsidRPr="008C5B94">
        <w:rPr>
          <w:rFonts w:eastAsia="Times New Roman"/>
          <w:sz w:val="26"/>
          <w:szCs w:val="26"/>
        </w:rPr>
        <w:t xml:space="preserve"> là quãng đường người đi bộ đi được:</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với v</w:t>
      </w:r>
      <w:r w:rsidRPr="008C5B94">
        <w:rPr>
          <w:rFonts w:eastAsia="Times New Roman"/>
          <w:sz w:val="26"/>
          <w:szCs w:val="26"/>
          <w:vertAlign w:val="subscript"/>
        </w:rPr>
        <w:t>2</w:t>
      </w:r>
      <w:r w:rsidRPr="008C5B94">
        <w:rPr>
          <w:rFonts w:eastAsia="Times New Roman"/>
          <w:sz w:val="26"/>
          <w:szCs w:val="26"/>
        </w:rPr>
        <w:t xml:space="preserve"> = 4km/h)       (0,5đ)</w:t>
      </w:r>
    </w:p>
    <w:p w:rsidR="003077B4" w:rsidRPr="008C5B94" w:rsidRDefault="003077B4" w:rsidP="003077B4">
      <w:pPr>
        <w:ind w:firstLine="720"/>
        <w:rPr>
          <w:rFonts w:eastAsia="Times New Roman"/>
          <w:sz w:val="26"/>
          <w:szCs w:val="26"/>
        </w:rPr>
      </w:pPr>
      <w:r w:rsidRPr="008C5B94">
        <w:rPr>
          <w:rFonts w:eastAsia="Times New Roman"/>
          <w:sz w:val="26"/>
          <w:szCs w:val="26"/>
        </w:rPr>
        <w:t>Khi người đi xe đạp đuổi kịp người đi bộ:</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s    (0,5đ)</w:t>
      </w:r>
    </w:p>
    <w:p w:rsidR="003077B4" w:rsidRPr="008C5B94" w:rsidRDefault="003077B4" w:rsidP="003077B4">
      <w:pPr>
        <w:ind w:firstLine="720"/>
        <w:rPr>
          <w:rFonts w:eastAsia="Times New Roman"/>
          <w:sz w:val="26"/>
          <w:szCs w:val="26"/>
        </w:rPr>
      </w:pPr>
      <w:r w:rsidRPr="008C5B94">
        <w:rPr>
          <w:rFonts w:eastAsia="Times New Roman"/>
          <w:sz w:val="26"/>
          <w:szCs w:val="26"/>
        </w:rPr>
        <w:t>hay v</w:t>
      </w:r>
      <w:r w:rsidRPr="008C5B94">
        <w:rPr>
          <w:rFonts w:eastAsia="Times New Roman"/>
          <w:sz w:val="26"/>
          <w:szCs w:val="26"/>
          <w:vertAlign w:val="subscript"/>
        </w:rPr>
        <w:t>1</w:t>
      </w:r>
      <w:r w:rsidRPr="008C5B94">
        <w:rPr>
          <w:rFonts w:eastAsia="Times New Roman"/>
          <w:sz w:val="26"/>
          <w:szCs w:val="26"/>
        </w:rPr>
        <w:t>t = s + v</w:t>
      </w:r>
      <w:r w:rsidRPr="008C5B94">
        <w:rPr>
          <w:rFonts w:eastAsia="Times New Roman"/>
          <w:sz w:val="26"/>
          <w:szCs w:val="26"/>
          <w:vertAlign w:val="subscript"/>
        </w:rPr>
        <w:t>2</w:t>
      </w:r>
      <w:r w:rsidRPr="008C5B94">
        <w:rPr>
          <w:rFonts w:eastAsia="Times New Roman"/>
          <w:sz w:val="26"/>
          <w:szCs w:val="26"/>
        </w:rPr>
        <w:t xml:space="preserve">t </w:t>
      </w:r>
      <w:r w:rsidRPr="008C5B94">
        <w:rPr>
          <w:rFonts w:eastAsia="Times New Roman"/>
          <w:sz w:val="26"/>
          <w:szCs w:val="26"/>
          <w:vertAlign w:val="subscript"/>
        </w:rPr>
        <w:t xml:space="preserve">  </w:t>
      </w:r>
      <w:r w:rsidRPr="008C5B94">
        <w:rPr>
          <w:rFonts w:eastAsia="Times New Roman"/>
          <w:sz w:val="26"/>
          <w:szCs w:val="26"/>
        </w:rPr>
        <w:t>(0,5đ)</w:t>
      </w:r>
    </w:p>
    <w:p w:rsidR="003077B4" w:rsidRPr="008C5B94" w:rsidRDefault="003077B4" w:rsidP="003077B4">
      <w:pPr>
        <w:ind w:firstLine="720"/>
        <w:rPr>
          <w:rFonts w:eastAsia="Times New Roman"/>
          <w:sz w:val="26"/>
          <w:szCs w:val="26"/>
        </w:rPr>
      </w:pPr>
      <w:r w:rsidRPr="008C5B94">
        <w:rPr>
          <w:rFonts w:eastAsia="Times New Roman"/>
          <w:sz w:val="26"/>
          <w:szCs w:val="26"/>
        </w:rPr>
        <w:t>=&gt; (v</w:t>
      </w:r>
      <w:r w:rsidRPr="008C5B94">
        <w:rPr>
          <w:rFonts w:eastAsia="Times New Roman"/>
          <w:sz w:val="26"/>
          <w:szCs w:val="26"/>
          <w:vertAlign w:val="subscript"/>
        </w:rPr>
        <w:t xml:space="preserve">1 </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t = s =&gt; t = </w:t>
      </w:r>
      <w:r w:rsidRPr="008C5B94">
        <w:rPr>
          <w:rFonts w:eastAsia="Times New Roman"/>
          <w:position w:val="-30"/>
          <w:sz w:val="26"/>
          <w:szCs w:val="26"/>
        </w:rPr>
        <w:object w:dxaOrig="740" w:dyaOrig="680">
          <v:shape id="_x0000_i1185" type="#_x0000_t75" style="width:36.85pt;height:34.35pt" o:ole="">
            <v:imagedata r:id="rId27" o:title=""/>
          </v:shape>
          <o:OLEObject Type="Embed" ProgID="Equation.DSMT4" ShapeID="_x0000_i1185" DrawAspect="Content" ObjectID="_1668175690" r:id="rId302"/>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hay số: t = </w:t>
      </w:r>
      <w:r w:rsidRPr="008C5B94">
        <w:rPr>
          <w:rFonts w:eastAsia="Times New Roman"/>
          <w:position w:val="-24"/>
          <w:sz w:val="26"/>
          <w:szCs w:val="26"/>
        </w:rPr>
        <w:object w:dxaOrig="680" w:dyaOrig="620">
          <v:shape id="_x0000_i1186" type="#_x0000_t75" style="width:34.35pt;height:31pt" o:ole="">
            <v:imagedata r:id="rId29" o:title=""/>
          </v:shape>
          <o:OLEObject Type="Embed" ProgID="Equation.DSMT4" ShapeID="_x0000_i1186" DrawAspect="Content" ObjectID="_1668175691" r:id="rId303"/>
        </w:object>
      </w:r>
      <w:r w:rsidRPr="008C5B94">
        <w:rPr>
          <w:rFonts w:eastAsia="Times New Roman"/>
          <w:sz w:val="26"/>
          <w:szCs w:val="26"/>
        </w:rPr>
        <w:t xml:space="preserve"> = 1,25 (h)   (0,5đ)</w:t>
      </w:r>
    </w:p>
    <w:p w:rsidR="003077B4" w:rsidRPr="008C5B94" w:rsidRDefault="003077B4" w:rsidP="003077B4">
      <w:pPr>
        <w:ind w:firstLine="720"/>
        <w:rPr>
          <w:rFonts w:eastAsia="Times New Roman"/>
          <w:sz w:val="26"/>
          <w:szCs w:val="26"/>
        </w:rPr>
      </w:pPr>
      <w:r w:rsidRPr="008C5B94">
        <w:rPr>
          <w:rFonts w:eastAsia="Times New Roman"/>
          <w:sz w:val="26"/>
          <w:szCs w:val="26"/>
        </w:rPr>
        <w:t>Vì xe đạp khởi hành lúc 7h nên thời điểm gặp nhau là:</w:t>
      </w:r>
    </w:p>
    <w:p w:rsidR="003077B4" w:rsidRPr="008C5B94" w:rsidRDefault="003077B4" w:rsidP="003077B4">
      <w:pPr>
        <w:ind w:firstLine="720"/>
        <w:rPr>
          <w:rFonts w:eastAsia="Times New Roman"/>
          <w:sz w:val="26"/>
          <w:szCs w:val="26"/>
        </w:rPr>
      </w:pPr>
      <w:r w:rsidRPr="008C5B94">
        <w:rPr>
          <w:rFonts w:eastAsia="Times New Roman"/>
          <w:sz w:val="26"/>
          <w:szCs w:val="26"/>
        </w:rPr>
        <w:t>t = 7 + 1,25 = 8,25 h   (0,5đ)</w:t>
      </w:r>
    </w:p>
    <w:p w:rsidR="003077B4" w:rsidRPr="008C5B94" w:rsidRDefault="003077B4" w:rsidP="003077B4">
      <w:pPr>
        <w:ind w:firstLine="720"/>
        <w:rPr>
          <w:rFonts w:eastAsia="Times New Roman"/>
          <w:sz w:val="26"/>
          <w:szCs w:val="26"/>
        </w:rPr>
      </w:pPr>
      <w:r w:rsidRPr="008C5B94">
        <w:rPr>
          <w:rFonts w:eastAsia="Times New Roman"/>
          <w:sz w:val="26"/>
          <w:szCs w:val="26"/>
        </w:rPr>
        <w:t>hay t = 8h15’</w:t>
      </w:r>
    </w:p>
    <w:p w:rsidR="003077B4" w:rsidRPr="008C5B94" w:rsidRDefault="003077B4" w:rsidP="003077B4">
      <w:pPr>
        <w:ind w:firstLine="720"/>
        <w:rPr>
          <w:rFonts w:eastAsia="Times New Roman"/>
          <w:sz w:val="26"/>
          <w:szCs w:val="26"/>
        </w:rPr>
      </w:pPr>
      <w:r w:rsidRPr="008C5B94">
        <w:rPr>
          <w:rFonts w:eastAsia="Times New Roman"/>
          <w:sz w:val="26"/>
          <w:szCs w:val="26"/>
        </w:rPr>
        <w:t>vị trí gặp nhau cách A một khoảng:</w:t>
      </w:r>
    </w:p>
    <w:p w:rsidR="003077B4" w:rsidRPr="008C5B94" w:rsidRDefault="003077B4" w:rsidP="003077B4">
      <w:pPr>
        <w:ind w:firstLine="720"/>
        <w:rPr>
          <w:rFonts w:eastAsia="Times New Roman"/>
          <w:sz w:val="26"/>
          <w:szCs w:val="26"/>
        </w:rPr>
      </w:pPr>
      <w:r w:rsidRPr="008C5B94">
        <w:rPr>
          <w:rFonts w:eastAsia="Times New Roman"/>
          <w:sz w:val="26"/>
          <w:szCs w:val="26"/>
        </w:rPr>
        <w:t>AC =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t = 12.1,25 = 15 km (1đ) </w:t>
      </w:r>
    </w:p>
    <w:p w:rsidR="003077B4" w:rsidRPr="008C5B94" w:rsidRDefault="003077B4" w:rsidP="003077B4">
      <w:pPr>
        <w:rPr>
          <w:rFonts w:eastAsia="Times New Roman"/>
          <w:b/>
          <w:sz w:val="26"/>
          <w:szCs w:val="26"/>
        </w:rPr>
      </w:pPr>
      <w:r w:rsidRPr="008C5B94">
        <w:rPr>
          <w:rFonts w:eastAsia="Times New Roman"/>
          <w:b/>
          <w:sz w:val="26"/>
          <w:szCs w:val="26"/>
        </w:rPr>
        <w:t>Bài 2: (5đ)</w:t>
      </w:r>
    </w:p>
    <w:p w:rsidR="003077B4" w:rsidRPr="008C5B94" w:rsidRDefault="003077B4" w:rsidP="003077B4">
      <w:pPr>
        <w:rPr>
          <w:rFonts w:eastAsia="Times New Roman"/>
          <w:sz w:val="26"/>
          <w:szCs w:val="26"/>
        </w:rPr>
      </w:pPr>
      <w:r w:rsidRPr="008C5B94">
        <w:rPr>
          <w:rFonts w:eastAsia="Times New Roman"/>
          <w:sz w:val="26"/>
          <w:szCs w:val="26"/>
        </w:rPr>
        <w:t>a. (3đ) Để lên cao đến tầng 14, thang máy phải vượt qua 9 tầng. Vậy phải lên cao:</w:t>
      </w:r>
    </w:p>
    <w:p w:rsidR="003077B4" w:rsidRPr="008C5B94" w:rsidRDefault="003077B4" w:rsidP="003077B4">
      <w:pPr>
        <w:ind w:left="720" w:firstLine="720"/>
        <w:rPr>
          <w:rFonts w:eastAsia="Times New Roman"/>
          <w:sz w:val="26"/>
          <w:szCs w:val="26"/>
        </w:rPr>
      </w:pPr>
      <w:r w:rsidRPr="008C5B94">
        <w:rPr>
          <w:rFonts w:eastAsia="Times New Roman"/>
          <w:sz w:val="26"/>
          <w:szCs w:val="26"/>
        </w:rPr>
        <w:t>h = 3,4.9 = 30,6 m    (0,5đ)</w:t>
      </w:r>
    </w:p>
    <w:p w:rsidR="003077B4" w:rsidRPr="008C5B94" w:rsidRDefault="003077B4" w:rsidP="003077B4">
      <w:pPr>
        <w:ind w:firstLine="720"/>
        <w:rPr>
          <w:rFonts w:eastAsia="Times New Roman"/>
          <w:sz w:val="26"/>
          <w:szCs w:val="26"/>
        </w:rPr>
      </w:pPr>
      <w:r w:rsidRPr="008C5B94">
        <w:rPr>
          <w:rFonts w:eastAsia="Times New Roman"/>
          <w:sz w:val="26"/>
          <w:szCs w:val="26"/>
        </w:rPr>
        <w:t>Khối lượng của 20 người là: m = 50.20 = 1000 kg   (0,5đ)</w:t>
      </w:r>
    </w:p>
    <w:p w:rsidR="003077B4" w:rsidRPr="008C5B94" w:rsidRDefault="003077B4" w:rsidP="003077B4">
      <w:pPr>
        <w:ind w:firstLine="720"/>
        <w:rPr>
          <w:rFonts w:eastAsia="Times New Roman"/>
          <w:sz w:val="26"/>
          <w:szCs w:val="26"/>
        </w:rPr>
      </w:pPr>
      <w:r w:rsidRPr="008C5B94">
        <w:rPr>
          <w:rFonts w:eastAsia="Times New Roman"/>
          <w:sz w:val="26"/>
          <w:szCs w:val="26"/>
        </w:rPr>
        <w:t>Trọng lượng của 20 người là: p = 10m = 10 000 N</w:t>
      </w:r>
    </w:p>
    <w:p w:rsidR="003077B4" w:rsidRPr="008C5B94" w:rsidRDefault="003077B4" w:rsidP="003077B4">
      <w:pPr>
        <w:ind w:firstLine="720"/>
        <w:rPr>
          <w:rFonts w:eastAsia="Times New Roman"/>
          <w:sz w:val="26"/>
          <w:szCs w:val="26"/>
        </w:rPr>
      </w:pPr>
      <w:r w:rsidRPr="008C5B94">
        <w:rPr>
          <w:rFonts w:eastAsia="Times New Roman"/>
          <w:sz w:val="26"/>
          <w:szCs w:val="26"/>
        </w:rPr>
        <w:t>Vậy công phải tiêu tốn cho mỗi lần thang lên tối thiểu là:</w:t>
      </w:r>
    </w:p>
    <w:p w:rsidR="003077B4" w:rsidRPr="008C5B94" w:rsidRDefault="003077B4" w:rsidP="003077B4">
      <w:pPr>
        <w:ind w:left="720" w:firstLine="720"/>
        <w:rPr>
          <w:rFonts w:eastAsia="Times New Roman"/>
          <w:sz w:val="26"/>
          <w:szCs w:val="26"/>
        </w:rPr>
      </w:pPr>
      <w:r w:rsidRPr="008C5B94">
        <w:rPr>
          <w:rFonts w:eastAsia="Times New Roman"/>
          <w:sz w:val="26"/>
          <w:szCs w:val="26"/>
        </w:rPr>
        <w:t>A = P.h = 10 000. 30,6 J = 306 000 J    (1đ)</w:t>
      </w:r>
    </w:p>
    <w:p w:rsidR="003077B4" w:rsidRPr="008C5B94" w:rsidRDefault="003077B4" w:rsidP="003077B4">
      <w:pPr>
        <w:ind w:firstLine="720"/>
        <w:rPr>
          <w:rFonts w:eastAsia="Times New Roman"/>
          <w:sz w:val="26"/>
          <w:szCs w:val="26"/>
        </w:rPr>
      </w:pPr>
      <w:r w:rsidRPr="008C5B94">
        <w:rPr>
          <w:rFonts w:eastAsia="Times New Roman"/>
          <w:sz w:val="26"/>
          <w:szCs w:val="26"/>
        </w:rPr>
        <w:t>Công tối thiểu của động cơ kéo thang lên là:</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P = </w:t>
      </w:r>
      <w:r w:rsidRPr="008C5B94">
        <w:rPr>
          <w:rFonts w:eastAsia="Times New Roman"/>
          <w:position w:val="-24"/>
          <w:sz w:val="26"/>
          <w:szCs w:val="26"/>
        </w:rPr>
        <w:object w:dxaOrig="2020" w:dyaOrig="620">
          <v:shape id="_x0000_i1187" type="#_x0000_t75" style="width:101.3pt;height:31pt" o:ole="">
            <v:imagedata r:id="rId304" o:title=""/>
          </v:shape>
          <o:OLEObject Type="Embed" ProgID="Equation.DSMT4" ShapeID="_x0000_i1187" DrawAspect="Content" ObjectID="_1668175692" r:id="rId305"/>
        </w:object>
      </w:r>
      <w:r w:rsidRPr="008C5B94">
        <w:rPr>
          <w:rFonts w:eastAsia="Times New Roman"/>
          <w:sz w:val="26"/>
          <w:szCs w:val="26"/>
        </w:rPr>
        <w:t>w = 5,1 kw  (1đ)</w:t>
      </w:r>
    </w:p>
    <w:p w:rsidR="003077B4" w:rsidRPr="008C5B94" w:rsidRDefault="003077B4" w:rsidP="003077B4">
      <w:pPr>
        <w:rPr>
          <w:rFonts w:eastAsia="Times New Roman"/>
          <w:sz w:val="26"/>
          <w:szCs w:val="26"/>
        </w:rPr>
      </w:pPr>
      <w:r w:rsidRPr="008C5B94">
        <w:rPr>
          <w:rFonts w:eastAsia="Times New Roman"/>
          <w:sz w:val="26"/>
          <w:szCs w:val="26"/>
        </w:rPr>
        <w:t>b. (2đ) Công suất thực hiện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lastRenderedPageBreak/>
        <w:t>P’ = 2P = 10200w = 10,2kw</w:t>
      </w:r>
    </w:p>
    <w:p w:rsidR="003077B4" w:rsidRPr="008C5B94" w:rsidRDefault="004179E8" w:rsidP="003077B4">
      <w:pPr>
        <w:ind w:firstLine="720"/>
        <w:rPr>
          <w:rFonts w:eastAsia="Times New Roman"/>
          <w:sz w:val="26"/>
          <w:szCs w:val="26"/>
        </w:rPr>
      </w:pPr>
      <w:r w:rsidRPr="008C5B94">
        <w:rPr>
          <w:rFonts w:eastAsia="Times New Roman"/>
          <w:noProof/>
          <w:lang w:eastAsia="en-US"/>
        </w:rPr>
        <mc:AlternateContent>
          <mc:Choice Requires="wpc">
            <w:drawing>
              <wp:anchor distT="0" distB="0" distL="114300" distR="114300" simplePos="0" relativeHeight="251963904" behindDoc="1" locked="0" layoutInCell="1" allowOverlap="1" wp14:anchorId="441E5CA5" wp14:editId="5BD50673">
                <wp:simplePos x="0" y="0"/>
                <wp:positionH relativeFrom="column">
                  <wp:posOffset>340360</wp:posOffset>
                </wp:positionH>
                <wp:positionV relativeFrom="paragraph">
                  <wp:posOffset>15875</wp:posOffset>
                </wp:positionV>
                <wp:extent cx="5743575" cy="3429000"/>
                <wp:effectExtent l="3175" t="1270" r="0" b="0"/>
                <wp:wrapNone/>
                <wp:docPr id="986" name="Canvas 9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8" name="Line 988"/>
                        <wps:cNvCnPr/>
                        <wps:spPr bwMode="auto">
                          <a:xfrm flipH="1">
                            <a:off x="3489088" y="457200"/>
                            <a:ext cx="1531032"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989"/>
                        <wps:cNvCnPr/>
                        <wps:spPr bwMode="auto">
                          <a:xfrm>
                            <a:off x="3489088" y="1371600"/>
                            <a:ext cx="161595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990"/>
                        <wps:cNvCnPr/>
                        <wps:spPr bwMode="auto">
                          <a:xfrm>
                            <a:off x="5020120" y="45720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991"/>
                        <wps:cNvCnPr/>
                        <wps:spPr bwMode="auto">
                          <a:xfrm>
                            <a:off x="3743859" y="1028700"/>
                            <a:ext cx="84924"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4" name="Line 992"/>
                        <wps:cNvCnPr/>
                        <wps:spPr bwMode="auto">
                          <a:xfrm flipV="1">
                            <a:off x="3743859" y="914400"/>
                            <a:ext cx="170649"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5" name="Line 993"/>
                        <wps:cNvCnPr/>
                        <wps:spPr bwMode="auto">
                          <a:xfrm>
                            <a:off x="3914508" y="914400"/>
                            <a:ext cx="84924" cy="114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6" name="Line 994"/>
                        <wps:cNvCnPr/>
                        <wps:spPr bwMode="auto">
                          <a:xfrm flipV="1">
                            <a:off x="3828783" y="1028700"/>
                            <a:ext cx="170649" cy="114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97" name="Line 995"/>
                        <wps:cNvCnPr/>
                        <wps:spPr bwMode="auto">
                          <a:xfrm>
                            <a:off x="3871245" y="10287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9" name="Line 996"/>
                        <wps:cNvCnPr/>
                        <wps:spPr bwMode="auto">
                          <a:xfrm flipV="1">
                            <a:off x="3871245" y="914400"/>
                            <a:ext cx="213111"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Line 997"/>
                        <wps:cNvCnPr/>
                        <wps:spPr bwMode="auto">
                          <a:xfrm flipH="1">
                            <a:off x="3658935" y="1143000"/>
                            <a:ext cx="169848"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986" o:spid="_x0000_s1026" editas="canvas" style="position:absolute;margin-left:26.8pt;margin-top:1.25pt;width:452.25pt;height:270pt;z-index:-251352576" coordsize="57435,342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7V9D2AMAAIwbAAAOAAAAZHJzL2Uyb0RvYy54bWzsWd1vqzYUf5+0/8HiPQWD+TBqejUl7fZw t11pu/fdAZMggY1sGlpN+993bKBJaCott81VpSYPYMzJ4djnx+98cP3poa7QlitdSjF38JXnIC4y mZdiPXe+/n03SxykWyZyVknB584j186nm59/uu6alPtyI6ucKwRKhE67Zu5s2rZJXVdnG14zfSUb LuBmIVXNWrhUazdXrAPtdeX6nhe5nVR5o2TGtYbZZX/TubH6i4Jn7Z9FoXmLqrkDtrX2qOxxZY7u zTVL14o1mzIbzGDfYUXNSgEPfVK1ZC1D96p8pqouMyW1LNqrTNauLIoy43YNsBrsTVazYGLLtF1M BrszGgijN9S7Whu7hbwrqwp2wwXtqZkz5w78w83tShwK9TNWdpDpGnCgbp5cqV9n4l8b1nC7cp1m f2y/KFTmgK+QAp4EqwFJn0vBEU0S40LzcJBaiC9quNIN/GXV/S5zEGX3rbTeeShUjYqqbH4DXXYG PIAe5k5AEuqBLvQ4d0gYA7J6ZPCHFmVwH4cB9gLfQRkIUExIL+Cy1Kg0e9Mo3f7KZY3MYO5UYJ19 ANt+1q3Z153IwVaanUQdKA390P5By6rMjTOMmFbr1aJSaMsMfu3PGAbKDsSUvBc5zLN0w1l+O4xb Vlb9GOR7D8J6wBwjaFZmAfoP9ehtcpuQGfGj2xnxlsvZL3cLMovucBwug+ViscT/GtMwSTdlnnNh rBtfFkz+n6OH17aH+dPrsoPdoXa7RDBxPFujAW46NY7tHb6S+aP1t50H7PXTPwKEdAJCeioIjQeO QA8HMY6eYS8C2IdRj72YkgEAF+B9NOBRCgS0T37UstQp5LeHu9CDiONDTHyB8uDOhew+PNlRGkww h1/DdTEJkhDYEzCHPT+Jp1yXEOqTHngYk+DNoyymXuhdwuwYxMfwOp7fU5ilEOkO2c4/FXk21fs2 TfX2MLjL5PqEyKZ6sRcRgKghvwsGP3aqR2k4wWBwKgb3Im4AcAu9vsg4hryzk59v+NYYdFA8XGoM KI/Gwuid1BiUQr5/kOrZtP+UVO84+SUQdBMI6S8FYHxu9gsSfAHhroweI+94fl8ROJ6AMHwN+yUx 9gnw6UvQGwoO30+GEhhey/df5KL2sYEWU6tKJtYVd0wvp+a5gyoODVEz6vs1l/6Lbeie1P883gSk dNJ+Aa6EPX4DbtwB9Fh49nGAMT5jYni+FuAFpKavbRvUP6pJCL3aCXnG34XSZ53qKExoMNCoLZGn reqIJgSSzLPVL2eHKVNKdh+bSAGt9ouPTQuGz1Pmm9L+NYz3P6Ld/AcAAP//AwBQSwMEFAAGAAgA AAAhAFSGIFfeAAAACAEAAA8AAABkcnMvZG93bnJldi54bWxMj8FOwzAQRO9I/IO1SNyo00CqEuJU FVI4ROFAWyGObrzEEfE6it02/D3LCY47M5p5W2xmN4gzTqH3pGC5SEAgtd701Ck47Ku7NYgQNRk9 eEIF3xhgU15fFTo3/kJveN7FTnAJhVwrsDGOuZShteh0WPgRib1PPzkd+Zw6aSZ94XI3yDRJVtLp nnjB6hGfLbZfu5PjkdembuT+JdRVeLfNtvaHtPpQ6vZm3j6BiDjHvzD84jM6lMx09CcyQQwKsvsV JxWkGQi2H7P1EsSR9QdWZFnI/w+UPwAAAP//AwBQSwECLQAUAAYACAAAACEAtoM4kv4AAADhAQAA EwAAAAAAAAAAAAAAAAAAAAAAW0NvbnRlbnRfVHlwZXNdLnhtbFBLAQItABQABgAIAAAAIQA4/SH/ 1gAAAJQBAAALAAAAAAAAAAAAAAAAAC8BAABfcmVscy8ucmVsc1BLAQItABQABgAIAAAAIQBU7V9D 2AMAAIwbAAAOAAAAAAAAAAAAAAAAAC4CAABkcnMvZTJvRG9jLnhtbFBLAQItABQABgAIAAAAIQBU hiBX3gAAAAgBAAAPAAAAAAAAAAAAAAAAADIGAABkcnMvZG93bnJldi54bWxQSwUGAAAAAAQABADz AAAAPQcAAAAA ">
                <v:shape id="_x0000_s1027" type="#_x0000_t75" style="position:absolute;width:57435;height:34290;visibility:visible;mso-wrap-style:square">
                  <v:fill o:detectmouseclick="t"/>
                  <v:path o:connecttype="none"/>
                </v:shape>
                <v:line id="Line 988" o:spid="_x0000_s1028" style="position:absolute;flip:x;visibility:visible;mso-wrap-style:square" from="34890,4572" to="50201,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fDYcgAAADdAAAADwAAAGRycy9kb3ducmV2LnhtbESPQUsDMRCF70L/QxjBi9hsRUu7Ni1F EDz0Ylu2eBs342bZzWRNYrv+e+cgeJvhvXnvm9Vm9L06U0xtYAOzaQGKuA625cbA8fBytwCVMrLF PjAZ+KEEm/XkaoWlDRd+o/M+N0pCOJVowOU8lFqn2pHHNA0DsWifIXrMssZG24gXCfe9vi+KufbY sjQ4HOjZUd3tv70BvdjdfsXtx0NXdafT0lV1NbzvjLm5HrdPoDKN+d/8d/1qBf9xKb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FfDYcgAAADdAAAADwAAAAAA AAAAAAAAAAChAgAAZHJzL2Rvd25yZXYueG1sUEsFBgAAAAAEAAQA+QAAAJYDAAAAAA== "/>
                <v:line id="Line 989" o:spid="_x0000_s1029" style="position:absolute;visibility:visible;mso-wrap-style:square" from="34890,13716" to="51050,13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WBcYAAADdAAAADwAAAGRycy9kb3ducmV2LnhtbERPTWvCQBC9F/wPywi91U0thpq6ilgK 2kNRW2iPY3aaRLOzYXdN0n/vCgVv83ifM1v0phYtOV9ZVvA4SkAQ51ZXXCj4+nx7eAbhA7LG2jIp +CMPi/ngboaZth3vqN2HQsQQ9hkqKENoMil9XpJBP7INceR+rTMYInSF1A67GG5qOU6SVBqsODaU 2NCqpPy0PxsFH0/btF1u3tf99yY95K+7w8+xc0rdD/vlC4hAfbiJ/91rHedPplO4fhNP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FgXGAAAA3QAAAA8AAAAAAAAA AAAAAAAAoQIAAGRycy9kb3ducmV2LnhtbFBLBQYAAAAABAAEAPkAAACUAwAAAAA= "/>
                <v:line id="Line 990" o:spid="_x0000_s1030" style="position:absolute;visibility:visible;mso-wrap-style:square" from="50201,4572" to="50201,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P3hsYAAADcAAAADwAAAGRycy9kb3ducmV2LnhtbESPQWvCQBSE7wX/w/KE3uqmFkJNXUUU QT2Uagvt8Zl9TVKzb8PumqT/3hUEj8PMfMNM572pRUvOV5YVPI8SEMS51RUXCr4+10+vIHxA1lhb JgX/5GE+GzxMMdO24z21h1CICGGfoYIyhCaT0uclGfQj2xBH79c6gyFKV0jtsItwU8txkqTSYMVx ocSGliXlp8PZKHh/+UjbxXa36b+36TFf7Y8/f51T6nHYL95ABOrDPXxrb7SCyWQM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z94bGAAAA3AAAAA8AAAAAAAAA AAAAAAAAoQIAAGRycy9kb3ducmV2LnhtbFBLBQYAAAAABAAEAPkAAACUAwAAAAA= "/>
                <v:line id="Line 991" o:spid="_x0000_s1031" style="position:absolute;visibility:visible;mso-wrap-style:square" from="37438,10287" to="38287,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e/psQAAADcAAAADwAAAGRycy9kb3ducmV2LnhtbESPQWvCQBSE70L/w/IEb3VjBampq0hB Ld4aRejtkX0mMdm36e5G03/fFQSPw8x8wyxWvWnElZyvLCuYjBMQxLnVFRcKjofN6zsIH5A1NpZJ wR95WC1fBgtMtb3xN12zUIgIYZ+igjKENpXS5yUZ9GPbEkfvbJ3BEKUrpHZ4i3DTyLckmUmDFceF Elv6LCmvs84oOHUZ/1zqjWuw2+5259Nv7ad7pUbDfv0BIlAfnuFH+0srmM+ncD8Tj4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7+mxAAAANwAAAAPAAAAAAAAAAAA AAAAAKECAABkcnMvZG93bnJldi54bWxQSwUGAAAAAAQABAD5AAAAkgMAAAAA " strokeweight="1.5pt"/>
                <v:line id="Line 992" o:spid="_x0000_s1032" style="position:absolute;flip:y;visibility:visible;mso-wrap-style:square" from="37438,9144" to="39145,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l4MMAAADcAAAADwAAAGRycy9kb3ducmV2LnhtbESPQWsCMRSE7wX/Q3iCt5pVROpqFBEE xR5aFbw+Nm83i5uXJYnu+u+bQqHHYWa+YVab3jbiST7UjhVMxhkI4sLpmisF18v+/QNEiMgaG8ek 4EUBNuvB2wpz7Tr+puc5ViJBOOSowMTY5lKGwpDFMHYtcfJK5y3GJH0ltccuwW0jp1k2lxZrTgsG W9oZKu7nh1Ugj6fuy++n17IqD627Hc3nvOuVGg377RJEpD7+h//aB61gsZjB75l0BO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Po5eDDAAAA3AAAAA8AAAAAAAAAAAAA AAAAoQIAAGRycy9kb3ducmV2LnhtbFBLBQYAAAAABAAEAPkAAACRAwAAAAA= " strokeweight="1.5pt"/>
                <v:line id="Line 993" o:spid="_x0000_s1033" style="position:absolute;visibility:visible;mso-wrap-style:square" from="39145,9144" to="39994,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PJS8UAAADcAAAADwAAAGRycy9kb3ducmV2LnhtbESP0WoCMRRE3wv9h3ALfatZhUp3NYq0 ChUfpNt+wHVz3axubpYk6tavN0Khj8PMnGGm89624kw+NI4VDAcZCOLK6YZrBT/fq5c3ECEia2wd k4JfCjCfPT5MsdDuwl90LmMtEoRDgQpMjF0hZagMWQwD1xEnb++8xZikr6X2eElw28pRlo2lxYbT gsGO3g1Vx/JkFaz9bnMcXmsjd7z2y3b7kQd7UOr5qV9MQETq43/4r/2pFeT5K9zPpCM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qPJS8UAAADcAAAADwAAAAAAAAAA AAAAAAChAgAAZHJzL2Rvd25yZXYueG1sUEsFBgAAAAAEAAQA+QAAAJMDAAAAAA== " strokeweight="1pt"/>
                <v:line id="Line 994" o:spid="_x0000_s1034" style="position:absolute;flip:y;visibility:visible;mso-wrap-style:square" from="38287,10287" to="3999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nTJcQAAADcAAAADwAAAGRycy9kb3ducmV2LnhtbESPX0sDMRDE3wW/Q1ihL2JztbTYs2mp Qv/QN2vxebmsl8PbzZmk7fntTUHwcZiZ3zDzZc+tOlOIjRcDo2EBiqTytpHawPF9/fAEKiYUi60X MvBDEZaL25s5ltZf5I3Oh1SrDJFYogGXUldqHStHjHHoO5LsffrAmLIMtbYBLxnOrX4siqlmbCQv OOzo1VH1dTixgYmreLc+bu+/x7gPiZlfNtsPYwZ3/eoZVKI+/Yf/2jtrYDabwvVMPgJ6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qdMlxAAAANwAAAAPAAAAAAAAAAAA AAAAAKECAABkcnMvZG93bnJldi54bWxQSwUGAAAAAAQABAD5AAAAkgMAAAAA " strokeweight="3pt"/>
                <v:line id="Line 995" o:spid="_x0000_s1035" style="position:absolute;visibility:visible;mso-wrap-style:square" from="38712,10287" to="38712,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yEisUAAADcAAAADwAAAGRycy9kb3ducmV2LnhtbESPzWrDMBCE74W+g9hCbo2cHuLaiRJK TSCHtJAfet5aG8vUWhlLcZS3jwqFHoeZ+YZZrqPtxEiDbx0rmE0zEMS10y03Ck7HzfMrCB+QNXaO ScGNPKxXjw9LLLW78p7GQ2hEgrAvUYEJoS+l9LUhi37qeuLknd1gMSQ5NFIPeE1w28mXLJtLiy2n BYM9vRuqfw4XqyA31V7mstodP6uxnRXxI359F0pNnuLbAkSgGP7Df+2tVlAUOfyeSUdA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zyEisUAAADcAAAADwAAAAAAAAAA AAAAAAChAgAAZHJzL2Rvd25yZXYueG1sUEsFBgAAAAAEAAQA+QAAAJMDAAAAAA== ">
                  <v:stroke endarrow="block"/>
                </v:line>
                <v:line id="Line 996" o:spid="_x0000_s1036" style="position:absolute;flip:y;visibility:visible;mso-wrap-style:square" from="38712,9144" to="40843,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y8MQAAADcAAAADwAAAGRycy9kb3ducmV2LnhtbESPQWvCQBCF7wX/wzKCl1A3VRCTuoq2 CoL0UO2hxyE7JsHsbMhONf57t1Do8fHmfW/eYtW7Rl2pC7VnAy/jFBRx4W3NpYGv0+55DioIssXG Mxm4U4DVcvC0wNz6G3/S9SilihAOORqoRNpc61BU5DCMfUscvbPvHEqUXalth7cId42epOlMO6w5 NlTY0ltFxeX44+Ibuw9+n06TjdNJktH2Ww6pFmNGw379Ckqol//jv/TeGsiyDH7HRALo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PLwxAAAANwAAAAPAAAAAAAAAAAA AAAAAKECAABkcnMvZG93bnJldi54bWxQSwUGAAAAAAQABAD5AAAAkgMAAAAA ">
                  <v:stroke endarrow="block"/>
                </v:line>
                <v:line id="Line 997" o:spid="_x0000_s1037" style="position:absolute;flip:x;visibility:visible;mso-wrap-style:square" from="36589,11430" to="38287,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EdN8QAAADdAAAADwAAAGRycy9kb3ducmV2LnhtbESPQW/CMAyF70j8h8iTdoOECSbUERAg TeKyAwzupvHajsapmlDKv8cHJG623vN7nxer3teqozZWgS1MxgYUcR5cxYWF4+/3aA4qJmSHdWCy cKcIq+VwsMDMhRvvqTukQkkIxwwtlCk1mdYxL8ljHIeGWLS/0HpMsraFdi3eJNzX+sOYT+2xYmko saFtSfnlcPUW+nCeFaf15rL/n05+rt3meHfJWPv+1q+/QCXq08v8vN45wTdG+OUbGUE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cR03xAAAAN0AAAAPAAAAAAAAAAAA AAAAAKECAABkcnMvZG93bnJldi54bWxQSwUGAAAAAAQABAD5AAAAkgMAAAAA ">
                  <v:stroke endarrow="open"/>
                </v:line>
              </v:group>
            </w:pict>
          </mc:Fallback>
        </mc:AlternateContent>
      </w:r>
      <w:r w:rsidR="003077B4" w:rsidRPr="008C5B94">
        <w:rPr>
          <w:rFonts w:eastAsia="Times New Roman"/>
          <w:sz w:val="26"/>
          <w:szCs w:val="26"/>
        </w:rPr>
        <w:t>Vậy chi phí cho một lần thang lên là:</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 = </w:t>
      </w:r>
      <w:r w:rsidRPr="008C5B94">
        <w:rPr>
          <w:rFonts w:eastAsia="Times New Roman"/>
          <w:position w:val="-24"/>
          <w:sz w:val="26"/>
          <w:szCs w:val="26"/>
        </w:rPr>
        <w:object w:dxaOrig="1700" w:dyaOrig="620">
          <v:shape id="_x0000_i1188" type="#_x0000_t75" style="width:85.4pt;height:31pt" o:ole="">
            <v:imagedata r:id="rId306" o:title=""/>
          </v:shape>
          <o:OLEObject Type="Embed" ProgID="Equation.DSMT4" ShapeID="_x0000_i1188" DrawAspect="Content" ObjectID="_1668175693" r:id="rId307"/>
        </w:object>
      </w:r>
      <w:r w:rsidRPr="008C5B94">
        <w:rPr>
          <w:rFonts w:eastAsia="Times New Roman"/>
          <w:sz w:val="26"/>
          <w:szCs w:val="26"/>
        </w:rPr>
        <w:t xml:space="preserve"> (đồng)</w:t>
      </w:r>
    </w:p>
    <w:p w:rsidR="003077B4" w:rsidRPr="008C5B94" w:rsidRDefault="003077B4" w:rsidP="003077B4">
      <w:pPr>
        <w:rPr>
          <w:rFonts w:eastAsia="Times New Roman"/>
          <w:sz w:val="26"/>
          <w:szCs w:val="26"/>
        </w:rPr>
      </w:pPr>
      <w:r w:rsidRPr="008C5B94">
        <w:rPr>
          <w:rFonts w:eastAsia="Times New Roman"/>
          <w:b/>
          <w:sz w:val="26"/>
          <w:szCs w:val="26"/>
        </w:rPr>
        <w:t xml:space="preserve">Bài 3: (6đ)                                                                                   </w:t>
      </w:r>
      <w:r w:rsidRPr="008C5B94">
        <w:rPr>
          <w:rFonts w:eastAsia="Times New Roman"/>
          <w:position w:val="-12"/>
          <w:sz w:val="26"/>
          <w:szCs w:val="26"/>
        </w:rPr>
        <w:object w:dxaOrig="320" w:dyaOrig="420">
          <v:shape id="_x0000_i1189" type="#_x0000_t75" style="width:15.9pt;height:20.95pt" o:ole="">
            <v:imagedata r:id="rId308" o:title=""/>
          </v:shape>
          <o:OLEObject Type="Embed" ProgID="Equation.DSMT4" ShapeID="_x0000_i1189" DrawAspect="Content" ObjectID="_1668175694" r:id="rId309"/>
        </w:object>
      </w:r>
    </w:p>
    <w:p w:rsidR="003077B4" w:rsidRPr="008C5B94" w:rsidRDefault="003077B4" w:rsidP="003077B4">
      <w:pPr>
        <w:tabs>
          <w:tab w:val="left" w:pos="7571"/>
        </w:tabs>
        <w:rPr>
          <w:rFonts w:eastAsia="Times New Roman"/>
          <w:sz w:val="26"/>
          <w:szCs w:val="26"/>
        </w:rPr>
      </w:pPr>
      <w:r w:rsidRPr="008C5B94">
        <w:rPr>
          <w:rFonts w:eastAsia="Times New Roman"/>
          <w:sz w:val="26"/>
          <w:szCs w:val="26"/>
        </w:rPr>
        <w:t>a. (3đ) Nếu không có ma sát                                                             l                        h</w:t>
      </w:r>
    </w:p>
    <w:p w:rsidR="003077B4" w:rsidRPr="008C5B94" w:rsidRDefault="003077B4" w:rsidP="003077B4">
      <w:pPr>
        <w:rPr>
          <w:rFonts w:eastAsia="Times New Roman"/>
          <w:sz w:val="26"/>
          <w:szCs w:val="26"/>
        </w:rPr>
      </w:pPr>
      <w:r w:rsidRPr="008C5B94">
        <w:rPr>
          <w:rFonts w:eastAsia="Times New Roman"/>
          <w:sz w:val="26"/>
          <w:szCs w:val="26"/>
        </w:rPr>
        <w:t xml:space="preserve">    thì lực kéo hòm sẽ là F’: (0,5đ)                                      </w:t>
      </w:r>
      <w:r w:rsidRPr="008C5B94">
        <w:rPr>
          <w:rFonts w:eastAsia="Times New Roman"/>
          <w:position w:val="-12"/>
          <w:sz w:val="26"/>
          <w:szCs w:val="26"/>
        </w:rPr>
        <w:object w:dxaOrig="420" w:dyaOrig="420">
          <v:shape id="_x0000_i1190" type="#_x0000_t75" style="width:20.95pt;height:20.95pt" o:ole="">
            <v:imagedata r:id="rId310" o:title=""/>
          </v:shape>
          <o:OLEObject Type="Embed" ProgID="Equation.DSMT4" ShapeID="_x0000_i1190" DrawAspect="Content" ObjectID="_1668175695" r:id="rId311"/>
        </w:object>
      </w:r>
      <w:r w:rsidRPr="008C5B94">
        <w:rPr>
          <w:rFonts w:eastAsia="Times New Roman"/>
          <w:sz w:val="26"/>
          <w:szCs w:val="26"/>
        </w:rPr>
        <w:t xml:space="preserve">      </w:t>
      </w:r>
      <w:r w:rsidRPr="008C5B94">
        <w:rPr>
          <w:rFonts w:eastAsia="Times New Roman"/>
          <w:position w:val="-4"/>
          <w:sz w:val="26"/>
          <w:szCs w:val="26"/>
        </w:rPr>
        <w:object w:dxaOrig="240" w:dyaOrig="340">
          <v:shape id="_x0000_i1191" type="#_x0000_t75" style="width:11.7pt;height:16.75pt" o:ole="">
            <v:imagedata r:id="rId312" o:title=""/>
          </v:shape>
          <o:OLEObject Type="Embed" ProgID="Equation.DSMT4" ShapeID="_x0000_i1191" DrawAspect="Content" ObjectID="_1668175696" r:id="rId313"/>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áp dụng định luật bảo toàn công ta được:  (0,5đ)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F’.l = P.h           (0,5đ)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gt; F’ = </w:t>
      </w:r>
      <w:r w:rsidRPr="008C5B94">
        <w:rPr>
          <w:rFonts w:eastAsia="Times New Roman"/>
          <w:position w:val="-28"/>
          <w:sz w:val="26"/>
          <w:szCs w:val="26"/>
        </w:rPr>
        <w:object w:dxaOrig="2220" w:dyaOrig="660">
          <v:shape id="_x0000_i1192" type="#_x0000_t75" style="width:111.35pt;height:32.65pt" o:ole="">
            <v:imagedata r:id="rId314" o:title=""/>
          </v:shape>
          <o:OLEObject Type="Embed" ProgID="Equation.DSMT4" ShapeID="_x0000_i1192" DrawAspect="Content" ObjectID="_1668175697" r:id="rId315"/>
        </w:object>
      </w:r>
      <w:r w:rsidRPr="008C5B94">
        <w:rPr>
          <w:rFonts w:eastAsia="Times New Roman"/>
          <w:sz w:val="26"/>
          <w:szCs w:val="26"/>
        </w:rPr>
        <w:t xml:space="preserve">      (0,5đ)</w:t>
      </w:r>
    </w:p>
    <w:p w:rsidR="003077B4" w:rsidRPr="008C5B94" w:rsidRDefault="003077B4" w:rsidP="003077B4">
      <w:pPr>
        <w:rPr>
          <w:rFonts w:eastAsia="Times New Roman"/>
          <w:sz w:val="26"/>
          <w:szCs w:val="26"/>
        </w:rPr>
      </w:pPr>
      <w:r w:rsidRPr="008C5B94">
        <w:rPr>
          <w:rFonts w:eastAsia="Times New Roman"/>
          <w:sz w:val="26"/>
          <w:szCs w:val="26"/>
        </w:rPr>
        <w:t xml:space="preserve">Vậy lực ma sát giữa đáy hòm và mặt ván: </w:t>
      </w:r>
    </w:p>
    <w:p w:rsidR="003077B4" w:rsidRPr="008C5B94" w:rsidRDefault="003077B4" w:rsidP="003077B4">
      <w:pPr>
        <w:ind w:firstLine="720"/>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ms</w:t>
      </w:r>
      <w:r w:rsidRPr="008C5B94">
        <w:rPr>
          <w:rFonts w:eastAsia="Times New Roman"/>
          <w:sz w:val="26"/>
          <w:szCs w:val="26"/>
        </w:rPr>
        <w:t xml:space="preserve"> = F – F’   (0,5đ)</w:t>
      </w:r>
    </w:p>
    <w:p w:rsidR="003077B4" w:rsidRPr="008C5B94" w:rsidRDefault="003077B4" w:rsidP="003077B4">
      <w:pPr>
        <w:ind w:left="720"/>
        <w:rPr>
          <w:rFonts w:eastAsia="Times New Roman"/>
          <w:sz w:val="26"/>
          <w:szCs w:val="26"/>
        </w:rPr>
      </w:pPr>
      <w:r w:rsidRPr="008C5B94">
        <w:rPr>
          <w:rFonts w:eastAsia="Times New Roman"/>
          <w:sz w:val="26"/>
          <w:szCs w:val="26"/>
        </w:rPr>
        <w:t xml:space="preserve">      = 300 – 192 = 108 N   (0,5đ)</w:t>
      </w:r>
    </w:p>
    <w:p w:rsidR="003077B4" w:rsidRPr="008C5B94" w:rsidRDefault="003077B4" w:rsidP="003077B4">
      <w:pPr>
        <w:rPr>
          <w:rFonts w:eastAsia="Times New Roman"/>
          <w:sz w:val="26"/>
          <w:szCs w:val="26"/>
        </w:rPr>
      </w:pPr>
      <w:r w:rsidRPr="008C5B94">
        <w:rPr>
          <w:rFonts w:eastAsia="Times New Roman"/>
          <w:sz w:val="26"/>
          <w:szCs w:val="26"/>
        </w:rPr>
        <w:t>b. (3đ) áp dụng công thức hiệu suất:</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H = </w:t>
      </w:r>
      <w:r w:rsidRPr="008C5B94">
        <w:rPr>
          <w:rFonts w:eastAsia="Times New Roman"/>
          <w:position w:val="-24"/>
          <w:sz w:val="26"/>
          <w:szCs w:val="26"/>
        </w:rPr>
        <w:object w:dxaOrig="940" w:dyaOrig="639">
          <v:shape id="_x0000_i1193" type="#_x0000_t75" style="width:46.9pt;height:31.8pt" o:ole="">
            <v:imagedata r:id="rId316" o:title=""/>
          </v:shape>
          <o:OLEObject Type="Embed" ProgID="Equation.DSMT4" ShapeID="_x0000_i1193" DrawAspect="Content" ObjectID="_1668175698" r:id="rId317"/>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Mà A</w:t>
      </w:r>
      <w:r w:rsidRPr="008C5B94">
        <w:rPr>
          <w:rFonts w:eastAsia="Times New Roman"/>
          <w:sz w:val="26"/>
          <w:szCs w:val="26"/>
          <w:vertAlign w:val="subscript"/>
        </w:rPr>
        <w:t>0</w:t>
      </w:r>
      <w:r w:rsidRPr="008C5B94">
        <w:rPr>
          <w:rFonts w:eastAsia="Times New Roman"/>
          <w:sz w:val="26"/>
          <w:szCs w:val="26"/>
        </w:rPr>
        <w:t xml:space="preserve"> = P.h   (0,5đ)</w:t>
      </w:r>
    </w:p>
    <w:p w:rsidR="003077B4" w:rsidRPr="008C5B94" w:rsidRDefault="003077B4" w:rsidP="003077B4">
      <w:pPr>
        <w:ind w:firstLine="720"/>
        <w:rPr>
          <w:rFonts w:eastAsia="Times New Roman"/>
          <w:sz w:val="26"/>
          <w:szCs w:val="26"/>
        </w:rPr>
      </w:pPr>
      <w:r w:rsidRPr="008C5B94">
        <w:rPr>
          <w:rFonts w:eastAsia="Times New Roman"/>
          <w:sz w:val="26"/>
          <w:szCs w:val="26"/>
        </w:rPr>
        <w:t>Và A = F.l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gt; H = </w:t>
      </w:r>
      <w:r w:rsidRPr="008C5B94">
        <w:rPr>
          <w:rFonts w:eastAsia="Times New Roman"/>
          <w:position w:val="-24"/>
          <w:sz w:val="26"/>
          <w:szCs w:val="26"/>
        </w:rPr>
        <w:object w:dxaOrig="999" w:dyaOrig="620">
          <v:shape id="_x0000_i1194" type="#_x0000_t75" style="width:50.25pt;height:31pt" o:ole="">
            <v:imagedata r:id="rId318" o:title=""/>
          </v:shape>
          <o:OLEObject Type="Embed" ProgID="Equation.DSMT4" ShapeID="_x0000_i1194" DrawAspect="Content" ObjectID="_1668175699" r:id="rId319"/>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hay số vào ta có: H = </w:t>
      </w:r>
      <w:r w:rsidRPr="008C5B94">
        <w:rPr>
          <w:rFonts w:eastAsia="Times New Roman"/>
          <w:position w:val="-28"/>
          <w:sz w:val="26"/>
          <w:szCs w:val="26"/>
        </w:rPr>
        <w:object w:dxaOrig="2079" w:dyaOrig="660">
          <v:shape id="_x0000_i1195" type="#_x0000_t75" style="width:103.8pt;height:32.65pt" o:ole="">
            <v:imagedata r:id="rId320" o:title=""/>
          </v:shape>
          <o:OLEObject Type="Embed" ProgID="Equation.DSMT4" ShapeID="_x0000_i1195" DrawAspect="Content" ObjectID="_1668175700" r:id="rId321"/>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Vậy hiệu suất của mặt phẳng nghiêng là 64%   (0,5đ)</w:t>
      </w:r>
    </w:p>
    <w:p w:rsidR="003077B4" w:rsidRPr="008C5B94" w:rsidRDefault="003077B4" w:rsidP="003077B4">
      <w:pPr>
        <w:rPr>
          <w:rFonts w:eastAsia="Times New Roman"/>
          <w:sz w:val="26"/>
          <w:szCs w:val="26"/>
        </w:rPr>
      </w:pPr>
      <w:r w:rsidRPr="008C5B94">
        <w:rPr>
          <w:rFonts w:eastAsia="Times New Roman"/>
          <w:b/>
          <w:sz w:val="26"/>
          <w:szCs w:val="26"/>
        </w:rPr>
        <w:t>Bài 4: (4</w:t>
      </w:r>
      <w:r w:rsidRPr="008C5B94">
        <w:rPr>
          <w:rFonts w:eastAsia="Times New Roman"/>
          <w:sz w:val="26"/>
          <w:szCs w:val="26"/>
        </w:rPr>
        <w:t>đ)</w:t>
      </w:r>
    </w:p>
    <w:p w:rsidR="003077B4" w:rsidRPr="008C5B94" w:rsidRDefault="003077B4" w:rsidP="003077B4">
      <w:pPr>
        <w:ind w:firstLine="720"/>
        <w:rPr>
          <w:rFonts w:eastAsia="Times New Roman"/>
          <w:sz w:val="26"/>
          <w:szCs w:val="26"/>
        </w:rPr>
      </w:pPr>
      <w:r w:rsidRPr="008C5B94">
        <w:rPr>
          <w:rFonts w:eastAsia="Times New Roman"/>
          <w:sz w:val="26"/>
          <w:szCs w:val="26"/>
        </w:rPr>
        <w:t>Nhiệt lượng toàn phần do xăng bị đốt cháy toả ra:</w:t>
      </w:r>
    </w:p>
    <w:p w:rsidR="003077B4" w:rsidRPr="008C5B94" w:rsidRDefault="003077B4" w:rsidP="003077B4">
      <w:pPr>
        <w:ind w:left="720" w:firstLine="720"/>
        <w:rPr>
          <w:rFonts w:eastAsia="Times New Roman"/>
          <w:sz w:val="26"/>
          <w:szCs w:val="26"/>
        </w:rPr>
      </w:pPr>
      <w:r w:rsidRPr="008C5B94">
        <w:rPr>
          <w:rFonts w:eastAsia="Times New Roman"/>
          <w:sz w:val="26"/>
          <w:szCs w:val="26"/>
        </w:rPr>
        <w:t>Q = m.q = 16.10</w:t>
      </w:r>
      <w:r w:rsidRPr="008C5B94">
        <w:rPr>
          <w:rFonts w:eastAsia="Times New Roman"/>
          <w:sz w:val="26"/>
          <w:szCs w:val="26"/>
          <w:vertAlign w:val="superscript"/>
        </w:rPr>
        <w:t>6</w:t>
      </w:r>
      <w:r w:rsidRPr="008C5B94">
        <w:rPr>
          <w:rFonts w:eastAsia="Times New Roman"/>
          <w:sz w:val="26"/>
          <w:szCs w:val="26"/>
        </w:rPr>
        <w:t xml:space="preserve"> m   (1đ)</w:t>
      </w:r>
    </w:p>
    <w:p w:rsidR="003077B4" w:rsidRPr="008C5B94" w:rsidRDefault="003077B4" w:rsidP="003077B4">
      <w:pPr>
        <w:ind w:firstLine="720"/>
        <w:rPr>
          <w:rFonts w:eastAsia="Times New Roman"/>
          <w:sz w:val="26"/>
          <w:szCs w:val="26"/>
        </w:rPr>
      </w:pPr>
      <w:r w:rsidRPr="008C5B94">
        <w:rPr>
          <w:rFonts w:eastAsia="Times New Roman"/>
          <w:sz w:val="26"/>
          <w:szCs w:val="26"/>
        </w:rPr>
        <w:t>Công cần thiết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t>A = P.t = 20000.3600 = 72 000 000J = 72.10</w:t>
      </w:r>
      <w:r w:rsidRPr="008C5B94">
        <w:rPr>
          <w:rFonts w:eastAsia="Times New Roman"/>
          <w:sz w:val="26"/>
          <w:szCs w:val="26"/>
          <w:vertAlign w:val="superscript"/>
        </w:rPr>
        <w:t>6</w:t>
      </w:r>
      <w:r w:rsidRPr="008C5B94">
        <w:rPr>
          <w:rFonts w:eastAsia="Times New Roman"/>
          <w:sz w:val="26"/>
          <w:szCs w:val="26"/>
        </w:rPr>
        <w:t xml:space="preserve"> J  (1đ)</w:t>
      </w:r>
    </w:p>
    <w:p w:rsidR="003077B4" w:rsidRPr="008C5B94" w:rsidRDefault="003077B4" w:rsidP="003077B4">
      <w:pPr>
        <w:ind w:firstLine="720"/>
        <w:rPr>
          <w:rFonts w:eastAsia="Times New Roman"/>
          <w:sz w:val="26"/>
          <w:szCs w:val="26"/>
        </w:rPr>
      </w:pPr>
      <w:r w:rsidRPr="008C5B94">
        <w:rPr>
          <w:rFonts w:eastAsia="Times New Roman"/>
          <w:sz w:val="26"/>
          <w:szCs w:val="26"/>
        </w:rPr>
        <w:t>Hiệu suất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H = </w:t>
      </w:r>
      <w:r w:rsidRPr="008C5B94">
        <w:rPr>
          <w:rFonts w:eastAsia="Times New Roman"/>
          <w:position w:val="-28"/>
          <w:sz w:val="26"/>
          <w:szCs w:val="26"/>
        </w:rPr>
        <w:object w:dxaOrig="859" w:dyaOrig="660">
          <v:shape id="_x0000_i1196" type="#_x0000_t75" style="width:42.7pt;height:32.65pt" o:ole="">
            <v:imagedata r:id="rId322" o:title=""/>
          </v:shape>
          <o:OLEObject Type="Embed" ProgID="Equation.DSMT4" ShapeID="_x0000_i1196" DrawAspect="Content" ObjectID="_1668175701" r:id="rId323"/>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Thay số vào ta được:</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30% = </w:t>
      </w:r>
      <w:r w:rsidRPr="008C5B94">
        <w:rPr>
          <w:rFonts w:eastAsia="Times New Roman"/>
          <w:position w:val="-24"/>
          <w:sz w:val="26"/>
          <w:szCs w:val="26"/>
        </w:rPr>
        <w:object w:dxaOrig="980" w:dyaOrig="660">
          <v:shape id="_x0000_i1197" type="#_x0000_t75" style="width:49.4pt;height:32.65pt" o:ole="">
            <v:imagedata r:id="rId324" o:title=""/>
          </v:shape>
          <o:OLEObject Type="Embed" ProgID="Equation.DSMT4" ShapeID="_x0000_i1197" DrawAspect="Content" ObjectID="_1668175702" r:id="rId325"/>
        </w:object>
      </w:r>
      <w:r w:rsidRPr="008C5B94">
        <w:rPr>
          <w:rFonts w:eastAsia="Times New Roman"/>
          <w:sz w:val="26"/>
          <w:szCs w:val="26"/>
        </w:rPr>
        <w:t xml:space="preserve">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gt; m = </w:t>
      </w:r>
      <w:r w:rsidRPr="008C5B94">
        <w:rPr>
          <w:rFonts w:eastAsia="Times New Roman"/>
          <w:position w:val="-24"/>
          <w:sz w:val="26"/>
          <w:szCs w:val="26"/>
        </w:rPr>
        <w:object w:dxaOrig="1920" w:dyaOrig="660">
          <v:shape id="_x0000_i1198" type="#_x0000_t75" style="width:96.3pt;height:32.65pt" o:ole="">
            <v:imagedata r:id="rId326" o:title=""/>
          </v:shape>
          <o:OLEObject Type="Embed" ProgID="Equation.DSMT4" ShapeID="_x0000_i1198" DrawAspect="Content" ObjectID="_1668175703" r:id="rId327"/>
        </w:object>
      </w:r>
      <w:r w:rsidRPr="008C5B94">
        <w:rPr>
          <w:rFonts w:eastAsia="Times New Roman"/>
          <w:sz w:val="26"/>
          <w:szCs w:val="26"/>
        </w:rPr>
        <w:t xml:space="preserve"> kg</w:t>
      </w:r>
    </w:p>
    <w:p w:rsidR="003077B4" w:rsidRPr="008C5B94" w:rsidRDefault="003077B4" w:rsidP="003077B4">
      <w:pPr>
        <w:ind w:firstLine="720"/>
        <w:rPr>
          <w:rFonts w:eastAsia="Times New Roman"/>
          <w:sz w:val="26"/>
          <w:szCs w:val="26"/>
        </w:rPr>
      </w:pPr>
      <w:r w:rsidRPr="008C5B94">
        <w:rPr>
          <w:rFonts w:eastAsia="Times New Roman"/>
          <w:sz w:val="26"/>
          <w:szCs w:val="26"/>
        </w:rPr>
        <w:t>Vậy lượng xăng tiêu thụ là 5,2 kg</w:t>
      </w:r>
    </w:p>
    <w:p w:rsidR="003077B4" w:rsidRPr="008C5B94" w:rsidRDefault="003077B4" w:rsidP="003077B4">
      <w:pPr>
        <w:rPr>
          <w:rFonts w:eastAsia="Times New Roman"/>
          <w:sz w:val="26"/>
          <w:szCs w:val="26"/>
        </w:rPr>
      </w:pPr>
      <w:r w:rsidRPr="008C5B94">
        <w:rPr>
          <w:rFonts w:eastAsia="Times New Roman"/>
          <w:sz w:val="26"/>
          <w:szCs w:val="26"/>
        </w:rPr>
        <w:t xml:space="preserve">            Lưu ý: </w:t>
      </w:r>
    </w:p>
    <w:p w:rsidR="003077B4" w:rsidRPr="008C5B94" w:rsidRDefault="003077B4" w:rsidP="003077B4">
      <w:pPr>
        <w:ind w:left="720" w:firstLine="720"/>
        <w:rPr>
          <w:rFonts w:eastAsia="Times New Roman"/>
          <w:sz w:val="26"/>
          <w:szCs w:val="26"/>
        </w:rPr>
      </w:pPr>
      <w:r w:rsidRPr="008C5B94">
        <w:rPr>
          <w:rFonts w:eastAsia="Times New Roman"/>
          <w:sz w:val="26"/>
          <w:szCs w:val="26"/>
        </w:rPr>
        <w:t>- vẽ hình đúng: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Viết đúng công thức: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Thay số và ra kết quả đúng: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Kết luận: 0,5đ</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0</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center"/>
        <w:rPr>
          <w:rFonts w:eastAsia="Times New Roman"/>
          <w:b/>
          <w:sz w:val="26"/>
          <w:szCs w:val="26"/>
        </w:rPr>
      </w:pPr>
    </w:p>
    <w:p w:rsidR="003077B4" w:rsidRPr="008C5B94" w:rsidRDefault="003077B4" w:rsidP="003077B4">
      <w:pPr>
        <w:jc w:val="center"/>
        <w:rPr>
          <w:rFonts w:eastAsia="Times New Roman"/>
          <w:b/>
          <w:sz w:val="20"/>
          <w:szCs w:val="20"/>
        </w:rPr>
      </w:pPr>
      <w:r w:rsidRPr="008C5B94">
        <w:rPr>
          <w:rFonts w:eastAsia="Times New Roman"/>
          <w:b/>
          <w:sz w:val="26"/>
          <w:szCs w:val="26"/>
        </w:rPr>
        <w:t>Câu 1</w:t>
      </w:r>
      <w:r w:rsidRPr="008C5B94">
        <w:rPr>
          <w:rFonts w:eastAsia="Times New Roman"/>
          <w:sz w:val="26"/>
          <w:szCs w:val="26"/>
        </w:rPr>
        <w:t>: (</w:t>
      </w:r>
      <w:r w:rsidRPr="008C5B94">
        <w:rPr>
          <w:rFonts w:eastAsia="Times New Roman"/>
          <w:i/>
          <w:sz w:val="26"/>
          <w:szCs w:val="26"/>
        </w:rPr>
        <w:t>3 điểm</w:t>
      </w:r>
      <w:r w:rsidRPr="008C5B94">
        <w:rPr>
          <w:rFonts w:eastAsia="Times New Roman"/>
          <w:sz w:val="26"/>
          <w:szCs w:val="26"/>
        </w:rPr>
        <w:t>)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rsidR="003077B4" w:rsidRPr="008C5B94" w:rsidRDefault="003077B4" w:rsidP="003077B4">
      <w:pPr>
        <w:jc w:val="both"/>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 xml:space="preserve">Câu 2. </w:t>
      </w:r>
      <w:r w:rsidRPr="008C5B94">
        <w:rPr>
          <w:rFonts w:eastAsia="Times New Roman"/>
          <w:sz w:val="26"/>
          <w:szCs w:val="26"/>
        </w:rPr>
        <w:t>(</w:t>
      </w:r>
      <w:r w:rsidRPr="008C5B94">
        <w:rPr>
          <w:rFonts w:eastAsia="Times New Roman"/>
          <w:i/>
          <w:sz w:val="26"/>
          <w:szCs w:val="26"/>
        </w:rPr>
        <w:t>3 điểm</w:t>
      </w:r>
      <w:r w:rsidRPr="008C5B94">
        <w:rPr>
          <w:rFonts w:eastAsia="Times New Roman"/>
          <w:sz w:val="26"/>
          <w:szCs w:val="26"/>
        </w:rPr>
        <w:t>)  Đặt một bao gạo khối lượng 50kg lên một cái ghế bốn chân có khối lượng 4kg. Diện tích tiếp xúc với mặt đất của mỗi chân ghế là 8cm</w:t>
      </w:r>
      <w:r w:rsidRPr="008C5B94">
        <w:rPr>
          <w:rFonts w:eastAsia="Times New Roman"/>
          <w:sz w:val="26"/>
          <w:szCs w:val="26"/>
          <w:vertAlign w:val="superscript"/>
        </w:rPr>
        <w:t>2</w:t>
      </w:r>
      <w:r w:rsidRPr="008C5B94">
        <w:rPr>
          <w:rFonts w:eastAsia="Times New Roman"/>
          <w:sz w:val="26"/>
          <w:szCs w:val="26"/>
        </w:rPr>
        <w:t>. Tính áp suất các chân ghế tác dụng lên mặt đất.</w:t>
      </w:r>
    </w:p>
    <w:p w:rsidR="003077B4" w:rsidRPr="008C5B94" w:rsidRDefault="003077B4" w:rsidP="003077B4">
      <w:pPr>
        <w:jc w:val="both"/>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Câu 3.</w:t>
      </w:r>
      <w:r w:rsidRPr="008C5B94">
        <w:rPr>
          <w:rFonts w:eastAsia="Times New Roman"/>
          <w:sz w:val="26"/>
          <w:szCs w:val="26"/>
        </w:rPr>
        <w:t xml:space="preserve"> (</w:t>
      </w:r>
      <w:r w:rsidRPr="008C5B94">
        <w:rPr>
          <w:rFonts w:eastAsia="Times New Roman"/>
          <w:i/>
          <w:sz w:val="26"/>
          <w:szCs w:val="26"/>
        </w:rPr>
        <w:t>5 điểm</w:t>
      </w:r>
      <w:r w:rsidRPr="008C5B94">
        <w:rPr>
          <w:rFonts w:eastAsia="Times New Roman"/>
          <w:sz w:val="26"/>
          <w:szCs w:val="26"/>
        </w:rPr>
        <w:t>)  Hai gương phẳng G</w:t>
      </w:r>
      <w:r w:rsidRPr="008C5B94">
        <w:rPr>
          <w:rFonts w:eastAsia="Times New Roman"/>
          <w:sz w:val="26"/>
          <w:szCs w:val="26"/>
          <w:vertAlign w:val="subscript"/>
        </w:rPr>
        <w:t>1</w:t>
      </w:r>
      <w:r w:rsidRPr="008C5B94">
        <w:rPr>
          <w:rFonts w:eastAsia="Times New Roman"/>
          <w:sz w:val="26"/>
          <w:szCs w:val="26"/>
        </w:rPr>
        <w:t>, G</w:t>
      </w:r>
      <w:r w:rsidRPr="008C5B94">
        <w:rPr>
          <w:rFonts w:eastAsia="Times New Roman"/>
          <w:sz w:val="26"/>
          <w:szCs w:val="26"/>
          <w:vertAlign w:val="subscript"/>
        </w:rPr>
        <w:t xml:space="preserve">2 </w:t>
      </w:r>
      <w:r w:rsidRPr="008C5B94">
        <w:rPr>
          <w:rFonts w:eastAsia="Times New Roman"/>
          <w:sz w:val="26"/>
          <w:szCs w:val="26"/>
        </w:rPr>
        <w:t>quay mặt phản xạ vào nhau và tạo với nhau một góc 60</w:t>
      </w:r>
      <w:r w:rsidRPr="008C5B94">
        <w:rPr>
          <w:rFonts w:eastAsia="Times New Roman"/>
          <w:sz w:val="26"/>
          <w:szCs w:val="26"/>
          <w:vertAlign w:val="superscript"/>
        </w:rPr>
        <w:t>0</w:t>
      </w:r>
      <w:r w:rsidRPr="008C5B94">
        <w:rPr>
          <w:rFonts w:eastAsia="Times New Roman"/>
          <w:sz w:val="26"/>
          <w:szCs w:val="26"/>
        </w:rPr>
        <w:t>. Một điểm S nằm trong khoảng hai gương.</w:t>
      </w:r>
    </w:p>
    <w:p w:rsidR="003077B4" w:rsidRPr="008C5B94" w:rsidRDefault="003077B4" w:rsidP="003077B4">
      <w:pPr>
        <w:ind w:left="1080" w:hanging="360"/>
        <w:jc w:val="both"/>
        <w:rPr>
          <w:rFonts w:eastAsia="Times New Roman"/>
          <w:sz w:val="26"/>
          <w:szCs w:val="26"/>
        </w:rPr>
      </w:pPr>
      <w:r w:rsidRPr="008C5B94">
        <w:rPr>
          <w:rFonts w:eastAsia="Times New Roman"/>
          <w:sz w:val="26"/>
          <w:szCs w:val="26"/>
        </w:rPr>
        <w:t xml:space="preserve"> a. Hãy nêu cách vẽ đường đi của tia sáng phát ra từ S phản xạ lần lượt qua G</w:t>
      </w:r>
      <w:r w:rsidRPr="008C5B94">
        <w:rPr>
          <w:rFonts w:eastAsia="Times New Roman"/>
          <w:sz w:val="26"/>
          <w:szCs w:val="26"/>
          <w:vertAlign w:val="subscript"/>
        </w:rPr>
        <w:t>1</w:t>
      </w:r>
      <w:r w:rsidRPr="008C5B94">
        <w:rPr>
          <w:rFonts w:eastAsia="Times New Roman"/>
          <w:sz w:val="26"/>
          <w:szCs w:val="26"/>
        </w:rPr>
        <w:t>, G</w:t>
      </w:r>
      <w:r w:rsidRPr="008C5B94">
        <w:rPr>
          <w:rFonts w:eastAsia="Times New Roman"/>
          <w:sz w:val="26"/>
          <w:szCs w:val="26"/>
          <w:vertAlign w:val="subscript"/>
        </w:rPr>
        <w:t>2</w:t>
      </w:r>
      <w:r w:rsidRPr="008C5B94">
        <w:rPr>
          <w:rFonts w:eastAsia="Times New Roman"/>
          <w:sz w:val="26"/>
          <w:szCs w:val="26"/>
        </w:rPr>
        <w:t xml:space="preserve"> rồi quay   trở lại 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 b. Tính góc tạo bởi tia tới xuất phát từ S và tia phản xạ đi qua S .</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b/>
          <w:sz w:val="26"/>
          <w:szCs w:val="26"/>
        </w:rPr>
      </w:pPr>
      <w:r w:rsidRPr="008C5B94">
        <w:rPr>
          <w:rFonts w:eastAsia="Times New Roman"/>
          <w:b/>
          <w:sz w:val="26"/>
          <w:szCs w:val="26"/>
        </w:rPr>
        <w:t xml:space="preserve">Bài 4. </w:t>
      </w:r>
      <w:r w:rsidRPr="008C5B94">
        <w:rPr>
          <w:rFonts w:eastAsia="Times New Roman"/>
          <w:sz w:val="26"/>
          <w:szCs w:val="26"/>
        </w:rPr>
        <w:t>(</w:t>
      </w:r>
      <w:r w:rsidRPr="008C5B94">
        <w:rPr>
          <w:rFonts w:eastAsia="Times New Roman"/>
          <w:i/>
          <w:sz w:val="26"/>
          <w:szCs w:val="26"/>
        </w:rPr>
        <w:t>5 điểm</w:t>
      </w:r>
      <w:r w:rsidRPr="008C5B94">
        <w:rPr>
          <w:rFonts w:eastAsia="Times New Roman"/>
          <w:sz w:val="26"/>
          <w:szCs w:val="26"/>
        </w:rPr>
        <w:t xml:space="preserve">)  </w:t>
      </w:r>
      <w:r w:rsidRPr="008C5B94">
        <w:rPr>
          <w:rFonts w:eastAsia="Times New Roman"/>
          <w:b/>
          <w:sz w:val="26"/>
          <w:szCs w:val="26"/>
        </w:rPr>
        <w:t xml:space="preserve"> </w:t>
      </w:r>
    </w:p>
    <w:p w:rsidR="003077B4" w:rsidRPr="008C5B94" w:rsidRDefault="003077B4" w:rsidP="003077B4">
      <w:pPr>
        <w:ind w:firstLine="471"/>
        <w:jc w:val="both"/>
        <w:rPr>
          <w:rFonts w:eastAsia="Times New Roman"/>
          <w:sz w:val="26"/>
          <w:szCs w:val="26"/>
        </w:rPr>
      </w:pPr>
      <w:r w:rsidRPr="008C5B94">
        <w:rPr>
          <w:rFonts w:eastAsia="Times New Roman"/>
          <w:sz w:val="26"/>
          <w:szCs w:val="26"/>
        </w:rPr>
        <w:t xml:space="preserve">Lúc 7 giờ, hai ô tô cùng khởi hành từ 2 địa điểm A, B cách nhau 180km và đi ngược chiều nhau. Vận tốc của xe đi từ A đến B là 40km/h, vận tốc của xe đi từ B đến A là 32km/h. </w:t>
      </w:r>
    </w:p>
    <w:p w:rsidR="003077B4" w:rsidRPr="008C5B94" w:rsidRDefault="003077B4" w:rsidP="003077B4">
      <w:pPr>
        <w:ind w:left="471"/>
        <w:jc w:val="both"/>
        <w:rPr>
          <w:rFonts w:eastAsia="Times New Roman"/>
          <w:sz w:val="26"/>
          <w:szCs w:val="26"/>
        </w:rPr>
      </w:pPr>
      <w:r w:rsidRPr="008C5B94">
        <w:rPr>
          <w:rFonts w:eastAsia="Times New Roman"/>
          <w:sz w:val="26"/>
          <w:szCs w:val="26"/>
        </w:rPr>
        <w:t>a. Tính khoảng cách giữa 2 xe vào lúc 8 giờ.</w:t>
      </w:r>
    </w:p>
    <w:p w:rsidR="003077B4" w:rsidRPr="008C5B94" w:rsidRDefault="003077B4" w:rsidP="003077B4">
      <w:pPr>
        <w:ind w:left="471"/>
        <w:jc w:val="both"/>
        <w:rPr>
          <w:rFonts w:eastAsia="Times New Roman"/>
          <w:sz w:val="26"/>
          <w:szCs w:val="26"/>
        </w:rPr>
      </w:pPr>
      <w:r w:rsidRPr="008C5B94">
        <w:rPr>
          <w:rFonts w:eastAsia="Times New Roman"/>
          <w:sz w:val="26"/>
          <w:szCs w:val="26"/>
        </w:rPr>
        <w:t>b. Đến mấy giờ thì 2 xe gặp nhau, vị trí hai xe lúc gặp nhau cách A bao nhiêu km?</w:t>
      </w:r>
    </w:p>
    <w:p w:rsidR="003077B4" w:rsidRPr="008C5B94" w:rsidRDefault="003077B4" w:rsidP="003077B4">
      <w:pPr>
        <w:ind w:left="471"/>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 xml:space="preserve">Câu 5: </w:t>
      </w:r>
      <w:r w:rsidRPr="008C5B94">
        <w:rPr>
          <w:rFonts w:eastAsia="Times New Roman"/>
          <w:sz w:val="26"/>
          <w:szCs w:val="26"/>
        </w:rPr>
        <w:t>(</w:t>
      </w:r>
      <w:r w:rsidRPr="008C5B94">
        <w:rPr>
          <w:rFonts w:eastAsia="Times New Roman"/>
          <w:i/>
          <w:sz w:val="26"/>
          <w:szCs w:val="26"/>
        </w:rPr>
        <w:t>4 điểm</w:t>
      </w:r>
      <w:r w:rsidRPr="008C5B94">
        <w:rPr>
          <w:rFonts w:eastAsia="Times New Roman"/>
          <w:sz w:val="26"/>
          <w:szCs w:val="26"/>
        </w:rPr>
        <w:t>)  Một bình thông nhau có chứa nước. Hai nhánh của bình có cùng kích thước. Đổ vào một nhánh của bình lượng dầu có chiều cao là 18 cm. Biết trọng lượng riêng của dầu là 8000 N/m</w:t>
      </w:r>
      <w:r w:rsidRPr="008C5B94">
        <w:rPr>
          <w:rFonts w:eastAsia="Times New Roman"/>
          <w:sz w:val="26"/>
          <w:szCs w:val="26"/>
          <w:vertAlign w:val="superscript"/>
        </w:rPr>
        <w:t>3</w:t>
      </w:r>
      <w:r w:rsidRPr="008C5B94">
        <w:rPr>
          <w:rFonts w:eastAsia="Times New Roman"/>
          <w:sz w:val="26"/>
          <w:szCs w:val="26"/>
        </w:rPr>
        <w:t>, và trọng lượng riêng của nước là 10 000 N/m</w:t>
      </w:r>
      <w:r w:rsidRPr="008C5B94">
        <w:rPr>
          <w:rFonts w:eastAsia="Times New Roman"/>
          <w:sz w:val="26"/>
          <w:szCs w:val="26"/>
          <w:vertAlign w:val="superscript"/>
        </w:rPr>
        <w:t>3</w:t>
      </w:r>
      <w:r w:rsidRPr="008C5B94">
        <w:rPr>
          <w:rFonts w:eastAsia="Times New Roman"/>
          <w:sz w:val="26"/>
          <w:szCs w:val="26"/>
        </w:rPr>
        <w:t>. Hãy tính độ chênh lệch mực chất lỏng trong hai nhánh của bình ?</w:t>
      </w:r>
    </w:p>
    <w:p w:rsidR="003077B4" w:rsidRPr="008C5B94" w:rsidRDefault="003077B4" w:rsidP="003077B4">
      <w:pPr>
        <w:jc w:val="center"/>
        <w:rPr>
          <w:rFonts w:eastAsia="Times New Roman"/>
          <w:color w:val="0000FF"/>
          <w:sz w:val="26"/>
          <w:szCs w:val="26"/>
        </w:rPr>
      </w:pPr>
    </w:p>
    <w:p w:rsidR="003077B4" w:rsidRPr="008C5B94" w:rsidRDefault="001220D8" w:rsidP="001220D8">
      <w:pPr>
        <w:jc w:val="center"/>
        <w:rPr>
          <w:rFonts w:eastAsia="Times New Roman"/>
          <w:b/>
          <w:color w:val="000000" w:themeColor="text1"/>
          <w:sz w:val="26"/>
          <w:szCs w:val="26"/>
        </w:rPr>
      </w:pPr>
      <w:r w:rsidRPr="008C5B94">
        <w:rPr>
          <w:rFonts w:eastAsia="Times New Roman"/>
          <w:b/>
          <w:color w:val="000000" w:themeColor="text1"/>
          <w:sz w:val="26"/>
          <w:szCs w:val="26"/>
        </w:rPr>
        <w:t>ĐÁP ÁN</w:t>
      </w:r>
    </w:p>
    <w:p w:rsidR="003077B4" w:rsidRPr="008C5B94" w:rsidRDefault="003077B4" w:rsidP="003077B4">
      <w:pPr>
        <w:jc w:val="center"/>
        <w:rPr>
          <w:rFonts w:eastAsia="Times New Roman"/>
          <w:b/>
          <w:sz w:val="26"/>
          <w:szCs w:val="26"/>
        </w:rPr>
      </w:pPr>
    </w:p>
    <w:tbl>
      <w:tblPr>
        <w:tblW w:w="97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8631"/>
      </w:tblGrid>
      <w:tr w:rsidR="003077B4" w:rsidRPr="008C5B94" w:rsidTr="001220D8">
        <w:trPr>
          <w:trHeight w:val="215"/>
        </w:trPr>
        <w:tc>
          <w:tcPr>
            <w:tcW w:w="1084" w:type="dxa"/>
            <w:vAlign w:val="center"/>
          </w:tcPr>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 xml:space="preserve">Câu </w:t>
            </w:r>
          </w:p>
        </w:tc>
        <w:tc>
          <w:tcPr>
            <w:tcW w:w="8631" w:type="dxa"/>
            <w:vAlign w:val="center"/>
          </w:tcPr>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Đáp án</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âu 1</w:t>
            </w:r>
          </w:p>
        </w:tc>
        <w:tc>
          <w:tcPr>
            <w:tcW w:w="8631" w:type="dxa"/>
          </w:tcPr>
          <w:p w:rsidR="003077B4" w:rsidRPr="008C5B94" w:rsidRDefault="003077B4" w:rsidP="003077B4">
            <w:pPr>
              <w:rPr>
                <w:rFonts w:eastAsia="Times New Roman"/>
                <w:noProof/>
                <w:sz w:val="26"/>
                <w:szCs w:val="26"/>
              </w:rPr>
            </w:pPr>
            <w:r w:rsidRPr="008C5B94">
              <w:rPr>
                <w:rFonts w:eastAsia="Times New Roman"/>
                <w:noProof/>
                <w:sz w:val="26"/>
                <w:szCs w:val="26"/>
              </w:rPr>
              <w:t>+ Không thể kết luận rằng kim loại không bị nhiễm điện do cọ sát.</w:t>
            </w:r>
          </w:p>
          <w:p w:rsidR="003077B4" w:rsidRPr="008C5B94" w:rsidRDefault="003077B4" w:rsidP="003077B4">
            <w:pPr>
              <w:rPr>
                <w:rFonts w:eastAsia="Times New Roman"/>
                <w:sz w:val="26"/>
                <w:szCs w:val="26"/>
              </w:rPr>
            </w:pPr>
            <w:r w:rsidRPr="008C5B94">
              <w:rPr>
                <w:rFonts w:eastAsia="Times New Roman"/>
                <w:noProof/>
                <w:sz w:val="26"/>
                <w:szCs w:val="26"/>
              </w:rPr>
              <w:t>+ Vì : Kim loại cũng như mọi chất liệu khác. khi bị cọ sát với len đều nhiễm điện.  Tuy nhiên do kim loại dẫn điện rất tốt nên khi các điện tích khi xuất hiện lúc cọ sát sẽ nhanh chóng bị truyền đi tới tay người làm thí nghiệm, rồi truyền xuống đất nên ta không thấy chúng nhiễm điện.</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âu 2</w:t>
            </w:r>
          </w:p>
        </w:tc>
        <w:tc>
          <w:tcPr>
            <w:tcW w:w="8631" w:type="dxa"/>
          </w:tcPr>
          <w:p w:rsidR="003077B4" w:rsidRPr="008C5B94" w:rsidRDefault="003077B4" w:rsidP="003077B4">
            <w:pPr>
              <w:jc w:val="center"/>
              <w:rPr>
                <w:rFonts w:eastAsia="Times New Roman"/>
                <w:b/>
                <w:i/>
                <w:sz w:val="26"/>
                <w:szCs w:val="26"/>
              </w:rPr>
            </w:pPr>
            <w:r w:rsidRPr="008C5B94">
              <w:rPr>
                <w:rFonts w:eastAsia="Times New Roman"/>
                <w:b/>
                <w:i/>
                <w:sz w:val="26"/>
                <w:szCs w:val="26"/>
              </w:rPr>
              <w:t>Tóm tắt :</w:t>
            </w:r>
          </w:p>
          <w:tbl>
            <w:tblPr>
              <w:tblW w:w="0" w:type="auto"/>
              <w:tblInd w:w="1737" w:type="dxa"/>
              <w:tblBorders>
                <w:insideH w:val="single" w:sz="4" w:space="0" w:color="auto"/>
                <w:insideV w:val="single" w:sz="4" w:space="0" w:color="auto"/>
              </w:tblBorders>
              <w:tblLook w:val="01E0" w:firstRow="1" w:lastRow="1" w:firstColumn="1" w:lastColumn="1" w:noHBand="0" w:noVBand="0"/>
            </w:tblPr>
            <w:tblGrid>
              <w:gridCol w:w="1620"/>
              <w:gridCol w:w="3517"/>
            </w:tblGrid>
            <w:tr w:rsidR="003077B4" w:rsidRPr="008C5B94" w:rsidTr="001220D8">
              <w:tc>
                <w:tcPr>
                  <w:tcW w:w="1620" w:type="dxa"/>
                  <w:tcBorders>
                    <w:top w:val="nil"/>
                    <w:left w:val="nil"/>
                    <w:bottom w:val="single" w:sz="4" w:space="0" w:color="auto"/>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3517" w:type="dxa"/>
                  <w:tcBorders>
                    <w:top w:val="nil"/>
                    <w:left w:val="single" w:sz="4" w:space="0" w:color="auto"/>
                    <w:bottom w:val="single" w:sz="4" w:space="0" w:color="auto"/>
                    <w:right w:val="nil"/>
                  </w:tcBorders>
                </w:tcPr>
                <w:p w:rsidR="003077B4" w:rsidRPr="008C5B94" w:rsidRDefault="003077B4" w:rsidP="003077B4">
                  <w:p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gạo</w:t>
                  </w:r>
                  <w:r w:rsidRPr="008C5B94">
                    <w:rPr>
                      <w:rFonts w:eastAsia="Times New Roman"/>
                      <w:sz w:val="26"/>
                      <w:szCs w:val="26"/>
                    </w:rPr>
                    <w:t xml:space="preserve"> = 50kg ,    m</w:t>
                  </w:r>
                  <w:r w:rsidRPr="008C5B94">
                    <w:rPr>
                      <w:rFonts w:eastAsia="Times New Roman"/>
                      <w:sz w:val="26"/>
                      <w:szCs w:val="26"/>
                      <w:vertAlign w:val="subscript"/>
                    </w:rPr>
                    <w:t>ghế</w:t>
                  </w:r>
                  <w:r w:rsidRPr="008C5B94">
                    <w:rPr>
                      <w:rFonts w:eastAsia="Times New Roman"/>
                      <w:sz w:val="26"/>
                      <w:szCs w:val="26"/>
                      <w:vertAlign w:val="subscript"/>
                    </w:rPr>
                    <w:softHyphen/>
                  </w:r>
                  <w:r w:rsidRPr="008C5B94">
                    <w:rPr>
                      <w:rFonts w:eastAsia="Times New Roman"/>
                      <w:sz w:val="26"/>
                      <w:szCs w:val="26"/>
                    </w:rPr>
                    <w:t xml:space="preserve"> = 4kg</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Chân ghế</w:t>
                  </w:r>
                  <w:r w:rsidRPr="008C5B94">
                    <w:rPr>
                      <w:rFonts w:eastAsia="Times New Roman"/>
                      <w:sz w:val="26"/>
                      <w:szCs w:val="26"/>
                      <w:vertAlign w:val="subscript"/>
                    </w:rPr>
                    <w:softHyphen/>
                  </w:r>
                  <w:r w:rsidRPr="008C5B94">
                    <w:rPr>
                      <w:rFonts w:eastAsia="Times New Roman"/>
                      <w:sz w:val="26"/>
                      <w:szCs w:val="26"/>
                    </w:rPr>
                    <w:t xml:space="preserve"> = 8cm</w:t>
                  </w:r>
                  <w:r w:rsidRPr="008C5B94">
                    <w:rPr>
                      <w:rFonts w:eastAsia="Times New Roman"/>
                      <w:sz w:val="26"/>
                      <w:szCs w:val="26"/>
                      <w:vertAlign w:val="superscript"/>
                    </w:rPr>
                    <w:t>2</w:t>
                  </w:r>
                  <w:r w:rsidRPr="008C5B94">
                    <w:rPr>
                      <w:rFonts w:eastAsia="Times New Roman"/>
                      <w:sz w:val="26"/>
                      <w:szCs w:val="26"/>
                    </w:rPr>
                    <w:t xml:space="preserve"> = 0,0008m</w:t>
                  </w:r>
                  <w:r w:rsidRPr="008C5B94">
                    <w:rPr>
                      <w:rFonts w:eastAsia="Times New Roman"/>
                      <w:sz w:val="26"/>
                      <w:szCs w:val="26"/>
                      <w:vertAlign w:val="superscript"/>
                    </w:rPr>
                    <w:t>2</w:t>
                  </w:r>
                </w:p>
              </w:tc>
            </w:tr>
            <w:tr w:rsidR="003077B4" w:rsidRPr="008C5B94" w:rsidTr="001220D8">
              <w:tc>
                <w:tcPr>
                  <w:tcW w:w="1620" w:type="dxa"/>
                  <w:tcBorders>
                    <w:top w:val="single" w:sz="4" w:space="0" w:color="auto"/>
                    <w:left w:val="nil"/>
                    <w:bottom w:val="nil"/>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3517" w:type="dxa"/>
                  <w:tcBorders>
                    <w:top w:val="single" w:sz="4" w:space="0" w:color="auto"/>
                    <w:left w:val="single" w:sz="4" w:space="0" w:color="auto"/>
                    <w:bottom w:val="nil"/>
                    <w:right w:val="nil"/>
                  </w:tcBorders>
                  <w:vAlign w:val="center"/>
                </w:tcPr>
                <w:p w:rsidR="003077B4" w:rsidRPr="008C5B94" w:rsidRDefault="003077B4" w:rsidP="003077B4">
                  <w:pPr>
                    <w:rPr>
                      <w:rFonts w:eastAsia="Times New Roman"/>
                      <w:sz w:val="26"/>
                      <w:szCs w:val="26"/>
                    </w:rPr>
                  </w:pPr>
                  <w:r w:rsidRPr="008C5B94">
                    <w:rPr>
                      <w:rFonts w:eastAsia="Times New Roman"/>
                      <w:sz w:val="26"/>
                      <w:szCs w:val="26"/>
                    </w:rPr>
                    <w:t>Tính áp suất lên chân ghế ?</w:t>
                  </w:r>
                </w:p>
                <w:p w:rsidR="003077B4" w:rsidRPr="008C5B94" w:rsidRDefault="003077B4" w:rsidP="003077B4">
                  <w:pPr>
                    <w:rPr>
                      <w:rFonts w:eastAsia="Times New Roman"/>
                      <w:sz w:val="26"/>
                      <w:szCs w:val="26"/>
                    </w:rPr>
                  </w:pPr>
                </w:p>
              </w:tc>
            </w:tr>
          </w:tbl>
          <w:p w:rsidR="003077B4" w:rsidRPr="008C5B94" w:rsidRDefault="003077B4" w:rsidP="003077B4">
            <w:pPr>
              <w:jc w:val="center"/>
              <w:rPr>
                <w:rFonts w:eastAsia="Times New Roman"/>
                <w:b/>
                <w:sz w:val="26"/>
                <w:szCs w:val="26"/>
              </w:rPr>
            </w:pPr>
            <w:r w:rsidRPr="008C5B94">
              <w:rPr>
                <w:rFonts w:eastAsia="Times New Roman"/>
                <w:b/>
                <w:sz w:val="26"/>
                <w:szCs w:val="26"/>
              </w:rPr>
              <w:t>Giải</w:t>
            </w:r>
          </w:p>
          <w:p w:rsidR="003077B4" w:rsidRPr="008C5B94" w:rsidRDefault="003077B4" w:rsidP="003077B4">
            <w:pPr>
              <w:jc w:val="both"/>
              <w:rPr>
                <w:rFonts w:eastAsia="Times New Roman"/>
                <w:sz w:val="26"/>
                <w:szCs w:val="26"/>
              </w:rPr>
            </w:pPr>
            <w:r w:rsidRPr="008C5B94">
              <w:rPr>
                <w:rFonts w:eastAsia="Times New Roman"/>
                <w:sz w:val="26"/>
                <w:szCs w:val="26"/>
              </w:rPr>
              <w:t>+ Trọng lượng của bao gạo và ghế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P =  10.(50 + 4) = 540 N </w:t>
            </w:r>
          </w:p>
          <w:p w:rsidR="003077B4" w:rsidRPr="008C5B94" w:rsidRDefault="003077B4" w:rsidP="003077B4">
            <w:pPr>
              <w:jc w:val="both"/>
              <w:rPr>
                <w:rFonts w:eastAsia="Times New Roman"/>
                <w:sz w:val="26"/>
                <w:szCs w:val="26"/>
              </w:rPr>
            </w:pPr>
            <w:r w:rsidRPr="008C5B94">
              <w:rPr>
                <w:rFonts w:eastAsia="Times New Roman"/>
                <w:sz w:val="26"/>
                <w:szCs w:val="26"/>
              </w:rPr>
              <w:t>+ áp lực của cả ghế và bao gạo tác dụng lên mặt đất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F = P = 540 N</w:t>
            </w:r>
          </w:p>
          <w:p w:rsidR="003077B4" w:rsidRPr="008C5B94" w:rsidRDefault="003077B4" w:rsidP="003077B4">
            <w:pPr>
              <w:jc w:val="both"/>
              <w:rPr>
                <w:rFonts w:eastAsia="Times New Roman"/>
                <w:sz w:val="26"/>
                <w:szCs w:val="26"/>
              </w:rPr>
            </w:pPr>
            <w:r w:rsidRPr="008C5B94">
              <w:rPr>
                <w:rFonts w:eastAsia="Times New Roman"/>
                <w:sz w:val="26"/>
                <w:szCs w:val="26"/>
              </w:rPr>
              <w:t>+ áp suất các chân ghế tác dụng mặt đất là:</w:t>
            </w:r>
          </w:p>
          <w:p w:rsidR="003077B4" w:rsidRPr="008C5B94" w:rsidRDefault="003077B4" w:rsidP="003077B4">
            <w:pPr>
              <w:rPr>
                <w:rFonts w:eastAsia="Times New Roman"/>
                <w:sz w:val="26"/>
                <w:szCs w:val="26"/>
              </w:rPr>
            </w:pPr>
            <w:r w:rsidRPr="008C5B94">
              <w:rPr>
                <w:rFonts w:eastAsia="Times New Roman"/>
                <w:position w:val="-28"/>
                <w:sz w:val="26"/>
                <w:szCs w:val="26"/>
              </w:rPr>
              <w:object w:dxaOrig="5100" w:dyaOrig="660">
                <v:shape id="_x0000_i1199" type="#_x0000_t75" style="width:298.05pt;height:39.35pt" o:ole="">
                  <v:imagedata r:id="rId328" o:title=""/>
                </v:shape>
                <o:OLEObject Type="Embed" ProgID="Equation.DSMT4" ShapeID="_x0000_i1199" DrawAspect="Content" ObjectID="_1668175704" r:id="rId329"/>
              </w:object>
            </w:r>
          </w:p>
          <w:p w:rsidR="003077B4" w:rsidRPr="008C5B94" w:rsidRDefault="003077B4" w:rsidP="003077B4">
            <w:pPr>
              <w:rPr>
                <w:rFonts w:eastAsia="Times New Roman"/>
                <w:sz w:val="26"/>
                <w:szCs w:val="26"/>
              </w:rPr>
            </w:pPr>
            <w:r w:rsidRPr="008C5B94">
              <w:rPr>
                <w:rFonts w:eastAsia="Times New Roman"/>
                <w:sz w:val="26"/>
                <w:szCs w:val="26"/>
              </w:rPr>
              <w:t xml:space="preserve">                                                                  Đáp số : 168 750 N/m</w:t>
            </w:r>
            <w:r w:rsidRPr="008C5B94">
              <w:rPr>
                <w:rFonts w:eastAsia="Times New Roman"/>
                <w:sz w:val="26"/>
                <w:szCs w:val="26"/>
                <w:vertAlign w:val="superscript"/>
              </w:rPr>
              <w:t>2</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lastRenderedPageBreak/>
              <w:t>Câu 3</w:t>
            </w:r>
          </w:p>
        </w:tc>
        <w:tc>
          <w:tcPr>
            <w:tcW w:w="8631" w:type="dxa"/>
          </w:tcPr>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8000" behindDoc="0" locked="0" layoutInCell="1" allowOverlap="1" wp14:anchorId="166541D2" wp14:editId="459AD92D">
                      <wp:simplePos x="0" y="0"/>
                      <wp:positionH relativeFrom="column">
                        <wp:posOffset>1477645</wp:posOffset>
                      </wp:positionH>
                      <wp:positionV relativeFrom="paragraph">
                        <wp:posOffset>-63500</wp:posOffset>
                      </wp:positionV>
                      <wp:extent cx="682625" cy="569595"/>
                      <wp:effectExtent l="1905" t="3810" r="1270" b="0"/>
                      <wp:wrapNone/>
                      <wp:docPr id="1597" name="Text Box 10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56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82B24" w:rsidRDefault="001220D8" w:rsidP="003077B4">
                                  <w:pPr>
                                    <w:rPr>
                                      <w:sz w:val="72"/>
                                      <w:szCs w:val="72"/>
                                    </w:rPr>
                                  </w:pPr>
                                  <w:r w:rsidRPr="00F82B24">
                                    <w:rPr>
                                      <w:sz w:val="72"/>
                                      <w:szCs w:val="7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1" o:spid="_x0000_s1219" type="#_x0000_t202" style="position:absolute;margin-left:116.35pt;margin-top:-5pt;width:53.75pt;height:44.8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McDqvAIAAMYFAAAOAAAAZHJzL2Uyb0RvYy54bWysVG1vmzAQ/j5p/8Hyd8rLgAAqqdoQpknd i9TuBzhggjWwme0Eumr/fWeTpGmrSdM2PiDbd37unrvHd3k19R3aU6mY4Dn2LzyMKK9Ezfg2x1/v SyfBSGnCa9IJTnP8QBW+Wr59czkOGQ1EK7qaSgQgXGXjkONW6yFzXVW1tCfqQgyUg7ERsicatnLr 1pKMgN53buB5sTsKWQ9SVFQpOC1mI15a/Kahlf7cNIpq1OUYctP2L+1/Y/7u8pJkW0mGllWHNMhf ZNETxiHoCaogmqCdZK+gelZJoUSjLyrRu6JpWEUtB2Djey/Y3LVkoJYLFEcNpzKp/wdbfdp/kYjV 0LsoXWDESQ9duqeTRjdiQr7n+aZG46AycL0bwFlPYAF/y1cNt6L6phAXq5bwLb2WUowtJTXkaG+6 Z1dnHGVANuNHUUMkstPCAk2N7E0BoSQI0KFXD6f+mGwqOIyTIA4ijCowRXEapZHJzSXZ8fIglX5P RY/MIscS2m/Byf5W6dn16GJicVGyrrMS6PizA8CcTyA0XDU2k4Tt6GPqpetknYROGMRrJ/SKwrku V6ETl/4iKt4Vq1Xh/zRx/TBrWV1TbsIc1eWHf9a9g85nXZz0pUTHagNnUlJyu1l1Eu0JqLu036Eg Z27u8zRsvYDLC0p+EHo3QeqUcbJwwjKMnHThJY7npzdp7IVpWJTPKd0yTv+dEhpznEbQU0vnt9w8 +73mRrKeaZgfHetznJycSGYUuOa1ba0mrJvXZ6Uw6T+VAtp9bLTVq5HoLFY9bSb7PBbJ8R1sRP0A CpYCFAYyheEHi1bIHxiNMEhyrL7viKQYdR84vILUD0MzeewmjBYBbOS5ZXNuIbwCqBxrjOblSs/T ajdItm0h0vzuuLiGl9Mwq2rzxOasgJLZwLCw5A6DzUyj8731ehq/y18AAAD//wMAUEsDBBQABgAI AAAAIQAFXKMl3gAAAAoBAAAPAAAAZHJzL2Rvd25yZXYueG1sTI/BTsMwEETvSPyDtUjcWrtpIW3I pkIgriAKVOLmJtskIl5HsduEv2c5wXG1TzNv8u3kOnWmIbSeERZzA4q49FXLNcL729NsDSpEy5Xt PBPCNwXYFpcXuc0qP/IrnXexVhLCIbMITYx9pnUoG3I2zH1PLL+jH5yNcg61rgY7SrjrdGLMrXa2 ZWlobE8PDZVfu5ND+Hg+fu5X5qV+dDf96Cej2W004vXVdH8HKtIU/2D41Rd1KMTp4E9cBdUhJMsk FRRhtjAySojlyiSgDgjpJgVd5Pr/hOIHAAD//wMAUEsBAi0AFAAGAAgAAAAhALaDOJL+AAAA4QEA ABMAAAAAAAAAAAAAAAAAAAAAAFtDb250ZW50X1R5cGVzXS54bWxQSwECLQAUAAYACAAAACEAOP0h /9YAAACUAQAACwAAAAAAAAAAAAAAAAAvAQAAX3JlbHMvLnJlbHNQSwECLQAUAAYACAAAACEAUTHA 6rwCAADGBQAADgAAAAAAAAAAAAAAAAAuAgAAZHJzL2Uyb0RvYy54bWxQSwECLQAUAAYACAAAACEA BVyjJd4AAAAKAQAADwAAAAAAAAAAAAAAAAAWBQAAZHJzL2Rvd25yZXYueG1sUEsFBgAAAAAEAAQA 8wAAACEGAAAAAA== " filled="f" stroked="f">
                      <v:textbox>
                        <w:txbxContent>
                          <w:p w:rsidR="001220D8" w:rsidRPr="00F82B24" w:rsidRDefault="001220D8" w:rsidP="003077B4">
                            <w:pPr>
                              <w:rPr>
                                <w:sz w:val="72"/>
                                <w:szCs w:val="72"/>
                              </w:rPr>
                            </w:pPr>
                            <w:r w:rsidRPr="00F82B24">
                              <w:rPr>
                                <w:sz w:val="72"/>
                                <w:szCs w:val="72"/>
                              </w:rPr>
                              <w:t>.</w:t>
                            </w:r>
                          </w:p>
                        </w:txbxContent>
                      </v:textbox>
                    </v:shape>
                  </w:pict>
                </mc:Fallback>
              </mc:AlternateContent>
            </w:r>
            <w:r w:rsidR="003077B4" w:rsidRPr="008C5B94">
              <w:rPr>
                <w:rFonts w:eastAsia="Times New Roman"/>
                <w:sz w:val="26"/>
                <w:szCs w:val="26"/>
              </w:rPr>
              <w:t xml:space="preserve"> </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6976" behindDoc="0" locked="0" layoutInCell="1" allowOverlap="1" wp14:anchorId="608A5C8D" wp14:editId="370D78D2">
                      <wp:simplePos x="0" y="0"/>
                      <wp:positionH relativeFrom="column">
                        <wp:posOffset>3883660</wp:posOffset>
                      </wp:positionH>
                      <wp:positionV relativeFrom="paragraph">
                        <wp:posOffset>86360</wp:posOffset>
                      </wp:positionV>
                      <wp:extent cx="1025525" cy="342900"/>
                      <wp:effectExtent l="7620" t="10160" r="5080" b="8890"/>
                      <wp:wrapNone/>
                      <wp:docPr id="1596" name="Text Box 1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Pr="00CB1B3A" w:rsidRDefault="001220D8" w:rsidP="003077B4">
                                  <w:pPr>
                                    <w:jc w:val="center"/>
                                  </w:pPr>
                                  <w:r>
                                    <w:t>Hình vẽ</w:t>
                                  </w:r>
                                </w:p>
                                <w:p w:rsidR="001220D8" w:rsidRPr="006319EF" w:rsidRDefault="001220D8" w:rsidP="003077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0" o:spid="_x0000_s1220" type="#_x0000_t202" style="position:absolute;margin-left:305.8pt;margin-top:6.8pt;width:80.75pt;height:27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dhZhgIAAB0FAAAOAAAAZHJzL2Uyb0RvYy54bWysVF1v2yAUfZ+0/4B4T/1RJ42tOlUXJ9Ok 7kNq9wOIwTEaBgYkdlftv++CkzRrNWma5gcHcq8P59x7Ltc3QyfQnhnLlSxxchFjxGStKJfbEn99 WE/mGFlHJCVCSVbiR2bxzeLtm+teFyxVrRKUGQQg0ha9LnHrnC6iyNYt64i9UJpJCDbKdMTB1mwj akgP6J2I0jieRb0yVBtVM2vh32oM4kXAbxpWu89NY5lDosTAzYW3Ce+Nf0eLa1JsDdEtrw80yD+w 6AiXcOgJqiKOoJ3hr6A6XhtlVeMuatVFqml4zYIGUJPEL9Tct0SzoAWKY/WpTPb/wdaf9l8M4hR6 N81nGEnSQZce2ODQOzWgJI5DjXptC0i915DsBohAftBr9Z2qv1kk1bIlcstujVF9ywgFjomvbnT2 qe+KLawH2fQfFYWTyM6pADQ0pvMFhJIgQIdePZ7649nU/sg4nU7TKUY1xC6zNB/JRaQ4fq2Nde+Z 6pBflNhA/wM62d9Z59mQ4pjiD5NqzYUIHhAS9SXOPbyPWCU49cGwMdvNUhi0J95F4QnSXqR13IGX Be9KPD8lkcJXYyVpOMURLsY1MBHSg4M44HZYjZ55yuN8NV/Ns0mWzlaTLK6qye16mU1m6+RqWl1W y2WV/PQ8k6xoOaVMeqpH/ybZ3/njMEmj804O/rPydXheK49+pxGqDKqOv0FdsIHv/OgBN2yG4Lqr 3ON5W2wUfQRjGDXOKNwpsGiV+YFRD/NZYvt9RwzDSHyQYK48yTI/0GGTTa9S2JjzyOY8QmQNUCV2 GI3LpRsvgZ02fNvCSaOdpboFQzY8eOWZ1cHGMINB1OG+8EN+vg9Zz7fa4hcAAAD//wMAUEsDBBQA BgAIAAAAIQDsYgIt3AAAAAkBAAAPAAAAZHJzL2Rvd25yZXYueG1sTI9BT8MwDIXvSPyHyEjcWNpV aqA0nRCDO3QDrm7jtRVNUjXZVvj1mBOcLOs9P3+v3Cx2FCeaw+CdhnSVgCDXejO4TsN+93xzCyJE dAZH70jDFwXYVJcXJRbGn90rnerYCQ5xoUANfYxTIWVoe7IYVn4ix9rBzxYjr3MnzYxnDrejXCdJ Li0Ojj/0ONFjT+1nfbSMsf7YZ9uXmpTCJts+fb/dHd5Hra+vlod7EJGW+GeGX3y+gYqZGn90JohR Q56mOVtZyHiyQaksBdGwonKQVSn/N6h+AAAA//8DAFBLAQItABQABgAIAAAAIQC2gziS/gAAAOEB AAATAAAAAAAAAAAAAAAAAAAAAABbQ29udGVudF9UeXBlc10ueG1sUEsBAi0AFAAGAAgAAAAhADj9 If/WAAAAlAEAAAsAAAAAAAAAAAAAAAAALwEAAF9yZWxzLy5yZWxzUEsBAi0AFAAGAAgAAAAhAKuF 2FmGAgAAHQUAAA4AAAAAAAAAAAAAAAAALgIAAGRycy9lMm9Eb2MueG1sUEsBAi0AFAAGAAgAAAAh AOxiAi3cAAAACQEAAA8AAAAAAAAAAAAAAAAA4AQAAGRycy9kb3ducmV2LnhtbFBLBQYAAAAABAAE APMAAADpBQAAAAA= " filled="f">
                      <v:textbox>
                        <w:txbxContent>
                          <w:p w:rsidR="001220D8" w:rsidRPr="00CB1B3A" w:rsidRDefault="001220D8" w:rsidP="003077B4">
                            <w:pPr>
                              <w:jc w:val="center"/>
                            </w:pPr>
                            <w:r>
                              <w:t>Hình vẽ</w:t>
                            </w:r>
                          </w:p>
                          <w:p w:rsidR="001220D8" w:rsidRPr="006319EF" w:rsidRDefault="001220D8" w:rsidP="003077B4"/>
                        </w:txbxContent>
                      </v:textbox>
                    </v:shape>
                  </w:pict>
                </mc:Fallback>
              </mc:AlternateContent>
            </w:r>
            <w:r w:rsidRPr="008C5B94">
              <w:rPr>
                <w:rFonts w:eastAsia="Times New Roman"/>
                <w:noProof/>
                <w:lang w:eastAsia="en-US"/>
              </w:rPr>
              <w:drawing>
                <wp:anchor distT="0" distB="0" distL="114300" distR="114300" simplePos="0" relativeHeight="251970048" behindDoc="0" locked="0" layoutInCell="1" allowOverlap="1" wp14:anchorId="1AE0E3D6" wp14:editId="40915086">
                  <wp:simplePos x="0" y="0"/>
                  <wp:positionH relativeFrom="column">
                    <wp:posOffset>1188720</wp:posOffset>
                  </wp:positionH>
                  <wp:positionV relativeFrom="paragraph">
                    <wp:posOffset>1905</wp:posOffset>
                  </wp:positionV>
                  <wp:extent cx="2545715" cy="1943100"/>
                  <wp:effectExtent l="0" t="0" r="0" b="0"/>
                  <wp:wrapNone/>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5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a/ +  Lấy S</w:t>
            </w:r>
            <w:r w:rsidRPr="008C5B94">
              <w:rPr>
                <w:rFonts w:eastAsia="Times New Roman"/>
                <w:sz w:val="26"/>
                <w:szCs w:val="26"/>
                <w:vertAlign w:val="subscript"/>
              </w:rPr>
              <w:t>1</w:t>
            </w:r>
            <w:r w:rsidRPr="008C5B94">
              <w:rPr>
                <w:rFonts w:eastAsia="Times New Roman"/>
                <w:sz w:val="26"/>
                <w:szCs w:val="26"/>
              </w:rPr>
              <w:t xml:space="preserve"> đối xứng với S qua G</w:t>
            </w:r>
            <w:r w:rsidRPr="008C5B94">
              <w:rPr>
                <w:rFonts w:eastAsia="Times New Roman"/>
                <w:sz w:val="26"/>
                <w:szCs w:val="26"/>
              </w:rPr>
              <w:softHyphen/>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Lấy S</w:t>
            </w:r>
            <w:r w:rsidRPr="008C5B94">
              <w:rPr>
                <w:rFonts w:eastAsia="Times New Roman"/>
                <w:sz w:val="26"/>
                <w:szCs w:val="26"/>
                <w:vertAlign w:val="subscript"/>
              </w:rPr>
              <w:t>2</w:t>
            </w:r>
            <w:r w:rsidRPr="008C5B94">
              <w:rPr>
                <w:rFonts w:eastAsia="Times New Roman"/>
                <w:sz w:val="26"/>
                <w:szCs w:val="26"/>
              </w:rPr>
              <w:t xml:space="preserve"> đối xứng với S  qua G</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Nối S</w:t>
            </w:r>
            <w:r w:rsidRPr="008C5B94">
              <w:rPr>
                <w:rFonts w:eastAsia="Times New Roman"/>
                <w:sz w:val="26"/>
                <w:szCs w:val="26"/>
                <w:vertAlign w:val="subscript"/>
              </w:rPr>
              <w:t>1</w:t>
            </w:r>
            <w:r w:rsidRPr="008C5B94">
              <w:rPr>
                <w:rFonts w:eastAsia="Times New Roman"/>
                <w:sz w:val="26"/>
                <w:szCs w:val="26"/>
              </w:rPr>
              <w:t xml:space="preserve"> và S</w:t>
            </w:r>
            <w:r w:rsidRPr="008C5B94">
              <w:rPr>
                <w:rFonts w:eastAsia="Times New Roman"/>
                <w:sz w:val="26"/>
                <w:szCs w:val="26"/>
                <w:vertAlign w:val="subscript"/>
              </w:rPr>
              <w:t>2</w:t>
            </w:r>
            <w:r w:rsidRPr="008C5B94">
              <w:rPr>
                <w:rFonts w:eastAsia="Times New Roman"/>
                <w:sz w:val="26"/>
                <w:szCs w:val="26"/>
              </w:rPr>
              <w:t xml:space="preserve"> cắt G</w:t>
            </w:r>
            <w:r w:rsidRPr="008C5B94">
              <w:rPr>
                <w:rFonts w:eastAsia="Times New Roman"/>
                <w:sz w:val="26"/>
                <w:szCs w:val="26"/>
                <w:vertAlign w:val="subscript"/>
              </w:rPr>
              <w:t>1</w:t>
            </w:r>
            <w:r w:rsidRPr="008C5B94">
              <w:rPr>
                <w:rFonts w:eastAsia="Times New Roman"/>
                <w:sz w:val="26"/>
                <w:szCs w:val="26"/>
              </w:rPr>
              <w:t xml:space="preserve"> tại I cắt G</w:t>
            </w:r>
            <w:r w:rsidRPr="008C5B94">
              <w:rPr>
                <w:rFonts w:eastAsia="Times New Roman"/>
                <w:sz w:val="26"/>
                <w:szCs w:val="26"/>
                <w:vertAlign w:val="subscript"/>
              </w:rPr>
              <w:t>2</w:t>
            </w:r>
            <w:r w:rsidRPr="008C5B94">
              <w:rPr>
                <w:rFonts w:eastAsia="Times New Roman"/>
                <w:sz w:val="26"/>
                <w:szCs w:val="26"/>
              </w:rPr>
              <w:t xml:space="preserve"> tại J                                                     </w:t>
            </w:r>
            <w:r w:rsidRPr="008C5B94">
              <w:rPr>
                <w:rFonts w:eastAsia="Times New Roman"/>
                <w:sz w:val="26"/>
                <w:szCs w:val="26"/>
              </w:rPr>
              <w:br/>
              <w:t xml:space="preserve">   +  Nối S, I, J, S  và đánh hướng đi ta được tia sáng cần vẽ. </w:t>
            </w:r>
          </w:p>
          <w:p w:rsidR="003077B4" w:rsidRPr="008C5B94" w:rsidRDefault="003077B4" w:rsidP="003077B4">
            <w:pPr>
              <w:rPr>
                <w:rFonts w:eastAsia="Times New Roman"/>
                <w:sz w:val="26"/>
                <w:szCs w:val="26"/>
              </w:rPr>
            </w:pPr>
            <w:r w:rsidRPr="008C5B94">
              <w:rPr>
                <w:rFonts w:eastAsia="Times New Roman"/>
                <w:sz w:val="26"/>
                <w:szCs w:val="26"/>
              </w:rPr>
              <w:t xml:space="preserve"> b/   Ta phải tính góc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R))</w:instrText>
            </w:r>
            <w:r w:rsidRPr="008C5B94">
              <w:rPr>
                <w:rFonts w:eastAsia="Times New Roman"/>
                <w:sz w:val="26"/>
                <w:szCs w:val="26"/>
              </w:rPr>
              <w:fldChar w:fldCharType="end"/>
            </w:r>
            <w:r w:rsidRPr="008C5B94">
              <w:rPr>
                <w:rFonts w:eastAsia="Times New Roman"/>
                <w:sz w:val="26"/>
                <w:szCs w:val="26"/>
              </w:rPr>
              <w:t xml:space="preserve"> </w:t>
            </w:r>
          </w:p>
          <w:p w:rsidR="003077B4" w:rsidRPr="008C5B94" w:rsidRDefault="003077B4" w:rsidP="003077B4">
            <w:pPr>
              <w:rPr>
                <w:rFonts w:eastAsia="Times New Roman"/>
                <w:sz w:val="26"/>
                <w:szCs w:val="26"/>
                <w:vertAlign w:val="subscript"/>
              </w:rPr>
            </w:pPr>
            <w:r w:rsidRPr="008C5B94">
              <w:rPr>
                <w:rFonts w:eastAsia="Times New Roman"/>
                <w:sz w:val="26"/>
                <w:szCs w:val="26"/>
              </w:rPr>
              <w:t xml:space="preserve">      Kẻ pháp tuyến tại I và J cắt nhau tại K                                                          </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9024" behindDoc="0" locked="0" layoutInCell="1" allowOverlap="1" wp14:anchorId="21CAFEF8" wp14:editId="03A44537">
                      <wp:simplePos x="0" y="0"/>
                      <wp:positionH relativeFrom="column">
                        <wp:posOffset>2339340</wp:posOffset>
                      </wp:positionH>
                      <wp:positionV relativeFrom="paragraph">
                        <wp:posOffset>377825</wp:posOffset>
                      </wp:positionV>
                      <wp:extent cx="273685" cy="35560"/>
                      <wp:effectExtent l="6350" t="18415" r="5715" b="12700"/>
                      <wp:wrapNone/>
                      <wp:docPr id="1595" name="Freeform 10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2" o:spid="_x0000_s1026" style="position:absolute;margin-left:184.2pt;margin-top:29.75pt;width:21.55pt;height:2.8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3+9QHwMAADgHAAAOAAAAZHJzL2Uyb0RvYy54bWysVduOmzAQfa/Uf7D8WCnLJZBN0CarVS5V pV5W2vQDHDABFWxqOyHbqv/eGXMJ2VWkVVUewGYO43PO2MPd/aksyJErnUsxp96NSwkXsUxysZ/T 79vNaEqJNkwkrJCCz+kz1/R+8f7dXV1F3JeZLBKuCCQROqqrOc2MqSLH0XHGS6ZvZMUFBFOpSmZg qvZOolgN2cvC8V134tRSJZWSMdca3q6aIF3Y/GnKY/MtTTU3pJhT4GbsXdn7Du/O4o5Fe8WqLI9b GuwfWJQsF7Bon2rFDCMHlb9KVeaxklqm5iaWpSPTNI+51QBqPPeFmqeMVdxqAXN01duk/1/a+Ovx UZE8gdqFs5ASwUqo0kZxjp4Tz3V99KiudATQp+pRoUpdfZbxDw0B5yKCEw0Ysqu/yAQSsYOR1pdT qkr8EhSTk7X/ubefnwyJ4aV/O55MgUMMoXEYTmx1HBZ138YHbT5yafOw42dtmuIlMLLWJy37LRQ6 LQuo4weHuKQmXhB0le4x3gDjTV2SEbi326EH+QPQrX8t1XiAupIoGECQzRVSIL4nfkEKXNh3OlnW SY9PotUOI8LwyLnW7UpqdBmNAC+3HuqCFIBCo66AQSyCx28CgyAEh0Nws0LLSMHRe3noFCVw6HaN yxUzKAQJ4ZDUsAWxTiSDAZQCA6U88q20EHPeNm2hYLlzvBBDHNTK8ut2UBftnpXN1iwHMs4JGwBk RkrWs54mqhtsQCE3eVHYHVgIJD8L/dCS1rLIEwwib632u2WhyJFhA7JXa9kFTMmDSGyyjLNk3Y4N y4tmDIsXtnZwVlrT8NTYDvN75s7W0/U0GAX+ZD0K3NVq9LBZBqPJxrsNV+PVcrny/iA1L4iyPEm4 QHZdt/OCt3WTtu82farvdxcqLsRu7PVarHNJw5oMWrqnVWe7CjaSpvPsZPIMTUXJpn3D7wYGmVS/ KKmhdc+p/nlgilNSfBLQG2dNYY2dBKHdDGoY2Q0jTMSQak4NhROEw6Vp/g+HSuX7DFbybFmFfIBm lubYdSy/hlU7gfZsFbS/Euz/w7lFnX94i78AAAD//wMAUEsDBBQABgAIAAAAIQCScslq3wAAAAkB AAAPAAAAZHJzL2Rvd25yZXYueG1sTI/LTsMwEEX3SPyDNUhsEHVCHmrTOBVQsUIsaPgAN5nGEfE4 it0m/XuGFexmNEd3zi13ix3EBSffO1IQryIQSI1re+oUfNVvj2sQPmhq9eAIFVzRw666vSl10bqZ PvFyCJ3gEPKFVmBCGAspfWPQar9yIxLfTm6yOvA6dbKd9MzhdpBPUZRLq3viD0aP+Gqw+T6crYKT T16Wj6Tp3/fXGh9Mup9NVyt1f7c8b0EEXMIfDL/6rA4VOx3dmVovBgVJvk4ZVZBtMhAMpHHMw1FB nsUgq1L+b1D9AAAA//8DAFBLAQItABQABgAIAAAAIQC2gziS/gAAAOEBAAATAAAAAAAAAAAAAAAA AAAAAABbQ29udGVudF9UeXBlc10ueG1sUEsBAi0AFAAGAAgAAAAhADj9If/WAAAAlAEAAAsAAAAA AAAAAAAAAAAALwEAAF9yZWxzLy5yZWxzUEsBAi0AFAAGAAgAAAAhAKXf71AfAwAAOAcAAA4AAAAA AAAAAAAAAAAALgIAAGRycy9lMm9Eb2MueG1sUEsBAi0AFAAGAAgAAAAhAJJyyWrfAAAACQEAAA8A AAAAAAAAAAAAAAAAeQUAAGRycy9kb3ducmV2LnhtbFBLBQYAAAAABAAEAPMAAACFBgAAAAA= " path="m,180l720,r720,180e" filled="f">
                      <v:path arrowok="t" o:connecttype="custom" o:connectlocs="0,35560;136843,0;273685,35560" o:connectangles="0,0,0"/>
                    </v:shape>
                  </w:pict>
                </mc:Fallback>
              </mc:AlternateContent>
            </w:r>
            <w:r w:rsidR="003077B4" w:rsidRPr="008C5B94">
              <w:rPr>
                <w:rFonts w:eastAsia="Times New Roman"/>
                <w:sz w:val="26"/>
                <w:szCs w:val="26"/>
              </w:rPr>
              <w:t xml:space="preserve">      Trong tứ giác IKJO có 2 góc vuông I và J  và  có góc </w:t>
            </w:r>
            <w:r w:rsidR="003077B4" w:rsidRPr="008C5B94">
              <w:rPr>
                <w:rFonts w:eastAsia="Times New Roman"/>
                <w:sz w:val="26"/>
                <w:szCs w:val="26"/>
              </w:rPr>
              <w:fldChar w:fldCharType="begin"/>
            </w:r>
            <w:r w:rsidR="003077B4" w:rsidRPr="008C5B94">
              <w:rPr>
                <w:rFonts w:eastAsia="Times New Roman"/>
                <w:sz w:val="26"/>
                <w:szCs w:val="26"/>
              </w:rPr>
              <w:instrText>eq   \l(\o\ac(\a\vs3(</w:instrText>
            </w:r>
            <w:r w:rsidR="003077B4" w:rsidRPr="008C5B94">
              <w:rPr>
                <w:rFonts w:eastAsia="Times New Roman"/>
                <w:sz w:val="26"/>
                <w:szCs w:val="26"/>
              </w:rPr>
              <w:sym w:font="MySB" w:char="F024"/>
            </w:r>
            <w:r w:rsidR="003077B4" w:rsidRPr="008C5B94">
              <w:rPr>
                <w:rFonts w:eastAsia="Times New Roman"/>
                <w:sz w:val="26"/>
                <w:szCs w:val="26"/>
              </w:rPr>
              <w:instrText>,, ),O))</w:instrText>
            </w:r>
            <w:r w:rsidR="003077B4" w:rsidRPr="008C5B94">
              <w:rPr>
                <w:rFonts w:eastAsia="Times New Roman"/>
                <w:sz w:val="26"/>
                <w:szCs w:val="26"/>
              </w:rPr>
              <w:fldChar w:fldCharType="end"/>
            </w:r>
            <w:r w:rsidR="003077B4" w:rsidRPr="008C5B94">
              <w:rPr>
                <w:rFonts w:eastAsia="Times New Roman"/>
                <w:sz w:val="26"/>
                <w:szCs w:val="26"/>
              </w:rPr>
              <w:t xml:space="preserve">  = 60</w:t>
            </w:r>
            <w:r w:rsidR="003077B4" w:rsidRPr="008C5B94">
              <w:rPr>
                <w:rFonts w:eastAsia="Times New Roman"/>
                <w:sz w:val="26"/>
                <w:szCs w:val="26"/>
                <w:vertAlign w:val="superscript"/>
              </w:rPr>
              <w:t>0</w:t>
            </w:r>
            <w:r w:rsidR="003077B4" w:rsidRPr="008C5B94">
              <w:rPr>
                <w:rFonts w:eastAsia="Times New Roman"/>
                <w:sz w:val="26"/>
                <w:szCs w:val="26"/>
              </w:rPr>
              <w:t xml:space="preserve">                                                      Do đó góc còn lại  </w:t>
            </w:r>
            <w:r w:rsidR="003077B4" w:rsidRPr="008C5B94">
              <w:rPr>
                <w:rFonts w:eastAsia="Times New Roman"/>
                <w:sz w:val="26"/>
                <w:szCs w:val="26"/>
              </w:rPr>
              <w:fldChar w:fldCharType="begin"/>
            </w:r>
            <w:r w:rsidR="003077B4" w:rsidRPr="008C5B94">
              <w:rPr>
                <w:rFonts w:eastAsia="Times New Roman"/>
                <w:sz w:val="26"/>
                <w:szCs w:val="26"/>
              </w:rPr>
              <w:instrText>eq   \l(\o\ac(\a\vs3(</w:instrText>
            </w:r>
            <w:r w:rsidR="003077B4" w:rsidRPr="008C5B94">
              <w:rPr>
                <w:rFonts w:eastAsia="Times New Roman"/>
                <w:sz w:val="26"/>
                <w:szCs w:val="26"/>
              </w:rPr>
              <w:sym w:font="MySB" w:char="F024"/>
            </w:r>
            <w:r w:rsidR="003077B4" w:rsidRPr="008C5B94">
              <w:rPr>
                <w:rFonts w:eastAsia="Times New Roman"/>
                <w:sz w:val="26"/>
                <w:szCs w:val="26"/>
              </w:rPr>
              <w:instrText>,, ),IKJ))</w:instrText>
            </w:r>
            <w:r w:rsidR="003077B4" w:rsidRPr="008C5B94">
              <w:rPr>
                <w:rFonts w:eastAsia="Times New Roman"/>
                <w:sz w:val="26"/>
                <w:szCs w:val="26"/>
              </w:rPr>
              <w:fldChar w:fldCharType="end"/>
            </w:r>
            <w:r w:rsidR="003077B4" w:rsidRPr="008C5B94">
              <w:rPr>
                <w:rFonts w:eastAsia="Times New Roman"/>
                <w:sz w:val="26"/>
                <w:szCs w:val="26"/>
              </w:rPr>
              <w:t xml:space="preserve">  = 120</w:t>
            </w:r>
            <w:r w:rsidR="003077B4"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sz w:val="26"/>
                <w:szCs w:val="26"/>
              </w:rPr>
              <w:t xml:space="preserve"> Suy ra: Trong </w:t>
            </w:r>
            <w:r w:rsidRPr="008C5B94">
              <w:rPr>
                <w:rFonts w:eastAsia="Times New Roman"/>
                <w:position w:val="-4"/>
                <w:sz w:val="26"/>
                <w:szCs w:val="26"/>
              </w:rPr>
              <w:object w:dxaOrig="220" w:dyaOrig="260">
                <v:shape id="_x0000_i1200" type="#_x0000_t75" style="width:10.9pt;height:13.4pt" o:ole="">
                  <v:imagedata r:id="rId294" o:title=""/>
                </v:shape>
                <o:OLEObject Type="Embed" ProgID="Equation.DSMT4" ShapeID="_x0000_i1200" DrawAspect="Content" ObjectID="_1668175705" r:id="rId330"/>
              </w:object>
            </w:r>
            <w:r w:rsidRPr="008C5B94">
              <w:rPr>
                <w:rFonts w:eastAsia="Times New Roman"/>
                <w:sz w:val="26"/>
                <w:szCs w:val="26"/>
              </w:rPr>
              <w:t xml:space="preserve">JKI  có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 60</w:t>
            </w:r>
            <w:r w:rsidRPr="008C5B94">
              <w:rPr>
                <w:rFonts w:eastAsia="Times New Roman"/>
                <w:sz w:val="26"/>
                <w:szCs w:val="26"/>
                <w:vertAlign w:val="superscript"/>
              </w:rPr>
              <w:t>0</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Mà các cặp góc tới và góc phản xạ I</w:t>
            </w:r>
            <w:r w:rsidRPr="008C5B94">
              <w:rPr>
                <w:rFonts w:eastAsia="Times New Roman"/>
                <w:sz w:val="26"/>
                <w:szCs w:val="26"/>
                <w:vertAlign w:val="subscript"/>
              </w:rPr>
              <w:t xml:space="preserve">1 </w:t>
            </w:r>
            <w:r w:rsidRPr="008C5B94">
              <w:rPr>
                <w:rFonts w:eastAsia="Times New Roman"/>
                <w:sz w:val="26"/>
                <w:szCs w:val="26"/>
              </w:rPr>
              <w:t>= I</w:t>
            </w:r>
            <w:r w:rsidRPr="008C5B94">
              <w:rPr>
                <w:rFonts w:eastAsia="Times New Roman"/>
                <w:sz w:val="26"/>
                <w:szCs w:val="26"/>
                <w:vertAlign w:val="subscript"/>
              </w:rPr>
              <w:t xml:space="preserve">2     </w:t>
            </w:r>
            <w:r w:rsidRPr="008C5B94">
              <w:rPr>
                <w:rFonts w:eastAsia="Times New Roman"/>
                <w:sz w:val="26"/>
                <w:szCs w:val="26"/>
              </w:rPr>
              <w:t>; J</w:t>
            </w:r>
            <w:r w:rsidRPr="008C5B94">
              <w:rPr>
                <w:rFonts w:eastAsia="Times New Roman"/>
                <w:sz w:val="26"/>
                <w:szCs w:val="26"/>
                <w:vertAlign w:val="subscript"/>
              </w:rPr>
              <w:t>1</w:t>
            </w:r>
            <w:r w:rsidRPr="008C5B94">
              <w:rPr>
                <w:rFonts w:eastAsia="Times New Roman"/>
                <w:sz w:val="26"/>
                <w:szCs w:val="26"/>
              </w:rPr>
              <w:t xml:space="preserve"> = J</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Từ đó:  =&gt;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2</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2</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sz w:val="26"/>
                <w:szCs w:val="26"/>
              </w:rPr>
              <w:t xml:space="preserve"> Xét </w:t>
            </w:r>
            <w:r w:rsidRPr="008C5B94">
              <w:rPr>
                <w:rFonts w:eastAsia="Times New Roman"/>
                <w:position w:val="-4"/>
                <w:sz w:val="26"/>
                <w:szCs w:val="26"/>
              </w:rPr>
              <w:object w:dxaOrig="220" w:dyaOrig="260">
                <v:shape id="_x0000_i1201" type="#_x0000_t75" style="width:10.9pt;height:13.4pt" o:ole="">
                  <v:imagedata r:id="rId296" o:title=""/>
                </v:shape>
                <o:OLEObject Type="Embed" ProgID="Equation.DSMT4" ShapeID="_x0000_i1201" DrawAspect="Content" ObjectID="_1668175706" r:id="rId331"/>
              </w:object>
            </w:r>
            <w:r w:rsidRPr="008C5B94">
              <w:rPr>
                <w:rFonts w:eastAsia="Times New Roman"/>
                <w:sz w:val="26"/>
                <w:szCs w:val="26"/>
              </w:rPr>
              <w:t xml:space="preserve">SJI có tổng 2 góc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r w:rsidRPr="008C5B94">
              <w:rPr>
                <w:rFonts w:eastAsia="Times New Roman"/>
                <w:sz w:val="26"/>
                <w:szCs w:val="26"/>
              </w:rPr>
              <w:t xml:space="preserve">   =&gt;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J))</w:instrText>
            </w:r>
            <w:r w:rsidRPr="008C5B94">
              <w:rPr>
                <w:rFonts w:eastAsia="Times New Roman"/>
                <w:sz w:val="26"/>
                <w:szCs w:val="26"/>
              </w:rPr>
              <w:fldChar w:fldCharType="end"/>
            </w:r>
            <w:r w:rsidRPr="008C5B94">
              <w:rPr>
                <w:rFonts w:eastAsia="Times New Roman"/>
                <w:sz w:val="26"/>
                <w:szCs w:val="26"/>
              </w:rPr>
              <w:t xml:space="preserve">  = 60</w:t>
            </w:r>
            <w:r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b/>
                <w:sz w:val="26"/>
                <w:szCs w:val="26"/>
              </w:rPr>
              <w:t xml:space="preserve"> </w:t>
            </w:r>
            <w:r w:rsidR="004179E8" w:rsidRPr="008C5B94">
              <w:rPr>
                <w:rFonts w:eastAsia="Times New Roman"/>
                <w:noProof/>
                <w:lang w:eastAsia="en-US"/>
              </w:rPr>
              <mc:AlternateContent>
                <mc:Choice Requires="wps">
                  <w:drawing>
                    <wp:anchor distT="0" distB="0" distL="114300" distR="114300" simplePos="0" relativeHeight="251965952" behindDoc="0" locked="0" layoutInCell="1" allowOverlap="1" wp14:anchorId="50000FA5" wp14:editId="2D64FD6A">
                      <wp:simplePos x="0" y="0"/>
                      <wp:positionH relativeFrom="column">
                        <wp:posOffset>502920</wp:posOffset>
                      </wp:positionH>
                      <wp:positionV relativeFrom="paragraph">
                        <wp:posOffset>156845</wp:posOffset>
                      </wp:positionV>
                      <wp:extent cx="0" cy="0"/>
                      <wp:effectExtent l="8255" t="61595" r="20320" b="52705"/>
                      <wp:wrapNone/>
                      <wp:docPr id="1594" name="Line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9" o:spid="_x0000_s1026" style="position:absolute;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6H7JQIAAEkEAAAOAAAAZHJzL2Uyb0RvYy54bWysVMGO2jAQvVfqP1i+QxIaKIkIqyqBXrYt 0m4/wNgOserYlm0IqOq/d+wA3W0vVVUOZmzPvHnzZpzVw7mX6MStE1pVOJumGHFFNRPqUOGvz9vJ EiPniWJEasUrfOEOP6zfvlkNpuQz3WnJuEUAolw5mAp33psySRzteE/cVBuu4LLVticetvaQMEsG QO9lMkvTRTJoy4zVlDsHp814idcRv2059V/a1nGPZIWBm4+rjes+rMl6RcqDJaYT9EqD/AOLnggF Se9QDfEEHa34A6oX1GqnWz+luk902wrKYw1QTZb+Vs1TRwyPtYA4ztxlcv8Pln4+7SwSDHo3L3KM FOmhS49CcVQURZBnMK4Er1rtbCiQntWTedT0m0NK1x1RBx5pPl8MBGYhInkVEjbOQJL98Ekz8CFH r6NW59b2ARJUQOfYksu9JfzsER0P6e00IeUtxFjnP3Ldo2BUWALfCElOj84HCqS8uYQMSm+FlLHX UqGhwsV8No8BTkvBwmVwc/awr6VFJxKmJf5iPXDz0s3qo2IRrOOEba62J0KCjXwUwlsB0kiOQ7ae M4wkhwcSrJGeVCEjlAmEr9Y4MN+LtNgsN8t8ks8Wm0meNs3kw7bOJ4tt9n7evGvqusl+BPJZXnaC Ma4C/9vwZvnfDcf1GY1jdx/fu1DJa/SoKJC9/UfSsc+hteOQ7DW77GyoLrQc5jU6X99WeBAv99Hr 1xdg/RMAAP//AwBQSwMEFAAGAAgAAAAhAAYAADDbAAAABwEAAA8AAABkcnMvZG93bnJldi54bWxM jk1PwzAQRO9I/AdrkbhRpxGiIcSpEFK5tID6oQpu23hJIuJ1ZDtt+PcYOMDxaUYzr5iPphNHcr61 rGA6SUAQV1a3XCvYbRdXGQgfkDV2lknBJ3mYl+dnBebannhNx02oRRxhn6OCJoQ+l9JXDRn0E9sT x+zdOoMhoquldniK46aTaZLcSIMtx4cGe3poqPrYDEbBerVYZvvlMFbu7XH6vH1ZPb36TKnLi/H+ DkSgMfyV4Vs/qkMZnQ52YO1Fp2B2m8amgvR6BiLmP3z4ZVkW8r9/+QUAAP//AwBQSwECLQAUAAYA CAAAACEAtoM4kv4AAADhAQAAEwAAAAAAAAAAAAAAAAAAAAAAW0NvbnRlbnRfVHlwZXNdLnhtbFBL AQItABQABgAIAAAAIQA4/SH/1gAAAJQBAAALAAAAAAAAAAAAAAAAAC8BAABfcmVscy8ucmVsc1BL AQItABQABgAIAAAAIQDnK6H7JQIAAEkEAAAOAAAAAAAAAAAAAAAAAC4CAABkcnMvZTJvRG9jLnht bFBLAQItABQABgAIAAAAIQAGAAAw2wAAAAcBAAAPAAAAAAAAAAAAAAAAAH8EAABkcnMvZG93bnJl di54bWxQSwUGAAAAAAQABADzAAAAhwUAAAAA ">
                      <v:stroke endarrow="block"/>
                    </v:line>
                  </w:pict>
                </mc:Fallback>
              </mc:AlternateContent>
            </w:r>
            <w:r w:rsidRPr="008C5B94">
              <w:rPr>
                <w:rFonts w:eastAsia="Times New Roman"/>
                <w:b/>
                <w:sz w:val="26"/>
                <w:szCs w:val="26"/>
              </w:rPr>
              <w:t>Do vậy</w:t>
            </w:r>
            <w:r w:rsidRPr="008C5B94">
              <w:rPr>
                <w:rFonts w:eastAsia="Times New Roman"/>
                <w:sz w:val="26"/>
                <w:szCs w:val="26"/>
              </w:rPr>
              <w:t xml:space="preserve">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R))</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r w:rsidRPr="008C5B94">
              <w:rPr>
                <w:rFonts w:eastAsia="Times New Roman"/>
                <w:sz w:val="26"/>
                <w:szCs w:val="26"/>
              </w:rPr>
              <w:t xml:space="preserve">    ( Do kề bù với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J))</w:instrText>
            </w:r>
            <w:r w:rsidRPr="008C5B94">
              <w:rPr>
                <w:rFonts w:eastAsia="Times New Roman"/>
                <w:sz w:val="26"/>
                <w:szCs w:val="26"/>
              </w:rPr>
              <w:fldChar w:fldCharType="end"/>
            </w:r>
            <w:r w:rsidRPr="008C5B94">
              <w:rPr>
                <w:rFonts w:eastAsia="Times New Roman"/>
                <w:sz w:val="26"/>
                <w:szCs w:val="26"/>
              </w:rPr>
              <w:t xml:space="preserve">  )</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Câu 4</w:t>
            </w: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Câu 4</w:t>
            </w:r>
          </w:p>
        </w:tc>
        <w:tc>
          <w:tcPr>
            <w:tcW w:w="8631" w:type="dxa"/>
          </w:tcPr>
          <w:p w:rsidR="003077B4" w:rsidRPr="008C5B94" w:rsidRDefault="004179E8" w:rsidP="003077B4">
            <w:pPr>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1983360" behindDoc="0" locked="0" layoutInCell="1" allowOverlap="1" wp14:anchorId="165AA87F" wp14:editId="2EFED393">
                      <wp:simplePos x="0" y="0"/>
                      <wp:positionH relativeFrom="column">
                        <wp:posOffset>2169795</wp:posOffset>
                      </wp:positionH>
                      <wp:positionV relativeFrom="paragraph">
                        <wp:posOffset>22225</wp:posOffset>
                      </wp:positionV>
                      <wp:extent cx="800100" cy="342900"/>
                      <wp:effectExtent l="0" t="1905" r="1270" b="0"/>
                      <wp:wrapNone/>
                      <wp:docPr id="1593" name="Text Box 10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180 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6" o:spid="_x0000_s1221" type="#_x0000_t202" style="position:absolute;margin-left:170.85pt;margin-top:1.75pt;width:63pt;height:27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F5k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JZcYCdpBlx7YaNCtHFEYhHNbo6HXKbje9+BsRrCAv+Or+ztZftVIyFVDxZbdKCWHhtEKcgzt Tf/s6oSjLchm+CAriER3RjqgsVadLSCUBAE69Orx1B+bTQmHcQA1AksJpksSJbC2EWh6vNwrbd4x 2SG7yLCC9jtwur/TZnI9uthYQha8beGcpq14dgCY0wmEhqvWZpNwHf2RBMk6XsfEI9F87ZEgz72b YkW8eREuZvllvlrl4U8bNyRpw6uKCRvmqK6Q/Fn3DjqfdHHSl5YtryycTUmr7WbVKrSnoO7CfYeC nLn5z9Nw9QIuLyiFEQluo8Qr5vHCIwWZeckiiL0gTG6TeUASkhfPKd1xwf6dEhoynMyi2aSl33IL 3PeaG007bmB+tLxz6gA360RTq8C1qNzaUN5O67NS2PSfSgHtPjba6dVKdBKrGTejex6xQ7Zi3sjq ERSsJCgMxAjDDxaNVN8xGmCQZFh/21HFMGrfC3gFSUiInTxuQ2aLCDbq3LI5t1BRAlSGDUbTcmWm abXrFd82EGl6d0LewMupuVP1U1aH9wbDwpE7DDY7jc73zutp/C5/AQAA//8DAFBLAwQUAAYACAAA ACEAx//3Et0AAAAIAQAADwAAAGRycy9kb3ducmV2LnhtbEyPwU7DMBBE70j8g7VIvVG7bdJAiFMh EFcQhVbi5sbbJGq8jmK3CX/PcoLbjmY0+6bYTK4TFxxC60nDYq5AIFXetlRr+Px4ub0DEaIhazpP qOEbA2zK66vC5NaP9I6XbawFl1DIjYYmxj6XMlQNOhPmvkdi7+gHZyLLoZZ2MCOXu04ulVpLZ1ri D43p8anB6rQ9Ow271+PXPlFv9bNL+9FPSpK7l1rPbqbHBxARp/gXhl98RoeSmQ7+TDaITsMqWWQc 5SMFwX6yzlgfNKRZCrIs5P8B5Q8AAAD//wMAUEsBAi0AFAAGAAgAAAAhALaDOJL+AAAA4QEAABMA AAAAAAAAAAAAAAAAAAAAAFtDb250ZW50X1R5cGVzXS54bWxQSwECLQAUAAYACAAAACEAOP0h/9YA AACUAQAACwAAAAAAAAAAAAAAAAAvAQAAX3JlbHMvLnJlbHNQSwECLQAUAAYACAAAACEArqBeZLoC AADGBQAADgAAAAAAAAAAAAAAAAAuAgAAZHJzL2Uyb0RvYy54bWxQSwECLQAUAAYACAAAACEAx//3 Et0AAAAIAQAADwAAAAAAAAAAAAAAAAAUBQAAZHJzL2Rvd25yZXYueG1sUEsFBgAAAAAEAAQA8wAA AB4GAAAAAA== " filled="f" stroked="f">
                      <v:textbox>
                        <w:txbxContent>
                          <w:p w:rsidR="001220D8" w:rsidRDefault="001220D8" w:rsidP="003077B4">
                            <w:r>
                              <w:t>180 km</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2336" behindDoc="0" locked="0" layoutInCell="1" allowOverlap="1" wp14:anchorId="0107742A" wp14:editId="160026DC">
                      <wp:simplePos x="0" y="0"/>
                      <wp:positionH relativeFrom="column">
                        <wp:posOffset>2390775</wp:posOffset>
                      </wp:positionH>
                      <wp:positionV relativeFrom="paragraph">
                        <wp:posOffset>-1419225</wp:posOffset>
                      </wp:positionV>
                      <wp:extent cx="228600" cy="3311525"/>
                      <wp:effectExtent l="11430" t="6350" r="10795" b="12700"/>
                      <wp:wrapNone/>
                      <wp:docPr id="1592" name="AutoShape 1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3311525"/>
                              </a:xfrm>
                              <a:prstGeom prst="rightBrace">
                                <a:avLst>
                                  <a:gd name="adj1" fmla="val 120718"/>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15" o:spid="_x0000_s1026" type="#_x0000_t88" style="position:absolute;margin-left:188.25pt;margin-top:-111.75pt;width:18pt;height:260.75pt;rotation:-90;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NSoQIAAF4FAAAOAAAAZHJzL2Uyb0RvYy54bWysVFFv0zAQfkfiP1h+7xJnaddGS6fRtAhp wKTBD3BjpzE4drDdph3iv3N20q5lLwiRh8SXO3133913vr3bNxLtuLFCqxyTqxgjrkrNhNrk+OuX 1WiKkXVUMSq14jk+cIvv5m/f3HZtxhNda8m4QQCibNa1Oa6da7MosmXNG2qvdMsVOCttGurANJuI GdoBeiOjJI4nUacNa40uubXwt+ideB7wq4qX7nNVWe6QzDHU5sLbhPfav6P5Lc02hra1KIcy6D9U 0VChIOkJqqCOoq0Rr6AaURptdeWuSt1EuqpEyQMHYEPiP9g81bTlgQs0x7anNtn/B1t+2j0aJBjM bjxLMFK0gSndb50OyRGJydg3qWttBrFP7aPxNG37oMvvFhzRhccbFmLQuvuoGSBRQAqN2VemQUbD AMgEBgdP+A0dQPswjsNpHHzvUAk/k2Q6gTBUguv6mpBxEkqJaObBfBmtse491w3yhxwbsandO0NL 3zSa0d2DdWEobOBF2TeCUdVImPGOSkSS+IZMBxGcBUEjXoLGoVhP9QQJp2Nqj6/0SkgZpCQV6nI8 86V6j9VSMO8MhtmsF9IgyAxcw+NTA9hFmEcuqK37OHuwhXZ9iUZvFQtpak7Zcjg7KmR/BiSpfCbo 4EDd9zLo8Ocsni2ny2k6SpPJcpTGRTG6Xy3S0WRFbsbFdbFYFOSXL5qkWS0Y48rXfdwJkv6d5obt 7NV82ooLfva8DavwvG5DdFlG6BJwOX4DuyA9r7ZenmvNDqC8oDFQDVxKIIlam2eMOljwHNsfW2o4 RvKDgg2akTT1N0Iw0vFNAoY596zPPVSVAJVjh1F/XLj+Ftm2QXUg6zBwpf3uVML5wfpt6KsaDFji wGC4cPwtcW6HqJdrcf4bAAD//wMAUEsDBBQABgAIAAAAIQAo6bRC3wAAAAkBAAAPAAAAZHJzL2Rv d25yZXYueG1sTI/BSsNAEIbvgu+wjODNbmxIGtNsiggiUlCMFnqcZsckNLsbs9smvr3jSW/zMx// fFNsZtOLM42+c1bB7SICQbZ2urONgo/3x5sMhA9oNfbOkoJv8rApLy8KzLWb7Budq9AILrE+RwVt CEMupa9bMugXbiDLu083Ggwcx0bqEScuN71cRlEqDXaWL7Q40ENL9bE6GQVPq9fnbZNNu2qfpRp3 x5evdEtKXV/N92sQgebwB8OvPqtDyU4Hd7Lai55zHK8Y5eEuBsFAmiRLEAcFSRKDLAv5/4PyBwAA //8DAFBLAQItABQABgAIAAAAIQC2gziS/gAAAOEBAAATAAAAAAAAAAAAAAAAAAAAAABbQ29udGVu dF9UeXBlc10ueG1sUEsBAi0AFAAGAAgAAAAhADj9If/WAAAAlAEAAAsAAAAAAAAAAAAAAAAALwEA AF9yZWxzLy5yZWxzUEsBAi0AFAAGAAgAAAAhAL4Ws1KhAgAAXgUAAA4AAAAAAAAAAAAAAAAALgIA AGRycy9lMm9Eb2MueG1sUEsBAi0AFAAGAAgAAAAhACjptELfAAAACQEAAA8AAAAAAAAAAAAAAAAA +wQAAGRycy9kb3ducmV2LnhtbFBLBQYAAAAABAAEAPMAAAAHBgAAAAA= ">
                      <v:stroke dashstyle="1 1"/>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5408" behindDoc="0" locked="0" layoutInCell="1" allowOverlap="1" wp14:anchorId="1EDF70DC" wp14:editId="7CF969F8">
                      <wp:simplePos x="0" y="0"/>
                      <wp:positionH relativeFrom="column">
                        <wp:posOffset>4163695</wp:posOffset>
                      </wp:positionH>
                      <wp:positionV relativeFrom="paragraph">
                        <wp:posOffset>38735</wp:posOffset>
                      </wp:positionV>
                      <wp:extent cx="800100" cy="342900"/>
                      <wp:effectExtent l="1905" t="0" r="0" b="1905"/>
                      <wp:wrapNone/>
                      <wp:docPr id="1591"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8" o:spid="_x0000_s1222" type="#_x0000_t202" style="position:absolute;margin-left:327.85pt;margin-top:3.05pt;width:63pt;height:27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TIzB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JSFGgnbQpQc2GnQrRxQGYWxrNPQ6Bdf7HpzNCBbwd3x1fyfLrxoJuWqo2LIbpeTQMFpBjqG9 6Z9dnXC0BdkMH2QFkejOSAc01qqzBYSSIECHXj2e+mOzKeEwDqBGYCnBdEmiBNY2Ak2Pl3ulzTsm O2QXGVbQfgdO93faTK5HFxtLyIK3LZzTtBXPDgBzOoHQcNXabBKuoz+SIFnH65h4JJqvPRLkuXdT rIg3L8LFLL/MV6s8/GnjhiRteFUxYcMc1RWSP+veQeeTLk760rLllYWzKWm13axahfYU1F2471CQ Mzf/eRquXsDlBaUwIsFtlHjFPF54pCAzL1kEsReEyW0yD0hC8uI5pTsu2L9TQkOGk1k0m7T0W26B +15zo2nHDcyPlndOHeBmnWhqFbgWlVsbyttpfVYKm/5TKaDdx0Y7vVqJTmI142Z0zyN2arZi3sjq ERSsJCgMxAjDDxaNVN8xGmCQZFh/21HFMGrfC3gFSUiInTxuQ2aLCDbq3LI5t1BRAlSGDUbTcmWm abXrFd82EGl6d0LewMupuVP1U1aH9wbDwpE7DDY7jc73zutp/C5/AQAA//8DAFBLAwQUAAYACAAA ACEAVcs+mdsAAAAIAQAADwAAAGRycy9kb3ducmV2LnhtbEyPzU7DMBCE70i8g7VI3Og6iLQlxKkQ iCuI8iNxc+NtEhGvo9htwtuznOhtP81odqbczL5XRxpjF9hAttCgiOvgOm4MvL89Xa1BxWTZ2T4w GfihCJvq/Ky0hQsTv9JxmxolIRwLa6BNaSgQY92St3ERBmLR9mH0NgmODbrRThLue7zWeonediwf WjvQQ0v19/bgDXw8778+b/RL8+jzYQqzRva3aMzlxXx/ByrRnP7N8FdfqkMlnXbhwC6q3sAyz1di lSMDJfpqnQnvhHUGWJV4OqD6BQAA//8DAFBLAQItABQABgAIAAAAIQC2gziS/gAAAOEBAAATAAAA AAAAAAAAAAAAAAAAAABbQ29udGVudF9UeXBlc10ueG1sUEsBAi0AFAAGAAgAAAAhADj9If/WAAAA lAEAAAsAAAAAAAAAAAAAAAAALwEAAF9yZWxzLy5yZWxzUEsBAi0AFAAGAAgAAAAhAHFMjMG6AgAA xgUAAA4AAAAAAAAAAAAAAAAALgIAAGRycy9lMm9Eb2MueG1sUEsBAi0AFAAGAAgAAAAhAFXLPpnb AAAACAEAAA8AAAAAAAAAAAAAAAAAFAUAAGRycy9kb3ducmV2LnhtbFBLBQYAAAAABAAEAPMAAAAc BgAAAAA= " filled="f" stroked="f">
                      <v:textbox>
                        <w:txbxContent>
                          <w:p w:rsidR="001220D8" w:rsidRDefault="001220D8" w:rsidP="003077B4">
                            <w:r>
                              <w:t>7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4384" behindDoc="0" locked="0" layoutInCell="1" allowOverlap="1" wp14:anchorId="07634094" wp14:editId="05B111A9">
                      <wp:simplePos x="0" y="0"/>
                      <wp:positionH relativeFrom="column">
                        <wp:posOffset>502920</wp:posOffset>
                      </wp:positionH>
                      <wp:positionV relativeFrom="paragraph">
                        <wp:posOffset>40640</wp:posOffset>
                      </wp:positionV>
                      <wp:extent cx="800100" cy="342900"/>
                      <wp:effectExtent l="0" t="0" r="1270" b="0"/>
                      <wp:wrapNone/>
                      <wp:docPr id="1590" name="Text Box 1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7" o:spid="_x0000_s1223" type="#_x0000_t202" style="position:absolute;margin-left:39.6pt;margin-top:3.2pt;width:63pt;height:27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XDr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JVAgQTvo0gMbDbqVIwqDcGFrNPQ6Bdf7HpzNCBbwd3x1fyfLrxoJuWqo2LIbpeTQMFpBjqG9 6Z9dnXC0BdkMH2QFkejOSAc01qqzBYSSIECHVB5P/bHZlHAYB1AjsJRguiRRAmsbgabHy73S5h2T HbKLDCtovwOn+zttJteji40lZMHbFs5p2opnB4A5nUBouGptNgnX0R9JkKzjdUw8Es3XHgny3Lsp VsSbF+Fill/mq1Ue/rRxQ5I2vKqYsGGO6grJn3XvoPNJFyd9adnyysLZlLTablatQnsK6i7cdyjI mZv/PA1XL+DyglIYkeA2SrxiHi88UpCZlyyC2AvC5DaZByQhefGc0h0X7N8poSHDySyaTVr6LbfA fa+50bTjBuZHyzunDnCzTjS1ClyLyq0N5e20PiuFTf+pFNDuY6OdXq1EJ7GacTO65xFHFtmKeSOr R1CwkqAwECMMP1g0Un3HaIBBkmH9bUcVw6h9L+AVJCEh4GbchswWEWzUuWVzbqGiBKgMG4ym5cpM 02rXK75tINL07oS8gZdTc6fqp6wO7w2GhSN3GGx2Gp3vndfT+F3+AgAA//8DAFBLAwQUAAYACAAA ACEAM2FkqdoAAAAHAQAADwAAAGRycy9kb3ducmV2LnhtbEyOTU/DMBBE70j8B2uRuFGbKC00xKkQ iCuI8iFx28bbJCJeR7HbhH/PcqLHpxnNvHIz+14daYxdYAvXCwOKuA6u48bC+9vT1S2omJAd9oHJ wg9F2FTnZyUWLkz8SsdtapSMcCzQQpvSUGgd65Y8xkUYiCXbh9FjEhwb7UacZNz3OjNmpT12LA8t DvTQUv29PXgLH8/7r8/cvDSPfjlMYTaa/Vpbe3kx39+BSjSn/zL86Ys6VOK0Cwd2UfUWbtaZNC2s clASZ2YpvBM2Oeiq1Kf+1S8AAAD//wMAUEsBAi0AFAAGAAgAAAAhALaDOJL+AAAA4QEAABMAAAAA AAAAAAAAAAAAAAAAAFtDb250ZW50X1R5cGVzXS54bWxQSwECLQAUAAYACAAAACEAOP0h/9YAAACU AQAACwAAAAAAAAAAAAAAAAAvAQAAX3JlbHMvLnJlbHNQSwECLQAUAAYACAAAACEA4cVw67oCAADG BQAADgAAAAAAAAAAAAAAAAAuAgAAZHJzL2Uyb0RvYy54bWxQSwECLQAUAAYACAAAACEAM2FkqdoA AAAHAQAADwAAAAAAAAAAAAAAAAAUBQAAZHJzL2Rvd25yZXYueG1sUEsFBgAAAAAEAAQA8wAAABsG AAAAAA== " filled="f" stroked="f">
                      <v:textbox>
                        <w:txbxContent>
                          <w:p w:rsidR="001220D8" w:rsidRDefault="001220D8" w:rsidP="003077B4">
                            <w:r>
                              <w:t>7h</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97696" behindDoc="0" locked="0" layoutInCell="1" allowOverlap="1" wp14:anchorId="74FF3418" wp14:editId="7D7E634B">
                      <wp:simplePos x="0" y="0"/>
                      <wp:positionH relativeFrom="column">
                        <wp:posOffset>874395</wp:posOffset>
                      </wp:positionH>
                      <wp:positionV relativeFrom="paragraph">
                        <wp:posOffset>71120</wp:posOffset>
                      </wp:positionV>
                      <wp:extent cx="228600" cy="0"/>
                      <wp:effectExtent l="8255" t="58420" r="20320" b="55880"/>
                      <wp:wrapNone/>
                      <wp:docPr id="1589" name="Line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0" o:spid="_x0000_s1026" style="position:absolute;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FPWILQIAAE8EAAAOAAAAZHJzL2Uyb0RvYy54bWysVNuO2yAQfa/Uf0C8J76skyZWnFVlJ31J u5F2+wEEcIyKAQGJE1X99w7k0t32parqBzyY4cyZMzNePJ56iY7cOqFVhbNxihFXVDOh9hX++rIe zTBynihGpFa8wmfu8OPy/bvFYEqe605Lxi0CEOXKwVS4896USeJox3vixtpwBYettj3xsLX7hFky AHovkzxNp8mgLTNWU+4cfG0uh3gZ8duWU//Uto57JCsM3HxcbVx3YU2WC1LuLTGdoFca5B9Y9EQo CHqHaogn6GDFH1C9oFY73fox1X2i21ZQHnOAbLL0t2yeO2J4zAXEceYuk/t/sPTLcWuRYFC7yWyO kSI9VGkjFEdZ+hD1GYwrwa1WWxsypCf1bDaafnNI6bojas8jz5ezgZtZUDR5cyVsnIEou+GzZuBD Dl5HsU6t7QMkyIBOsSbne034ySMKH/N8Nk2hcvR2lJDyds9Y5z9x3aNgVFgC64hLjhvnAw9S3lxC GKXXQspYcanQUOH5JJ/EC05LwcJhcHN2v6ulRUcSeiY+MSk4ee1m9UGxCNZxwlZX2xMhwUY+quGt AH0kxyFazxlGksOYBOtCT6oQEXIFwlfr0jbf5+l8NVvNilGRT1ejIm2a0cd1XYym6+zDpHlo6rrJ fgTyWVF2gjGuAv9bC2fF37XIdZguzXdv4rtQyVv0qCiQvb0j6VjsUN8wc67caXbe2pBd2EHXRufr hIWxeL2PXr/+A8ufAAAA//8DAFBLAwQUAAYACAAAACEA0Kto1N4AAAAJAQAADwAAAGRycy9kb3du cmV2LnhtbEyPQUvDQBCF74L/YRnBm92kBRNiNkWEemlV2orobZsdk2B2Nuxu2vjvneJBb/PePN58 Uy4n24sj+tA5UpDOEhBItTMdNQpe96ubHESImozuHaGCbwywrC4vSl0Yd6ItHnexEVxCodAK2hiH QspQt2h1mLkBiXefzlsdWfpGGq9PXG57OU+SW2l1R3yh1QM+tFh/7UarYLtZrfO39TjV/uMxfd6/ bJ7eQ67U9dV0fwci4hT/wnDGZ3SomOngRjJB9KwXWcZRHtI5iHMgW7Bx+DVkVcr/H1Q/AAAA//8D AFBLAQItABQABgAIAAAAIQC2gziS/gAAAOEBAAATAAAAAAAAAAAAAAAAAAAAAABbQ29udGVudF9U eXBlc10ueG1sUEsBAi0AFAAGAAgAAAAhADj9If/WAAAAlAEAAAsAAAAAAAAAAAAAAAAALwEAAF9y ZWxzLy5yZWxzUEsBAi0AFAAGAAgAAAAhABEU9YgtAgAATwQAAA4AAAAAAAAAAAAAAAAALgIAAGRy cy9lMm9Eb2MueG1sUEsBAi0AFAAGAAgAAAAhANCraNTeAAAACQEAAA8AAAAAAAAAAAAAAAAAhwQA AGRycy9kb3ducmV2LnhtbFBLBQYAAAAABAAEAPMAAACSBQ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1998720" behindDoc="0" locked="0" layoutInCell="1" allowOverlap="1" wp14:anchorId="74B427B5" wp14:editId="3E644783">
                      <wp:simplePos x="0" y="0"/>
                      <wp:positionH relativeFrom="column">
                        <wp:posOffset>3909695</wp:posOffset>
                      </wp:positionH>
                      <wp:positionV relativeFrom="paragraph">
                        <wp:posOffset>72390</wp:posOffset>
                      </wp:positionV>
                      <wp:extent cx="228600" cy="0"/>
                      <wp:effectExtent l="14605" t="59690" r="13970" b="54610"/>
                      <wp:wrapNone/>
                      <wp:docPr id="1588" name="Line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1" o:spid="_x0000_s1026" style="position:absolute;flip:x;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jKl/MwIAAFkEAAAOAAAAZHJzL2Uyb0RvYy54bWysVNuO2yAQfa/Uf0C8J76skyZWnFVlJ+3D dhtptx9AAMeoGBCQOFHVf+9ALm3al6qqH/BgZg5nzsx48XjsJTpw64RWFc7GKUZcUc2E2lX4y+t6 NMPIeaIYkVrxCp+4w4/Lt28Wgyl5rjstGbcIQJQrB1PhzntTJomjHe+JG2vDFRy22vbEw9buEmbJ AOi9TPI0nSaDtsxYTblz8LU5H+JlxG9bTv3ntnXcI1lh4ObjauO6DWuyXJByZ4npBL3QIP/AoidC waU3qIZ4gvZW/AHVC2q1060fU90num0F5TEHyCZLf8vmpSOGx1xAHGduMrn/B0ufDxuLBIPaTWZQ K0V6qNKTUBxl6UMW9BmMK8GtVhsbMqRH9WKeNP3qkNJ1R9SOR56vJwORMSK5CwkbZ+CW7fBJM/Ah e6+jWMfW9qiVwnwMgQEcBEHHWJ3TrTr86BGFj3k+m6ZQQ3o9SkgZEEKcsc5/4LpHwaiwBP4Rjxye nIccwPXqEtyVXgspY+2lQkOF55N8EgOcloKFw+Dm7G5bS4sOJHRPfIIgAHbnZvVesQjWccJWF9sT IcFGPurirQClJMfhtp4zjCSHgQnWGVGqcCPkCoQv1rmBvs3T+Wq2mhWjIp+uRkXaNKP367oYTdfZ u0nz0NR1k30P5LOi7ARjXAX+12bOir9rlstYndvw1s43oZJ79CgCkL2+I+lY9lDpc89sNTttbMgu dAD0b3S+zFoYkF/30evnH2H5AwAA//8DAFBLAwQUAAYACAAAACEAkMOLXd4AAAAJAQAADwAAAGRy cy9kb3ducmV2LnhtbEyPwU7DMBBE70j8g7VI3Khj1IQS4lQIgcQJ0RZV4ubGSxIar0PsNoGvZxEH OO7M0+xMsZxcJ444hNaTBjVLQCBV3rZUa3jZPFwsQIRoyJrOE2r4xADL8vSkMLn1I63wuI614BAK udHQxNjnUoaqQWfCzPdI7L35wZnI51BLO5iRw10nL5Mkk860xB8a0+Ndg9V+fXAarjdj6p+H/Xau 2o/Xr/v32D8+Ra3Pz6bbGxARp/gHw099rg4ld9r5A9kgOg2ZSq8YZUPNQTCQpYqF3a8gy0L+X1B+ AwAA//8DAFBLAQItABQABgAIAAAAIQC2gziS/gAAAOEBAAATAAAAAAAAAAAAAAAAAAAAAABbQ29u dGVudF9UeXBlc10ueG1sUEsBAi0AFAAGAAgAAAAhADj9If/WAAAAlAEAAAsAAAAAAAAAAAAAAAAA LwEAAF9yZWxzLy5yZWxzUEsBAi0AFAAGAAgAAAAhAHWMqX8zAgAAWQQAAA4AAAAAAAAAAAAAAAAA LgIAAGRycy9lMm9Eb2MueG1sUEsBAi0AFAAGAAgAAAAhAJDDi13eAAAACQEAAA8AAAAAAAAAAAAA AAAAjQQAAGRycy9kb3ducmV2LnhtbFBLBQYAAAAABAAEAPMAAACYBQ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1978240" behindDoc="0" locked="0" layoutInCell="1" allowOverlap="1" wp14:anchorId="281830B4" wp14:editId="43112123">
                      <wp:simplePos x="0" y="0"/>
                      <wp:positionH relativeFrom="column">
                        <wp:posOffset>4166870</wp:posOffset>
                      </wp:positionH>
                      <wp:positionV relativeFrom="paragraph">
                        <wp:posOffset>186690</wp:posOffset>
                      </wp:positionV>
                      <wp:extent cx="571500" cy="342900"/>
                      <wp:effectExtent l="0" t="2540" r="4445" b="0"/>
                      <wp:wrapNone/>
                      <wp:docPr id="1587"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1" o:spid="_x0000_s1224" type="#_x0000_t202" style="position:absolute;margin-left:328.1pt;margin-top:14.7pt;width:45pt;height:27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n6xuw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J3OMBO2hSw9sb9Ct3KMwCENbo3HQGbjeD+Bs9mABf8dXD3ey+qqRkMuWig27UUqOLaM15Ohu +mdXJxxtQdbjB1lDJLo10gHtG9XbAkJJEKBDrx5P/bHZVHAYz8M4AEsFpksSpbCG3HyaHS8PSpt3 TPbILnKsoP0OnO7utJlcjy42lpAl7zongU48OwDM6QRCw1Vrs0m4jv5Ig3SVrBLikWi28khQFN5N uSTerAzncXFZLJdF+NPGDUnW8rpmwoY5qiskf9a9g84nXZz0pWXHawtnU9Jqs152Cu0oqLt036Eg Z27+8zRcvYDLC0phRILbKPXKWTL3SEliL50HiReE6W06C0hKivI5pTsu2L9TQmOO0ziKJy39llvg vtfcaNZzA/Oj432Ok5MTzawCV6J2rTWUd9P6rBQ2/adSQLuPjXZ6tRKdxGr26717Hsnl8R2sZf0I ClYSFAZihOEHi1aq7xiNMEhyrL9tqWIYde8FvII0JMROHrch8TyCjTq3rM8tVFQAlWOD0bRcmmla bQfFNy1Emt6dkDfwchruVG2f2JQVULIbGBaO3GGw2Wl0vndeT+N38QsAAP//AwBQSwMEFAAGAAgA AAAhAD7UM+neAAAACQEAAA8AAABkcnMvZG93bnJldi54bWxMj01PwzAMhu9I+w+RJ3FjCaUrW6k7 TSCuIMaHxC1rvLZa41RNtpZ/T3aCo+1Hr5+32Ey2E2cafOsY4XahQBBXzrRcI3y8P9+sQPig2ejO MSH8kIdNObsqdG7cyG903oVaxBD2uUZoQuhzKX3VkNV+4XrieDu4weoQx6GWZtBjDLedTJTKpNUt xw+N7umxoeq4O1mEz5fD91eqXusnu+xHNynJdi0Rr+fT9gFEoCn8wXDRj+pQRqe9O7HxokPIllkS UYRknYKIwH16WewRVncpyLKQ/xuUvwAAAP//AwBQSwECLQAUAAYACAAAACEAtoM4kv4AAADhAQAA EwAAAAAAAAAAAAAAAAAAAAAAW0NvbnRlbnRfVHlwZXNdLnhtbFBLAQItABQABgAIAAAAIQA4/SH/ 1gAAAJQBAAALAAAAAAAAAAAAAAAAAC8BAABfcmVscy8ucmVsc1BLAQItABQABgAIAAAAIQAVBn6x uwIAAMYFAAAOAAAAAAAAAAAAAAAAAC4CAABkcnMvZTJvRG9jLnhtbFBLAQItABQABgAIAAAAIQA+ 1DPp3gAAAAkBAAAPAAAAAAAAAAAAAAAAABUFAABkcnMvZG93bnJldi54bWxQSwUGAAAAAAQABADz AAAAIAYAAAAA "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7216" behindDoc="0" locked="0" layoutInCell="1" allowOverlap="1" wp14:anchorId="03311AF4" wp14:editId="0DE3B0F3">
                      <wp:simplePos x="0" y="0"/>
                      <wp:positionH relativeFrom="column">
                        <wp:posOffset>623570</wp:posOffset>
                      </wp:positionH>
                      <wp:positionV relativeFrom="paragraph">
                        <wp:posOffset>186690</wp:posOffset>
                      </wp:positionV>
                      <wp:extent cx="571500" cy="342900"/>
                      <wp:effectExtent l="0" t="2540" r="4445" b="0"/>
                      <wp:wrapNone/>
                      <wp:docPr id="1586" name="Text Box 1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0" o:spid="_x0000_s1225" type="#_x0000_t202" style="position:absolute;margin-left:49.1pt;margin-top:14.7pt;width:45pt;height:27p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8AZ7ug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JzOMBO2hSw9sb9Ct3KMQkrI1Ggedgev9AM5mDxbwd3z1cCerrxoJuWyp2LAbpeTYMlpDjqG9 6Z9dnXC0BVmPH2QNkejWSAe0b1RvCwglQYAOvXo89cdmU8FhPA/jACwVmC5JlMLaRqDZ8fKgtHnH ZI/sIscK2u/A6e5Om8n16GJjCVnyroNzmnXi2QFgTicQGq5am03CdfRHGqSrZJUQj0SzlUeCovBu yiXxZmU4j4vLYrkswp82bkiyltc1EzbMUV0h+bPuHXQ+6eKkLy07Xls4m5JWm/WyU2hHQd2l+w4F OXPzn6fh6gVcXlAKIxLcRqlXzpK5R0oSe+k8SLwgTG/TWUBSUpTPKd1xwf6dEhpznMZRPGnpt9wC 973mRrOeG5gfHe9znJycaGYVuBK1a62hvJvWZ6Ww6T+VAtp9bLTTq5XoJFazX+/d80iIDW/FvJb1 IyhYSVAYiBGGHyxaqb5jNMIgybH+tqWKYdS9F/AK0pAQO3nchsTzCDbq3LI+t1BRAVSODUbTcmmm abUdFN+0EGl6d0LewMtpuFP1U1aH9wbDwpE7DDY7jc73zutp/C5+AQAA//8DAFBLAwQUAAYACAAA ACEAje6lINsAAAAIAQAADwAAAGRycy9kb3ducmV2LnhtbEyPwU7DMBBE70j8g7VI3KhNCCgJ2VQI xBVEgUq9ufE2iYjXUew24e9xTvQ4O6OZt+V6tr040eg7xwi3KwWCuHam4wbh6/P1JgPhg2aje8eE 8Ese1tXlRakL4yb+oNMmNCKWsC80QhvCUEjp65as9is3EEfv4EarQ5RjI82op1hue5ko9SCt7jgu tHqg55bqn83RIny/HXbbVL03L/Z+mNysJNtcIl5fzU+PIALN4T8MC35Ehyoy7d2RjRc9Qp4lMYmQ 5CmIxc+Wwx4hu0tBVqU8f6D6AwAA//8DAFBLAQItABQABgAIAAAAIQC2gziS/gAAAOEBAAATAAAA AAAAAAAAAAAAAAAAAABbQ29udGVudF9UeXBlc10ueG1sUEsBAi0AFAAGAAgAAAAhADj9If/WAAAA lAEAAAsAAAAAAAAAAAAAAAAALwEAAF9yZWxzLy5yZWxzUEsBAi0AFAAGAAgAAAAhABXwBnu6AgAA xgUAAA4AAAAAAAAAAAAAAAAALgIAAGRycy9lMm9Eb2MueG1sUEsBAi0AFAAGAAgAAAAhAI3upSDb AAAACAEAAA8AAAAAAAAAAAAAAAAAFAUAAGRycy9kb3ducmV2LnhtbFBLBQYAAAAABAAEAPMAAAAc BgAAAAA= " filled="f"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9264" behindDoc="0" locked="0" layoutInCell="1" allowOverlap="1" wp14:anchorId="7308177E" wp14:editId="187A3CFA">
                      <wp:simplePos x="0" y="0"/>
                      <wp:positionH relativeFrom="column">
                        <wp:posOffset>1541145</wp:posOffset>
                      </wp:positionH>
                      <wp:positionV relativeFrom="paragraph">
                        <wp:posOffset>186690</wp:posOffset>
                      </wp:positionV>
                      <wp:extent cx="571500" cy="342900"/>
                      <wp:effectExtent l="0" t="2540" r="1270" b="0"/>
                      <wp:wrapNone/>
                      <wp:docPr id="1585" name="Text Box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2" o:spid="_x0000_s1226" type="#_x0000_t202" style="position:absolute;margin-left:121.35pt;margin-top:14.7pt;width:45pt;height:27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Y0Nuuw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JzFGgvbQpQe2N+hW7lEYhJGt0TjoDFzvB3A2e7CAv+OrhztZfdVIyGVLxYbdKCXHltEacgzt Tf/s6oSjLch6/CBriES3RjqgfaN6W0AoCQJ06NXjqT82mwoO43kYB2CpwHRJohTWNgLNjpcHpc07 JntkFzlW0H4HTnd32kyuRxcbS8iSdx2c06wTzw4AczqB0HDV2mwSrqM/0iBdJauEeCSarTwSFIV3 Uy6JNyvDeVxcFstlEf60cUOStbyumbBhjuoKyZ9176DzSRcnfWnZ8drC2ZS02qyXnUI7Cuou3Xco yJmb/zwNVy/g8oJSGJHgNkq9cpbMPVKS2EvnQeIFYXqbzgKSkqJ8TumOC/bvlNCY4zSO4klLv+UW uO81N5r13MD86Hif4+TkRDOrwJWoXWsN5d20PiuFTf+pFNDuY6OdXq1EJ7Ga/Xrvngc8DkCzYl7L +hEUrCQoDMQIww8WrVTfMRphkORYf9tSxTDq3gt4BWlIiJ08bkPieQQbdW5Zn1uoqAAqxwajabk0 07TaDopvWog0vTshb+DlNNyp+imrw3uDYeHIHQabnUbne+f1NH4XvwAAAP//AwBQSwMEFAAGAAgA AAAhAIwX04PdAAAACQEAAA8AAABkcnMvZG93bnJldi54bWxMj8tOwzAQRfdI/IM1SOyo3SSUNo1T IRBbUMtDYufG0yQiHkex24S/Z7qiu3kc3TlTbCbXiRMOofWkYT5TIJAqb1uqNXy8v9wtQYRoyJrO E2r4xQCb8vqqMLn1I23xtIu14BAKudHQxNjnUoaqQWfCzPdIvDv4wZnI7VBLO5iRw10nE6UW0pmW +EJjenxqsPrZHZ2Gz9fD91em3upnd9+PflKS3EpqfXszPa5BRJziPwxnfVaHkp32/kg2iE5DkiUP jHKxykAwkKbnwV7DMs1AloW8/KD8AwAA//8DAFBLAQItABQABgAIAAAAIQC2gziS/gAAAOEBAAAT AAAAAAAAAAAAAAAAAAAAAABbQ29udGVudF9UeXBlc10ueG1sUEsBAi0AFAAGAAgAAAAhADj9If/W AAAAlAEAAAsAAAAAAAAAAAAAAAAALwEAAF9yZWxzLy5yZWxzUEsBAi0AFAAGAAgAAAAhACVjQ267 AgAAxgUAAA4AAAAAAAAAAAAAAAAALgIAAGRycy9lMm9Eb2MueG1sUEsBAi0AFAAGAAgAAAAhAIwX 04PdAAAACQEAAA8AAAAAAAAAAAAAAAAAFQUAAGRycy9kb3ducmV2LnhtbFBLBQYAAAAABAAEAPMA AAAfBgAAAAA= " filled="f"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1312" behindDoc="0" locked="0" layoutInCell="1" allowOverlap="1" wp14:anchorId="24821492" wp14:editId="2D5BDF09">
                      <wp:simplePos x="0" y="0"/>
                      <wp:positionH relativeFrom="column">
                        <wp:posOffset>2788920</wp:posOffset>
                      </wp:positionH>
                      <wp:positionV relativeFrom="paragraph">
                        <wp:posOffset>184785</wp:posOffset>
                      </wp:positionV>
                      <wp:extent cx="571500" cy="342900"/>
                      <wp:effectExtent l="0" t="635" r="1270" b="0"/>
                      <wp:wrapNone/>
                      <wp:docPr id="1584" name="Text Box 10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4" o:spid="_x0000_s1227" type="#_x0000_t202" style="position:absolute;margin-left:219.6pt;margin-top:14.55pt;width:45pt;height:27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B9XTug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JwQjQXvo0gPbG3Qr9ygMQmJrNA46A9f7AZzNHizg7/jq4U5WXzUSctlSsWE3SsmxZbSGHEN7 0z+7OuFoC7IeP8gaItGtkQ5o36jeFhBKggAdevV46o/NpoLDeB7GAVgqMF2SKIW1jUCz4+VBafOO yR7ZRY4VtN+B092dNpPr0cXGErLkXQfnNOvEswPAnE4gNFy1NpuE6+iPNEhXySohHolmK48EReHd lEvizcpwHheXxXJZhD9t3JBkLa9rJmyYo7pC8mfdO+h80sVJX1p2vLZwNiWtNutlp9COgrpL9x0K cubmP0/D1Qu4vKAURiS4jVKvnCVzj5Qk9tJ5kHhBmN6ms4CkpCifU7rjgv07JTTmOI2jeNLSb7kF 7nvNjWY9NzA/Ot7nODk50cwqcCVq11pDeTetz0ph038qBbT72GinVyvRSaxmv96755HMbHgr5rWs H0HBSoLCQIww/GDRSvUdoxEGSY71ty1VDKPuvYBXkIaE2MnjNiSeR7BR55b1uYWKCqBybDCalksz TavtoPimhUjTuxPyBl5Ow52qn7I6vDcYFo7cYbDZaXS+d15P43fxCwAA//8DAFBLAwQUAAYACAAA ACEAlBVPU90AAAAJAQAADwAAAGRycy9kb3ducmV2LnhtbEyPTU/DMAyG70j7D5GRuLGk3YfWUnea QFxBjIHELWu8tqJxqiZby78nO8HR9qPXz1tsJ9uJCw2+dYyQzBUI4sqZlmuEw/vz/QaED5qN7hwT wg952Jazm0Lnxo38Rpd9qEUMYZ9rhCaEPpfSVw1Z7eeuJ463kxusDnEcamkGPcZw28lUqbW0uuX4 odE9PTZUfe/PFuHj5fT1uVSv9ZNd9aOblGSbScS722n3ACLQFP5guOpHdSij09Gd2XjRISwXWRpR hDRLQERglV4XR4TNIgFZFvJ/g/IXAAD//wMAUEsBAi0AFAAGAAgAAAAhALaDOJL+AAAA4QEAABMA AAAAAAAAAAAAAAAAAAAAAFtDb250ZW50X1R5cGVzXS54bWxQSwECLQAUAAYACAAAACEAOP0h/9YA AACUAQAACwAAAAAAAAAAAAAAAAAvAQAAX3JlbHMvLnJlbHNQSwECLQAUAAYACAAAACEA7gfV07oC AADGBQAADgAAAAAAAAAAAAAAAAAuAgAAZHJzL2Uyb0RvYy54bWxQSwECLQAUAAYACAAAACEAlBVP U90AAAAJAQAADwAAAAAAAAAAAAAAAAAUBQAAZHJzL2Rvd25yZXYueG1sUEsFBgAAAAAEAAQA8wAA AB4GAAAAAA== " filled="f" stroked="f">
                      <v:textbox>
                        <w:txbxContent>
                          <w:p w:rsidR="001220D8" w:rsidRDefault="001220D8" w:rsidP="003077B4">
                            <w:r>
                              <w:t>E</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0288" behindDoc="0" locked="0" layoutInCell="1" allowOverlap="1" wp14:anchorId="38882660" wp14:editId="5A34FD00">
                      <wp:simplePos x="0" y="0"/>
                      <wp:positionH relativeFrom="column">
                        <wp:posOffset>3589020</wp:posOffset>
                      </wp:positionH>
                      <wp:positionV relativeFrom="paragraph">
                        <wp:posOffset>186690</wp:posOffset>
                      </wp:positionV>
                      <wp:extent cx="571500" cy="342900"/>
                      <wp:effectExtent l="0" t="2540" r="1270" b="0"/>
                      <wp:wrapNone/>
                      <wp:docPr id="1583"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3" o:spid="_x0000_s1228" type="#_x0000_t202" style="position:absolute;margin-left:282.6pt;margin-top:14.7pt;width:45pt;height:27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cfYuwIAAMYFAAAOAAAAZHJzL2Uyb0RvYy54bWysVG1vmzAQ/j5p/8Hyd8pLTAKopGpDmCZ1 L1K7H+CACdbAZrZT0k377zubJE1bTZq28QHZvvNz99w9vsurfd+hB6Y0lyLH4UWAEROVrLnY5vjL feklGGlDRU07KViOH5nGV8u3by7HIWORbGVXM4UAROhsHHLcGjNkvq+rlvVUX8iBCTA2UvXUwFZt /VrREdD7zo+CYO6PUtWDkhXTGk6LyYiXDr9pWGU+NY1mBnU5htyM+yv339i/v7yk2VbRoeXVIQ36 F1n0lAsIeoIqqKFop/grqJ5XSmrZmItK9r5sGl4xxwHYhMELNnctHZjjAsXRw6lM+v/BVh8fPivE a+hdnMwwErSHLt2zvUE3co/CIJzZGo2DzsD1bgBnswcL+Du+eriV1VeNhFy1VGzZtVJybBmtIcfQ 3vTPrk442oJsxg+yhkh0Z6QD2jeqtwWEkiBAh149nvpjs6ngMF6EcQCWCkwzEqWwthFodrw8KG3e Mdkju8ixgvY7cPpwq83kenSxsYQsedfBOc068ewAMKcTCA1Xrc0m4Tr6Iw3SdbJOiEei+dojQVF4 1+WKePMyXMTFrFitivCnjRuSrOV1zYQNc1RXSP6sewedT7o46UvLjtcWzqak1Xaz6hR6oKDu0n2H gpy5+c/TcPUCLi8ohREJbqLUK+fJwiMlib10ESReEKY36TwgKSnK55RuuWD/TgmNOU7jKJ609Ftu gftec6NZzw3Mj473OU5OTjSzClyL2rXWUN5N67NS2PSfSgHtPjba6dVKdBKr2W/27nkkCxveinkj 60dQsJKgMBAjDD9YtFJ9x2iEQZJj/W1HFcOoey/gFaQhIXbyuA2JFxFs1Lllc26hogKoHBuMpuXK TNNqNyi+bSHS9O6EvIaX03Cn6qesDu8NhoUjdxhsdhqd753X0/hd/gIAAP//AwBQSwMEFAAGAAgA AAAhALomkLDdAAAACQEAAA8AAABkcnMvZG93bnJldi54bWxMj01PwzAMhu9I/IfISNxYQmmrras7 IRBXEOND2i1rvLaicaomW8u/Jzuxo+1Hr5+33My2FycafecY4X6hQBDXznTcIHx+vNwtQfig2eje MSH8kodNdX1V6sK4id/ptA2NiCHsC43QhjAUUvq6Jav9wg3E8XZwo9UhjmMjzainGG57mSiVS6s7 jh9aPdBTS/XP9mgRvl4Pu+9UvTXPNhsmNyvJdiURb2/mxzWIQHP4h+GsH9Whik57d2TjRY+Q5VkS UYRklYKIQJ6dF3uE5UMKsirlZYPqDwAA//8DAFBLAQItABQABgAIAAAAIQC2gziS/gAAAOEBAAAT AAAAAAAAAAAAAAAAAAAAAABbQ29udGVudF9UeXBlc10ueG1sUEsBAi0AFAAGAAgAAAAhADj9If/W AAAAlAEAAAsAAAAAAAAAAAAAAAAALwEAAF9yZWxzLy5yZWxzUEsBAi0AFAAGAAgAAAAhACchx9i7 AgAAxgUAAA4AAAAAAAAAAAAAAAAALgIAAGRycy9lMm9Eb2MueG1sUEsBAi0AFAAGAAgAAAAhALom kLDdAAAACQEAAA8AAAAAAAAAAAAAAAAAFQUAAGRycy9kb3ducmV2LnhtbFBLBQYAAAAABAAEAPMA AAAfBgAAAAA= " filled="f" stroked="f">
                      <v:textbox>
                        <w:txbxContent>
                          <w:p w:rsidR="001220D8" w:rsidRDefault="001220D8" w:rsidP="003077B4">
                            <w:r>
                              <w:t>D</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4144" behindDoc="0" locked="0" layoutInCell="1" allowOverlap="1" wp14:anchorId="3DDAD7D2" wp14:editId="0F965F92">
                      <wp:simplePos x="0" y="0"/>
                      <wp:positionH relativeFrom="column">
                        <wp:posOffset>2903220</wp:posOffset>
                      </wp:positionH>
                      <wp:positionV relativeFrom="paragraph">
                        <wp:posOffset>17145</wp:posOffset>
                      </wp:positionV>
                      <wp:extent cx="0" cy="114300"/>
                      <wp:effectExtent l="8255" t="13970" r="10795" b="5080"/>
                      <wp:wrapNone/>
                      <wp:docPr id="1582"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7" o:spid="_x0000_s1026" style="position:absolute;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vLPFgIAAC0EAAAOAAAAZHJzL2Uyb0RvYy54bWysU8GO2jAQvVfqP1i+QxI2sBARVlUCvWy7 SLv9AGM7xKpjW7YhoKr/3rEDiG0vVdUcnLE98+bNzPPy6dRJdOTWCa1KnI1TjLiimgm1L/G3t81o jpHzRDEiteIlPnOHn1YfPyx7U/CJbrVk3CIAUa7oTYlb702RJI62vCNurA1XcNlo2xEPW7tPmCU9 oHcymaTpLOm1ZcZqyp2D03q4xKuI3zSc+pemcdwjWWLg5uNq47oLa7JakmJviWkFvdAg/8CiI0JB 0htUTTxBByv+gOoEtdrpxo+p7hLdNILyWANUk6W/VfPaEsNjLdAcZ25tcv8Pln49bi0SDGY3nU8w UqSDKT0LxVGWpo+hP71xBbhVamtDhfSkXs2zpt8dUrpqidrzyPPtbCAyCxHJu5CwcQay7PovmoEP OXgdm3VqbBcgoQ3oFGdyvs2EnzyiwyGF0yzLH9I4roQU1zhjnf/MdYeCUWIJrCMuOT47H3iQ4uoS 0ii9EVLGiUuF+hIvppNpDHBaChYug5uz+10lLTqSoJn4xaLg5t7N6oNiEazlhK0vtidCDjYklyrg QSVA52INovixSBfr+Xqej/LJbD3K07oefdpU+Wi2yR6n9UNdVXX2M1DL8qIVjHEV2F0FmuV/J4DL UxmkdZPorQ3Je/TYLyB7/UfScZRheoMOdpqdt/Y6YtBkdL68nyD6+z3Y96989QsAAP//AwBQSwME FAAGAAgAAAAhAIseT6vbAAAACAEAAA8AAABkcnMvZG93bnJldi54bWxMj8FOwzAQRO9I/IO1SFyq 1iZAg0KcCgG5cWkBcd0mSxIRr9PYbQNfzyIOcHya0ezbfDW5Xh1oDJ1nCxcLA4q48nXHjYWX53J+ AypE5Bp7z2ThkwKsitOTHLPaH3lNh01slIxwyNBCG+OQaR2qlhyGhR+IJXv3o8MoODa6HvEo467X iTFL7bBjudDiQPctVR+bvbMQylfalV+zambeLhtPye7h6RGtPT+b7m5BRZriXxl+9EUdCnHa+j3X QfUWrq7TRKoWkhSU5L+8FTYp6CLX/x8ovgEAAP//AwBQSwECLQAUAAYACAAAACEAtoM4kv4AAADh AQAAEwAAAAAAAAAAAAAAAAAAAAAAW0NvbnRlbnRfVHlwZXNdLnhtbFBLAQItABQABgAIAAAAIQA4 /SH/1gAAAJQBAAALAAAAAAAAAAAAAAAAAC8BAABfcmVscy8ucmVsc1BLAQItABQABgAIAAAAIQB+ 0vLPFgIAAC0EAAAOAAAAAAAAAAAAAAAAAC4CAABkcnMvZTJvRG9jLnhtbFBLAQItABQABgAIAAAA IQCLHk+r2wAAAAgBAAAPAAAAAAAAAAAAAAAAAHAEAABkcnMvZG93bnJldi54bWxQSwUGAAAAAAQA BADzAAAAeAUAAAAA "/>
                  </w:pict>
                </mc:Fallback>
              </mc:AlternateContent>
            </w:r>
            <w:r w:rsidRPr="008C5B94">
              <w:rPr>
                <w:rFonts w:eastAsia="Times New Roman"/>
                <w:noProof/>
                <w:lang w:eastAsia="en-US"/>
              </w:rPr>
              <mc:AlternateContent>
                <mc:Choice Requires="wps">
                  <w:drawing>
                    <wp:anchor distT="0" distB="0" distL="114300" distR="114300" simplePos="0" relativeHeight="251975168" behindDoc="0" locked="0" layoutInCell="1" allowOverlap="1" wp14:anchorId="16DD1412" wp14:editId="3A57BA93">
                      <wp:simplePos x="0" y="0"/>
                      <wp:positionH relativeFrom="column">
                        <wp:posOffset>3703320</wp:posOffset>
                      </wp:positionH>
                      <wp:positionV relativeFrom="paragraph">
                        <wp:posOffset>22860</wp:posOffset>
                      </wp:positionV>
                      <wp:extent cx="0" cy="114300"/>
                      <wp:effectExtent l="8255" t="10160" r="10795" b="8890"/>
                      <wp:wrapNone/>
                      <wp:docPr id="1581" name="Lin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8" o:spid="_x0000_s1026" style="position:absolute;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7XVBFgIAAC0EAAAOAAAAZHJzL2Uyb0RvYy54bWysU8GO2jAQvVfqP1i+QxI2UI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weym8wwj RTqY0lYojrI0nYf+9MYV4FapnQ0V0rN6MVtNvzukdNUSdeCR5+vFQGQWIpI3IWHjDGTZ9581Ax9y 9Do269zYLkBCG9A5zuRynwk/e0SHQwqnWZY/pXFcCSluccY6/4nrDgWjxBJYR1xy2jofeJDi5hLS KL0RUsaJS4X6Ei+mk2kMcFoKFi6Dm7OHfSUtOpGgmfjFouDm0c3qo2IRrOWEra+2J0IONiSXKuBB JUDnag2i+LFIF+v5ep6P8slsPcrTuh593FT5aLbJPkzrp7qq6uxnoJblRSsY4yqwuwk0y/9OANen MkjrLtF7G5K36LFfQPb2j6TjKMP0Bh3sNbvs7G3EoMnofH0/QfSPe7AfX/nqFwAAAP//AwBQSwME FAAGAAgAAAAhADenmifbAAAACAEAAA8AAABkcnMvZG93bnJldi54bWxMj8FOwzAQRO9I/IO1SFwq 6jQRURWyqRCQGxcKiOs2XpKIeJ3Gbhv4eow4wHE0o5k35Wa2gzry5HsnCKtlAoqlcaaXFuHlub5a g/KBxNDghBE+2cOmOj8rqTDuJE983IZWxRLxBSF0IYyF1r7p2JJfupEleu9ushSinFptJjrFcjvo NElybamXuNDRyHcdNx/bg0Xw9Svv669Fs0jestZxur9/fCDEy4v59gZU4Dn8heEHP6JDFZl27iDG qwHhep2lMYqQ5aCi/6t3COkqB12V+v+B6hsAAP//AwBQSwECLQAUAAYACAAAACEAtoM4kv4AAADh AQAAEwAAAAAAAAAAAAAAAAAAAAAAW0NvbnRlbnRfVHlwZXNdLnhtbFBLAQItABQABgAIAAAAIQA4 /SH/1gAAAJQBAAALAAAAAAAAAAAAAAAAAC8BAABfcmVscy8ucmVsc1BLAQItABQABgAIAAAAIQA1 7XVBFgIAAC0EAAAOAAAAAAAAAAAAAAAAAC4CAABkcnMvZTJvRG9jLnhtbFBLAQItABQABgAIAAAA IQA3p5on2wAAAAgBAAAPAAAAAAAAAAAAAAAAAHAEAABkcnMvZG93bnJldi54bWxQSwUGAAAAAAQA BADzAAAAeAUAAAAA "/>
                  </w:pict>
                </mc:Fallback>
              </mc:AlternateContent>
            </w:r>
            <w:r w:rsidRPr="008C5B94">
              <w:rPr>
                <w:rFonts w:eastAsia="Times New Roman"/>
                <w:noProof/>
                <w:lang w:eastAsia="en-US"/>
              </w:rPr>
              <mc:AlternateContent>
                <mc:Choice Requires="wps">
                  <w:drawing>
                    <wp:anchor distT="0" distB="0" distL="114300" distR="114300" simplePos="0" relativeHeight="251976192" behindDoc="0" locked="0" layoutInCell="1" allowOverlap="1" wp14:anchorId="529D708B" wp14:editId="7CF367D9">
                      <wp:simplePos x="0" y="0"/>
                      <wp:positionH relativeFrom="column">
                        <wp:posOffset>1652270</wp:posOffset>
                      </wp:positionH>
                      <wp:positionV relativeFrom="paragraph">
                        <wp:posOffset>15240</wp:posOffset>
                      </wp:positionV>
                      <wp:extent cx="0" cy="114300"/>
                      <wp:effectExtent l="5080" t="12065" r="13970" b="6985"/>
                      <wp:wrapNone/>
                      <wp:docPr id="1580" name="Line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9" o:spid="_x0000_s1026" style="position:absolute;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dTodFQIAAC0EAAAOAAAAZHJzL2Uyb0RvYy54bWysU8GO2jAQvVfqP1i+QxI2UI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weymc2iQ Ih1MaSsUR1maLkJ/euMKcKvUzoYK6Vm9mK2m3x1SumqJOvDI8/ViIDILEcmbkLBxBrLs+8+agQ85 eh2bdW5sFyChDegcZ3K5z4SfPaLDIYXTLMuf0jiuhBS3OGOd/8R1h4JRYgmsIy45bZ0PPEhxcwlp lN4IKePEpUJ9iRfTyTQGOC0FC5fBzdnDvpIWnUjQTPxiUXDz6Gb1UbEI1nLC1lfbEyEHG5JLFfCg EqBztQZR/Fiki/V8Pc9H+WS2HuVpXY8+bqp8NNtkH6b1U11VdfYzUMvyohWMcRXY3QSa5X8ngOtT GaR1l+i9Dclb9NgvIHv7R9JxlGF6gw72ml129jZi0GR0vr6fIPrHPdiPr3z1CwAA//8DAFBLAwQU AAYACAAAACEAQ7ltdtoAAAAIAQAADwAAAGRycy9kb3ducmV2LnhtbEyPwU7DMBBE70j8g7VIXKrW JlQVSuNUCMiNCwXEdRsvSUS8TmO3DXw9izjAbUYzmn1bbCbfqyONsQts4WphQBHXwXXcWHh5ruY3 oGJCdtgHJgufFGFTnp8VmLtw4ic6blOjZIRjjhbalIZc61i35DEuwkAs2XsYPSaxY6PdiCcZ973O jFlpjx3LhRYHumup/tgevIVYvdK++prVM/N23QTK9vePD2jt5cV0uwaVaEp/ZfjBF3QohWkXDuyi 6i1kK5NJVcQSlOS/fifCLEGXhf7/QPkNAAD//wMAUEsBAi0AFAAGAAgAAAAhALaDOJL+AAAA4QEA ABMAAAAAAAAAAAAAAAAAAAAAAFtDb250ZW50X1R5cGVzXS54bWxQSwECLQAUAAYACAAAACEAOP0h /9YAAACUAQAACwAAAAAAAAAAAAAAAAAvAQAAX3JlbHMvLnJlbHNQSwECLQAUAAYACAAAACEA4nU6 HRUCAAAtBAAADgAAAAAAAAAAAAAAAAAuAgAAZHJzL2Uyb0RvYy54bWxQSwECLQAUAAYACAAAACEA Q7ltdtoAAAAIAQAADwAAAAAAAAAAAAAAAABvBAAAZHJzL2Rvd25yZXYueG1sUEsFBgAAAAAEAAQA 8wAAAHYFAAAAAA== "/>
                  </w:pict>
                </mc:Fallback>
              </mc:AlternateContent>
            </w:r>
            <w:r w:rsidRPr="008C5B94">
              <w:rPr>
                <w:rFonts w:eastAsia="Times New Roman"/>
                <w:noProof/>
                <w:lang w:eastAsia="en-US"/>
              </w:rPr>
              <mc:AlternateContent>
                <mc:Choice Requires="wps">
                  <w:drawing>
                    <wp:anchor distT="0" distB="0" distL="114300" distR="114300" simplePos="0" relativeHeight="251973120" behindDoc="0" locked="0" layoutInCell="1" allowOverlap="1" wp14:anchorId="20E3EA7E" wp14:editId="62A7A496">
                      <wp:simplePos x="0" y="0"/>
                      <wp:positionH relativeFrom="column">
                        <wp:posOffset>4163695</wp:posOffset>
                      </wp:positionH>
                      <wp:positionV relativeFrom="paragraph">
                        <wp:posOffset>15240</wp:posOffset>
                      </wp:positionV>
                      <wp:extent cx="0" cy="114300"/>
                      <wp:effectExtent l="11430" t="12065" r="7620" b="6985"/>
                      <wp:wrapNone/>
                      <wp:docPr id="1579" name="Line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6" o:spid="_x0000_s1026" style="position:absolute;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U1JhFgIAAC0EAAAOAAAAZHJzL2Uyb0RvYy54bWysU8GO2jAQvVfqP1i+QxI2sBARVlUCvWy7 SLv9AGM7xKpjW7YhoKr/3rEDiG0vVdUcnLE98+bNzPPy6dRJdOTWCa1KnI1TjLiimgm1L/G3t81o jpHzRDEiteIlPnOHn1YfPyx7U/CJbrVk3CIAUa7oTYlb702RJI62vCNurA1XcNlo2xEPW7tPmCU9 oHcymaTpLOm1ZcZqyp2D03q4xKuI3zSc+pemcdwjWWLg5uNq47oLa7JakmJviWkFvdAg/8CiI0JB 0htUTTxBByv+gOoEtdrpxo+p7hLdNILyWANUk6W/VfPaEsNjLdAcZ25tcv8Pln49bi0SDGY3fVxg pEgHU3oWiqMM2hv60xtXgFultjZUSE/q1Txr+t0hpauWqD2PPN/OBiKzEJG8CwkbZyDLrv+iGfiQ g9exWafGdgES2oBOcSbn20z4ySM6HFI4zbL8IY3jSkhxjTPW+c9cdygYJZbAOuKS47PzgQcpri4h jdIbIWWcuFSoL/FiOpnGAKelYOEyuDm731XSoiMJmolfLApu7t2sPigWwVpO2PpieyLkYENyqQIe VAJ0LtYgih+LdLGer+f5KJ/M1qM8revRp02Vj2ab7HFaP9RVVWc/A7UsL1rBGFeB3VWgWf53Arg8 lUFaN4ne2pC8R4/9ArLXfyQdRxmmN+hgp9l5a68jBk1G58v7CaK/34N9/8pXvwAAAP//AwBQSwME FAAGAAgAAAAhAEbDcDPbAAAACAEAAA8AAABkcnMvZG93bnJldi54bWxMj8FOwzAQRO9I/IO1SFyq 1ia0BYU4FQJy49JCxXWbLElEvE5jtw18PYs4wPFpRrNvs9XoOnWkIbSeLVzNDCji0lct1xZeX4rp LagQkSvsPJOFTwqwys/PMkwrf+I1HTexVjLCIUULTYx9qnUoG3IYZr4nluzdDw6j4FDrasCTjLtO J8YstcOW5UKDPT00VH5sDs5CKLa0L74m5cS8Xdeekv3j8xNae3kx3t+BijTGvzL86Is65OK08weu guosLBeLG6laSOagJP/lnbCZg84z/f+B/BsAAP//AwBQSwECLQAUAAYACAAAACEAtoM4kv4AAADh AQAAEwAAAAAAAAAAAAAAAAAAAAAAW0NvbnRlbnRfVHlwZXNdLnhtbFBLAQItABQABgAIAAAAIQA4 /SH/1gAAAJQBAAALAAAAAAAAAAAAAAAAAC8BAABfcmVscy8ucmVsc1BLAQItABQABgAIAAAAIQAR U1JhFgIAAC0EAAAOAAAAAAAAAAAAAAAAAC4CAABkcnMvZTJvRG9jLnhtbFBLAQItABQABgAIAAAA IQBGw3Az2wAAAAgBAAAPAAAAAAAAAAAAAAAAAHAEAABkcnMvZG93bnJldi54bWxQSwUGAAAAAAQA BADzAAAAeAUAAAAA "/>
                  </w:pict>
                </mc:Fallback>
              </mc:AlternateContent>
            </w:r>
            <w:r w:rsidRPr="008C5B94">
              <w:rPr>
                <w:rFonts w:eastAsia="Times New Roman"/>
                <w:noProof/>
                <w:lang w:eastAsia="en-US"/>
              </w:rPr>
              <mc:AlternateContent>
                <mc:Choice Requires="wps">
                  <w:drawing>
                    <wp:anchor distT="0" distB="0" distL="114300" distR="114300" simplePos="0" relativeHeight="251972096" behindDoc="0" locked="0" layoutInCell="1" allowOverlap="1" wp14:anchorId="5461ECE7" wp14:editId="4BCA2EA9">
                      <wp:simplePos x="0" y="0"/>
                      <wp:positionH relativeFrom="column">
                        <wp:posOffset>848995</wp:posOffset>
                      </wp:positionH>
                      <wp:positionV relativeFrom="paragraph">
                        <wp:posOffset>5715</wp:posOffset>
                      </wp:positionV>
                      <wp:extent cx="0" cy="114300"/>
                      <wp:effectExtent l="11430" t="12065" r="7620" b="6985"/>
                      <wp:wrapNone/>
                      <wp:docPr id="1578"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5" o:spid="_x0000_s1026" style="position:absolute;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jQQuFgIAAC0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SbPoJW inSg0rNQHGVpOg396Y0rwK1SWxsqpCf1ap41/e6Q0lVL1J5Hnm9nA5FZiEjehYSNM5Bl13/RDHzI wevYrFNjuwAJbUCnqMn5pgk/eUSHQwqnWZY/pFGuhBTXOGOd/8x1h4JRYgmsIy45PjsfeJDi6hLS KL0RUkbFpUJ9iRfTyTQGOC0FC5fBzdn9rpIWHUmYmfjFouDm3s3qg2IRrOWErS+2J0IONiSXKuBB JUDnYg1D8WORLtbz9Twf5ZPZepSndT36tKny0WyTPU7rh7qq6uxnoJblRSsY4yqwuw5olv/dAFye yjBatxG9tSF5jx77BWSv/0g6ShnUG+Zgp9l5a68Sw0xG58v7CUN/vwf7/pWvfgEAAP//AwBQSwME FAAGAAgAAAAhAHEVErPaAAAABwEAAA8AAABkcnMvZG93bnJldi54bWxMjkFPwkAQhe8m/ofNmHgh sJUmCrVbYtTevIgarkN3bBu7s6W7QPXXO3DR23x5L2++fDW6Th1oCK1nAzezBBRx5W3LtYH3t3K6 ABUissXOMxn4pgCr4vIix8z6I7/SYR1rJSMcMjTQxNhnWoeqIYdh5ntiyT794DAKDrW2Ax5l3HV6 niS32mHL8qHBnh4bqr7We2cglB+0K38m1STZpLWn+e7p5RmNub4aH+5BRRrjXxlO+qIOhTht/Z5t UJ1wmt5J1cAS1Ck+41aOxRJ0kev//sUvAAAA//8DAFBLAQItABQABgAIAAAAIQC2gziS/gAAAOEB AAATAAAAAAAAAAAAAAAAAAAAAABbQ29udGVudF9UeXBlc10ueG1sUEsBAi0AFAAGAAgAAAAhADj9 If/WAAAAlAEAAAsAAAAAAAAAAAAAAAAALwEAAF9yZWxzLy5yZWxzUEsBAi0AFAAGAAgAAAAhADGN BC4WAgAALQQAAA4AAAAAAAAAAAAAAAAALgIAAGRycy9lMm9Eb2MueG1sUEsBAi0AFAAGAAgAAAAh AHEVErPaAAAABwEAAA8AAAAAAAAAAAAAAAAAcAQAAGRycy9kb3ducmV2LnhtbFBLBQYAAAAABAAE APMAAAB3BQAAAAA= "/>
                  </w:pict>
                </mc:Fallback>
              </mc:AlternateContent>
            </w:r>
            <w:r w:rsidRPr="008C5B94">
              <w:rPr>
                <w:rFonts w:eastAsia="Times New Roman"/>
                <w:noProof/>
                <w:lang w:eastAsia="en-US"/>
              </w:rPr>
              <mc:AlternateContent>
                <mc:Choice Requires="wps">
                  <w:drawing>
                    <wp:anchor distT="0" distB="0" distL="114300" distR="114300" simplePos="0" relativeHeight="251971072" behindDoc="0" locked="0" layoutInCell="1" allowOverlap="1" wp14:anchorId="266CF3F2" wp14:editId="3CD749A1">
                      <wp:simplePos x="0" y="0"/>
                      <wp:positionH relativeFrom="column">
                        <wp:posOffset>848995</wp:posOffset>
                      </wp:positionH>
                      <wp:positionV relativeFrom="paragraph">
                        <wp:posOffset>72390</wp:posOffset>
                      </wp:positionV>
                      <wp:extent cx="3314700" cy="0"/>
                      <wp:effectExtent l="11430" t="12065" r="7620" b="6985"/>
                      <wp:wrapNone/>
                      <wp:docPr id="1577" name="Line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4" o:spid="_x0000_s1026" style="position:absolute;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HNzFwIAAC4EAAAOAAAAZHJzL2Uyb0RvYy54bWysU02P2jAQvVfqf7B8hyQQviLCqiLQy7aL tNsfYGyHWHVsyzYEVPW/d2wIYttLVTUHZ+yZeX4zb7x8OrcSnbh1QqsSZ8MUI66oZkIdSvztbTuY Y+Q8UYxIrXiJL9zhp9XHD8vOFHykGy0ZtwhAlCs6U+LGe1MkiaMNb4kbasMVOGttW+Jhaw8Js6QD 9FYmozSdJp22zFhNuXNwWl2deBXx65pT/1LXjnskSwzcfFxtXPdhTVZLUhwsMY2gNxrkH1i0RCi4 9A5VEU/Q0Yo/oFpBrXa69kOq20TXtaA81gDVZOlv1bw2xPBYCzTHmXub3P+DpV9PO4sEA+0msxlG irSg0rNQHGVpmof+dMYVELZWOxsqpGf1ap41/e6Q0uuGqAOPPN8uBjKzkJG8SwkbZ+CWffdFM4gh R69js861bQMktAGdoyaXuyb87BGFw/E4y2cpSEd7X0KKPtFY5z9z3aJglFgC7QhMTs/OByKk6EPC PUpvhZRRcqlQV+LFZDSJCU5LwYIzhDl72K+lRScShiZ+sSrwPIZZfVQsgjWcsM3N9kTIqw2XSxXw oBSgc7OuU/FjkS428808H+Sj6WaQp1U1+LRd54PpNptNqnG1XlfZz0Aty4tGMMZVYNdPaJb/3QTc 3sp1tu4zem9D8h499gvI9v9IOmoZ5LsOwl6zy872GsNQxuDbAwpT/7gH+/GZr34BAAD//wMAUEsD BBQABgAIAAAAIQBD8NBs3AAAAAkBAAAPAAAAZHJzL2Rvd25yZXYueG1sTI9BT8MwDIXvSPyHyEhc pi3dygYqTScE9MaFMcTVa0xb0Thdk22FX48RB7j5PT89f87Xo+vUkYbQejYwnyWgiCtvW64NbF/K 6Q2oEJEtdp7JwCcFWBfnZzlm1p/4mY6bWCsp4ZChgSbGPtM6VA05DDPfE8vu3Q8Oo8ih1nbAk5S7 Ti+SZKUdtiwXGuzpvqHqY3NwBkL5Svvya1JNkre09rTYPzw9ojGXF+PdLahIY/wLww++oEMhTDt/ YBtUJzpNryUqw/wKlARWy6UYu19DF7n+/0HxDQAA//8DAFBLAQItABQABgAIAAAAIQC2gziS/gAA AOEBAAATAAAAAAAAAAAAAAAAAAAAAABbQ29udGVudF9UeXBlc10ueG1sUEsBAi0AFAAGAAgAAAAh ADj9If/WAAAAlAEAAAsAAAAAAAAAAAAAAAAALwEAAF9yZWxzLy5yZWxzUEsBAi0AFAAGAAgAAAAh AB+sc3MXAgAALgQAAA4AAAAAAAAAAAAAAAAALgIAAGRycy9lMm9Eb2MueG1sUEsBAi0AFAAGAAgA AAAhAEPw0GzcAAAACQEAAA8AAAAAAAAAAAAAAAAAcQQAAGRycy9kb3ducmV2LnhtbFBLBQYAAAAA BAAEAPMAAAB6BQAAAAA= "/>
                  </w:pict>
                </mc:Fallback>
              </mc:AlternateConten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8480" behindDoc="0" locked="0" layoutInCell="1" allowOverlap="1" wp14:anchorId="2A30809A" wp14:editId="21C268FE">
                      <wp:simplePos x="0" y="0"/>
                      <wp:positionH relativeFrom="column">
                        <wp:posOffset>2563495</wp:posOffset>
                      </wp:positionH>
                      <wp:positionV relativeFrom="paragraph">
                        <wp:posOffset>136525</wp:posOffset>
                      </wp:positionV>
                      <wp:extent cx="800100" cy="342900"/>
                      <wp:effectExtent l="1905" t="0" r="0" b="1270"/>
                      <wp:wrapNone/>
                      <wp:docPr id="1576" name="Text Box 1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E12728" w:rsidRDefault="001220D8" w:rsidP="003077B4">
                                  <w:pPr>
                                    <w:rPr>
                                      <w:i/>
                                    </w:rPr>
                                  </w:pPr>
                                  <w:r w:rsidRPr="00E12728">
                                    <w:rPr>
                                      <w:i/>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1" o:spid="_x0000_s1229" type="#_x0000_t202" style="position:absolute;margin-left:201.85pt;margin-top:10.75pt;width:63pt;height:27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iaozug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2bLeYYCdpBlx7YaNCtHFEYRKGt0dDrFFzve3A2I1jA3/HV/Z0sv2ok5KqhYstulJJDw2gFObqb /tnVCUdbkM3wQVYQie6MdEBjrTpbQCgJAnTo1eOpPzabEg7jAGoElhJMlyRKYA25+TQ9Xu6VNu+Y 7JBdZFhB+x043d9pM7keXWwsIQvetk4CrXh2AJjTCYSGq9Zmk3Ad/ZEEyTpex8Qj0XztkSDPvZti Rbx5ES5m+WW+WuXhTxs3JGnDq4oJG+aorpD8WfcOOp90cdKXli2vLJxNSavtZtUqtKeg7sJ9h4Kc ufnP03D1Ai4vKIURCW6jxCvm8cIjBZl5ySKIvSBMbpN5QBKSF88p3XHB/p0SGjKczKLZpKXfcgvc 95obTTtuYH60vHPqADfrRFOrwLWo3NpQ3k7rs1LY9J9KAe0+Ntrp1Up0EqsZN6N7HnFska2YN7J6 BAUrCQoDMcLwg0Uj1XeMBhgkGdbfdlQxjNr3Al5BEhJiJ4/bkNkigo06t2zOLVSUAJVhg9G0XJlp Wu16xbcNRJrenZA38HJq7lT9lBVQshsYFo7cYbDZaXS+d15P43f5CwAA//8DAFBLAwQUAAYACAAA ACEAQf1DG90AAAAJAQAADwAAAGRycy9kb3ducmV2LnhtbEyPwU7DMAyG70i8Q2QkbixZWRgrTScE 4graYJO4ZY3XVjRO1WRreXvMCY62P/3+/mI9+U6ccYhtIAPzmQKBVAXXUm3g4/3l5h5ETJac7QKh gW+MsC4vLwqbuzDSBs/bVAsOoZhbA01KfS5lrBr0Ns5Cj8S3Yxi8TTwOtXSDHTncdzJT6k562xJ/ aGyPTw1WX9uTN7B7PX7uF+qtfva6H8OkJPmVNOb6anp8AJFwSn8w/OqzOpTsdAgnclF0Bhbqdsmo gWyuQTCgsxUvDgaWWoMsC/m/QfkDAAD//wMAUEsBAi0AFAAGAAgAAAAhALaDOJL+AAAA4QEAABMA AAAAAAAAAAAAAAAAAAAAAFtDb250ZW50X1R5cGVzXS54bWxQSwECLQAUAAYACAAAACEAOP0h/9YA AACUAQAACwAAAAAAAAAAAAAAAAAvAQAAX3JlbHMvLnJlbHNQSwECLQAUAAYACAAAACEA14mqM7oC AADGBQAADgAAAAAAAAAAAAAAAAAuAgAAZHJzL2Uyb0RvYy54bWxQSwECLQAUAAYACAAAACEAQf1D G90AAAAJAQAADwAAAAAAAAAAAAAAAAAUBQAAZHJzL2Rvd25yZXYueG1sUEsFBgAAAAAEAAQA8wAA AB4GAAAAAA== " filled="f" stroked="f">
                      <v:textbox>
                        <w:txbxContent>
                          <w:p w:rsidR="001220D8" w:rsidRPr="00E12728" w:rsidRDefault="001220D8" w:rsidP="003077B4">
                            <w:pPr>
                              <w:rPr>
                                <w:i/>
                              </w:rPr>
                            </w:pPr>
                            <w:r w:rsidRPr="00E12728">
                              <w:rPr>
                                <w:i/>
                              </w:rPr>
                              <w:t>Gặp nha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6432" behindDoc="0" locked="0" layoutInCell="1" allowOverlap="1" wp14:anchorId="3A4291F8" wp14:editId="26E6ABB1">
                      <wp:simplePos x="0" y="0"/>
                      <wp:positionH relativeFrom="column">
                        <wp:posOffset>3589020</wp:posOffset>
                      </wp:positionH>
                      <wp:positionV relativeFrom="paragraph">
                        <wp:posOffset>136525</wp:posOffset>
                      </wp:positionV>
                      <wp:extent cx="800100" cy="342900"/>
                      <wp:effectExtent l="0" t="0" r="1270" b="1270"/>
                      <wp:wrapNone/>
                      <wp:docPr id="1575" name="Text Box 1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9" o:spid="_x0000_s1230" type="#_x0000_t202" style="position:absolute;margin-left:282.6pt;margin-top:10.75pt;width:63pt;height:27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p+kuQIAAMYFAAAOAAAAZHJzL2Uyb0RvYy54bWysVG1vmzAQ/j5p/8Hyd8pLTQKopGpDmCZ1 L1K7H+CACdbAZrYT0k377zubJE1bTZq28QGdfefn3p67q+t936EdU5pLkePwIsCIiUrWXGxy/OWh 9BKMtKGipp0ULMePTOPrxds3V+OQsUi2squZQgAidDYOOW6NGTLf11XLeqov5MAEKBupemrgqDZ+ regI6H3nR0Ew80ep6kHJimkNt8WkxAuH3zSsMp+aRjODuhxDbMb9lfuv7d9fXNFso+jQ8uoQBv2L KHrKBTg9QRXUULRV/BVUzysltWzMRSV7XzYNr5jLAbIJgxfZ3Ld0YC4XKI4eTmXS/w+2+rj7rBCv oXfxPMZI0B669MD2Bt3KPQqDMLU1Ggedgen9AMZmDxqwd/nq4U5WXzUSctlSsWE3SsmxZbSGGEP7 0j97OuFoC7IeP8gaPNGtkQ5o36jeFhBKggAdevV46o+NpoLLJIAagaYC1SWJUpCtB5odHw9Km3dM 9sgKOVbQfgdOd3faTKZHE+tLyJJ3HdzTrBPPLgBzugHX8NTqbBCuoz/SIF0lq4R4JJqtPBIUhXdT Lok3K8N5XFwWy2UR/rR+Q5K1vK6ZsG6O7ArJn3XvwPOJFyd+adnx2sLZkLTarJedQjsK7C7ddyjI mZn/PAxXL8jlRUphRILbKPXKWTL3SEliL50HiQftv01nAUlJUT5P6Y4L9u8poTHHaRzFE5d+m1vg vte50aznBvZHx3vHDjCzRjSzDFyJ2smG8m6Sz0phw38qBbT72GjHV0vRiaxmv9678UhOc7CW9SMw WElgGJARlh8IrVTfMRphkeRYf9tSxTDq3guYgjQkxG4edyDxPIKDOteszzVUVACVY4PRJC7NtK22 g+KbFjxNcyfkDUxOwx2r7YhNUR3mDZaFS+6w2Ow2Oj87q6f1u/gFAAD//wMAUEsDBBQABgAIAAAA IQD1nvcZ3QAAAAkBAAAPAAAAZHJzL2Rvd25yZXYueG1sTI9NT8MwDIbvSPyHyEjcWNKKFFbqTgjE FcT4kLhlTdZWNE7VZGv595gTO9p+9Pp5q83iB3F0U+wDIWQrBcJRE2xPLcL729PVLYiYDFkzBHII Py7Cpj4/q0xpw0yv7rhNreAQiqVB6FIaSylj0zlv4iqMjvi2D5M3iceplXYyM4f7QeZKFdKbnvhD Z0b30Lnme3vwCB/P+6/Pa/XSPno9zmFRkvxaIl5eLPd3IJJb0j8Mf/qsDjU77cKBbBQDgi50zihC nmkQDBTrjBc7hButQdaVPG1Q/wIAAP//AwBQSwECLQAUAAYACAAAACEAtoM4kv4AAADhAQAAEwAA AAAAAAAAAAAAAAAAAAAAW0NvbnRlbnRfVHlwZXNdLnhtbFBLAQItABQABgAIAAAAIQA4/SH/1gAA AJQBAAALAAAAAAAAAAAAAAAAAC8BAABfcmVscy8ucmVsc1BLAQItABQABgAIAAAAIQCSLp+kuQIA AMYFAAAOAAAAAAAAAAAAAAAAAC4CAABkcnMvZTJvRG9jLnhtbFBLAQItABQABgAIAAAAIQD1nvcZ 3QAAAAkBAAAPAAAAAAAAAAAAAAAAABMFAABkcnMvZG93bnJldi54bWxQSwUGAAAAAAQABADzAAAA HQYAAAAA " filled="f" stroked="f">
                      <v:textbox>
                        <w:txbxContent>
                          <w:p w:rsidR="001220D8" w:rsidRDefault="001220D8" w:rsidP="003077B4">
                            <w:r>
                              <w:t>8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7456" behindDoc="0" locked="0" layoutInCell="1" allowOverlap="1" wp14:anchorId="7A555B8C" wp14:editId="37A5F72E">
                      <wp:simplePos x="0" y="0"/>
                      <wp:positionH relativeFrom="column">
                        <wp:posOffset>1468120</wp:posOffset>
                      </wp:positionH>
                      <wp:positionV relativeFrom="paragraph">
                        <wp:posOffset>127000</wp:posOffset>
                      </wp:positionV>
                      <wp:extent cx="800100" cy="342900"/>
                      <wp:effectExtent l="1905" t="0" r="0" b="1270"/>
                      <wp:wrapNone/>
                      <wp:docPr id="1574" name="Text Box 10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0" o:spid="_x0000_s1231" type="#_x0000_t202" style="position:absolute;margin-left:115.6pt;margin-top:10pt;width:63pt;height:27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u7nZugIAAMYFAAAOAAAAZHJzL2Uyb0RvYy54bWysVMlu2zAQvRfoPxC8K1pCLxIiB7ZlFQXS BUj6AbREWUQlUiVpS2nRf++Qsh0nQYGirQ7CkDN8s72Zm9uhbdCBKc2lSHF4FWDERCFLLnYp/vKQ e3OMtKGipI0ULMWPTOPbxds3N32XsEjWsimZQgAidNJ3Ka6N6RLf10XNWqqvZMcEKCupWmrgqHZ+ qWgP6G3jR0Ew9Xupyk7JgmkNt9moxAuHX1WsMJ+qSjODmhRDbMb9lftv7d9f3NBkp2hX8+IYBv2L KFrKBTg9Q2XUULRX/BVUywsltazMVSFbX1YVL5jLAbIJgxfZ3Ne0Yy4XKI7uzmXS/w+2+Hj4rBAv oXeTGcFI0Ba69MAGg1ZyQGEQuRr1nU7A9L4DYzOABuxdvrq7k8VXjYRc11Ts2FIp2deMlhBjaKvr Xzy1XdGJtiDb/oMswRPdG+mAhkq1toBQEgTo0KvHc39sNAVczgOoEWgKUF2TKAbZeqDJ6XGntHnH ZIuskGIF7Xfg9HCnzWh6MrG+hMx50zgKNOLZBWCON+AanlqdDcJ19EccxJv5Zk48Ek03HgmyzFvm a+JN83A2ya6z9ToLf1q/IUlqXpZMWDcndoXkz7p35PnIizO/tGx4aeFsSFrttutGoQMFdufuOxbk wsx/HoarF+TyIqUwIsEqir18Op95JCcTL54Fcy8I41U8DUhMsvx5SndcsH9PCfUpjifRZOTSb3ML 3Pc6N5q03MD+aHjr2AFm1ogmloEbUTrZUN6M8kUpbPhPpYB2nxrt+GopOpLVDNvBjUd8noOtLB+B wUoCw4CMsPxAqKX6jlEPiyTF+tueKoZR817AFMQhIXbzuAOZzGCgkLrUbC81VBQAlWKD0Siuzbit 9p3iuxo8jXMn5BImp+KO1XaqxqiO8wbLwiV3XGx2G12endXT+l38AgAA//8DAFBLAwQUAAYACAAA ACEAFhtsI90AAAAJAQAADwAAAGRycy9kb3ducmV2LnhtbEyPT0/DMAzF70h8h8hI3FiybmNQ6k4I xBW08UfiljVeW9E4VZOt5dtjTnCz/Z6ef6/YTL5TJxpiGxhhPjOgiKvgWq4R3l6frm5AxWTZ2S4w IXxThE15flbY3IWRt3TapVpJCMfcIjQp9bnWsWrI2zgLPbFohzB4m2Qdau0GO0q473RmzLX2tmX5 0NieHhqqvnZHj/D+fPj8WJqX+tGv+jFMRrO/1YiXF9P9HahEU/ozwy++oEMpTPtwZBdVh5At5plY ZTDSSQyL1VoOe4T10oAuC/2/QfkDAAD//wMAUEsBAi0AFAAGAAgAAAAhALaDOJL+AAAA4QEAABMA AAAAAAAAAAAAAAAAAAAAAFtDb250ZW50X1R5cGVzXS54bWxQSwECLQAUAAYACAAAACEAOP0h/9YA AACUAQAACwAAAAAAAAAAAAAAAAAvAQAAX3JlbHMvLnJlbHNQSwECLQAUAAYACAAAACEA7bu52boC AADGBQAADgAAAAAAAAAAAAAAAAAuAgAAZHJzL2Uyb0RvYy54bWxQSwECLQAUAAYACAAAACEAFhts I90AAAAJAQAADwAAAAAAAAAAAAAAAAAUBQAAZHJzL2Rvd25yZXYueG1sUEsFBgAAAAAEAAQA8wAA AB4GAAAAAA== " filled="f" stroked="f">
                      <v:textbox>
                        <w:txbxContent>
                          <w:p w:rsidR="001220D8" w:rsidRDefault="001220D8" w:rsidP="003077B4">
                            <w:r>
                              <w:t>8h</w:t>
                            </w:r>
                          </w:p>
                        </w:txbxContent>
                      </v:textbox>
                    </v:shape>
                  </w:pict>
                </mc:Fallback>
              </mc:AlternateConten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sz w:val="26"/>
                <w:szCs w:val="26"/>
              </w:rPr>
              <w:t xml:space="preserve">                                                   </w:t>
            </w:r>
            <w:r w:rsidRPr="008C5B94">
              <w:rPr>
                <w:rFonts w:eastAsia="Times New Roman"/>
                <w:b/>
                <w:sz w:val="26"/>
                <w:szCs w:val="26"/>
              </w:rPr>
              <w:t>Tóm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3077B4" w:rsidRPr="008C5B94" w:rsidTr="001220D8">
              <w:tc>
                <w:tcPr>
                  <w:tcW w:w="1080" w:type="dxa"/>
                  <w:tcBorders>
                    <w:top w:val="nil"/>
                    <w:left w:val="nil"/>
                    <w:bottom w:val="single" w:sz="4" w:space="0" w:color="auto"/>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5220" w:type="dxa"/>
                  <w:tcBorders>
                    <w:top w:val="nil"/>
                    <w:left w:val="single" w:sz="4" w:space="0" w:color="auto"/>
                    <w:bottom w:val="single" w:sz="4" w:space="0" w:color="auto"/>
                    <w:right w:val="nil"/>
                  </w:tcBorders>
                </w:tcPr>
                <w:p w:rsidR="003077B4" w:rsidRPr="008C5B94" w:rsidRDefault="003077B4" w:rsidP="003077B4">
                  <w:pPr>
                    <w:rPr>
                      <w:rFonts w:eastAsia="Times New Roman"/>
                      <w:sz w:val="26"/>
                      <w:szCs w:val="26"/>
                    </w:rPr>
                  </w:pPr>
                  <w:r w:rsidRPr="008C5B94">
                    <w:rPr>
                      <w:rFonts w:eastAsia="Times New Roman"/>
                      <w:sz w:val="26"/>
                      <w:szCs w:val="26"/>
                    </w:rPr>
                    <w:t>S</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AB</w:t>
                  </w:r>
                  <w:r w:rsidRPr="008C5B94">
                    <w:rPr>
                      <w:rFonts w:eastAsia="Times New Roman"/>
                      <w:sz w:val="26"/>
                      <w:szCs w:val="26"/>
                    </w:rPr>
                    <w:t xml:space="preserve"> = 180 km,  t</w:t>
                  </w:r>
                  <w:r w:rsidRPr="008C5B94">
                    <w:rPr>
                      <w:rFonts w:eastAsia="Times New Roman"/>
                      <w:sz w:val="26"/>
                      <w:szCs w:val="26"/>
                      <w:vertAlign w:val="subscript"/>
                    </w:rPr>
                    <w:t>1</w:t>
                  </w:r>
                  <w:r w:rsidRPr="008C5B94">
                    <w:rPr>
                      <w:rFonts w:eastAsia="Times New Roman"/>
                      <w:sz w:val="26"/>
                      <w:szCs w:val="26"/>
                    </w:rPr>
                    <w:t xml:space="preserve"> = 7h,   t</w:t>
                  </w:r>
                  <w:r w:rsidRPr="008C5B94">
                    <w:rPr>
                      <w:rFonts w:eastAsia="Times New Roman"/>
                      <w:sz w:val="26"/>
                      <w:szCs w:val="26"/>
                      <w:vertAlign w:val="subscript"/>
                    </w:rPr>
                    <w:t>2</w:t>
                  </w:r>
                  <w:r w:rsidRPr="008C5B94">
                    <w:rPr>
                      <w:rFonts w:eastAsia="Times New Roman"/>
                      <w:sz w:val="26"/>
                      <w:szCs w:val="26"/>
                    </w:rPr>
                    <w:t xml:space="preserve"> = 8h.</w:t>
                  </w:r>
                </w:p>
                <w:p w:rsidR="003077B4" w:rsidRPr="008C5B94" w:rsidRDefault="003077B4" w:rsidP="003077B4">
                  <w:pPr>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40 km/h ,   v</w:t>
                  </w:r>
                  <w:r w:rsidRPr="008C5B94">
                    <w:rPr>
                      <w:rFonts w:eastAsia="Times New Roman"/>
                      <w:sz w:val="26"/>
                      <w:szCs w:val="26"/>
                      <w:vertAlign w:val="subscript"/>
                    </w:rPr>
                    <w:t>2</w:t>
                  </w:r>
                  <w:r w:rsidRPr="008C5B94">
                    <w:rPr>
                      <w:rFonts w:eastAsia="Times New Roman"/>
                      <w:sz w:val="26"/>
                      <w:szCs w:val="26"/>
                    </w:rPr>
                    <w:t xml:space="preserve"> = 32 km/h</w:t>
                  </w:r>
                </w:p>
              </w:tc>
            </w:tr>
            <w:tr w:rsidR="003077B4" w:rsidRPr="008C5B94" w:rsidTr="001220D8">
              <w:trPr>
                <w:trHeight w:val="533"/>
              </w:trPr>
              <w:tc>
                <w:tcPr>
                  <w:tcW w:w="1080" w:type="dxa"/>
                  <w:tcBorders>
                    <w:top w:val="single" w:sz="4" w:space="0" w:color="auto"/>
                    <w:left w:val="nil"/>
                    <w:bottom w:val="nil"/>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5220" w:type="dxa"/>
                  <w:tcBorders>
                    <w:top w:val="single" w:sz="4" w:space="0" w:color="auto"/>
                    <w:left w:val="single" w:sz="4" w:space="0" w:color="auto"/>
                    <w:bottom w:val="nil"/>
                    <w:right w:val="nil"/>
                  </w:tcBorders>
                </w:tcPr>
                <w:p w:rsidR="003077B4" w:rsidRPr="008C5B94" w:rsidRDefault="003077B4" w:rsidP="003077B4">
                  <w:pPr>
                    <w:rPr>
                      <w:rFonts w:eastAsia="Times New Roman"/>
                      <w:sz w:val="26"/>
                      <w:szCs w:val="26"/>
                    </w:rPr>
                  </w:pPr>
                  <w:r w:rsidRPr="008C5B94">
                    <w:rPr>
                      <w:rFonts w:eastAsia="Times New Roman"/>
                      <w:sz w:val="26"/>
                      <w:szCs w:val="26"/>
                    </w:rPr>
                    <w:t xml:space="preserve">a/ S </w:t>
                  </w:r>
                  <w:r w:rsidRPr="008C5B94">
                    <w:rPr>
                      <w:rFonts w:eastAsia="Times New Roman"/>
                      <w:sz w:val="26"/>
                      <w:szCs w:val="26"/>
                      <w:vertAlign w:val="subscript"/>
                    </w:rPr>
                    <w:t>CD</w:t>
                  </w:r>
                  <w:r w:rsidRPr="008C5B94">
                    <w:rPr>
                      <w:rFonts w:eastAsia="Times New Roman"/>
                      <w:sz w:val="26"/>
                      <w:szCs w:val="26"/>
                    </w:rPr>
                    <w:t xml:space="preserve"> = ?</w:t>
                  </w:r>
                </w:p>
                <w:p w:rsidR="003077B4" w:rsidRPr="008C5B94" w:rsidRDefault="003077B4" w:rsidP="003077B4">
                  <w:pPr>
                    <w:rPr>
                      <w:rFonts w:eastAsia="Times New Roman"/>
                      <w:sz w:val="26"/>
                      <w:szCs w:val="26"/>
                    </w:rPr>
                  </w:pPr>
                  <w:r w:rsidRPr="008C5B94">
                    <w:rPr>
                      <w:rFonts w:eastAsia="Times New Roman"/>
                      <w:sz w:val="26"/>
                      <w:szCs w:val="26"/>
                    </w:rPr>
                    <w:t>b/ Thời điểm 2 xe gặp nhau.</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w:t>
                  </w:r>
                </w:p>
              </w:tc>
            </w:tr>
          </w:tbl>
          <w:p w:rsidR="003077B4" w:rsidRPr="008C5B94" w:rsidRDefault="003077B4" w:rsidP="003077B4">
            <w:pPr>
              <w:rPr>
                <w:rFonts w:eastAsia="Times New Roman"/>
                <w:sz w:val="26"/>
                <w:szCs w:val="26"/>
              </w:rPr>
            </w:pPr>
            <w:r w:rsidRPr="008C5B94">
              <w:rPr>
                <w:rFonts w:eastAsia="Times New Roman"/>
                <w:sz w:val="26"/>
                <w:szCs w:val="26"/>
              </w:rPr>
              <w:lastRenderedPageBreak/>
              <w:t>a. Quãng đường xe đi từ A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c</w:t>
            </w:r>
            <w:r w:rsidRPr="008C5B94">
              <w:rPr>
                <w:rFonts w:eastAsia="Times New Roman"/>
                <w:sz w:val="26"/>
                <w:szCs w:val="26"/>
              </w:rPr>
              <w:t xml:space="preserve">  = 40.1 = 40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đi từ B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D</w:t>
            </w:r>
            <w:r w:rsidRPr="008C5B94">
              <w:rPr>
                <w:rFonts w:eastAsia="Times New Roman"/>
                <w:sz w:val="26"/>
                <w:szCs w:val="26"/>
              </w:rPr>
              <w:t xml:space="preserve">  = 32.1 = 32 km</w:t>
            </w:r>
          </w:p>
          <w:p w:rsidR="003077B4" w:rsidRPr="008C5B94" w:rsidRDefault="003077B4" w:rsidP="003077B4">
            <w:pPr>
              <w:rPr>
                <w:rFonts w:eastAsia="Times New Roman"/>
                <w:sz w:val="26"/>
                <w:szCs w:val="26"/>
              </w:rPr>
            </w:pPr>
            <w:r w:rsidRPr="008C5B94">
              <w:rPr>
                <w:rFonts w:eastAsia="Times New Roman"/>
                <w:sz w:val="26"/>
                <w:szCs w:val="26"/>
              </w:rPr>
              <w:t xml:space="preserve">   Vậy khoảng cách 2 xe lúc 8 giờ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CD</w:t>
            </w:r>
            <w:r w:rsidRPr="008C5B94">
              <w:rPr>
                <w:rFonts w:eastAsia="Times New Roman"/>
                <w:sz w:val="26"/>
                <w:szCs w:val="26"/>
              </w:rPr>
              <w:t xml:space="preserve"> = S</w:t>
            </w:r>
            <w:r w:rsidRPr="008C5B94">
              <w:rPr>
                <w:rFonts w:eastAsia="Times New Roman"/>
                <w:sz w:val="26"/>
                <w:szCs w:val="26"/>
                <w:vertAlign w:val="subscript"/>
              </w:rPr>
              <w:t>AB</w:t>
            </w:r>
            <w:r w:rsidRPr="008C5B94">
              <w:rPr>
                <w:rFonts w:eastAsia="Times New Roman"/>
                <w:sz w:val="26"/>
                <w:szCs w:val="26"/>
              </w:rPr>
              <w:t xml:space="preserve"> -  S</w:t>
            </w:r>
            <w:r w:rsidRPr="008C5B94">
              <w:rPr>
                <w:rFonts w:eastAsia="Times New Roman"/>
                <w:sz w:val="26"/>
                <w:szCs w:val="26"/>
                <w:vertAlign w:val="subscript"/>
              </w:rPr>
              <w:t>Ac</w:t>
            </w:r>
            <w:r w:rsidRPr="008C5B94">
              <w:rPr>
                <w:rFonts w:eastAsia="Times New Roman"/>
                <w:sz w:val="26"/>
                <w:szCs w:val="26"/>
              </w:rPr>
              <w:t xml:space="preserve"> -  S</w:t>
            </w:r>
            <w:r w:rsidRPr="008C5B94">
              <w:rPr>
                <w:rFonts w:eastAsia="Times New Roman"/>
                <w:sz w:val="26"/>
                <w:szCs w:val="26"/>
                <w:vertAlign w:val="subscript"/>
              </w:rPr>
              <w:t>AD</w:t>
            </w:r>
            <w:r w:rsidRPr="008C5B94">
              <w:rPr>
                <w:rFonts w:eastAsia="Times New Roman"/>
                <w:sz w:val="26"/>
                <w:szCs w:val="26"/>
              </w:rPr>
              <w:t xml:space="preserve">  = 180 - 40 - 32 = 108 km.</w:t>
            </w:r>
          </w:p>
          <w:p w:rsidR="003077B4" w:rsidRPr="008C5B94" w:rsidRDefault="003077B4" w:rsidP="003077B4">
            <w:pPr>
              <w:rPr>
                <w:rFonts w:eastAsia="Times New Roman"/>
                <w:sz w:val="26"/>
                <w:szCs w:val="26"/>
              </w:rPr>
            </w:pPr>
            <w:r w:rsidRPr="008C5B94">
              <w:rPr>
                <w:rFonts w:eastAsia="Times New Roman"/>
                <w:sz w:val="26"/>
                <w:szCs w:val="26"/>
              </w:rPr>
              <w:t>b.  Gọi t là khoảng thời gian 2 xe từ lúc bắt đầu đi đến khi gặp nhau, Ta có.</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A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40.t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B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BE</w:t>
            </w:r>
            <w:r w:rsidRPr="008C5B94">
              <w:rPr>
                <w:rFonts w:eastAsia="Times New Roman"/>
                <w:sz w:val="26"/>
                <w:szCs w:val="26"/>
              </w:rPr>
              <w:t xml:space="preserve"> = 32.t    (km)</w:t>
            </w:r>
          </w:p>
          <w:p w:rsidR="003077B4" w:rsidRPr="008C5B94" w:rsidRDefault="003077B4" w:rsidP="003077B4">
            <w:pPr>
              <w:rPr>
                <w:rFonts w:eastAsia="Times New Roman"/>
                <w:sz w:val="26"/>
                <w:szCs w:val="26"/>
              </w:rPr>
            </w:pPr>
            <w:r w:rsidRPr="008C5B94">
              <w:rPr>
                <w:rFonts w:eastAsia="Times New Roman"/>
                <w:sz w:val="26"/>
                <w:szCs w:val="26"/>
              </w:rPr>
              <w:t>Mà : S</w:t>
            </w:r>
            <w:r w:rsidRPr="008C5B94">
              <w:rPr>
                <w:rFonts w:eastAsia="Times New Roman"/>
                <w:sz w:val="26"/>
                <w:szCs w:val="26"/>
                <w:vertAlign w:val="subscript"/>
              </w:rPr>
              <w:t>AE</w:t>
            </w:r>
            <w:r w:rsidRPr="008C5B94">
              <w:rPr>
                <w:rFonts w:eastAsia="Times New Roman"/>
                <w:sz w:val="26"/>
                <w:szCs w:val="26"/>
              </w:rPr>
              <w:t xml:space="preserve">  +  S</w:t>
            </w:r>
            <w:r w:rsidRPr="008C5B94">
              <w:rPr>
                <w:rFonts w:eastAsia="Times New Roman"/>
                <w:sz w:val="26"/>
                <w:szCs w:val="26"/>
                <w:vertAlign w:val="subscript"/>
              </w:rPr>
              <w:t>BE</w:t>
            </w:r>
            <w:r w:rsidRPr="008C5B94">
              <w:rPr>
                <w:rFonts w:eastAsia="Times New Roman"/>
                <w:sz w:val="26"/>
                <w:szCs w:val="26"/>
              </w:rPr>
              <w:t xml:space="preserve">  </w:t>
            </w:r>
            <w:r w:rsidRPr="008C5B94">
              <w:rPr>
                <w:rFonts w:eastAsia="Times New Roman"/>
                <w:b/>
                <w:sz w:val="26"/>
                <w:szCs w:val="26"/>
              </w:rPr>
              <w:t xml:space="preserve"> = </w:t>
            </w:r>
            <w:r w:rsidRPr="008C5B94">
              <w:rPr>
                <w:rFonts w:eastAsia="Times New Roman"/>
                <w:sz w:val="26"/>
                <w:szCs w:val="26"/>
              </w:rPr>
              <w:t xml:space="preserve"> S</w:t>
            </w:r>
            <w:r w:rsidRPr="008C5B94">
              <w:rPr>
                <w:rFonts w:eastAsia="Times New Roman"/>
                <w:sz w:val="26"/>
                <w:szCs w:val="26"/>
                <w:vertAlign w:val="subscript"/>
              </w:rPr>
              <w:t>A</w:t>
            </w:r>
            <w:r w:rsidRPr="008C5B94">
              <w:rPr>
                <w:rFonts w:eastAsia="Times New Roman"/>
                <w:b/>
                <w:sz w:val="26"/>
                <w:szCs w:val="26"/>
                <w:vertAlign w:val="subscript"/>
              </w:rPr>
              <w:t>B</w:t>
            </w:r>
            <w:r w:rsidRPr="008C5B94">
              <w:rPr>
                <w:rFonts w:eastAsia="Times New Roman"/>
                <w:sz w:val="26"/>
                <w:szCs w:val="26"/>
              </w:rPr>
              <w:t xml:space="preserve">   Hay   40t + 32t  =180  =&gt; 72t = 180  =&gt;  t = 2,5</w:t>
            </w:r>
          </w:p>
          <w:p w:rsidR="003077B4" w:rsidRPr="008C5B94" w:rsidRDefault="003077B4" w:rsidP="003077B4">
            <w:pPr>
              <w:rPr>
                <w:rFonts w:eastAsia="Times New Roman"/>
                <w:sz w:val="26"/>
                <w:szCs w:val="26"/>
              </w:rPr>
            </w:pPr>
            <w:r w:rsidRPr="008C5B94">
              <w:rPr>
                <w:rFonts w:eastAsia="Times New Roman"/>
                <w:b/>
                <w:sz w:val="26"/>
                <w:szCs w:val="26"/>
              </w:rPr>
              <w:t>Vậy</w:t>
            </w:r>
            <w:r w:rsidRPr="008C5B94">
              <w:rPr>
                <w:rFonts w:eastAsia="Times New Roman"/>
                <w:sz w:val="26"/>
                <w:szCs w:val="26"/>
              </w:rPr>
              <w:t xml:space="preserve"> : -   Hai xe gặp nhau lúc  :   7 + 2,5 = 9,5 (giờ)   Hay  9 giờ 30 phút</w:t>
            </w:r>
          </w:p>
          <w:p w:rsidR="003077B4" w:rsidRPr="008C5B94" w:rsidRDefault="003077B4" w:rsidP="003077B4">
            <w:pPr>
              <w:rPr>
                <w:rFonts w:eastAsia="Times New Roman"/>
                <w:b/>
                <w:sz w:val="26"/>
                <w:szCs w:val="26"/>
              </w:rPr>
            </w:pPr>
            <w:r w:rsidRPr="008C5B94">
              <w:rPr>
                <w:rFonts w:eastAsia="Times New Roman"/>
                <w:sz w:val="26"/>
                <w:szCs w:val="26"/>
              </w:rPr>
              <w:t xml:space="preserve">          -  Quãng đường từ A đến điểm gặp nhau là :S</w:t>
            </w:r>
            <w:r w:rsidRPr="008C5B94">
              <w:rPr>
                <w:rFonts w:eastAsia="Times New Roman"/>
                <w:sz w:val="26"/>
                <w:szCs w:val="26"/>
                <w:vertAlign w:val="subscript"/>
              </w:rPr>
              <w:t xml:space="preserve">AE </w:t>
            </w:r>
            <w:r w:rsidRPr="008C5B94">
              <w:rPr>
                <w:rFonts w:eastAsia="Times New Roman"/>
                <w:sz w:val="26"/>
                <w:szCs w:val="26"/>
              </w:rPr>
              <w:t>=  40. 2,5 =100km.</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lastRenderedPageBreak/>
              <w:t>Câu 5</w:t>
            </w:r>
          </w:p>
        </w:tc>
        <w:tc>
          <w:tcPr>
            <w:tcW w:w="8631" w:type="dxa"/>
          </w:tcPr>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2816" behindDoc="0" locked="0" layoutInCell="1" allowOverlap="1" wp14:anchorId="75087A25" wp14:editId="6142E6DC">
                      <wp:simplePos x="0" y="0"/>
                      <wp:positionH relativeFrom="column">
                        <wp:posOffset>1999615</wp:posOffset>
                      </wp:positionH>
                      <wp:positionV relativeFrom="paragraph">
                        <wp:posOffset>71755</wp:posOffset>
                      </wp:positionV>
                      <wp:extent cx="342900" cy="457200"/>
                      <wp:effectExtent l="0" t="3810" r="0" b="0"/>
                      <wp:wrapNone/>
                      <wp:docPr id="1573" name="Text Box 10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5" o:spid="_x0000_s1232" type="#_x0000_t202" style="position:absolute;left:0;text-align:left;margin-left:157.45pt;margin-top:5.65pt;width:27pt;height:36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M7O1ugIAAMY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K+hdPJtgJGgHXXpke4Pu5B6FwSS2NRp6nYLrQw/OZg8W8Hd8dX8vy68aCblsqNiwW6Xk0DBaQY6h vemfXR1xtAVZDx9kBZHo1kgHtK9VZwsIJUGADr16OvXHZlPC4YRESQCWEkwknkH/XQSaHi/3Spt3 THbILjKsoP0OnO7utbHJ0PToYmMJWfC2dRJoxcUBOI4nEBquWptNwnX0RxIkq/lqTjwSTVceCfLc uy2WxJsW4SzOJ/lymYc/bdyQpA2vKiZsmKO6QvJn3TvofNTFSV9atryycDYlrTbrZavQjoK6C/cd CnLm5l+m4YoAXF5QCiMS3EWJV0znM48UJPaSWTD3gjC5S6YBSUheXFK654L9OyU0ZDiJo3jU0m+5 Be57zY2mHTcwP1reZXh+cqKpVeBKVK61hvJ2XJ+Vwqb/XApo97HRTq9WoqNYzX69d88jcWq2Yl7L 6gkUrCQoDMQIww8WjVTfMRpgkGRYf9tSxTBq3wt4BUlIiJ08buNUi5E6t6zPLVSUAJVhg9G4XJpx Wm17xTcNRBrfnZC38HJq7lT9nNXhvcGwcOQOg81Oo/O983oev4tfAAAA//8DAFBLAwQUAAYACAAA ACEAEWHUe9wAAAAJAQAADwAAAGRycy9kb3ducmV2LnhtbEyPwU7DMAyG70i8Q2QkbiwpGVNXmk4I xBXEgEm7ZY3XVjRO1WRreXvMCY72/+n353Iz+16ccYxdIAPZQoFAqoPrqDHw8f58k4OIyZKzfSA0 8I0RNtXlRWkLFyZ6w/M2NYJLKBbWQJvSUEgZ6xa9jYswIHF2DKO3icexkW60E5f7Xt4qtZLedsQX WjvgY4v11/bkDXy+HPe7pXptnvzdMIVZSfJracz11fxwDyLhnP5g+NVndajY6RBO5KLoDehsuWaU g0yDYECvcl4cDORag6xK+f+D6gcAAP//AwBQSwECLQAUAAYACAAAACEAtoM4kv4AAADhAQAAEwAA AAAAAAAAAAAAAAAAAAAAW0NvbnRlbnRfVHlwZXNdLnhtbFBLAQItABQABgAIAAAAIQA4/SH/1gAA AJQBAAALAAAAAAAAAAAAAAAAAC8BAABfcmVscy8ucmVsc1BLAQItABQABgAIAAAAIQDoM7O1ugIA AMYFAAAOAAAAAAAAAAAAAAAAAC4CAABkcnMvZTJvRG9jLnhtbFBLAQItABQABgAIAAAAIQARYdR7 3AAAAAkBAAAPAAAAAAAAAAAAAAAAABQFAABkcnMvZG93bnJldi54bWxQSwUGAAAAAAQABADzAAAA HQYAAAAA " filled="f" stroked="f">
                      <v:textbox>
                        <w:txbxContent>
                          <w:p w:rsidR="001220D8" w:rsidRDefault="001220D8" w:rsidP="003077B4">
                            <w:r>
                              <w:t>1</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03840" behindDoc="0" locked="0" layoutInCell="1" allowOverlap="1" wp14:anchorId="5E9F64B4" wp14:editId="23E744FA">
                      <wp:simplePos x="0" y="0"/>
                      <wp:positionH relativeFrom="column">
                        <wp:posOffset>3260090</wp:posOffset>
                      </wp:positionH>
                      <wp:positionV relativeFrom="paragraph">
                        <wp:posOffset>71755</wp:posOffset>
                      </wp:positionV>
                      <wp:extent cx="342900" cy="457200"/>
                      <wp:effectExtent l="3175" t="3810" r="0" b="0"/>
                      <wp:wrapNone/>
                      <wp:docPr id="1572" name="Text Box 1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6" o:spid="_x0000_s1233" type="#_x0000_t202" style="position:absolute;left:0;text-align:left;margin-left:256.7pt;margin-top:5.65pt;width:27pt;height:36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yqUuQIAAMY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Cb2bzCKMBG2hSw9sMGglBxQG11Nbo77TCbjed+BsBrCAv+OruztZfNVIyHVNxY4tlZJ9zWgJOYb2 pn9xdcTRFmTbf5AlRKJ7Ix3QUKnWFhBKggAdevV47o/NpoDDaxLFAVgKMBFIF9Y2Ak1OlzulzTsm W2QXKVbQfgdOD3fajK4nFxtLyJw3DZzTpBHPDgBzPIHQcNXabBKuoz/iIN7MN3PikWi68UiQZd4y XxNvmoezSXadrddZ+NPGDUlS87JkwoY5qSskf9a9o85HXZz1pWXDSwtnU9Jqt103Ch0oqDt337Eg F27+8zRcvYDLC0phRIJVFHv5dD7zSE4mXjwL5l4Qxqt4GpCYZPlzSndcsH+nhPoUx5NoMmrpt9wC 973mRpOWG5gfDW9TPD870cQqcCNK11pDeTOuL0ph038qBbT71GinVyvRUaxm2A7uecSRDW/FvJXl IyhYSVAYiBGGHyxqqb5j1MMgSbH+tqeKYdS8F/AK4pAQO3ncxqkWI3Vp2V5aqCgAKsUGo3G5NuO0 2neK72qINL47IZfwciruVP2U1fG9wbBw5I6DzU6jy73zehq/i18AAAD//wMAUEsDBBQABgAIAAAA IQDWYqBO3QAAAAkBAAAPAAAAZHJzL2Rvd25yZXYueG1sTI/BTsMwDIbvSLxDZCRuLCldxyhNJwTi CtoGSNyyxmsrGqdqsrW8/bwTO9r/p9+fi9XkOnHEIbSeNCQzBQKp8ralWsPn9u1uCSJEQ9Z0nlDD HwZYlddXhcmtH2mNx02sBZdQyI2GJsY+lzJUDToTZr5H4mzvB2cij0Mt7WBGLnedvFdqIZ1piS80 pseXBqvfzcFp+Hrf/3zP1Uf96rJ+9JOS5B6l1rc30/MTiIhT/IfhrM/qULLTzh/IBtFpyJJ0zigH SQqCgWzxwIudhmWagiwLeflBeQIAAP//AwBQSwECLQAUAAYACAAAACEAtoM4kv4AAADhAQAAEwAA AAAAAAAAAAAAAAAAAAAAW0NvbnRlbnRfVHlwZXNdLnhtbFBLAQItABQABgAIAAAAIQA4/SH/1gAA AJQBAAALAAAAAAAAAAAAAAAAAC8BAABfcmVscy8ucmVsc1BLAQItABQABgAIAAAAIQBBMyqUuQIA AMYFAAAOAAAAAAAAAAAAAAAAAC4CAABkcnMvZTJvRG9jLnhtbFBLAQItABQABgAIAAAAIQDWYqBO 3QAAAAkBAAAPAAAAAAAAAAAAAAAAABMFAABkcnMvZG93bnJldi54bWxQSwUGAAAAAAQABADzAAAA HQYAAAAA " filled="f" stroked="f">
                      <v:textbox>
                        <w:txbxContent>
                          <w:p w:rsidR="001220D8" w:rsidRDefault="001220D8" w:rsidP="003077B4">
                            <w:r>
                              <w:t>2</w:t>
                            </w:r>
                          </w:p>
                        </w:txbxContent>
                      </v:textbox>
                    </v:shape>
                  </w:pict>
                </mc:Fallback>
              </mc:AlternateContent>
            </w:r>
            <w:r w:rsidRPr="008C5B94">
              <w:rPr>
                <w:rFonts w:eastAsia="Times New Roman"/>
                <w:noProof/>
                <w:lang w:eastAsia="en-US"/>
              </w:rPr>
              <w:drawing>
                <wp:anchor distT="0" distB="0" distL="114300" distR="114300" simplePos="0" relativeHeight="251964928" behindDoc="0" locked="0" layoutInCell="1" allowOverlap="1" wp14:anchorId="7A4E00C3" wp14:editId="1D801FCB">
                  <wp:simplePos x="0" y="0"/>
                  <wp:positionH relativeFrom="column">
                    <wp:posOffset>1664970</wp:posOffset>
                  </wp:positionH>
                  <wp:positionV relativeFrom="paragraph">
                    <wp:posOffset>176530</wp:posOffset>
                  </wp:positionV>
                  <wp:extent cx="2038350" cy="1386840"/>
                  <wp:effectExtent l="0" t="0" r="0" b="0"/>
                  <wp:wrapNone/>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038350" cy="138684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7B4" w:rsidRPr="008C5B94">
              <w:rPr>
                <w:rFonts w:eastAsia="Times New Roman"/>
                <w:noProof/>
                <w:sz w:val="26"/>
                <w:szCs w:val="26"/>
              </w:rPr>
              <w:t xml:space="preserve">  </w: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9744" behindDoc="0" locked="0" layoutInCell="1" allowOverlap="1" wp14:anchorId="57507840" wp14:editId="4522105B">
                      <wp:simplePos x="0" y="0"/>
                      <wp:positionH relativeFrom="column">
                        <wp:posOffset>1944370</wp:posOffset>
                      </wp:positionH>
                      <wp:positionV relativeFrom="paragraph">
                        <wp:posOffset>132080</wp:posOffset>
                      </wp:positionV>
                      <wp:extent cx="342900" cy="571500"/>
                      <wp:effectExtent l="1905" t="0" r="0" b="3175"/>
                      <wp:wrapNone/>
                      <wp:docPr id="1571"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3077B4">
                                  <w:pPr>
                                    <w:rPr>
                                      <w:b/>
                                      <w:i/>
                                      <w:sz w:val="22"/>
                                      <w:szCs w:val="22"/>
                                    </w:rPr>
                                  </w:pPr>
                                  <w:r w:rsidRPr="00855AA6">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2" o:spid="_x0000_s1234" type="#_x0000_t202" style="position:absolute;left:0;text-align:left;margin-left:153.1pt;margin-top:10.4pt;width:27pt;height:45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h6e/uwIAAMkFAAAOAAAAZHJzL2Uyb0RvYy54bWysVG1vmzAQ/j5p/8Hyd8pLTBJQydSGME3q XqR2P8ABE6yBzWwnUE377zubJE1bTZq28QHZvvNz99w9vut3Y9eiA1OaS5Hh8CrAiIlSVlzsMvz1 ofCWGGlDRUVbKViGH5nG71Zv31wPfcoi2ci2YgoBiNDp0Ge4MaZPfV+XDeuovpI9E2Cspeqoga3a +ZWiA6B3rR8FwdwfpKp6JUumNZzmkxGvHH5ds9J8rmvNDGozDLkZ91fuv7V/f3VN052ifcPLYxr0 L7LoKBcQ9AyVU0PRXvFXUB0vldSyNlel7HxZ17xkjgOwCYMXbO4b2jPHBYqj+3OZ9P+DLT8dvijE K+hdvAgxErSDLj2w0aBbOaIwmEW2RkOvU3C978HZjGABf8dX93ey/KaRkOuGih27UUoODaMV5Bja m/7F1QlHW5Dt8FFWEInujXRAY606W0AoCQJ06NXjuT82mxIOZyRKArCUYIJsY1jbCDQ9Xe6VNu+Z 7JBdZFhB+x04PdxpM7meXGwsIQvetnBO01Y8OwDM6QRCw1Vrs0m4jv5IgmSz3CyJR6L5xiNBnns3 xZp48yJcxPksX6/z8KeNG5K04VXFhA1zUldI/qx7R51PujjrS8uWVxbOpqTVbrtuFTpQUHfhvmNB Ltz852m4egGXF5TCiAS3UeIV8+XCIwWJvWQRLL0gTG6TeUASkhfPKd1xwf6dEhoynMRRPGnpt9wC 973mRtOOG5gfLe8yvDw70dQqcCMq11pDeTutL0ph038qBbT71GinVyvRSaxm3I7ueSQzG96KeSur R1CwkqAwECMMP1jYf7SA7QCzJMP6+54qhlH7QcBDSEJCwGTchsSLCDbq0rK9tFBRNhJGlMFoWq7N NLD2veK7BoJNT0/IG3g8NXfCfkrs+ORgXjh+x9lmB9Ll3nk9TeDVLwAAAP//AwBQSwMEFAAGAAgA AAAhAD8mMFbeAAAACgEAAA8AAABkcnMvZG93bnJldi54bWxMjz1PwzAQhnck/oN1SGzUbiJFKI1T IRCVWFAbYGBz4msSEZ9D7Dbpv+eYYLz3Hr0fxXZxgzjjFHpPGtYrBQKp8banVsP72/PdPYgQDVkz eEINFwywLa+vCpNbP9MBz1VsBZtQyI2GLsYxlzI0HToTVn5E4t/RT85EPqdW2snMbO4GmSiVSWd6 4oTOjPjYYfNVnZyGj/r1MhzG9FP188t+2X3vq6ddq/XtzfKwARFxiX8w/Nbn6lByp9qfyAYxaEhV ljCqIVE8gYE0UyzUTK5ZkWUh/08ofwAAAP//AwBQSwECLQAUAAYACAAAACEAtoM4kv4AAADhAQAA EwAAAAAAAAAAAAAAAAAAAAAAW0NvbnRlbnRfVHlwZXNdLnhtbFBLAQItABQABgAIAAAAIQA4/SH/ 1gAAAJQBAAALAAAAAAAAAAAAAAAAAC8BAABfcmVscy8ucmVsc1BLAQItABQABgAIAAAAIQC5h6e/ uwIAAMkFAAAOAAAAAAAAAAAAAAAAAC4CAABkcnMvZTJvRG9jLnhtbFBLAQItABQABgAIAAAAIQA/ JjBW3gAAAAoBAAAPAAAAAAAAAAAAAAAAABUFAABkcnMvZG93bnJldi54bWxQSwUGAAAAAAQABADz AAAAIAYAAAAA " filled="f" stroked="f">
                      <v:textbox style="layout-flow:vertical;mso-layout-flow-alt:bottom-to-top">
                        <w:txbxContent>
                          <w:p w:rsidR="001220D8" w:rsidRPr="00855AA6" w:rsidRDefault="001220D8" w:rsidP="003077B4">
                            <w:pPr>
                              <w:rPr>
                                <w:b/>
                                <w:i/>
                                <w:sz w:val="22"/>
                                <w:szCs w:val="22"/>
                              </w:rPr>
                            </w:pPr>
                            <w:r w:rsidRPr="00855AA6">
                              <w:rPr>
                                <w:b/>
                                <w:i/>
                                <w:sz w:val="22"/>
                                <w:szCs w:val="22"/>
                              </w:rPr>
                              <w:t>Dầ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9504" behindDoc="0" locked="0" layoutInCell="1" allowOverlap="1" wp14:anchorId="46DA5C7C" wp14:editId="421ACA54">
                      <wp:simplePos x="0" y="0"/>
                      <wp:positionH relativeFrom="column">
                        <wp:posOffset>4274820</wp:posOffset>
                      </wp:positionH>
                      <wp:positionV relativeFrom="paragraph">
                        <wp:posOffset>94615</wp:posOffset>
                      </wp:positionV>
                      <wp:extent cx="914400" cy="260350"/>
                      <wp:effectExtent l="8255" t="6985" r="10795" b="8890"/>
                      <wp:wrapNone/>
                      <wp:docPr id="1570" name="Text Box 1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1220D8" w:rsidRPr="00746B4D" w:rsidRDefault="001220D8" w:rsidP="003077B4">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2" o:spid="_x0000_s1235" type="#_x0000_t202" style="position:absolute;left:0;text-align:left;margin-left:336.6pt;margin-top:7.45pt;width:1in;height:20.5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UCacLgIAAF0EAAAOAAAAZHJzL2Uyb0RvYy54bWysVNuO2yAQfa/Uf0C8N3bcZC9WnNU221SV thdptx+AMbZRgaFAYm+/fgecpNG2fanqBwTMcDhzzuDVzagV2QvnJZiKzmc5JcJwaKTpKvrtcfvm ihIfmGmYAiMq+iQ8vVm/frUabCkK6EE1whEEMb4cbEX7EGyZZZ73QjM/AysMBltwmgVcui5rHBsQ XausyPOLbADXWAdceI+7d1OQrhN+2woevrStF4GoiiK3kEaXxjqO2XrFys4x20t+oMH+gYVm0uCl J6g7FhjZOfkblJbcgYc2zDjoDNpWcpFqwGrm+YtqHnpmRaoFxfH2JJP/f7D88/6rI7JB75aXKJBh Gl16FGMg72Ak87wookaD9SWmPlhMDiNGMD/V6+098O+eGNj0zHTi1jkYesEa5DiPJ7OzoxOOjyD1 8AkavIntAiSgsXU6CoiSEERHKk8nfyIbjpvX88UixwjHUHGRv10m/zJWHg9b58MHAZrESUUd2p/A 2f7eh0iGlceUeJcHJZutVCotXFdvlCN7hq2yTV/i/yJNGTIgk2WxnOr/K0Sevj9BaBmw55XUFb06 JbEyqvbeNKkjA5NqmiNlZQ4yRuUmDcNYj8m168XRnhqaJxTWwdTj+CZx0oP7ScmA/V1R/2PHnKBE fTRoTtISH0RaLJaXBerqziP1eYQZjlAVDZRM002YHtHOOtn1eNPUDgZu0dBWJrGj8xOrA3/s4eTB 4b3FR3K+Tlm//grrZwAAAP//AwBQSwMEFAAGAAgAAAAhAI6k9d3eAAAACQEAAA8AAABkcnMvZG93 bnJldi54bWxMj8tOwzAQRfdI/IM1SGwQdfrKizgVQgLBDtoKtm48TSL8CLabhr9nWMFy5h7dOVNt JqPZiD70zgqYzxJgaBunetsK2O8eb3NgIUqrpHYWBXxjgE19eVHJUrmzfcNxG1tGJTaUUkAX41By HpoOjQwzN6Cl7Oi8kZFG33Ll5ZnKjeaLJEm5kb2lC50c8KHD5nN7MgLy1fP4EV6Wr+9NetRFvMnG py8vxPXVdH8HLOIU/2D41Sd1qMnp4E5WBaYFpNlyQSgFqwIYAfk8o8VBwHpdAK8r/v+D+gcAAP// AwBQSwECLQAUAAYACAAAACEAtoM4kv4AAADhAQAAEwAAAAAAAAAAAAAAAAAAAAAAW0NvbnRlbnRf VHlwZXNdLnhtbFBLAQItABQABgAIAAAAIQA4/SH/1gAAAJQBAAALAAAAAAAAAAAAAAAAAC8BAABf cmVscy8ucmVsc1BLAQItABQABgAIAAAAIQCjUCacLgIAAF0EAAAOAAAAAAAAAAAAAAAAAC4CAABk cnMvZTJvRG9jLnhtbFBLAQItABQABgAIAAAAIQCOpPXd3gAAAAkBAAAPAAAAAAAAAAAAAAAAAIgE AABkcnMvZG93bnJldi54bWxQSwUGAAAAAAQABADzAAAAkwUAAAAA ">
                      <v:textbox>
                        <w:txbxContent>
                          <w:p w:rsidR="001220D8" w:rsidRPr="00746B4D" w:rsidRDefault="001220D8" w:rsidP="003077B4">
                            <w:pPr>
                              <w:jc w:val="center"/>
                            </w:pPr>
                            <w:r>
                              <w:t>Hình vẽ</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6672" behindDoc="0" locked="0" layoutInCell="1" allowOverlap="1" wp14:anchorId="18D0C4B8" wp14:editId="1C179645">
                      <wp:simplePos x="0" y="0"/>
                      <wp:positionH relativeFrom="column">
                        <wp:posOffset>2312670</wp:posOffset>
                      </wp:positionH>
                      <wp:positionV relativeFrom="paragraph">
                        <wp:posOffset>50165</wp:posOffset>
                      </wp:positionV>
                      <wp:extent cx="1028700" cy="0"/>
                      <wp:effectExtent l="8255" t="9525" r="10795" b="9525"/>
                      <wp:wrapNone/>
                      <wp:docPr id="1569" name="Line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9" o:spid="_x0000_s1026" style="position:absolute;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vrfIAIAAEYEAAAOAAAAZHJzL2Uyb0RvYy54bWysU8GO2jAQvVfqP1i+QxIKLESEVZVAL7RF 2u0HGNshVh3bsg0BVf33jh2C2PZSVeVgxpmZN2/mjVfPl1aiM7dOaFXgbJxixBXVTKhjgb+9bkcL jJwnihGpFS/wlTv8vH7/btWZnE90oyXjFgGIcnlnCtx4b/IkcbThLXFjbbgCZ61tSzxc7TFhlnSA 3spkkqbzpNOWGaspdw6+Vr0TryN+XXPqv9a14x7JAgM3H08bz0M4k/WK5EdLTCPojQb5BxYtEQqK 3qEq4gk6WfEHVCuo1U7Xfkx1m+i6FpTHHqCbLP2tm5eGGB57geE4cx+T+3+w9Mt5b5FgoN1svsRI kRZU2gnFUZZOlmE+nXE5hJVqb0OH9KJezE7T7w4pXTZEHXnk+Xo1kJmFjORNSrg4A1UO3WfNIIac vI7DutS2DZAwBnSJmlzvmvCLRxQ+AovFUwrS0cGXkHxINNb5T1y3KBgFlkA7ApPzzvlAhORDSKij 9FZIGSWXCnUFXs4ms5jgtBQsOEOYs8dDKS06k7A08Re7As9jWECuiGv6OAZWv01WnxSLRRpO2OZm eyJkbwMpqUIdaBFo3qx+W34s0+VmsVlMR9PJfDOaplU1+rgtp6P5NnuaVR+qsqyyn4FyNs0bwRhX gfWwudn07zbj9ob6nbvv7n08yVv0OEcgO/xH0lHjIGu/IAfNrns7aA/LGoNvDyu8hsc72I/Pf/0L AAD//wMAUEsDBBQABgAIAAAAIQB2/pF72wAAAAcBAAAPAAAAZHJzL2Rvd25yZXYueG1sTI7BSsQw FEX3gv8QnuBmcNKpTtXadBBBNwPCVD8gbZ5NtXkpTaatfr1PN7o83Mu9p9gtrhcTjqHzpGCzTkAg Nd501Cp4fXm8uAERoiaje0+o4BMD7MrTk0Lnxs90wKmKreARCrlWYGMccilDY9HpsPYDEmdvfnQ6 Mo6tNKOeedz1Mk2STDrdET9YPeCDxeajOjoFB1PNc2Wbr2m/XcXn9/pptd+kSp2fLfd3ICIu8a8M P/qsDiU71f5IJohewWV2lXJVwfUtCM63acZc/7IsC/nfv/wGAAD//wMAUEsBAi0AFAAGAAgAAAAh ALaDOJL+AAAA4QEAABMAAAAAAAAAAAAAAAAAAAAAAFtDb250ZW50X1R5cGVzXS54bWxQSwECLQAU AAYACAAAACEAOP0h/9YAAACUAQAACwAAAAAAAAAAAAAAAAAvAQAAX3JlbHMvLnJlbHNQSwECLQAU AAYACAAAACEAQmL63yACAABGBAAADgAAAAAAAAAAAAAAAAAuAgAAZHJzL2Uyb0RvYy54bWxQSwEC LQAUAAYACAAAACEAdv6Re9sAAAAHAQAADwAAAAAAAAAAAAAAAAB6BAAAZHJzL2Rvd25yZXYueG1s UEsFBgAAAAAEAAQA8wAAAIIFAAAAAA== ">
                      <v:stroke dashstyle="dash"/>
                    </v:line>
                  </w:pict>
                </mc:Fallback>
              </mc:AlternateContent>
            </w:r>
            <w:r w:rsidRPr="008C5B94">
              <w:rPr>
                <w:rFonts w:eastAsia="Times New Roman"/>
                <w:noProof/>
                <w:lang w:eastAsia="en-US"/>
              </w:rPr>
              <mc:AlternateContent>
                <mc:Choice Requires="wps">
                  <w:drawing>
                    <wp:anchor distT="0" distB="0" distL="114300" distR="114300" simplePos="0" relativeHeight="251995648" behindDoc="0" locked="0" layoutInCell="1" allowOverlap="1" wp14:anchorId="4FEC9D39" wp14:editId="43586A79">
                      <wp:simplePos x="0" y="0"/>
                      <wp:positionH relativeFrom="column">
                        <wp:posOffset>3173095</wp:posOffset>
                      </wp:positionH>
                      <wp:positionV relativeFrom="paragraph">
                        <wp:posOffset>-6985</wp:posOffset>
                      </wp:positionV>
                      <wp:extent cx="682625" cy="1029335"/>
                      <wp:effectExtent l="1905" t="0" r="1270" b="0"/>
                      <wp:wrapNone/>
                      <wp:docPr id="1568"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3077B4">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8" o:spid="_x0000_s1236" type="#_x0000_t202" style="position:absolute;left:0;text-align:left;margin-left:249.85pt;margin-top:-.55pt;width:53.75pt;height:81.0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kWCwvAIAAMc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0Lsohl5x0kOXHuik0a2YkO8FianROKgMXO8HcNYTWMDf8lXDnai+KsTFqiV8S2+kFGNLSQ05+uam e3Z1xlEGZDN+EDVEIjstLNDUyN4UEEqCAB169Xjqj8mmgsM4CeIgwqgCE2SWXl5GNgTJjrcHqfQ7 KnpkFjmW0H+LTvZ3SptsSHZ0McG4KFnXWQ10/NkBOM4nEBuuGpvJwrb0R+ql62SdhE4YxGsn9IrC uSlXoROX/iIqLovVqvB/mrh+mLWsrik3YY7y8sM/a99B6LMwTgJTomO1gTMpKbndrDqJ9gTkXdrv UJAzN/d5GrYIwOUFJT8Ivdsgdco4WThhGUZOuvASx/PT2zT2wjQsyueU7hin/04JjTlOI2iqpfNb bp79XnMjWc80DJCO9TlOTk4kMxJc89q2VhPWzeuzUpj0n0oB7T422grWaHRWq542k30fqdWaUfNG 1I8gYSlAYaBTmH6waIX8jtEIkyTH6tuOSIpR957DM0j9MDSjx27CaBHARp5bNucWwiuAyrHGaF6u 9DyudoNk2xYizQ+Pixt4Og2zqn7K6vDgYFpYcofJZsbR+d56Pc3f5S8AAAD//wMAUEsDBBQABgAI AAAAIQC9MTVY3wAAAAoBAAAPAAAAZHJzL2Rvd25yZXYueG1sTI/LTsMwEEX3SP0Hayqxa+1UJSUh TlUVsQVRHhI7N54mEfE4it0m/D3Dii5H9+jeM8V2cp244BBaTxqSpQKBVHnbUq3h/e1pcQ8iREPW dJ5Qww8G2Jazm8Lk1o/0ipdDrAWXUMiNhibGPpcyVA06E5a+R+Ls5AdnIp9DLe1gRi53nVwplUpn WuKFxvS4b7D6Ppydho/n09fnWr3Uj+6uH/2kJLlMan07n3YPICJO8R+GP31Wh5Kdjv5MNohOwzrL NoxqWCQJCAZStVmBODKZJgpkWcjrF8pfAAAA//8DAFBLAQItABQABgAIAAAAIQC2gziS/gAAAOEB AAATAAAAAAAAAAAAAAAAAAAAAABbQ29udGVudF9UeXBlc10ueG1sUEsBAi0AFAAGAAgAAAAhADj9 If/WAAAAlAEAAAsAAAAAAAAAAAAAAAAALwEAAF9yZWxzLy5yZWxzUEsBAi0AFAAGAAgAAAAhAEmR YLC8AgAAxwUAAA4AAAAAAAAAAAAAAAAALgIAAGRycy9lMm9Eb2MueG1sUEsBAi0AFAAGAAgAAAAh AL0xNVjfAAAACgEAAA8AAAAAAAAAAAAAAAAAFgUAAGRycy9kb3ducmV2LnhtbFBLBQYAAAAABAAE APMAAAAiBgAAAAA= " filled="f" stroked="f">
                      <v:textbox>
                        <w:txbxContent>
                          <w:p w:rsidR="001220D8" w:rsidRPr="002B1AED" w:rsidRDefault="001220D8" w:rsidP="003077B4">
                            <w:pPr>
                              <w:rPr>
                                <w:sz w:val="96"/>
                                <w:szCs w:val="96"/>
                              </w:rPr>
                            </w:pPr>
                            <w:r w:rsidRPr="002B1AED">
                              <w:rPr>
                                <w:sz w:val="96"/>
                                <w:szCs w:val="96"/>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4624" behindDoc="0" locked="0" layoutInCell="1" allowOverlap="1" wp14:anchorId="31F98AD6" wp14:editId="4D4FF647">
                      <wp:simplePos x="0" y="0"/>
                      <wp:positionH relativeFrom="column">
                        <wp:posOffset>2001520</wp:posOffset>
                      </wp:positionH>
                      <wp:positionV relativeFrom="paragraph">
                        <wp:posOffset>-6985</wp:posOffset>
                      </wp:positionV>
                      <wp:extent cx="682625" cy="1029335"/>
                      <wp:effectExtent l="1905" t="0" r="1270" b="0"/>
                      <wp:wrapNone/>
                      <wp:docPr id="1567"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3077B4">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7" o:spid="_x0000_s1237" type="#_x0000_t202" style="position:absolute;left:0;text-align:left;margin-left:157.6pt;margin-top:-.55pt;width:53.75pt;height:81.0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6uJ4vQIAAMcFAAAOAAAAZHJzL2Uyb0RvYy54bWysVG1vmzAQ/j5p/8Hyd8pLgQAqqdoQpknd i9TuBzhggjWwme0Eumn/fWeTpGmrSdM2PiDbd37unrvHd3U99R3aU6mY4Dn2LzyMKK9Ezfg2x18e SifBSGnCa9IJTnP8SBW+Xr59czUOGQ1EK7qaSgQgXGXjkONW6yFzXVW1tCfqQgyUg7ERsicatnLr 1pKMgN53buB5sTsKWQ9SVFQpOC1mI15a/Kahlf7UNIpq1OUYctP2L+1/Y/7u8opkW0mGllWHNMhf ZNETxiHoCaogmqCdZK+gelZJoUSjLyrRu6JpWEUtB2Djey/Y3LdkoJYLFEcNpzKp/wdbfdx/lojV 0LsoXmDESQ9deqCTRrdiQr4XLEyNxkFl4Ho/gLOewAL+lq8a7kT1VSEuVi3hW3ojpRhbSmrI0Tc3 3bOrM44yIJvxg6ghEtlpYYGmRvamgFASBOjQq8dTf0w2FRzGSRAHEUYVmCCz9PIysiFIdrw9SKXf UdEjs8ixhP5bdLK/U9pkQ7KjiwnGRcm6zmqg488OwHE+gdhw1dhMFralP1IvXSfrJHTCIF47oVcU zk25Cp249BdRcVmsVoX/08T1w6xldU25CXOUlx/+WfsOQp+FcRKYEh2rDZxJScntZtVJtCcg79J+ h4KcubnP07BFAC4vKPlB6N0GqVPGycIJyzBy0oWXOJ6f3qaxF6ZhUT6ndMc4/XdKaMxxGkFTLZ3f cvPs95obyXqmYYB0rM9xcnIimZHgmte2tZqwbl6flcKk/1QKaPex0VawRqOzWvW0mez7SGMT3qh5 I+pHkLAUoDDQKUw/WLRCfsdohEmSY/VtRyTFqHvP4Rmkfhia0WM3YbQIYCPPLZtzC+EVQOVYYzQv V3oeV7tBsm0LkeaHx8UNPJ2GWVU/ZXV4cDAtLLnDZDPj6HxvvZ7m7/IXAAAA//8DAFBLAwQUAAYA CAAAACEAhX6rb94AAAAKAQAADwAAAGRycy9kb3ducmV2LnhtbEyPwU7DMBBE70j8g7VI3FrboS0Q 4lQIxBXUQitxc+NtEhGvo9htwt+znOC4mqeZt8V68p044xDbQAb0XIFAqoJrqTbw8f4yuwMRkyVn u0Bo4BsjrMvLi8LmLoy0wfM21YJLKObWQJNSn0sZqwa9jfPQI3F2DIO3ic+hlm6wI5f7TmZKraS3 LfFCY3t8arD62p68gd3r8XO/UG/1s1/2Y5iUJH8vjbm+mh4fQCSc0h8Mv/qsDiU7HcKJXBSdgRu9 zBg1MNMaBAOLLLsFcWBypRXIspD/Xyh/AAAA//8DAFBLAQItABQABgAIAAAAIQC2gziS/gAAAOEB AAATAAAAAAAAAAAAAAAAAAAAAABbQ29udGVudF9UeXBlc10ueG1sUEsBAi0AFAAGAAgAAAAhADj9 If/WAAAAlAEAAAsAAAAAAAAAAAAAAAAALwEAAF9yZWxzLy5yZWxzUEsBAi0AFAAGAAgAAAAhAIfq 4ni9AgAAxwUAAA4AAAAAAAAAAAAAAAAALgIAAGRycy9lMm9Eb2MueG1sUEsBAi0AFAAGAAgAAAAh AIV+q2/eAAAACgEAAA8AAAAAAAAAAAAAAAAAFwUAAGRycy9kb3ducmV2LnhtbFBLBQYAAAAABAAE APMAAAAiBgAAAAA= " filled="f" stroked="f">
                      <v:textbox>
                        <w:txbxContent>
                          <w:p w:rsidR="001220D8" w:rsidRPr="002B1AED" w:rsidRDefault="001220D8" w:rsidP="003077B4">
                            <w:pPr>
                              <w:rPr>
                                <w:sz w:val="96"/>
                                <w:szCs w:val="96"/>
                              </w:rPr>
                            </w:pPr>
                            <w:r w:rsidRPr="002B1AED">
                              <w:rPr>
                                <w:sz w:val="96"/>
                                <w:szCs w:val="96"/>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1552" behindDoc="0" locked="0" layoutInCell="1" allowOverlap="1" wp14:anchorId="0FA7E706" wp14:editId="375693DE">
                      <wp:simplePos x="0" y="0"/>
                      <wp:positionH relativeFrom="column">
                        <wp:posOffset>1303020</wp:posOffset>
                      </wp:positionH>
                      <wp:positionV relativeFrom="paragraph">
                        <wp:posOffset>126365</wp:posOffset>
                      </wp:positionV>
                      <wp:extent cx="571500" cy="342900"/>
                      <wp:effectExtent l="0" t="0" r="1270" b="0"/>
                      <wp:wrapNone/>
                      <wp:docPr id="1566" name="Text Box 1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746B4D" w:rsidRDefault="001220D8" w:rsidP="003077B4">
                                  <w:r w:rsidRPr="00746B4D">
                                    <w:t>1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4" o:spid="_x0000_s1238" type="#_x0000_t202" style="position:absolute;left:0;text-align:left;margin-left:102.6pt;margin-top:9.95pt;width:45pt;height:27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tyYhwIAABwFAAAOAAAAZHJzL2Uyb0RvYy54bWysVNmO2yAUfa/Uf0C8Z7zUTmIrzmiSaapK 00Wa6QcQwDEqBhdI7GnVf+8FJ5lMF6mq6gcM3Mu5yzmwuB5aiQ7cWKFVhZOrGCOuqGZC7Sr86WEz mWNkHVGMSK14hR+5xdfLly8WfVfyVDdaMm4QgChb9l2FG+e6MoosbXhL7JXuuAJjrU1LHCzNLmKG 9IDeyiiN42nUa8M6oym3FnZvRyNeBvy65tR9qGvLHZIVhtxcGE0Yt36MlgtS7gzpGkGPaZB/yKIl QkHQM9QtcQTtjfgFqhXUaKtrd0V1G+m6FpSHGqCaJP6pmvuGdDzUAs2x3blN9v/B0veHjwYJBtzl 0ylGirTA0gMfHFrpASVxmvke9Z0twfW+A2c3gAX8Q722u9P0s0VKrxuidvzGGN03nDDIMfEno4uj I471INv+nWYQieydDkBDbVrfQGgJAnTg6vHMj8+GwmY+S/IYLBRMr7K0gLmPQMrT4c5Y94brFvlJ hQ3QH8DJ4c660fXk4mNZLQXbCCnDwuy2a2nQgYBUNuE7oj9zk8o7K+2PjYjjDuQIMbzNZxuo/1Yk aRav0mKymc5nk2yT5ZNiFs8ncVKsimmcFdnt5rtPMMnKRjDG1Z1Q/CTDJPs7mo8XYhRQECLqK1zk aT4y9Mci4/D9rshWOLiVUrQVnp+dSOl5fa0YlE1KR4Qc59Hz9AMh0IPTP3QlqMATP0rADdshiK6Y +fBeIlvNHkEXRgNvQDE8KTBptPmKUQ/Xs8L2y54YjpF8q0BbRZJl/j6HRZbPUliYS8v20kIUBagK O4zG6dqNb8C+M2LXQKRRzUrfgB5rEbTylNVRxXAFQ1HH58Lf8ct18Hp61JY/AAAA//8DAFBLAwQU AAYACAAAACEA6UiMXN0AAAAJAQAADwAAAGRycy9kb3ducmV2LnhtbEyPwU7DMAyG70i8Q2QkLoil FLaS0nQCpCGuG3sAt/Haiiapmmzt3h7vNI72/+n352I9216caAyddxqeFgkIcrU3nWs07H82j68g QkRnsPeONJwpwLq8vSkwN35yWzrtYiO4xIUcNbQxDrmUoW7JYlj4gRxnBz9ajDyOjTQjTlxue5km yUpa7BxfaHGgz5bq393Rajh8Tw9LNVVfcZ9tX1Yf2GWVP2t9fze/v4GINMcrDBd9VoeSnSp/dCaI XkOaLFNGOVAKBAOpuiwqDdmzAlkW8v8H5R8AAAD//wMAUEsBAi0AFAAGAAgAAAAhALaDOJL+AAAA 4QEAABMAAAAAAAAAAAAAAAAAAAAAAFtDb250ZW50X1R5cGVzXS54bWxQSwECLQAUAAYACAAAACEA OP0h/9YAAACUAQAACwAAAAAAAAAAAAAAAAAvAQAAX3JlbHMvLnJlbHNQSwECLQAUAAYACAAAACEA 8DbcmIcCAAAcBQAADgAAAAAAAAAAAAAAAAAuAgAAZHJzL2Uyb0RvYy54bWxQSwECLQAUAAYACAAA ACEA6UiMXN0AAAAJAQAADwAAAAAAAAAAAAAAAADhBAAAZHJzL2Rvd25yZXYueG1sUEsFBgAAAAAE AAQA8wAAAOsFAAAAAA== " stroked="f">
                      <v:textbox>
                        <w:txbxContent>
                          <w:p w:rsidR="001220D8" w:rsidRPr="00746B4D" w:rsidRDefault="001220D8" w:rsidP="003077B4">
                            <w:r w:rsidRPr="00746B4D">
                              <w:t>18 cm</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0528" behindDoc="0" locked="0" layoutInCell="1" allowOverlap="1" wp14:anchorId="0F737874" wp14:editId="5BE0B495">
                      <wp:simplePos x="0" y="0"/>
                      <wp:positionH relativeFrom="column">
                        <wp:posOffset>3522345</wp:posOffset>
                      </wp:positionH>
                      <wp:positionV relativeFrom="paragraph">
                        <wp:posOffset>12065</wp:posOffset>
                      </wp:positionV>
                      <wp:extent cx="342900" cy="342900"/>
                      <wp:effectExtent l="0" t="0" r="1270" b="0"/>
                      <wp:wrapNone/>
                      <wp:docPr id="1565" name="Text Box 10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3" o:spid="_x0000_s1239" type="#_x0000_t202" style="position:absolute;left:0;text-align:left;margin-left:277.35pt;margin-top:.95pt;width:27pt;height:27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abugIAAMYFAAAOAAAAZHJzL2Uyb0RvYy54bWysVMlu2zAQvRfoPxC8K1pC2ZIQuUgsqyiQ LkDSD6AlyiIqkSpJW06L/nuHlLckl6ItDwTJGb7Z3szNu33foR1TmkuR4/AqwIiJStZcbHL89bH0 Eoy0oaKmnRQsx09M43eLt29uxiFjkWxlVzOFAETobBxy3BozZL6vq5b1VF/JgQkQNlL11MBVbfxa 0RHQ+86PgmDmj1LVg5IV0xpei0mIFw6/aVhlPjeNZgZ1OQbfjNuV29d29xc3NNsoOrS8OrhB/8KL nnIBRk9QBTUUbRV/BdXzSkktG3NVyd6XTcMr5mKAaMLgRTQPLR2YiwWSo4dTmvT/g60+7b4oxGuo XTyLMRK0hyo9sr1Bd3KPwiC6tjkaB52B6sMAymYPEtB38erhXlbfNBJy2VKxYbdKybFltAYfQ/vT v/g64WgLsh4/yhos0a2RDmjfqN4mEFKCAB1q9XSqj/WmgsdrEqUBSCoQHc7WAs2OnwelzXsme2QP OVZQfgdOd/faTKpHFWtLyJJ3HbzTrBPPHgBzegHT8NXKrBOuoj/TIF0lq4R4JJqtPBIUhXdbLok3 K8N5XFwXy2UR/rJ2Q5K1vK6ZsGaO7ArJn1XvwPOJFyd+adnx2sJZl7TarJedQjsK7C7dcikHyVnN f+6GyxfE8iKkMCLBXZR65SyZe6QksZfOg8QLwvQunQUkJUX5PKR7Lti/h4TGHKdxFE9cOjv9IrbA rdex0aznBuZHx/scJyclmlkGrkTtSmso76bzRSqs++dUQLmPhXZ8tRSdyGr2671rjzQ59sFa1k/A YCWBYUBGGH5waKX6gdEIgyTH+vuWKoZR90FAF6QhIXbyuAuJ5xFc1KVkfSmhogKoHBuMpuPSTNNq Oyi+acHS1HdC3kLnNNyx2rbY5NWh32BYuOAOg81Oo8u70zqP38VvAAAA//8DAFBLAwQUAAYACAAA ACEAVftNsNoAAAAIAQAADwAAAGRycy9kb3ducmV2LnhtbEyPy07DMBBF90j8gzVI7OgY1JQmxKkQ iC2I8pDYufE0iYjHUew24e+ZrmB5da7unCk3s+/VkcbYBTZwvdCgiOvgOm4MvL89Xa1BxWTZ2T4w GfihCJvq/Ky0hQsTv9JxmxolIxwLa6BNaSgQY92St3ERBmJh+zB6mySODbrRTjLue7zReoXediwX WjvQQ0v19/bgDXw8778+l/qlefTZMIVZI/scjbm8mO/vQCWa018ZTvqiDpU47cKBXVS9gSxb3kpV QA5K+EqvJe9OIAesSvz/QPULAAD//wMAUEsBAi0AFAAGAAgAAAAhALaDOJL+AAAA4QEAABMAAAAA AAAAAAAAAAAAAAAAAFtDb250ZW50X1R5cGVzXS54bWxQSwECLQAUAAYACAAAACEAOP0h/9YAAACU AQAACwAAAAAAAAAAAAAAAAAvAQAAX3JlbHMvLnJlbHNQSwECLQAUAAYACAAAACEAhSP2m7oCAADG BQAADgAAAAAAAAAAAAAAAAAuAgAAZHJzL2Uyb0RvYy54bWxQSwECLQAUAAYACAAAACEAVftNsNoA AAAIAQAADwAAAAAAAAAAAAAAAAAUBQAAZHJzL2Rvd25yZXYueG1sUEsFBgAAAAAEAAQA8wAAABsG AAAAAA== " filled="f" stroked="f">
                      <v:textbox>
                        <w:txbxContent>
                          <w:p w:rsidR="001220D8" w:rsidRDefault="001220D8" w:rsidP="003077B4">
                            <w:r>
                              <w:t>h</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3600" behindDoc="0" locked="0" layoutInCell="1" allowOverlap="1" wp14:anchorId="567CAC0B" wp14:editId="07E0FBC4">
                      <wp:simplePos x="0" y="0"/>
                      <wp:positionH relativeFrom="column">
                        <wp:posOffset>2950845</wp:posOffset>
                      </wp:positionH>
                      <wp:positionV relativeFrom="paragraph">
                        <wp:posOffset>158115</wp:posOffset>
                      </wp:positionV>
                      <wp:extent cx="342900" cy="342900"/>
                      <wp:effectExtent l="0" t="2540" r="1270" b="0"/>
                      <wp:wrapNone/>
                      <wp:docPr id="1564" name="Text Box 1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6" o:spid="_x0000_s1240" type="#_x0000_t202" style="position:absolute;left:0;text-align:left;margin-left:232.35pt;margin-top:12.45pt;width:27pt;height:27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5QuQIAAMYFAAAOAAAAZHJzL2Uyb0RvYy54bWysVMlu2zAQvRfoPxC8K1pKy5YQOUgsqyiQ LkDSD6AlyiIqkSpJW0qL/nuHlLckl6ItDwTJGb7Z3sz1zdi1aM+U5lJkOLwKMGKilBUX2wx/fSy8 BUbaUFHRVgqW4Sem8c3y7ZvroU9ZJBvZVkwhABE6HfoMN8b0qe/rsmEd1VeyZwKEtVQdNXBVW79S dAD0rvWjIIj9QaqqV7JkWsNrPgnx0uHXNSvN57rWzKA2w+Cbcbty+8bu/vKapltF+4aXBzfoX3jR US7A6Akqp4aineKvoDpeKqllba5K2fmyrnnJXAwQTRi8iOahoT1zsUBydH9Kk/5/sOWn/ReFeAW1 m8UEI0E7qNIjGw26kyMKgyi2ORp6nYLqQw/KZgQJ6Lt4dX8vy28aCblqqNiyW6Xk0DBagY+h/elf fJ1wtAXZDB9lBZbozkgHNNaqswmElCBAh1o9nepjvSnh8R2JkgAkJYgOZ2uBpsfPvdLmPZMdsocM Kyi/A6f7e20m1aOKtSVkwdsW3mnaimcPgDm9gGn4amXWCVfRn0mQrBfrBfFIFK89EuS5d1usiBcX 4XyWv8tXqzz8Ze2GJG14VTFhzRzZFZI/q96B5xMvTvzSsuWVhbMuabXdrFqF9hTYXbjlUg6Ss5r/ 3A2XL4jlRUhhRIK7KPGKeDH3SEFmXjIPFl4QJndJHJCE5MXzkO65YP8eEhoynMyi2cSls9MvYgvc eh0bTTtuYH60vMvw4qREU8vAtahcaQ3l7XS+SIV1/5wKKPex0I6vlqITWc24GV17JMmxDzayegIG KwkMAzLC8INDI9UPjAYYJBnW33dUMYzaDwK6IAkJsZPHXchsHsFFXUo2lxIqSoDKsMFoOq7MNK12 veLbBixNfSfkLXROzR2rbYtNXh36DYaFC+4w2Ow0urw7rfP4Xf4GAAD//wMAUEsDBBQABgAIAAAA IQCuX/FI3gAAAAkBAAAPAAAAZHJzL2Rvd25yZXYueG1sTI9NT8MwDIbvSPyHyEjcWLKp29pSd0Ig riDGh8Qta722onGqJlvLv8ec4Gj70evnLXaz69WZxtB5RlguDCjiytcdNwhvr483KagQLde290wI 3xRgV15eFDav/cQvdN7HRkkIh9witDEOudahasnZsPADsdyOfnQ2yjg2uh7tJOGu1ytjNtrZjuVD awe6b6n62p8cwvvT8fMjMc/Ng1sPk5+NZpdpxOur+e4WVKQ5/sHwqy/qUIrTwZ+4DqpHSDbJVlCE VZKBEmC9TGVxQNimGeiy0P8blD8AAAD//wMAUEsBAi0AFAAGAAgAAAAhALaDOJL+AAAA4QEAABMA AAAAAAAAAAAAAAAAAAAAAFtDb250ZW50X1R5cGVzXS54bWxQSwECLQAUAAYACAAAACEAOP0h/9YA AACUAQAACwAAAAAAAAAAAAAAAAAvAQAAX3JlbHMvLnJlbHNQSwECLQAUAAYACAAAACEAkf/+ULkC AADGBQAADgAAAAAAAAAAAAAAAAAuAgAAZHJzL2Uyb0RvYy54bWxQSwECLQAUAAYACAAAACEArl/x SN4AAAAJAQAADwAAAAAAAAAAAAAAAAATBQAAZHJzL2Rvd25yZXYueG1sUEsFBgAAAAAEAAQA8wAA AB4GAAAAAA== "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2576" behindDoc="0" locked="0" layoutInCell="1" allowOverlap="1" wp14:anchorId="5D27328B" wp14:editId="43CADC02">
                      <wp:simplePos x="0" y="0"/>
                      <wp:positionH relativeFrom="column">
                        <wp:posOffset>2217420</wp:posOffset>
                      </wp:positionH>
                      <wp:positionV relativeFrom="paragraph">
                        <wp:posOffset>158750</wp:posOffset>
                      </wp:positionV>
                      <wp:extent cx="342900" cy="342900"/>
                      <wp:effectExtent l="0" t="3175" r="1270" b="0"/>
                      <wp:wrapNone/>
                      <wp:docPr id="1563" name="Text Box 1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5" o:spid="_x0000_s1241" type="#_x0000_t202" style="position:absolute;left:0;text-align:left;margin-left:174.6pt;margin-top:12.5pt;width:27pt;height:27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k5M/uQIAAMcFAAAOAAAAZHJzL2Uyb0RvYy54bWysVNtunDAQfa/Uf7D8TrjEewGFjZJlqSql FynpB3jBLFbBprZ3IY367x2bvSYvVVsekO0Zn5kzczw3t0PboB1TmkuR4vAqwIiJQpZcbFL87Sn3 5hhpQ0VJGylYip+ZxreL9+9u+i5hkaxlUzKFAETopO9SXBvTJb6vi5q1VF/JjgkwVlK11MBWbfxS 0R7Q28aPgmDq91KVnZIF0xpOs9GIFw6/qlhhvlSVZgY1KYbcjPsr91/bv7+4oclG0a7mxT4N+hdZ tJQLCHqEyqihaKv4G6iWF0pqWZmrQra+rCpeMMcB2ITBKzaPNe2Y4wLF0d2xTPr/wRafd18V4iX0 bjK9xkjQFrr0xAaD7uWAwiCa2Br1nU7A9bEDZzOABfwdX909yOK7RkIuayo27E4p2deMlpBjaG/6 Z1dHHG1B1v0nWUIkujXSAQ2Vam0BoSQI0KFXz8f+2GwKOLwmURyApQDTfm0j0ORwuVPafGCyRXaR YgXtd+B096DN6HpwsbGEzHnTwDlNGnFxAJjjCYSGq9Zmk3AdfYmDeDVfzYlHounKI0GWeXf5knjT PJxNsutsuczCXzZuSJKalyUTNsxBXSH5s+7tdT7q4qgvLRteWjibklab9bJRaEdB3bn7XMnBcnLz L9Nw9QIuryiFEQnuo9jLp/OZR3Iy8eJZMPeCML6PpwGJSZZfUnrggv07JdSnOJ6AxhydU9KvuAXu e8uNJi03MD8a3qZ4fnSiiVXgSpSutYbyZlyflcKmfyoFtPvQaKdXK9FRrGZYD+PzAOEBnFXzWpbP IGElQWKgRph+sKil+olRD5MkxfrHliqGUfNRwDOIQ0Ls6HEbMplFsFHnlvW5hYoCoFJsMBqXSzOO q22n+KaGSOPDE/IOnk7FnaxPWe0fHEwLx24/2ew4Ot87r9P8XfwGAAD//wMAUEsDBBQABgAIAAAA IQDYJJAt3QAAAAkBAAAPAAAAZHJzL2Rvd25yZXYueG1sTI/BTsMwDIbvSLxDZCRuLKHrgJa6EwJx BTHYJG5Z67UVjVM12VreHnOCo+1Pv7+/WM+uVycaQ+cZ4XphQBFXvu64Qfh4f766AxWi5dr2ngnh mwKsy/Ozwua1n/iNTpvYKAnhkFuENsYh1zpULTkbFn4gltvBj85GGcdG16OdJNz1OjHmRjvbsXxo 7UCPLVVfm6ND2L4cPnepeW2e3GqY/Gw0u0wjXl7MD/egIs3xD4ZffVGHUpz2/sh1UD3CMs0SQRGS lXQSIDVLWewRbjMDuiz0/wblDwAAAP//AwBQSwECLQAUAAYACAAAACEAtoM4kv4AAADhAQAAEwAA AAAAAAAAAAAAAAAAAAAAW0NvbnRlbnRfVHlwZXNdLnhtbFBLAQItABQABgAIAAAAIQA4/SH/1gAA AJQBAAALAAAAAAAAAAAAAAAAAC8BAABfcmVscy8ucmVsc1BLAQItABQABgAIAAAAIQBBk5M/uQIA AMcFAAAOAAAAAAAAAAAAAAAAAC4CAABkcnMvZTJvRG9jLnhtbFBLAQItABQABgAIAAAAIQDYJJAt 3QAAAAkBAAAPAAAAAAAAAAAAAAAAABMFAABkcnMvZG93bnJldi54bWxQSwUGAAAAAAQABADzAAAA HQYAAAAA " filled="f" stroked="f">
                      <v:textbox>
                        <w:txbxContent>
                          <w:p w:rsidR="001220D8" w:rsidRDefault="001220D8" w:rsidP="003077B4">
                            <w:r>
                              <w:t>A</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0768" behindDoc="0" locked="0" layoutInCell="1" allowOverlap="1" wp14:anchorId="58670693" wp14:editId="03742B0B">
                      <wp:simplePos x="0" y="0"/>
                      <wp:positionH relativeFrom="column">
                        <wp:posOffset>3188970</wp:posOffset>
                      </wp:positionH>
                      <wp:positionV relativeFrom="paragraph">
                        <wp:posOffset>50800</wp:posOffset>
                      </wp:positionV>
                      <wp:extent cx="342900" cy="571500"/>
                      <wp:effectExtent l="0" t="0" r="1270" b="635"/>
                      <wp:wrapNone/>
                      <wp:docPr id="156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3077B4">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3" o:spid="_x0000_s1242" type="#_x0000_t202" style="position:absolute;left:0;text-align:left;margin-left:251.1pt;margin-top:4pt;width:27pt;height:4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s1XmuwIAAMoFAAAOAAAAZHJzL2Uyb0RvYy54bWysVG1vmzAQ/j5p/8Hyd8pLTBJQydSGME3q XqR2P8ABE6yBzWwnUE377zubJE1bTZq28QHZvvNz99w9vut3Y9eiA1OaS5Hh8CrAiIlSVlzsMvz1 ofCWGGlDRUVbKViGH5nG71Zv31wPfcoi2ci2YgoBiNDp0Ge4MaZPfV+XDeuovpI9E2Cspeqoga3a +ZWiA6B3rR8FwdwfpKp6JUumNZzmkxGvHH5ds9J8rmvNDGozDLkZ91fuv7V/f3VN052ifcPLYxr0 L7LoKBcQ9AyVU0PRXvFXUB0vldSyNlel7HxZ17xkjgOwCYMXbO4b2jPHBYqj+3OZ9P+DLT8dvijE K+hdPI8wErSDLj2w0aBbOaIwmM1sjYZep+B634OzGcEC/o6v7u9k+U0jIdcNFTt2o5QcGkYryDG0 N/2LqxOOtiDb4aOsIBLdG+mAxlp1toBQEgTo0KvHc39sNiUczkiUBGApwRQvwhjWNgJNT5d7pc17 JjtkFxlW0H4HTg932kyuJxcbS8iCty2c07QVzw4AczqB0HDV2mwSrqM/kiDZLDdL4pFovvFIkOfe TbEm3rwIF3E+y9frPPxp44YkbXhVMWHDnNQVkj/r3lHnky7O+tKy5ZWFsylptduuW4UOFNRduO9Y kAs3/3karl7A5QWlMCLBbZR4xXy58EhBYi9ZBEsvCJPbZB6QhOTFc0p3XLB/p4SGDCdxFE9a+i23 wH2vudG04wbmR8u7DC/PTjS1CtyIyrXWUN5O64tS2PSfSgHtPjXa6dVKdBKrGbfj9DwCJ2er5q2s HkHCSoLEQI0w/WBh/9ECtgMMkwzr73uqGEbtBwEvIQkJAZNxGxIvItioS8v20kJF2UiYUQajabk2 08Ta94rvGgg2vT0hb+D11Nwp+ymx45uDgeEIHoebnUiXe+f1NIJXvwAAAP//AwBQSwMEFAAGAAgA AAAhAALPrUTeAAAACAEAAA8AAABkcnMvZG93bnJldi54bWxMj8FOwzAQRO9I/IO1SNyoTVCqNmRT IRCVuKA20AM3J16SiNgOsdukf89yguPsjGbf5JvZ9uJEY+i8Q7hdKBDkam861yC8vz3frECEqJ3R vXeEcKYAm+LyIteZ8ZPb06mMjeASFzKN0MY4ZFKGuiWrw8IP5Nj79KPVkeXYSDPqicttLxOlltLq zvGHVg/02FL9VR4twqF6Pff74e5DddPLbt5+78qnbYN4fTU/3IOINMe/MPziMzoUzFT5ozNB9Aip ShKOIqx4EvtpumRdIaz5IItc/h9Q/AAAAP//AwBQSwECLQAUAAYACAAAACEAtoM4kv4AAADhAQAA EwAAAAAAAAAAAAAAAAAAAAAAW0NvbnRlbnRfVHlwZXNdLnhtbFBLAQItABQABgAIAAAAIQA4/SH/ 1gAAAJQBAAALAAAAAAAAAAAAAAAAAC8BAABfcmVscy8ucmVsc1BLAQItABQABgAIAAAAIQCys1Xm uwIAAMoFAAAOAAAAAAAAAAAAAAAAAC4CAABkcnMvZTJvRG9jLnhtbFBLAQItABQABgAIAAAAIQAC z61E3gAAAAgBAAAPAAAAAAAAAAAAAAAAABUFAABkcnMvZG93bnJldi54bWxQSwUGAAAAAAQABADz AAAAIAYAAAAA " filled="f" stroked="f">
                      <v:textbox style="layout-flow:vertical;mso-layout-flow-alt:bottom-to-top">
                        <w:txbxContent>
                          <w:p w:rsidR="001220D8" w:rsidRPr="00855AA6" w:rsidRDefault="001220D8" w:rsidP="003077B4">
                            <w:pPr>
                              <w:rPr>
                                <w:b/>
                                <w:i/>
                                <w:sz w:val="22"/>
                                <w:szCs w:val="22"/>
                              </w:rPr>
                            </w:pPr>
                            <w:r>
                              <w:rPr>
                                <w:b/>
                                <w:i/>
                                <w:sz w:val="22"/>
                                <w:szCs w:val="22"/>
                              </w:rPr>
                              <w:t>Nước</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1792" behindDoc="0" locked="0" layoutInCell="1" allowOverlap="1" wp14:anchorId="1AA3FF38" wp14:editId="2082BFFE">
                      <wp:simplePos x="0" y="0"/>
                      <wp:positionH relativeFrom="column">
                        <wp:posOffset>-68580</wp:posOffset>
                      </wp:positionH>
                      <wp:positionV relativeFrom="paragraph">
                        <wp:posOffset>37465</wp:posOffset>
                      </wp:positionV>
                      <wp:extent cx="1482725" cy="451485"/>
                      <wp:effectExtent l="0" t="3810" r="4445" b="1905"/>
                      <wp:wrapNone/>
                      <wp:docPr id="1561"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C9070D" w:rsidRDefault="001220D8" w:rsidP="003077B4">
                                  <w:pPr>
                                    <w:jc w:val="center"/>
                                    <w:rPr>
                                      <w:sz w:val="22"/>
                                      <w:szCs w:val="22"/>
                                    </w:rPr>
                                  </w:pPr>
                                  <w:r w:rsidRPr="00C9070D">
                                    <w:rPr>
                                      <w:sz w:val="22"/>
                                      <w:szCs w:val="22"/>
                                    </w:rPr>
                                    <w:t>Đổi</w:t>
                                  </w:r>
                                </w:p>
                                <w:p w:rsidR="001220D8" w:rsidRPr="00C9070D" w:rsidRDefault="001220D8" w:rsidP="003077B4">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4" o:spid="_x0000_s1243" type="#_x0000_t202" style="position:absolute;left:0;text-align:left;margin-left:-5.4pt;margin-top:2.95pt;width:116.75pt;height:35.55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4w0ouwIAAMg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z0KMBO2hSw9sb9Ct3KMwuCS2RuOgM3C9H8DZ7MEC/o6vHu5k9VUjIZctFRt2o5QcW0ZryDG0 N/2zqxOOtiDr8YOsIRLdGumA9o3qbQGhJAjQoVePp/7YbCobkiTRPIoxqsBGYtjGLgTNjrcHpc07 JntkFzlW0H+HTnd32thsaHZ0scGELHnXOQ104tkBOE4nEBuuWpvNwrX0Rxqkq2SVEI9Es5VHgqLw bsol8WZlOI+Ly2K5LMKfNm5IspbXNRM2zFFeIfmz9h2EPgnjJDAtO15bOJuSVpv1slNoR0HepfsO BTlz85+n4YoAXF5QCiMS3EapV86SuUdKEnvpPEi8IExv01lAUlKUzyndccH+nRIac5zG0FNH57fc Ave95kaznhsYIB3vc5ycnGhmJbgStWutobyb1melsOk/lQLafWy0E6zV6KRWs1/vp/cRRDa+lfNa 1o+gYSVBYiBUGH+waKX6jtEIoyTH+tuWKoZR917AO0hDQuzscRsSzyPYqHPL+txCRQVQOTYYTcul mebVdlB800Kk6eUJeQNvp+FO1k9ZHV4cjAvH7jDa7Dw63zuvpwG8+AUAAP//AwBQSwMEFAAGAAgA AAAhAJIqgd7dAAAACAEAAA8AAABkcnMvZG93bnJldi54bWxMj81OwzAQhO9IvIO1SNxauxElNGRT IRBXEOVH4raNt0lEvI5itwlvjznBcTSjmW/K7ex6deIxdF4QVksDiqX2tpMG4e31cXEDKkQSS70X RvjmANvq/KykwvpJXvi0i41KJRIKQmhjHAqtQ92yo7D0A0vyDn50FJMcG21HmlK563VmzLV21Ela aGng+5brr93RIbw/HT4/rsxz8+DWw+Rno8VtNOLlxXx3CyryHP/C8Iuf0KFKTHt/FBtUj7BYmYQe EdYbUMnPsiwHtUfIcwO6KvX/A9UPAAAA//8DAFBLAQItABQABgAIAAAAIQC2gziS/gAAAOEBAAAT AAAAAAAAAAAAAAAAAAAAAABbQ29udGVudF9UeXBlc10ueG1sUEsBAi0AFAAGAAgAAAAhADj9If/W AAAAlAEAAAsAAAAAAAAAAAAAAAAALwEAAF9yZWxzLy5yZWxzUEsBAi0AFAAGAAgAAAAhAPvjDSi7 AgAAyAUAAA4AAAAAAAAAAAAAAAAALgIAAGRycy9lMm9Eb2MueG1sUEsBAi0AFAAGAAgAAAAhAJIq gd7dAAAACAEAAA8AAAAAAAAAAAAAAAAAFQUAAGRycy9kb3ducmV2LnhtbFBLBQYAAAAABAAEAPMA AAAfBgAAAAA= " filled="f" stroked="f">
                      <v:textbox>
                        <w:txbxContent>
                          <w:p w:rsidR="001220D8" w:rsidRPr="00C9070D" w:rsidRDefault="001220D8" w:rsidP="003077B4">
                            <w:pPr>
                              <w:jc w:val="center"/>
                              <w:rPr>
                                <w:sz w:val="22"/>
                                <w:szCs w:val="22"/>
                              </w:rPr>
                            </w:pPr>
                            <w:r w:rsidRPr="00C9070D">
                              <w:rPr>
                                <w:sz w:val="22"/>
                                <w:szCs w:val="22"/>
                              </w:rPr>
                              <w:t>Đổi</w:t>
                            </w:r>
                          </w:p>
                          <w:p w:rsidR="001220D8" w:rsidRPr="00C9070D" w:rsidRDefault="001220D8" w:rsidP="003077B4">
                            <w:pPr>
                              <w:jc w:val="center"/>
                              <w:rPr>
                                <w:sz w:val="22"/>
                                <w:szCs w:val="22"/>
                              </w:rPr>
                            </w:pPr>
                            <w:r w:rsidRPr="00C9070D">
                              <w:rPr>
                                <w:sz w:val="22"/>
                                <w:szCs w:val="22"/>
                              </w:rPr>
                              <w:t>18 cm = 0,18 m</w:t>
                            </w:r>
                          </w:p>
                        </w:txbxContent>
                      </v:textbox>
                    </v:shape>
                  </w:pict>
                </mc:Fallback>
              </mc:AlternateContent>
            </w:r>
          </w:p>
          <w:p w:rsidR="003077B4" w:rsidRPr="008C5B94" w:rsidRDefault="003077B4" w:rsidP="003077B4">
            <w:pPr>
              <w:jc w:val="both"/>
              <w:rPr>
                <w:rFonts w:eastAsia="Times New Roman"/>
                <w:noProof/>
                <w:sz w:val="26"/>
                <w:szCs w:val="26"/>
              </w:rPr>
            </w:pPr>
          </w:p>
          <w:p w:rsidR="003077B4" w:rsidRPr="008C5B94" w:rsidRDefault="003077B4" w:rsidP="003077B4">
            <w:pPr>
              <w:jc w:val="center"/>
              <w:rPr>
                <w:rFonts w:eastAsia="Times New Roman"/>
                <w:b/>
                <w:noProof/>
                <w:sz w:val="26"/>
                <w:szCs w:val="26"/>
              </w:rPr>
            </w:pPr>
            <w:r w:rsidRPr="008C5B94">
              <w:rPr>
                <w:rFonts w:eastAsia="Times New Roman"/>
                <w:b/>
                <w:noProof/>
                <w:sz w:val="26"/>
                <w:szCs w:val="26"/>
              </w:rPr>
              <w:t>Giải</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Gọi h là độ cao chênh lệch của mực chất lỏng ở nhánh của bình.</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Gọi A và B là hai điểm có cùng độ cao so với đáy bình nằm ở hai nhánh.</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Ta có : áp suất tại A và B do là do cột chất lỏng gây ra là bằng nhau:</w:t>
            </w:r>
          </w:p>
          <w:p w:rsidR="003077B4" w:rsidRPr="008C5B94" w:rsidRDefault="003077B4" w:rsidP="003077B4">
            <w:pPr>
              <w:jc w:val="center"/>
              <w:rPr>
                <w:rFonts w:eastAsia="Times New Roman"/>
                <w:noProof/>
                <w:sz w:val="26"/>
                <w:szCs w:val="26"/>
                <w:vertAlign w:val="subscript"/>
              </w:rPr>
            </w:pPr>
            <w:r w:rsidRPr="008C5B94">
              <w:rPr>
                <w:rFonts w:eastAsia="Times New Roman"/>
                <w:noProof/>
                <w:sz w:val="26"/>
                <w:szCs w:val="26"/>
              </w:rPr>
              <w:t>P</w:t>
            </w:r>
            <w:r w:rsidRPr="008C5B94">
              <w:rPr>
                <w:rFonts w:eastAsia="Times New Roman"/>
                <w:noProof/>
                <w:sz w:val="26"/>
                <w:szCs w:val="26"/>
                <w:vertAlign w:val="subscript"/>
              </w:rPr>
              <w:t>A</w:t>
            </w:r>
            <w:r w:rsidRPr="008C5B94">
              <w:rPr>
                <w:rFonts w:eastAsia="Times New Roman"/>
                <w:noProof/>
                <w:sz w:val="26"/>
                <w:szCs w:val="26"/>
              </w:rPr>
              <w:t xml:space="preserve"> = P</w:t>
            </w:r>
            <w:r w:rsidRPr="008C5B94">
              <w:rPr>
                <w:rFonts w:eastAsia="Times New Roman"/>
                <w:noProof/>
                <w:sz w:val="26"/>
                <w:szCs w:val="26"/>
                <w:vertAlign w:val="subscript"/>
              </w:rPr>
              <w:t>B</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Hay  d</w:t>
            </w:r>
            <w:r w:rsidRPr="008C5B94">
              <w:rPr>
                <w:rFonts w:eastAsia="Times New Roman"/>
                <w:noProof/>
                <w:sz w:val="26"/>
                <w:szCs w:val="26"/>
                <w:vertAlign w:val="subscript"/>
              </w:rPr>
              <w:t>d</w:t>
            </w:r>
            <w:r w:rsidRPr="008C5B94">
              <w:rPr>
                <w:rFonts w:eastAsia="Times New Roman"/>
                <w:noProof/>
                <w:sz w:val="26"/>
                <w:szCs w:val="26"/>
              </w:rPr>
              <w:t xml:space="preserve"> . 0,18 = d</w:t>
            </w:r>
            <w:r w:rsidRPr="008C5B94">
              <w:rPr>
                <w:rFonts w:eastAsia="Times New Roman"/>
                <w:noProof/>
                <w:sz w:val="26"/>
                <w:szCs w:val="26"/>
                <w:vertAlign w:val="subscript"/>
              </w:rPr>
              <w:t>n</w:t>
            </w:r>
            <w:r w:rsidRPr="008C5B94">
              <w:rPr>
                <w:rFonts w:eastAsia="Times New Roman"/>
                <w:noProof/>
                <w:sz w:val="26"/>
                <w:szCs w:val="26"/>
              </w:rPr>
              <w:t xml:space="preserve"> . (0,18 - h) </w:t>
            </w:r>
            <w:r w:rsidRPr="008C5B94">
              <w:rPr>
                <w:rFonts w:eastAsia="Times New Roman"/>
                <w:noProof/>
                <w:sz w:val="26"/>
                <w:szCs w:val="26"/>
              </w:rPr>
              <w:sym w:font="Wingdings" w:char="F0F3"/>
            </w:r>
            <w:r w:rsidRPr="008C5B94">
              <w:rPr>
                <w:rFonts w:eastAsia="Times New Roman"/>
                <w:noProof/>
                <w:sz w:val="26"/>
                <w:szCs w:val="26"/>
              </w:rPr>
              <w:t xml:space="preserve">   8000 . 0,18 = 10000. (0,18 - h)  </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1440 = 1800 - 10000.h </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gt;    10000.h = 360  =&gt;   h = 0,036 (m)   = 3,6 ( cm)</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Vậy : Độ cao chênh lệch của mực chất lỏng ở hai nhánh là :  3,6 cm.</w:t>
            </w:r>
          </w:p>
        </w:tc>
      </w:tr>
    </w:tbl>
    <w:p w:rsidR="003077B4" w:rsidRPr="008C5B94" w:rsidRDefault="003077B4"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1</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i/>
          <w:sz w:val="26"/>
          <w:szCs w:val="26"/>
        </w:rPr>
        <w:t>Câu 1:</w:t>
      </w:r>
      <w:r w:rsidRPr="008C5B94">
        <w:rPr>
          <w:rFonts w:eastAsia="Times New Roman"/>
          <w:sz w:val="26"/>
          <w:szCs w:val="26"/>
        </w:rPr>
        <w:t xml:space="preserve"> ( 5 điểm)  Lúc 6 giờ sáng, một người đạp xe từ thành phố A về phía thành phố B ở cách thành phố A : 114 Km với vận tốc 18Km/h. Lúc 7h , một xe máy đi từ thành phố B về phía thành phố A với vận tốc 30Km/h . </w:t>
      </w:r>
    </w:p>
    <w:p w:rsidR="003077B4" w:rsidRPr="008C5B94" w:rsidRDefault="003077B4" w:rsidP="003077B4">
      <w:pPr>
        <w:ind w:left="360"/>
        <w:jc w:val="both"/>
        <w:rPr>
          <w:rFonts w:eastAsia="Times New Roman"/>
          <w:sz w:val="26"/>
          <w:szCs w:val="26"/>
        </w:rPr>
      </w:pPr>
      <w:r w:rsidRPr="008C5B94">
        <w:rPr>
          <w:rFonts w:eastAsia="Times New Roman"/>
          <w:sz w:val="26"/>
          <w:szCs w:val="26"/>
        </w:rPr>
        <w:t>1. Hai xe gặp nhau lúc mấy giờ và nơi gặp cách A bao nhiêu Km ?</w:t>
      </w:r>
    </w:p>
    <w:p w:rsidR="003077B4" w:rsidRPr="008C5B94" w:rsidRDefault="003077B4" w:rsidP="003077B4">
      <w:pPr>
        <w:ind w:left="360"/>
        <w:jc w:val="both"/>
        <w:rPr>
          <w:rFonts w:eastAsia="Times New Roman"/>
          <w:sz w:val="26"/>
          <w:szCs w:val="26"/>
        </w:rPr>
      </w:pPr>
      <w:r w:rsidRPr="008C5B94">
        <w:rPr>
          <w:rFonts w:eastAsia="Times New Roman"/>
          <w:sz w:val="26"/>
          <w:szCs w:val="26"/>
        </w:rPr>
        <w:t>2. Trên đường có một người đi bộ lúc nào cũng cách đều xe đạp và xe máy, biết rằng người đó cũng khởi hành từ lúc 7h . Hỏi :</w:t>
      </w:r>
    </w:p>
    <w:p w:rsidR="003077B4" w:rsidRPr="008C5B94" w:rsidRDefault="003077B4" w:rsidP="003077B4">
      <w:pPr>
        <w:ind w:left="360"/>
        <w:jc w:val="both"/>
        <w:rPr>
          <w:rFonts w:eastAsia="Times New Roman"/>
          <w:sz w:val="26"/>
          <w:szCs w:val="26"/>
        </w:rPr>
      </w:pPr>
      <w:r w:rsidRPr="008C5B94">
        <w:rPr>
          <w:rFonts w:eastAsia="Times New Roman"/>
          <w:sz w:val="26"/>
          <w:szCs w:val="26"/>
        </w:rPr>
        <w:t>a. Vận tốc của người đó .</w:t>
      </w:r>
    </w:p>
    <w:p w:rsidR="003077B4" w:rsidRPr="008C5B94" w:rsidRDefault="003077B4" w:rsidP="003077B4">
      <w:pPr>
        <w:ind w:left="360"/>
        <w:jc w:val="both"/>
        <w:rPr>
          <w:rFonts w:eastAsia="Times New Roman"/>
          <w:sz w:val="26"/>
          <w:szCs w:val="26"/>
        </w:rPr>
      </w:pPr>
      <w:r w:rsidRPr="008C5B94">
        <w:rPr>
          <w:rFonts w:eastAsia="Times New Roman"/>
          <w:sz w:val="26"/>
          <w:szCs w:val="26"/>
        </w:rPr>
        <w:t>b. Người đó đi theo hướng nào ?</w:t>
      </w:r>
    </w:p>
    <w:p w:rsidR="003077B4" w:rsidRPr="008C5B94" w:rsidRDefault="003077B4" w:rsidP="003077B4">
      <w:pPr>
        <w:ind w:left="360"/>
        <w:jc w:val="both"/>
        <w:rPr>
          <w:rFonts w:eastAsia="Times New Roman"/>
          <w:sz w:val="26"/>
          <w:szCs w:val="26"/>
        </w:rPr>
      </w:pPr>
      <w:r w:rsidRPr="008C5B94">
        <w:rPr>
          <w:rFonts w:eastAsia="Times New Roman"/>
          <w:sz w:val="26"/>
          <w:szCs w:val="26"/>
        </w:rPr>
        <w:t>c. Điểm khởi hành của người đó cách A bao nhiêu Km ?</w:t>
      </w:r>
    </w:p>
    <w:p w:rsidR="003077B4" w:rsidRPr="008C5B94" w:rsidRDefault="003077B4" w:rsidP="003077B4">
      <w:pPr>
        <w:jc w:val="both"/>
        <w:rPr>
          <w:rFonts w:eastAsia="Times New Roman"/>
          <w:sz w:val="26"/>
          <w:szCs w:val="26"/>
        </w:rPr>
      </w:pPr>
      <w:r w:rsidRPr="008C5B94">
        <w:rPr>
          <w:rFonts w:eastAsia="Times New Roman"/>
          <w:b/>
          <w:i/>
          <w:sz w:val="26"/>
          <w:szCs w:val="26"/>
        </w:rPr>
        <w:lastRenderedPageBreak/>
        <w:t>Câu 2: (4 điểm )</w:t>
      </w:r>
      <w:r w:rsidRPr="008C5B94">
        <w:rPr>
          <w:rFonts w:eastAsia="Times New Roman"/>
          <w:sz w:val="26"/>
          <w:szCs w:val="26"/>
        </w:rPr>
        <w:t xml:space="preserve"> Một thỏi hợp kim có thể tích 1 dm</w:t>
      </w:r>
      <w:r w:rsidRPr="008C5B94">
        <w:rPr>
          <w:rFonts w:eastAsia="Times New Roman"/>
          <w:sz w:val="26"/>
          <w:szCs w:val="26"/>
          <w:vertAlign w:val="superscript"/>
        </w:rPr>
        <w:t>3</w:t>
      </w:r>
      <w:r w:rsidRPr="008C5B94">
        <w:rPr>
          <w:rFonts w:eastAsia="Times New Roman"/>
          <w:sz w:val="26"/>
          <w:szCs w:val="26"/>
        </w:rPr>
        <w:t xml:space="preserve"> và khối lượng 9,850kg  tạo bởi bạc và thiếc . Xác định khối lượng của bạc và thiếc trong hợp kim đó , biết rằng khối lượng riêng của bạc là 10500 kg/m</w:t>
      </w:r>
      <w:r w:rsidRPr="008C5B94">
        <w:rPr>
          <w:rFonts w:eastAsia="Times New Roman"/>
          <w:sz w:val="26"/>
          <w:szCs w:val="26"/>
          <w:vertAlign w:val="superscript"/>
        </w:rPr>
        <w:t>3</w:t>
      </w:r>
      <w:r w:rsidRPr="008C5B94">
        <w:rPr>
          <w:rFonts w:eastAsia="Times New Roman"/>
          <w:sz w:val="26"/>
          <w:szCs w:val="26"/>
        </w:rPr>
        <w:t>, của thiếc là 2700 kg/m</w:t>
      </w:r>
      <w:r w:rsidRPr="008C5B94">
        <w:rPr>
          <w:rFonts w:eastAsia="Times New Roman"/>
          <w:sz w:val="26"/>
          <w:szCs w:val="26"/>
          <w:vertAlign w:val="superscript"/>
        </w:rPr>
        <w:t>3</w:t>
      </w:r>
      <w:r w:rsidRPr="008C5B94">
        <w:rPr>
          <w:rFonts w:eastAsia="Times New Roman"/>
          <w:sz w:val="26"/>
          <w:szCs w:val="26"/>
        </w:rPr>
        <w:t xml:space="preserve"> . Nếu :</w:t>
      </w:r>
    </w:p>
    <w:p w:rsidR="003077B4" w:rsidRPr="008C5B94" w:rsidRDefault="003077B4" w:rsidP="003077B4">
      <w:pPr>
        <w:ind w:left="360"/>
        <w:jc w:val="both"/>
        <w:rPr>
          <w:rFonts w:eastAsia="Times New Roman"/>
          <w:sz w:val="26"/>
          <w:szCs w:val="26"/>
        </w:rPr>
      </w:pPr>
      <w:r w:rsidRPr="008C5B94">
        <w:rPr>
          <w:rFonts w:eastAsia="Times New Roman"/>
          <w:sz w:val="26"/>
          <w:szCs w:val="26"/>
        </w:rPr>
        <w:t>a. Thể tích của hợp kim bằng tổng thể tích của bạc và thiếc</w:t>
      </w:r>
    </w:p>
    <w:p w:rsidR="003077B4" w:rsidRPr="008C5B94" w:rsidRDefault="003077B4" w:rsidP="003077B4">
      <w:pPr>
        <w:ind w:left="360"/>
        <w:jc w:val="both"/>
        <w:rPr>
          <w:rFonts w:eastAsia="Times New Roman"/>
          <w:sz w:val="26"/>
          <w:szCs w:val="26"/>
        </w:rPr>
      </w:pPr>
      <w:r w:rsidRPr="008C5B94">
        <w:rPr>
          <w:rFonts w:eastAsia="Times New Roman"/>
          <w:sz w:val="26"/>
          <w:szCs w:val="26"/>
        </w:rPr>
        <w:t>b. Thể tích của hợp kim bằng  95% tổng thể tích của bạc và thiếc .</w:t>
      </w:r>
    </w:p>
    <w:p w:rsidR="003077B4" w:rsidRPr="008C5B94" w:rsidRDefault="003077B4" w:rsidP="003077B4">
      <w:pPr>
        <w:jc w:val="both"/>
        <w:rPr>
          <w:rFonts w:eastAsia="Times New Roman"/>
          <w:sz w:val="26"/>
          <w:szCs w:val="26"/>
        </w:rPr>
      </w:pPr>
      <w:r w:rsidRPr="008C5B94">
        <w:rPr>
          <w:rFonts w:eastAsia="Times New Roman"/>
          <w:b/>
          <w:i/>
          <w:sz w:val="26"/>
          <w:szCs w:val="26"/>
        </w:rPr>
        <w:t>Câu 3. ( 6 điểm)</w:t>
      </w:r>
      <w:r w:rsidRPr="008C5B94">
        <w:rPr>
          <w:rFonts w:eastAsia="Times New Roman"/>
          <w:sz w:val="26"/>
          <w:szCs w:val="26"/>
        </w:rPr>
        <w:t xml:space="preserve">  Một bình thông nhau hình chữ U tiết diên đều S = 6 cm</w:t>
      </w:r>
      <w:r w:rsidRPr="008C5B94">
        <w:rPr>
          <w:rFonts w:eastAsia="Times New Roman"/>
          <w:sz w:val="26"/>
          <w:szCs w:val="26"/>
          <w:vertAlign w:val="superscript"/>
        </w:rPr>
        <w:t>2</w:t>
      </w:r>
      <w:r w:rsidRPr="008C5B94">
        <w:rPr>
          <w:rFonts w:eastAsia="Times New Roman"/>
          <w:sz w:val="26"/>
          <w:szCs w:val="26"/>
        </w:rPr>
        <w:t xml:space="preserve"> chứa nước có trọng lượng riêng d</w:t>
      </w:r>
      <w:r w:rsidRPr="008C5B94">
        <w:rPr>
          <w:rFonts w:eastAsia="Times New Roman"/>
          <w:sz w:val="26"/>
          <w:szCs w:val="26"/>
          <w:vertAlign w:val="subscript"/>
        </w:rPr>
        <w:t>0</w:t>
      </w:r>
      <w:r w:rsidRPr="008C5B94">
        <w:rPr>
          <w:rFonts w:eastAsia="Times New Roman"/>
          <w:sz w:val="26"/>
          <w:szCs w:val="26"/>
        </w:rPr>
        <w:t xml:space="preserve"> =10 000 N/m</w:t>
      </w:r>
      <w:r w:rsidRPr="008C5B94">
        <w:rPr>
          <w:rFonts w:eastAsia="Times New Roman"/>
          <w:sz w:val="26"/>
          <w:szCs w:val="26"/>
          <w:vertAlign w:val="superscript"/>
        </w:rPr>
        <w:t>3</w:t>
      </w:r>
      <w:r w:rsidRPr="008C5B94">
        <w:rPr>
          <w:rFonts w:eastAsia="Times New Roman"/>
          <w:sz w:val="26"/>
          <w:szCs w:val="26"/>
        </w:rPr>
        <w:t xml:space="preserve"> đến nửa chiều cao của mỗi nhánh .</w:t>
      </w:r>
    </w:p>
    <w:p w:rsidR="003077B4" w:rsidRPr="008C5B94" w:rsidRDefault="003077B4" w:rsidP="003077B4">
      <w:pPr>
        <w:tabs>
          <w:tab w:val="left" w:pos="0"/>
        </w:tabs>
        <w:ind w:left="360"/>
        <w:jc w:val="both"/>
        <w:rPr>
          <w:rFonts w:eastAsia="Times New Roman"/>
          <w:sz w:val="26"/>
          <w:szCs w:val="26"/>
        </w:rPr>
      </w:pPr>
      <w:r w:rsidRPr="008C5B94">
        <w:rPr>
          <w:rFonts w:eastAsia="Times New Roman"/>
          <w:sz w:val="26"/>
          <w:szCs w:val="26"/>
        </w:rPr>
        <w:t>a. Người ta đổ vào nhánh trái một lượng dầu có trọng lượng riêng d =</w:t>
      </w:r>
      <w:r w:rsidRPr="008C5B94">
        <w:rPr>
          <w:rFonts w:eastAsia="Times New Roman"/>
          <w:sz w:val="26"/>
          <w:szCs w:val="26"/>
          <w:vertAlign w:val="subscript"/>
        </w:rPr>
        <w:t xml:space="preserve"> </w:t>
      </w:r>
      <w:r w:rsidRPr="008C5B94">
        <w:rPr>
          <w:rFonts w:eastAsia="Times New Roman"/>
          <w:sz w:val="26"/>
          <w:szCs w:val="26"/>
        </w:rPr>
        <w:t>8000 N/m</w:t>
      </w:r>
      <w:r w:rsidRPr="008C5B94">
        <w:rPr>
          <w:rFonts w:eastAsia="Times New Roman"/>
          <w:sz w:val="26"/>
          <w:szCs w:val="26"/>
          <w:vertAlign w:val="superscript"/>
        </w:rPr>
        <w:t>3</w:t>
      </w:r>
      <w:r w:rsidRPr="008C5B94">
        <w:rPr>
          <w:rFonts w:eastAsia="Times New Roman"/>
          <w:sz w:val="26"/>
          <w:szCs w:val="26"/>
        </w:rPr>
        <w:t xml:space="preserve"> sao cho độ chênh lệch giữa  hai mực chất lỏng trong hai nhánh chênh lệch nhau một đoạn 10 cm.Tìm khối lượng dầu đã rót vào ?</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b. Nếu rót thêm vào nhánh trái một chất lỏng có trọng lượng riêng d</w:t>
      </w:r>
      <w:r w:rsidRPr="008C5B94">
        <w:rPr>
          <w:rFonts w:eastAsia="Times New Roman"/>
          <w:sz w:val="26"/>
          <w:szCs w:val="26"/>
          <w:vertAlign w:val="subscript"/>
        </w:rPr>
        <w:t>1</w:t>
      </w:r>
      <w:r w:rsidRPr="008C5B94">
        <w:rPr>
          <w:rFonts w:eastAsia="Times New Roman"/>
          <w:sz w:val="26"/>
          <w:szCs w:val="26"/>
        </w:rPr>
        <w:t xml:space="preserve"> với chiều cao 5cm thì mực chất lỏng trong nhánh trái ngang bằng miệng ống . Tìm chiều dài mỗi nhánh chữ U và trọng lượng riêng d</w:t>
      </w:r>
      <w:r w:rsidRPr="008C5B94">
        <w:rPr>
          <w:rFonts w:eastAsia="Times New Roman"/>
          <w:sz w:val="26"/>
          <w:szCs w:val="26"/>
          <w:vertAlign w:val="subscript"/>
        </w:rPr>
        <w:t>1</w:t>
      </w:r>
      <w:r w:rsidRPr="008C5B94">
        <w:rPr>
          <w:rFonts w:eastAsia="Times New Roman"/>
          <w:sz w:val="26"/>
          <w:szCs w:val="26"/>
        </w:rPr>
        <w:t xml:space="preserve"> Biết mực chất lỏng ở nhánh phải bằng với mặt phân cách giữa dầu và chất lỏng mới đổ vào ?</w:t>
      </w:r>
    </w:p>
    <w:p w:rsidR="003077B4" w:rsidRPr="008C5B94" w:rsidRDefault="003077B4" w:rsidP="003077B4">
      <w:pPr>
        <w:tabs>
          <w:tab w:val="left" w:pos="900"/>
          <w:tab w:val="left" w:pos="1080"/>
        </w:tabs>
        <w:jc w:val="both"/>
        <w:rPr>
          <w:rFonts w:eastAsia="Times New Roman"/>
          <w:sz w:val="26"/>
          <w:szCs w:val="26"/>
        </w:rPr>
      </w:pPr>
      <w:r w:rsidRPr="008C5B94">
        <w:rPr>
          <w:rFonts w:eastAsia="Times New Roman"/>
          <w:b/>
          <w:i/>
          <w:sz w:val="26"/>
          <w:szCs w:val="26"/>
        </w:rPr>
        <w:t>Câu 4. ( 5điểm )</w:t>
      </w:r>
      <w:r w:rsidRPr="008C5B94">
        <w:rPr>
          <w:rFonts w:eastAsia="Times New Roman"/>
          <w:sz w:val="26"/>
          <w:szCs w:val="26"/>
        </w:rPr>
        <w:t xml:space="preserve"> Dùng mặt phẳng nghiêng đẩy một bao xi măng có khối lượng 50Kg lên sàn ô tô. Sàn ô tô cách mặt đất 1,2 m.</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a. Tính chiều dài của mặt phẳng nghiêng sao cho người công nhân chỉ cần tạo lực đẩy bằng 200N để đưa bì xi măng lên ô tô . Giả sử ma sát giữa mặt phẳng nghiêng và bao xi măng không đáng kể .</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b. Nhưng thực tế không thêt bỏ qua ma sát nên hiệu suất của mặtphẳng nghiêng là 75% . Tính lực ma sát tác dụng vào bao xi măng.</w:t>
      </w:r>
    </w:p>
    <w:p w:rsidR="003077B4" w:rsidRPr="008C5B94" w:rsidRDefault="003077B4" w:rsidP="003077B4">
      <w:pPr>
        <w:jc w:val="both"/>
        <w:rPr>
          <w:rFonts w:eastAsia="Times New Roman"/>
          <w:sz w:val="26"/>
          <w:szCs w:val="26"/>
        </w:rPr>
      </w:pPr>
    </w:p>
    <w:p w:rsidR="003077B4" w:rsidRPr="008C5B94" w:rsidRDefault="001220D8" w:rsidP="001220D8">
      <w:pPr>
        <w:jc w:val="center"/>
        <w:rPr>
          <w:rFonts w:eastAsia="Times New Roman"/>
          <w:b/>
          <w:sz w:val="26"/>
          <w:szCs w:val="26"/>
        </w:rPr>
      </w:pPr>
      <w:r w:rsidRPr="008C5B94">
        <w:rPr>
          <w:rFonts w:eastAsia="Times New Roman"/>
          <w:b/>
          <w:sz w:val="26"/>
          <w:szCs w:val="26"/>
        </w:rPr>
        <w:t>ĐÁP ÁN</w:t>
      </w:r>
    </w:p>
    <w:p w:rsidR="001220D8" w:rsidRPr="008C5B94" w:rsidRDefault="001220D8" w:rsidP="003077B4">
      <w:pPr>
        <w:jc w:val="both"/>
        <w:rPr>
          <w:rFonts w:eastAsia="Times New Roman"/>
          <w:sz w:val="26"/>
          <w:szCs w:val="26"/>
        </w:rPr>
      </w:pPr>
    </w:p>
    <w:p w:rsidR="001220D8" w:rsidRPr="008C5B94" w:rsidRDefault="001220D8" w:rsidP="003077B4">
      <w:pPr>
        <w:jc w:val="both"/>
        <w:rPr>
          <w:rFonts w:eastAsia="Times New Roman"/>
          <w:sz w:val="26"/>
          <w:szCs w:val="26"/>
        </w:rPr>
      </w:pPr>
    </w:p>
    <w:tbl>
      <w:tblPr>
        <w:tblpPr w:leftFromText="180" w:rightFromText="180" w:vertAnchor="text" w:tblpX="108" w:tblpY="1"/>
        <w:tblOverlap w:val="never"/>
        <w:tblW w:w="9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072"/>
        <w:gridCol w:w="1072"/>
      </w:tblGrid>
      <w:tr w:rsidR="003077B4" w:rsidRPr="008C5B94" w:rsidTr="001220D8">
        <w:tc>
          <w:tcPr>
            <w:tcW w:w="679"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Câu</w:t>
            </w:r>
          </w:p>
        </w:tc>
        <w:tc>
          <w:tcPr>
            <w:tcW w:w="8072"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Nội dung</w:t>
            </w:r>
          </w:p>
        </w:tc>
        <w:tc>
          <w:tcPr>
            <w:tcW w:w="1072"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Điểm</w:t>
            </w:r>
          </w:p>
          <w:p w:rsidR="003077B4" w:rsidRPr="008C5B94" w:rsidRDefault="003077B4" w:rsidP="003077B4">
            <w:pPr>
              <w:spacing w:before="240"/>
              <w:jc w:val="center"/>
              <w:rPr>
                <w:rFonts w:eastAsia="Times New Roman"/>
                <w:b/>
                <w:sz w:val="26"/>
                <w:szCs w:val="26"/>
              </w:rPr>
            </w:pPr>
          </w:p>
        </w:tc>
      </w:tr>
      <w:tr w:rsidR="003077B4" w:rsidRPr="008C5B94" w:rsidTr="001220D8">
        <w:tc>
          <w:tcPr>
            <w:tcW w:w="679" w:type="dxa"/>
          </w:tcPr>
          <w:p w:rsidR="003077B4" w:rsidRPr="008C5B94" w:rsidRDefault="003077B4" w:rsidP="003077B4">
            <w:pPr>
              <w:jc w:val="both"/>
              <w:rPr>
                <w:rFonts w:eastAsia="Times New Roman"/>
                <w:sz w:val="26"/>
                <w:szCs w:val="26"/>
              </w:rPr>
            </w:pPr>
            <w:r w:rsidRPr="008C5B94">
              <w:rPr>
                <w:rFonts w:eastAsia="Times New Roman"/>
                <w:sz w:val="26"/>
                <w:szCs w:val="26"/>
              </w:rPr>
              <w:t>I</w:t>
            </w: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2</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a.</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 xml:space="preserve">b. </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c.</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I</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II</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V</w:t>
            </w:r>
          </w:p>
        </w:tc>
        <w:tc>
          <w:tcPr>
            <w:tcW w:w="8072" w:type="dxa"/>
          </w:tcPr>
          <w:p w:rsidR="003077B4" w:rsidRPr="008C5B94" w:rsidRDefault="004179E8" w:rsidP="003077B4">
            <w:pPr>
              <w:tabs>
                <w:tab w:val="left" w:pos="4460"/>
              </w:tabs>
              <w:jc w:val="both"/>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2008960" behindDoc="0" locked="0" layoutInCell="1" allowOverlap="1" wp14:anchorId="530C3309" wp14:editId="160ED037">
                      <wp:simplePos x="0" y="0"/>
                      <wp:positionH relativeFrom="column">
                        <wp:posOffset>3354070</wp:posOffset>
                      </wp:positionH>
                      <wp:positionV relativeFrom="paragraph">
                        <wp:posOffset>4197350</wp:posOffset>
                      </wp:positionV>
                      <wp:extent cx="228600" cy="0"/>
                      <wp:effectExtent l="10795" t="6350" r="8255" b="12700"/>
                      <wp:wrapNone/>
                      <wp:docPr id="1560"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1" o:spid="_x0000_s1026" style="position:absolute;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1pt,330.5pt" to="282.1pt,3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XI6OFgIAAC0EAAAOAAAAZHJzL2Uyb0RvYy54bWysU8uu0zAQ3SPxD5b3bR6kpY2aXqGkZVO4 le7lA1zbaSwc27LdphXi3xm7DyhsECILx48zx2dmjhdPp16iI7dOaFXhbJxixBXVTKh9hb+8rkcz jJwnihGpFa/wmTv8tHz7ZjGYkue605Jxi4BEuXIwFe68N2WSONrxnrixNlzBYattTzws7T5hlgzA 3sskT9NpMmjLjNWUOwe7zeUQLyN/23Lqn9vWcY9khUGbj6ON4y6MyXJByr0lphP0KoP8g4qeCAWX 3qka4gk6WPEHVS+o1U63fkx1n+i2FZTHHCCbLP0tm5eOGB5zgeI4cy+T+3+09PNxa5Fg0LvJFAqk SA9d2gjFUZYWWajPYFwJsFptbciQntSL2Wj61SGl646oPY86X88GImNE8hASFs7ALbvhk2aAIQev Y7FOre0DJZQBnWJPzvee8JNHFDbzfDZNQRi9HSWkvMUZ6/xHrnsUJhWWoDrykuPGeVAO0BskXKP0 WkgZOy4VGio8n+STGOC0FCwcBpiz+10tLTqS4Jn4hTIA2QPM6oNikazjhK2uc0+EvMwBL1Xgg0xA znV2McW3eTpfzVazYlTk09WoSJtm9GFdF6PpOns/ad41dd1k34O0rCg7wRhXQd3NoFnxdwa4PpWL te4WvZcheWSPKYLY2z+Kjq0M3bv4YKfZeWtDNUJXwZMRfH0/wfS/riPq5ytf/gAAAP//AwBQSwME FAAGAAgAAAAhAJKLJILdAAAACwEAAA8AAABkcnMvZG93bnJldi54bWxMj01Lw0AQhu+C/2EZwUux m0YbSsymiJqbF6vidZodk2B2Ns1u2+ivd4SCHuedh/ejWE+uVwcaQ+fZwGKegCKuve24MfD6Ul2t QIWIbLH3TAa+KMC6PD8rMLf+yM902MRGiQmHHA20MQ651qFuyWGY+4FYfh9+dBjlHBttRzyKuet1 miSZdtixJLQ40H1L9edm7wyE6o121fesniXv142ndPfw9IjGXF5Md7egIk3xD4bf+lIdSum09Xu2 QfUGlukqFdRAli1klBDL7EaU7UnRZaH/byh/AAAA//8DAFBLAQItABQABgAIAAAAIQC2gziS/gAA AOEBAAATAAAAAAAAAAAAAAAAAAAAAABbQ29udGVudF9UeXBlc10ueG1sUEsBAi0AFAAGAAgAAAAh ADj9If/WAAAAlAEAAAsAAAAAAAAAAAAAAAAALwEAAF9yZWxzLy5yZWxzUEsBAi0AFAAGAAgAAAAh AE5cjo4WAgAALQQAAA4AAAAAAAAAAAAAAAAALgIAAGRycy9lMm9Eb2MueG1sUEsBAi0AFAAGAAgA AAAhAJKLJILdAAAACwEAAA8AAAAAAAAAAAAAAAAAcAQAAGRycy9kb3ducmV2LnhtbFBLBQYAAAAA BAAEAPMAAAB6BQAAAAA= "/>
                  </w:pict>
                </mc:Fallback>
              </mc:AlternateContent>
            </w:r>
          </w:p>
          <w:p w:rsidR="003077B4" w:rsidRPr="008C5B94" w:rsidRDefault="004179E8" w:rsidP="003077B4">
            <w:pPr>
              <w:tabs>
                <w:tab w:val="left" w:pos="4460"/>
              </w:tabs>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1488" behindDoc="0" locked="0" layoutInCell="1" allowOverlap="1" wp14:anchorId="51568FB1" wp14:editId="00D35E9C">
                      <wp:simplePos x="0" y="0"/>
                      <wp:positionH relativeFrom="column">
                        <wp:posOffset>4354195</wp:posOffset>
                      </wp:positionH>
                      <wp:positionV relativeFrom="paragraph">
                        <wp:posOffset>90170</wp:posOffset>
                      </wp:positionV>
                      <wp:extent cx="342900" cy="457200"/>
                      <wp:effectExtent l="1270" t="3810" r="0" b="0"/>
                      <wp:wrapNone/>
                      <wp:docPr id="1559"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3" o:spid="_x0000_s1244" type="#_x0000_t202" style="position:absolute;left:0;text-align:left;margin-left:342.85pt;margin-top:7.1pt;width:27pt;height:36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RLghwIAAB0FAAAOAAAAZHJzL2Uyb0RvYy54bWysVNuO2yAQfa/Uf0C8Z21nnWxsrbPaS1NV 2l6k3X4AARyjYqBAYm+r/nsHSNJsL1JV1Q8YmOEwM+cMl1djL9GOWye0anBxlmPEFdVMqE2DPz6u JguMnCeKEakVb/ATd/hq+fLF5WBqPtWdloxbBCDK1YNpcOe9qbPM0Y73xJ1pwxUYW2174mFpNxmz ZAD0XmbTPJ9ng7bMWE25c7B7l4x4GfHbllP/vm0d90g2GGLzcbRxXIcxW16SemOJ6QTdh0H+IYqe CAWXHqHuiCdoa8UvUL2gVjvd+jOq+0y3raA85gDZFPlP2Tx0xPCYCxTHmWOZ3P+Dpe92HywSDLib zSqMFOmBpUc+enSjR1Tk8/NQo8G4GlwfDDj7ESzgH/N15l7TTw4pfdsRteHX1uqh44RBjEU4mZ0c TTgugKyHt5rBTWTrdQQaW9uHAkJJEKADV09HfkI0FDbPy2mVg4WCqZxdAP/xBlIfDhvr/GuuexQm DbZAfwQnu3vnQzCkPriEu5yWgq2ElHFhN+tbadGOgFRW8dujP3OTKjgrHY4lxLQDMcIdwRaijdR/ rYppmd9Mq8lqvriYlKtyNqku8sUkL6qbap6XVXm3+hYCLMq6E4xxdS8UP8iwKP+O5n1DJAFFIaKh wdVsOksM/THJPH6/S7IXHrpSir7Bi6MTqQOvrxSDtEntiZBpnj0PP1YZanD4x6pEFQTikwT8uB6T 6PKjvNaaPYEwrAbigGN4U2DSafsFowH6s8Hu85ZYjpF8o0BcVVGWoaHjIooBI3tqWZ9aiKIA1WCP UZre+vQIbI0Vmw5uSnJW+hoE2YoolqDcFNVextCDMav9exGa/HQdvX68asvvAAAA//8DAFBLAwQU AAYACAAAACEAhfyXot0AAAAJAQAADwAAAGRycy9kb3ducmV2LnhtbEyPwU6DQBCG7ya+w2aaeDF2 EVugyNKoicZrax9gYLdAys4Sdlvo2zue7HHm//LPN8V2tr24mNF3jhQ8LyMQhmqnO2oUHH4+nzIQ PiBp7B0ZBVfjYVve3xWYazfRzlz2oRFcQj5HBW0IQy6lr1tj0S/dYIizoxstBh7HRuoRJy63vYyj KJEWO+ILLQ7mozX1aX+2Co7f0+N6M1Vf4ZDuVsk7dmnlrko9LOa3VxDBzOEfhj99VoeSnSp3Ju1F ryDJ1imjHKxiEAykLxteVAqyJAZZFvL2g/IXAAD//wMAUEsBAi0AFAAGAAgAAAAhALaDOJL+AAAA 4QEAABMAAAAAAAAAAAAAAAAAAAAAAFtDb250ZW50X1R5cGVzXS54bWxQSwECLQAUAAYACAAAACEA OP0h/9YAAACUAQAACwAAAAAAAAAAAAAAAAAvAQAAX3JlbHMvLnJlbHNQSwECLQAUAAYACAAAACEA aGUS4IcCAAAdBQAADgAAAAAAAAAAAAAAAAAuAgAAZHJzL2Uyb0RvYy54bWxQSwECLQAUAAYACAAA ACEAhfyXot0AAAAJAQAADwAAAAAAAAAAAAAAAADhBAAAZHJzL2Rvd25yZXYueG1sUEsFBgAAAAAE AAQA8wAAAOsFAAAAAA== "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2512" behindDoc="0" locked="0" layoutInCell="1" allowOverlap="1" wp14:anchorId="47E129F7" wp14:editId="2413B16A">
                      <wp:simplePos x="0" y="0"/>
                      <wp:positionH relativeFrom="column">
                        <wp:posOffset>2975610</wp:posOffset>
                      </wp:positionH>
                      <wp:positionV relativeFrom="paragraph">
                        <wp:posOffset>90170</wp:posOffset>
                      </wp:positionV>
                      <wp:extent cx="488950" cy="454660"/>
                      <wp:effectExtent l="3810" t="3810" r="2540" b="0"/>
                      <wp:wrapNone/>
                      <wp:docPr id="1558"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4" o:spid="_x0000_s1245" type="#_x0000_t202" style="position:absolute;left:0;text-align:left;margin-left:234.3pt;margin-top:7.1pt;width:38.5pt;height:35.8pt;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8pAgiAIAAB0FAAAOAAAAZHJzL2Uyb0RvYy54bWysVNuO2yAQfa/Uf0C8Z21HOBtbcVabbFNV 2l6k3X4AwThGtYECib2t+u8dIEnTbStVVf2AgRkOM3POsLgZ+w4duLFCyQpnVylGXDJVC7mr8MfH zWSOkXVU1rRTklf4iVt8s3z5YjHokk9Vq7qaGwQg0paDrnDrnC6TxLKW99ReKc0lGBtleupgaXZJ begA6H2XTNN0lgzK1Nooxq2F3btoxMuA3zScufdNY7lDXYUhNhdGE8atH5PlgpY7Q3Ur2DEM+g9R 9FRIuPQMdUcdRXsjfoHqBTPKqsZdMdUnqmkE4yEHyCZLn2Xz0FLNQy5QHKvPZbL/D5a9O3wwSNTA XZ4DV5L2wNIjHx1aqRFl6Yz4Gg3aluD6oMHZjWAB/5Cv1feKfbJIqnVL5Y7fGqOGltMaYsz8yeTi aMSxHmQ7vFU13ET3TgWgsTG9LyCUBAE6cPV05sdHw2CTzOdFDhYGJpKT2Szwl9DydFgb615z1SM/ qbAB+gM4Pdxb54Oh5cnF32VVJ+qN6LqwMLvtujPoQEEqm/CF+J+5ddI7S+WPRcS4AzHCHd7mow3U fy2yKUlX02Kymc2vJ2RD8klxnc4naVasillKCnK3+eYDzEjZirrm8l5IfpJhRv6O5mNDRAEFIaKh wkU+zSNDf0wyDd/vkuyFg67sRF/h+dmJlp7XV7KGtGnpqOjiPPk5/FBlqMHpH6oSVOCJjxJw43aM okvP8tqq+gmEYRQQBxzDmwKTVpkvGA3QnxW2n/fUcIy6NxLEVWSE+IYOC5JfT2FhLi3bSwuVDKAq 7DCK07WLj8BeG7Fr4aYoZ6luQZCNCGLxyo1RHWUMPRiyOr4Xvskv18Hrx6u2/A4AAP//AwBQSwME FAAGAAgAAAAhAMoRc6jdAAAACQEAAA8AAABkcnMvZG93bnJldi54bWxMj91OhEAMRu9NfIdJTbwx 7uAGWESGjZpovN2fByjQBSLTIczswr699Uov2+/k62mxXeygLjT53rGBp1UEirh2Tc+tgePh4zED 5QNyg4NjMnAlD9vy9qbAvHEz7+iyD62SEvY5GuhCGHOtfd2RRb9yI7FkJzdZDDJOrW4mnKXcDnod Ram22LNc6HCk947q7/3ZGjh9zQ/J81x9huNmF6dv2G8qdzXm/m55fQEVaAl/MPzqizqU4lS5Mzde DQbiNEsFlSBegxIgiRNZVAayJANdFvr/B+UPAAAA//8DAFBLAQItABQABgAIAAAAIQC2gziS/gAA AOEBAAATAAAAAAAAAAAAAAAAAAAAAABbQ29udGVudF9UeXBlc10ueG1sUEsBAi0AFAAGAAgAAAAh ADj9If/WAAAAlAEAAAsAAAAAAAAAAAAAAAAALwEAAF9yZWxzLy5yZWxzUEsBAi0AFAAGAAgAAAAh AEvykCCIAgAAHQUAAA4AAAAAAAAAAAAAAAAALgIAAGRycy9lMm9Eb2MueG1sUEsBAi0AFAAGAAgA AAAhAMoRc6jdAAAACQEAAA8AAAAAAAAAAAAAAAAA4gQAAGRycy9kb3ducmV2LnhtbFBLBQYAAAAA BAAEAPMAAADsBQAAAAA= "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0464" behindDoc="0" locked="0" layoutInCell="1" allowOverlap="1" wp14:anchorId="2289F5CB" wp14:editId="21A72EC3">
                      <wp:simplePos x="0" y="0"/>
                      <wp:positionH relativeFrom="column">
                        <wp:posOffset>2296795</wp:posOffset>
                      </wp:positionH>
                      <wp:positionV relativeFrom="paragraph">
                        <wp:posOffset>90170</wp:posOffset>
                      </wp:positionV>
                      <wp:extent cx="342900" cy="457200"/>
                      <wp:effectExtent l="1270" t="3810" r="0" b="0"/>
                      <wp:wrapNone/>
                      <wp:docPr id="1557" name="Text Box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2" o:spid="_x0000_s1246" type="#_x0000_t202" style="position:absolute;left:0;text-align:left;margin-left:180.85pt;margin-top:7.1pt;width:27pt;height:36pt;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lztIhwIAAB0FAAAOAAAAZHJzL2Uyb0RvYy54bWysVNmO2yAUfa/Uf0C8Z7zUTmIrzmiSaapK 00Wa6QcQg2NUDBRI7GnVf+8FJ5lMF6mq6gcM3Mu5yzmwuB46gQ7MWK5khZOrGCMma0W53FX408Nm MsfIOiIpEUqyCj8yi6+XL18sel2yVLVKUGYQgEhb9rrCrXO6jCJbt6wj9kppJsHYKNMRB0uzi6gh PaB3IkrjeBr1ylBtVM2shd3b0YiXAb9pWO0+NI1lDokKQ24ujCaMWz9GywUpd4boltfHNMg/ZNER LiHoGeqWOIL2hv8C1fHaKKsad1WrLlJNw2sWaoBqkvinau5bolmoBZpj9blN9v/B1u8PHw3iFLjL 8xlGknTA0gMbHFqpASXxNPU96rUtwfVeg7MbwAL+oV6r71T92SKp1i2RO3ZjjOpbRijkmPiT0cXR Ecd6kG3/TlGIRPZOBaChMZ1vILQEATpw9Xjmx2dTw+arLC1isNRgyvIZ8B8ikPJ0WBvr3jDVIT+p sAH6Azg53FnnkyHlycXHskpwuuFChIXZbdfCoAMBqWzCd0R/5iakd5bKHxsRxx3IEWJ4m882UP+t SNIsXqXFZDOdzybZJssnxSyeT+KkWBXTOCuy2813n2CSlS2nlMk7LtlJhkn2dzQfL8QooCBE1Fe4 yNN8ZOiPRcbh+12RHXdwKwXvKjw/O5HS8/paUiiblI5wMc6j5+mHLkMPTv/QlaACT/woATdsh1F0 ce7je41sFX0EYRgFxAHH8KbApFXmK0Y93M8K2y97YhhG4q0EcRVJlvkLHRZBDBiZS8v20kJkDVAV dhiN07UbH4G9NnzXQqRRzlLdgCAbHsTylNVRxnAHQ1XH98Jf8st18Hp61ZY/AAAA//8DAFBLAwQU AAYACAAAACEAO3MMTN0AAAAJAQAADwAAAGRycy9kb3ducmV2LnhtbEyPwU6DQBCG7ya+w2ZMvBi7 gBQqsjRqovHa2gcY2C0Q2VnCbgt9e8eTPc78X/75ptwudhBnM/nekYJ4FYEw1DjdU6vg8P3xuAHh A5LGwZFRcDEettXtTYmFdjPtzHkfWsEl5AtU0IUwFlL6pjMW/cqNhjg7usli4HFqpZ5w5nI7yCSK MmmxJ77Q4WjeO9P87E9WwfFrflg/z/VnOOS7NHvDPq/dRan7u+X1BUQwS/iH4U+f1aFip9qdSHsx KHjK4pxRDtIEBANpvOZFrWCTJSCrUl5/UP0CAAD//wMAUEsBAi0AFAAGAAgAAAAhALaDOJL+AAAA 4QEAABMAAAAAAAAAAAAAAAAAAAAAAFtDb250ZW50X1R5cGVzXS54bWxQSwECLQAUAAYACAAAACEA OP0h/9YAAACUAQAACwAAAAAAAAAAAAAAAAAvAQAAX3JlbHMvLnJlbHNQSwECLQAUAAYACAAAACEA 3pc7SIcCAAAdBQAADgAAAAAAAAAAAAAAAAAuAgAAZHJzL2Uyb0RvYy54bWxQSwECLQAUAAYACAAA ACEAO3MMTN0AAAAJAQAADwAAAAAAAAAAAAAAAADhBAAAZHJzL2Rvd25yZXYueG1sUEsFBgAAAAAE AAQA8wAAAOsFAAAAAA== "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003077B4" w:rsidRPr="008C5B94">
              <w:rPr>
                <w:rFonts w:eastAsia="Times New Roman"/>
                <w:sz w:val="26"/>
                <w:szCs w:val="26"/>
              </w:rPr>
              <w:t>Chọn A làm mốc</w:t>
            </w:r>
            <w:r w:rsidR="003077B4" w:rsidRPr="008C5B94">
              <w:rPr>
                <w:rFonts w:eastAsia="Times New Roman"/>
                <w:sz w:val="26"/>
                <w:szCs w:val="26"/>
              </w:rPr>
              <w:tab/>
            </w:r>
          </w:p>
          <w:p w:rsidR="003077B4" w:rsidRPr="008C5B94" w:rsidRDefault="004179E8" w:rsidP="003077B4">
            <w:pPr>
              <w:tabs>
                <w:tab w:val="center" w:pos="3402"/>
                <w:tab w:val="right" w:pos="6804"/>
              </w:tabs>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7632" behindDoc="0" locked="0" layoutInCell="1" allowOverlap="1" wp14:anchorId="25B9A34B" wp14:editId="5DBA2D6A">
                      <wp:simplePos x="0" y="0"/>
                      <wp:positionH relativeFrom="column">
                        <wp:posOffset>4575810</wp:posOffset>
                      </wp:positionH>
                      <wp:positionV relativeFrom="paragraph">
                        <wp:posOffset>8890</wp:posOffset>
                      </wp:positionV>
                      <wp:extent cx="228600" cy="342900"/>
                      <wp:effectExtent l="3810" t="0" r="0" b="1905"/>
                      <wp:wrapNone/>
                      <wp:docPr id="1556" name="Text Box 10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9" o:spid="_x0000_s1247" type="#_x0000_t202" style="position:absolute;left:0;text-align:left;margin-left:360.3pt;margin-top:.7pt;width:18pt;height:27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w4aWuwIAAMc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Db2bzWKMBO2hSw9sb9Ct3KMwiFNbo3HQGbjeD+Bs9mABf8dXD3ey+qqRkMuWig27UUqOLaM15Bja m/7Z1QlHW5D1+EHWEIlujXRA+0b1toBQEgTo0KvHU39sNhUcRlESB2CpwHRJohTWNgLNjpcHpc07 JntkFzlW0H4HTnd32kyuRxcbS8iSdx2c06wTzw4AczqB0HDV2mwSrqM/0iBdJauEeCSKVx4JisK7 KZfEi8twPisui+WyCH/auCHJWl7XTNgwR3WF5M+6d9D5pIuTvrTseG3hbEpabdbLTqEdBXWX7jsU 5MzNf56GqxdweUEpjEhwG6VeGSdzj5Rk5qXzIPGCML1N44CkpCifU7rjgv07JTTmOJ1Fs0lLv+UW uO81N5r13MD86Hif4+TkRDOrwJWoXWsN5d20PiuFTf+pFNDuY6OdXq1EJ7Ga/Xo/PY8gtvGtmtey fgQJKwkSAzXC9INFK9V3jEaYJDnW37ZUMYy69wKeQRoSYkeP25DZPIKNOreszy1UVACVY4PRtFya aVxtB8U3LUSaHp6QN/B0Gu5k/ZTV4cHBtHDsDpPNjqPzvfN6mr+LXwAAAP//AwBQSwMEFAAGAAgA AAAhAG8GUPjcAAAACAEAAA8AAABkcnMvZG93bnJldi54bWxMj8FOwzAQRO9I/QdrK3GjdqskhRCn QiCuIApU6s2Nt0nUeB3FbhP+nuVEj6M3mn1bbCbXiQsOofWkYblQIJAqb1uqNXx9vt7dgwjRkDWd J9TwgwE25eymMLn1I33gZRtrwSMUcqOhibHPpQxVg86Ehe+RmB394EzkONTSDmbkcdfJlVKZdKYl vtCYHp8brE7bs9Pw/Xbc7xL1Xr+4tB/9pCS5B6n17Xx6egQRcYr/ZfjTZ3Uo2engz2SD6DSsVyrj KoMEBPN1mnE+aEjTBGRZyOsHyl8AAAD//wMAUEsBAi0AFAAGAAgAAAAhALaDOJL+AAAA4QEAABMA AAAAAAAAAAAAAAAAAAAAAFtDb250ZW50X1R5cGVzXS54bWxQSwECLQAUAAYACAAAACEAOP0h/9YA AACUAQAACwAAAAAAAAAAAAAAAAAvAQAAX3JlbHMvLnJlbHNQSwECLQAUAAYACAAAACEABsOGlrsC AADHBQAADgAAAAAAAAAAAAAAAAAuAgAAZHJzL2Uyb0RvYy54bWxQSwECLQAUAAYACAAAACEAbwZQ +NwAAAAIAQAADwAAAAAAAAAAAAAAAAAVBQAAZHJzL2Rvd25yZXYueG1sUEsFBgAAAAAEAAQA8wAA AB4GAAAAAA== "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5584" behindDoc="0" locked="0" layoutInCell="1" allowOverlap="1" wp14:anchorId="4A6D2C0D" wp14:editId="593FC1D1">
                      <wp:simplePos x="0" y="0"/>
                      <wp:positionH relativeFrom="column">
                        <wp:posOffset>2061210</wp:posOffset>
                      </wp:positionH>
                      <wp:positionV relativeFrom="paragraph">
                        <wp:posOffset>8890</wp:posOffset>
                      </wp:positionV>
                      <wp:extent cx="228600" cy="342900"/>
                      <wp:effectExtent l="3810" t="0" r="0" b="1905"/>
                      <wp:wrapNone/>
                      <wp:docPr id="1555" name="Text Box 1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7" o:spid="_x0000_s1248" type="#_x0000_t202" style="position:absolute;left:0;text-align:left;margin-left:162.3pt;margin-top:.7pt;width:18pt;height:27pt;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H2lHhwIAAB0FAAAOAAAAZHJzL2Uyb0RvYy54bWysVNuO2yAQfa/Uf0C8Z32pncTWOqvublNV 2l6k3X4AMThGxUCBxN5W/fcOkKTZXqSqqh8wMMNhZs4ZLq+mQaA9M5Yr2eDsIsWIyVZRLrcN/viw ni0xso5ISoSSrMGPzOKr1fNnl6OuWa56JSgzCECkrUfd4N45XSeJbXs2EHuhNJNg7JQZiIOl2SbU kBHQB5HkaTpPRmWoNqpl1sLubTTiVcDvOta6911nmUOiwRCbC6MJ48aPyeqS1FtDdM/bQxjkH6IY CJdw6QnqljiCdob/AjXw1iirOnfRqiFRXcdbFnKAbLL0p2zue6JZyAWKY/WpTPb/wbbv9h8M4hS4 K8sSI0kGYOmBTQ5dqwll6XzhazRqW4PrvQZnN4EF/EO+Vt+p9pNFUt30RG7ZS2PU2DNCIcbMn0zO jkYc60E241tF4SaycyoATZ0ZfAGhJAjQgavHEz8+mhY283w5T8HSgulFkVcw9zeQ+nhYG+teMzUg P2mwAfoDONnfWRddjy7+LqsEp2suRFiY7eZGGLQnIJV1+A7oT9yE9M5S+WMRMe5AjHCHt/loA/Vf qywv0uu8mq3ny8WsWBflrFqky1maVdfVPC2q4nb9zQeYFXXPKWXyjkt2lGFW/B3Nh4aIAgpCRGOD qzIvI0N/TDIN3++SHLiDrhR8aPDy5ERqz+srSSFtUjvCRZwnT8MPhEANjv9QlaACT3yUgJs2UxRd epLXRtFHEIZRQBxwDG8KTHplvmA0Qn822H7eEcMwEm8kiKvKisI3dFgU5SKHhTm3bM4tRLYA1WCH UZzeuPgI7LTh2x5uinKW6iUIsuNBLF65MaqDjKEHQ1aH98I3+fk6eP141VbfAQAA//8DAFBLAwQU AAYACAAAACEAMzGVhdwAAAAIAQAADwAAAGRycy9kb3ducmV2LnhtbEyP0U6DQBBF3038h82Y+GLs Ygu0RZZGTTS+tvYDBpgCkZ0l7LbQv3d80sebc3PnTL6bba8uNPrOsYGnRQSKuHJ1x42B49f74waU D8g19o7JwJU87Irbmxyz2k28p8shNEpG2GdooA1hyLT2VUsW/cINxMJObrQYJI6NrkecZNz2ehlF qbbYsVxocaC3lqrvw9kaOH1OD8l2Kj/Ccb2P01fs1qW7GnN/N788gwo0h78y/OqLOhTiVLoz1171 BlbLOJWqgBiU8FUaSS4NJEkMusj1/weKHwAAAP//AwBQSwECLQAUAAYACAAAACEAtoM4kv4AAADh AQAAEwAAAAAAAAAAAAAAAAAAAAAAW0NvbnRlbnRfVHlwZXNdLnhtbFBLAQItABQABgAIAAAAIQA4 /SH/1gAAAJQBAAALAAAAAAAAAAAAAAAAAC8BAABfcmVscy8ucmVsc1BLAQItABQABgAIAAAAIQC9 H2lHhwIAAB0FAAAOAAAAAAAAAAAAAAAAAC4CAABkcnMvZTJvRG9jLnhtbFBLAQItABQABgAIAAAA IQAzMZWF3AAAAAgBAAAPAAAAAAAAAAAAAAAAAOEEAABkcnMvZG93bnJldi54bWxQSwUGAAAAAAQA BADzAAAA6gUAAAAA " stroked="f">
                      <v:textbox>
                        <w:txbxContent>
                          <w:p w:rsidR="001220D8" w:rsidRDefault="001220D8" w:rsidP="003077B4">
                            <w:r>
                              <w:t>A</w:t>
                            </w:r>
                          </w:p>
                        </w:txbxContent>
                      </v:textbox>
                    </v:shape>
                  </w:pict>
                </mc:Fallback>
              </mc:AlternateContent>
            </w:r>
            <w:r w:rsidR="003077B4" w:rsidRPr="008C5B94">
              <w:rPr>
                <w:rFonts w:eastAsia="Times New Roman"/>
                <w:sz w:val="26"/>
                <w:szCs w:val="26"/>
              </w:rPr>
              <w:t>Gốc thời gian là lúc 7h</w:t>
            </w:r>
            <w:r w:rsidR="003077B4" w:rsidRPr="008C5B94">
              <w:rPr>
                <w:rFonts w:eastAsia="Times New Roman"/>
                <w:sz w:val="26"/>
                <w:szCs w:val="26"/>
              </w:rPr>
              <w:tab/>
            </w:r>
            <w:r w:rsidR="003077B4" w:rsidRPr="008C5B94">
              <w:rPr>
                <w:rFonts w:eastAsia="Times New Roman"/>
                <w:sz w:val="26"/>
                <w:szCs w:val="26"/>
              </w:rPr>
              <w:tab/>
              <w:t xml:space="preserve">           </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6608" behindDoc="0" locked="0" layoutInCell="1" allowOverlap="1" wp14:anchorId="7DFB599F" wp14:editId="2EAA1BC7">
                      <wp:simplePos x="0" y="0"/>
                      <wp:positionH relativeFrom="column">
                        <wp:posOffset>2975610</wp:posOffset>
                      </wp:positionH>
                      <wp:positionV relativeFrom="paragraph">
                        <wp:posOffset>40005</wp:posOffset>
                      </wp:positionV>
                      <wp:extent cx="342900" cy="342900"/>
                      <wp:effectExtent l="3810" t="0" r="0" b="0"/>
                      <wp:wrapNone/>
                      <wp:docPr id="1554" name="Text Box 10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8" o:spid="_x0000_s1249" type="#_x0000_t202" style="position:absolute;left:0;text-align:left;margin-left:234.3pt;margin-top:3.15pt;width:27pt;height:27pt;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OSRhAIAAB0FAAAOAAAAZHJzL2Uyb0RvYy54bWysVG1v2yAQ/j5p/wHxPfXLnDS24lRNu0yT uhep3Q8ggGM0DB6Q2F21/74DkizrNmma5g8YuOPh7p7nWFyNnUR7bqzQqsbZRYoRV1QzobY1/vSw nswxso4oRqRWvMaP3OKr5csXi6GveK5bLRk3CECUrYa+xq1zfZUklra8I/ZC91yBsdGmIw6WZpsw QwZA72SSp+ksGbRhvdGUWwu7t9GIlwG/aTh1H5rGcodkjSE2F0YTxo0fk+WCVFtD+lbQQxjkH6Lo iFBw6QnqljiCdkb8AtUJarTVjbugukt00wjKQw6QTZY+y+a+JT0PuUBxbH8qk/1/sPT9/qNBggF3 02mBkSIdsPTAR4dWekRZOpv7Gg29rcD1vgdnN4IF/EO+tr/T9LNFSt+0RG35tTF6aDlhEGPmTyZn RyOO9SCb4Z1mcBPZOR2AxsZ0voBQEgTowNXjiR8fDYXNV0VepmChYDrM/Q2kOh7ujXVvuO6Qn9TY AP0BnOzvrIuuRxd/l9VSsLWQMizMdnMjDdoTkMo6fCH+Z25SeWel/bGIGHcgRrjD23y0gfqnMsuL dJWXk/Vsfjkp1sV0Ul6m80malatylhZlcbv+5gPMiqoVjHF1JxQ/yjAr/o7mQ0NEAQUhoqHG5TSf Rob+mGQavt8l2QkHXSlFV+P5yYlUntfXikHapHJEyDhPfg4/EAI1OP5DVYIKPPFRAm7cjFF06Ule G80eQRhGA3HAMbwpMGm1+YrRAP1ZY/tlRwzHSL5VIK4yKwrf0GFRTC9zWJhzy+bcQhQFqBo7jOL0 xsVHYNcbsW3hpihnpa9BkI0IYvHKjVEdZAw9GLI6vBe+yc/XwevHq7b8DgAA//8DAFBLAwQUAAYA CAAAACEAezusT9wAAAAIAQAADwAAAGRycy9kb3ducmV2LnhtbEyPQU7DMBBF90jcwRokNog6pK1b 0jgVIIHYtvQATjxNosbjKHab9PYMK7p8+l9/3uTbyXXigkNoPWl4mSUgkCpvW6o1HH4+n9cgQjRk TecJNVwxwLa4v8tNZv1IO7zsYy14hEJmNDQx9pmUoWrQmTDzPRJnRz84ExmHWtrBjDzuOpkmiZLO tMQXGtPjR4PVaX92Go7f49PydSy/4mG1W6h3065Kf9X68WF624CIOMX/MvzpszoU7FT6M9kgOg0L tVZc1aDmIDhfpilzyZzMQRa5vH2g+AUAAP//AwBQSwECLQAUAAYACAAAACEAtoM4kv4AAADhAQAA EwAAAAAAAAAAAAAAAAAAAAAAW0NvbnRlbnRfVHlwZXNdLnhtbFBLAQItABQABgAIAAAAIQA4/SH/ 1gAAAJQBAAALAAAAAAAAAAAAAAAAAC8BAABfcmVscy8ucmVsc1BLAQItABQABgAIAAAAIQD/6OSR hAIAAB0FAAAOAAAAAAAAAAAAAAAAAC4CAABkcnMvZTJvRG9jLnhtbFBLAQItABQABgAIAAAAIQB7 O6xP3AAAAAgBAAAPAAAAAAAAAAAAAAAAAN4EAABkcnMvZG93bnJldi54bWxQSwUGAAAAAAQABADz AAAA5wUAAAAA "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4560" behindDoc="0" locked="0" layoutInCell="1" allowOverlap="1" wp14:anchorId="4EF8743D" wp14:editId="2C9024EC">
                      <wp:simplePos x="0" y="0"/>
                      <wp:positionH relativeFrom="column">
                        <wp:posOffset>3096895</wp:posOffset>
                      </wp:positionH>
                      <wp:positionV relativeFrom="paragraph">
                        <wp:posOffset>36195</wp:posOffset>
                      </wp:positionV>
                      <wp:extent cx="1371600" cy="0"/>
                      <wp:effectExtent l="10795" t="5715" r="8255" b="13335"/>
                      <wp:wrapNone/>
                      <wp:docPr id="1553"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6" o:spid="_x0000_s1026" style="position:absolute;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8ZbnFwIAAC4EAAAOAAAAZHJzL2Uyb0RvYy54bWysU8GO2jAQvVfqP1i5QxIIWYgIqyqBXmgX abcfYGyHWHVsyzYEVPXfOzYEse2lqpqDM/bMPL+ZN14+nzuBTsxYrmQZpeMkQkwSRbk8lNG3t81o HiHrsKRYKMnK6MJs9Lz6+GHZ64JNVKsEZQYBiLRFr8uodU4XcWxJyzpsx0ozCc5GmQ472JpDTA3u Ab0T8SRJ8rhXhmqjCLMWTuurM1oF/KZhxL00jWUOiTICbi6sJqx7v8arJS4OBuuWkxsN/A8sOswl XHqHqrHD6Gj4H1AdJ0ZZ1bgxUV2smoYTFmqAatLkt2peW6xZqAWaY/W9Tfb/wZKvp51BnIJ2s9k0 QhJ3oNKWS4bSJM99f3ptCwir5M74CslZvuqtIt8tkqpqsTywwPPtoiEz9RnxuxS/sRpu2fdfFIUY fHQqNOvcmM5DQhvQOWhyuWvCzg4ROEynT2megHRk8MW4GBK1se4zUx3yRhkJoB2A8WlrnSeCiyHE 3yPVhgsRJBcS9WW0mE1mIcEqwal3+jBrDvtKGHTCfmjCF6oCz2OYUUdJA1jLMF3fbIe5uNpwuZAe D0oBOjfrOhU/FsliPV/Ps1E2ydejLKnr0adNlY3yTfo0q6d1VdXpT08tzYqWU8qkZzdMaJr93QTc 3sp1tu4zem9D/B499AvIDv9AOmjp5bsOwl7Ry84MGsNQhuDbA/JT/7gH+/GZr34BAAD//wMAUEsD BBQABgAIAAAAIQAKmyQu2wAAAAcBAAAPAAAAZHJzL2Rvd25yZXYueG1sTI7BTsMwEETvSPyDtUhc qtamhaYKcSoE5MalBcR1myxJRLxOY7cNfD0LFzjtjGY0+7L16Dp1pCG0ni1czQwo4tJXLdcWXp6L 6QpUiMgVdp7JwicFWOfnZxmmlT/xho7bWCsZ4ZCihSbGPtU6lA05DDPfE0v27geHUexQ62rAk4y7 Ts+NWWqHLcuHBnu6b6j82B6chVC80r74mpQT87aoPc33D0+PaO3lxXh3CyrSGP/K8IMv6JAL084f uAqqs3C9ShKpWriRI3liFiJ2v17nmf7Pn38DAAD//wMAUEsBAi0AFAAGAAgAAAAhALaDOJL+AAAA 4QEAABMAAAAAAAAAAAAAAAAAAAAAAFtDb250ZW50X1R5cGVzXS54bWxQSwECLQAUAAYACAAAACEA OP0h/9YAAACUAQAACwAAAAAAAAAAAAAAAAAvAQAAX3JlbHMvLnJlbHNQSwECLQAUAAYACAAAACEA PPGW5xcCAAAuBAAADgAAAAAAAAAAAAAAAAAuAgAAZHJzL2Uyb0RvYy54bWxQSwECLQAUAAYACAAA ACEACpskLtsAAAAHAQAADwAAAAAAAAAAAAAAAABxBAAAZHJzL2Rvd25yZXYueG1sUEsFBgAAAAAE AAQA8wAAAHkFAAAAAA== "/>
                  </w:pict>
                </mc:Fallback>
              </mc:AlternateContent>
            </w:r>
            <w:r w:rsidRPr="008C5B94">
              <w:rPr>
                <w:rFonts w:eastAsia="Times New Roman"/>
                <w:noProof/>
                <w:lang w:eastAsia="en-US"/>
              </w:rPr>
              <mc:AlternateContent>
                <mc:Choice Requires="wps">
                  <w:drawing>
                    <wp:anchor distT="0" distB="0" distL="114300" distR="114300" simplePos="0" relativeHeight="252033536" behindDoc="0" locked="0" layoutInCell="1" allowOverlap="1" wp14:anchorId="30E546A1" wp14:editId="66D3609C">
                      <wp:simplePos x="0" y="0"/>
                      <wp:positionH relativeFrom="column">
                        <wp:posOffset>2411095</wp:posOffset>
                      </wp:positionH>
                      <wp:positionV relativeFrom="paragraph">
                        <wp:posOffset>36195</wp:posOffset>
                      </wp:positionV>
                      <wp:extent cx="685800" cy="0"/>
                      <wp:effectExtent l="10795" t="5715" r="8255" b="13335"/>
                      <wp:wrapNone/>
                      <wp:docPr id="1552" name="Line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5" o:spid="_x0000_s1026" style="position:absolute;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2.85pt" to="243.85pt,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hmFFgIAAC0EAAAOAAAAZHJzL2Uyb0RvYy54bWysU8GO2jAQvVfqP1i+QxJK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s8n2Ck SAcqbYXiKEtneehPb1wBYZXa2VAhPasXs9X0u0NKVy1RBx55vl4MZGYhI3mTEjbOwC37/otmEEOO XsdmnRvbBUhoAzpHTS53TfjZIwqHs3k+T0E5OrgSUgx5xjr/mesOBaPEElhHXHLaOh94kGIICdco vRFSRsWlQn2JF/kkjwlOS8GCM4Q5e9hX0qITCTMTv1gUeB7DrD4qFsFaTtj6Znsi5NWGy6UKeFAJ 0LlZ16H4sUgX6/l6Ph1NJ7P1aJrW9ejTppqOZpvsY15/qKuqzn4Gatm0aAVjXAV2w4Bm078bgNtT uY7WfUTvbUjeosd+AdnhH0lHKYN61znYa3bZ2UFimMkYfHs/Yegf92A/vvLVLwAAAP//AwBQSwME FAAGAAgAAAAhAJJHP3vbAAAABwEAAA8AAABkcnMvZG93bnJldi54bWxMjsFOwzAQRO9I/IO1SFyq 1qEFUkKcCgG5caEUcd3GSxIRr9PYbQNfz8IFTjujGc2+fDW6Th1oCK1nAxezBBRx5W3LtYHNSzld ggoR2WLnmQx8UoBVcXqSY2b9kZ/psI61khEOGRpoYuwzrUPVkMMw8z2xZO9+cBjFDrW2Ax5l3HV6 niTX2mHL8qHBnu4bqj7We2cglK+0K78m1SR5W9Se5ruHp0c05vxsvLsFFWmMf2X4wRd0KIRp6/ds g+oMLNKbVKoGruRIfrlMRWx/vS5y/Z+/+AYAAP//AwBQSwECLQAUAAYACAAAACEAtoM4kv4AAADh AQAAEwAAAAAAAAAAAAAAAAAAAAAAW0NvbnRlbnRfVHlwZXNdLnhtbFBLAQItABQABgAIAAAAIQA4 /SH/1gAAAJQBAAALAAAAAAAAAAAAAAAAAC8BAABfcmVscy8ucmVsc1BLAQItABQABgAIAAAAIQBg dhmFFgIAAC0EAAAOAAAAAAAAAAAAAAAAAC4CAABkcnMvZTJvRG9jLnhtbFBLAQItABQABgAIAAAA IQCSRz972wAAAAcBAAAPAAAAAAAAAAAAAAAAAHAEAABkcnMvZG93bnJldi54bWxQSwUGAAAAAAQA BADzAAAAeAUAAAAA "/>
                  </w:pict>
                </mc:Fallback>
              </mc:AlternateContent>
            </w:r>
            <w:r w:rsidR="003077B4" w:rsidRPr="008C5B94">
              <w:rPr>
                <w:rFonts w:eastAsia="Times New Roman"/>
                <w:sz w:val="26"/>
                <w:szCs w:val="26"/>
              </w:rPr>
              <w:t>Chiều dương từ A đến B</w:t>
            </w:r>
          </w:p>
          <w:p w:rsidR="003077B4" w:rsidRPr="008C5B94" w:rsidRDefault="003077B4" w:rsidP="003077B4">
            <w:pPr>
              <w:jc w:val="both"/>
              <w:rPr>
                <w:rFonts w:eastAsia="Times New Roman"/>
                <w:sz w:val="26"/>
                <w:szCs w:val="26"/>
              </w:rPr>
            </w:pPr>
            <w:r w:rsidRPr="008C5B94">
              <w:rPr>
                <w:rFonts w:eastAsia="Times New Roman"/>
                <w:sz w:val="26"/>
                <w:szCs w:val="26"/>
              </w:rPr>
              <w:t>Lúc 7h xe đạp đi được từ A đến C</w:t>
            </w:r>
          </w:p>
          <w:p w:rsidR="003077B4" w:rsidRPr="008C5B94" w:rsidRDefault="003077B4" w:rsidP="003077B4">
            <w:pPr>
              <w:jc w:val="both"/>
              <w:rPr>
                <w:rFonts w:eastAsia="Times New Roman"/>
                <w:sz w:val="26"/>
                <w:szCs w:val="26"/>
              </w:rPr>
            </w:pPr>
            <w:r w:rsidRPr="008C5B94">
              <w:rPr>
                <w:rFonts w:eastAsia="Times New Roman"/>
                <w:sz w:val="26"/>
                <w:szCs w:val="26"/>
              </w:rPr>
              <w:t>AC = V</w:t>
            </w:r>
            <w:r w:rsidRPr="008C5B94">
              <w:rPr>
                <w:rFonts w:eastAsia="Times New Roman"/>
                <w:sz w:val="26"/>
                <w:szCs w:val="26"/>
                <w:vertAlign w:val="subscript"/>
              </w:rPr>
              <w:t>1</w:t>
            </w:r>
            <w:r w:rsidRPr="008C5B94">
              <w:rPr>
                <w:rFonts w:eastAsia="Times New Roman"/>
                <w:sz w:val="26"/>
                <w:szCs w:val="26"/>
              </w:rPr>
              <w:t>. t = 18. 1 = 18Km.</w:t>
            </w:r>
          </w:p>
          <w:p w:rsidR="003077B4" w:rsidRPr="008C5B94" w:rsidRDefault="003077B4" w:rsidP="003077B4">
            <w:pPr>
              <w:jc w:val="both"/>
              <w:rPr>
                <w:rFonts w:eastAsia="Times New Roman"/>
                <w:sz w:val="26"/>
                <w:szCs w:val="26"/>
              </w:rPr>
            </w:pPr>
            <w:r w:rsidRPr="008C5B94">
              <w:rPr>
                <w:rFonts w:eastAsia="Times New Roman"/>
                <w:sz w:val="26"/>
                <w:szCs w:val="26"/>
              </w:rPr>
              <w:t xml:space="preserve">Phương trình chuyển động của xe đạp là :  </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0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t</w:t>
            </w:r>
            <w:r w:rsidRPr="008C5B94">
              <w:rPr>
                <w:rFonts w:eastAsia="Times New Roman"/>
                <w:sz w:val="26"/>
                <w:szCs w:val="26"/>
                <w:vertAlign w:val="subscript"/>
              </w:rPr>
              <w:t>1</w:t>
            </w:r>
            <w:r w:rsidRPr="008C5B94">
              <w:rPr>
                <w:rFonts w:eastAsia="Times New Roman"/>
                <w:sz w:val="26"/>
                <w:szCs w:val="26"/>
              </w:rPr>
              <w:t>= 18 + 18 t</w:t>
            </w:r>
            <w:r w:rsidRPr="008C5B94">
              <w:rPr>
                <w:rFonts w:eastAsia="Times New Roman"/>
                <w:sz w:val="26"/>
                <w:szCs w:val="26"/>
                <w:vertAlign w:val="subscript"/>
              </w:rPr>
              <w:t>1</w:t>
            </w:r>
            <w:r w:rsidRPr="008C5B94">
              <w:rPr>
                <w:rFonts w:eastAsia="Times New Roman"/>
                <w:sz w:val="26"/>
                <w:szCs w:val="26"/>
              </w:rPr>
              <w:t xml:space="preserve"> ( 1 ) </w:t>
            </w:r>
          </w:p>
          <w:p w:rsidR="003077B4" w:rsidRPr="008C5B94" w:rsidRDefault="003077B4" w:rsidP="003077B4">
            <w:pPr>
              <w:jc w:val="both"/>
              <w:rPr>
                <w:rFonts w:eastAsia="Times New Roman"/>
                <w:sz w:val="26"/>
                <w:szCs w:val="26"/>
              </w:rPr>
            </w:pPr>
            <w:r w:rsidRPr="008C5B94">
              <w:rPr>
                <w:rFonts w:eastAsia="Times New Roman"/>
                <w:sz w:val="26"/>
                <w:szCs w:val="26"/>
              </w:rPr>
              <w:t xml:space="preserve">Phương trình chuyển động của xe máy là : </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S</w:t>
            </w:r>
            <w:r w:rsidRPr="008C5B94">
              <w:rPr>
                <w:rFonts w:eastAsia="Times New Roman"/>
                <w:sz w:val="26"/>
                <w:szCs w:val="26"/>
                <w:vertAlign w:val="subscript"/>
              </w:rPr>
              <w:t>0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t</w:t>
            </w:r>
            <w:r w:rsidRPr="008C5B94">
              <w:rPr>
                <w:rFonts w:eastAsia="Times New Roman"/>
                <w:sz w:val="26"/>
                <w:szCs w:val="26"/>
                <w:vertAlign w:val="subscript"/>
              </w:rPr>
              <w:t xml:space="preserve">2   </w:t>
            </w:r>
            <w:r w:rsidRPr="008C5B94">
              <w:rPr>
                <w:rFonts w:eastAsia="Times New Roman"/>
                <w:sz w:val="26"/>
                <w:szCs w:val="26"/>
              </w:rPr>
              <w:t>= 114 – 30 t</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Vì hai xe xuất phát cùng lúc 7 h và gặp nhau tại một chỗ nên</w:t>
            </w:r>
          </w:p>
          <w:p w:rsidR="003077B4" w:rsidRPr="008C5B94" w:rsidRDefault="003077B4" w:rsidP="003077B4">
            <w:pPr>
              <w:jc w:val="both"/>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 xml:space="preserve">1 </w:t>
            </w:r>
            <w:r w:rsidRPr="008C5B94">
              <w:rPr>
                <w:rFonts w:eastAsia="Times New Roman"/>
                <w:sz w:val="26"/>
                <w:szCs w:val="26"/>
              </w:rPr>
              <w:t>= t</w:t>
            </w:r>
            <w:r w:rsidRPr="008C5B94">
              <w:rPr>
                <w:rFonts w:eastAsia="Times New Roman"/>
                <w:sz w:val="26"/>
                <w:szCs w:val="26"/>
                <w:vertAlign w:val="subscript"/>
              </w:rPr>
              <w:t>2</w:t>
            </w:r>
            <w:r w:rsidRPr="008C5B94">
              <w:rPr>
                <w:rFonts w:eastAsia="Times New Roman"/>
                <w:sz w:val="26"/>
                <w:szCs w:val="26"/>
              </w:rPr>
              <w:t>= t  và S</w:t>
            </w:r>
            <w:r w:rsidRPr="008C5B94">
              <w:rPr>
                <w:rFonts w:eastAsia="Times New Roman"/>
                <w:sz w:val="26"/>
                <w:szCs w:val="26"/>
                <w:vertAlign w:val="subscript"/>
              </w:rPr>
              <w:t xml:space="preserve">1 </w:t>
            </w:r>
            <w:r w:rsidRPr="008C5B94">
              <w:rPr>
                <w:rFonts w:eastAsia="Times New Roman"/>
                <w:sz w:val="26"/>
                <w:szCs w:val="26"/>
              </w:rPr>
              <w:t xml:space="preserve"> = S</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 xml:space="preserve">18 + 18t = 114 – 30t </w:t>
            </w:r>
          </w:p>
          <w:p w:rsidR="003077B4" w:rsidRPr="008C5B94" w:rsidRDefault="003077B4" w:rsidP="003077B4">
            <w:pPr>
              <w:jc w:val="both"/>
              <w:rPr>
                <w:rFonts w:eastAsia="Times New Roman"/>
                <w:sz w:val="26"/>
                <w:szCs w:val="26"/>
              </w:rPr>
            </w:pPr>
            <w:r w:rsidRPr="008C5B94">
              <w:rPr>
                <w:rFonts w:eastAsia="Times New Roman"/>
                <w:sz w:val="26"/>
                <w:szCs w:val="26"/>
              </w:rPr>
              <w:t xml:space="preserve">t = 2 ( h ) </w:t>
            </w:r>
          </w:p>
          <w:p w:rsidR="003077B4" w:rsidRPr="008C5B94" w:rsidRDefault="003077B4" w:rsidP="003077B4">
            <w:pPr>
              <w:jc w:val="both"/>
              <w:rPr>
                <w:rFonts w:eastAsia="Times New Roman"/>
                <w:sz w:val="26"/>
                <w:szCs w:val="26"/>
              </w:rPr>
            </w:pPr>
            <w:r w:rsidRPr="008C5B94">
              <w:rPr>
                <w:rFonts w:eastAsia="Times New Roman"/>
                <w:sz w:val="26"/>
                <w:szCs w:val="26"/>
              </w:rPr>
              <w:t>Thay vào (1 ) ta được : S = 18 + 18. 2 = 48 ( Km )</w:t>
            </w:r>
          </w:p>
          <w:p w:rsidR="003077B4" w:rsidRPr="008C5B94" w:rsidRDefault="003077B4" w:rsidP="003077B4">
            <w:pPr>
              <w:jc w:val="both"/>
              <w:rPr>
                <w:rFonts w:eastAsia="Times New Roman"/>
                <w:sz w:val="26"/>
                <w:szCs w:val="26"/>
              </w:rPr>
            </w:pPr>
            <w:r w:rsidRPr="008C5B94">
              <w:rPr>
                <w:rFonts w:eastAsia="Times New Roman"/>
                <w:sz w:val="26"/>
                <w:szCs w:val="26"/>
              </w:rPr>
              <w:t>Vậy 2 xe gặp nhau lúc : 7 + 2 = 9 h và nơi gặp cách A 48 Km</w:t>
            </w:r>
          </w:p>
          <w:p w:rsidR="003077B4" w:rsidRPr="008C5B94" w:rsidRDefault="003077B4" w:rsidP="003077B4">
            <w:pPr>
              <w:jc w:val="both"/>
              <w:rPr>
                <w:rFonts w:eastAsia="Times New Roman"/>
                <w:sz w:val="26"/>
                <w:szCs w:val="26"/>
              </w:rPr>
            </w:pPr>
            <w:r w:rsidRPr="008C5B94">
              <w:rPr>
                <w:rFonts w:eastAsia="Times New Roman"/>
                <w:sz w:val="26"/>
                <w:szCs w:val="26"/>
              </w:rPr>
              <w:t>Vì người đi bộ lúc nào cũng cách người đi xe đạp và xe máy nên :</w:t>
            </w:r>
          </w:p>
          <w:p w:rsidR="003077B4" w:rsidRPr="008C5B94" w:rsidRDefault="003077B4" w:rsidP="003077B4">
            <w:pPr>
              <w:jc w:val="both"/>
              <w:rPr>
                <w:rFonts w:eastAsia="Times New Roman"/>
                <w:sz w:val="26"/>
                <w:szCs w:val="26"/>
              </w:rPr>
            </w:pPr>
            <w:r w:rsidRPr="008C5B94">
              <w:rPr>
                <w:rFonts w:eastAsia="Times New Roman"/>
                <w:sz w:val="26"/>
                <w:szCs w:val="26"/>
              </w:rPr>
              <w:t xml:space="preserve">* Lúc 7 h phải xuất phát tại trung điểm của CB tức cách A là :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AD = AC + CB/2 = 18 + </w:t>
            </w:r>
            <w:r w:rsidRPr="008C5B94">
              <w:rPr>
                <w:rFonts w:eastAsia="Times New Roman"/>
                <w:position w:val="-24"/>
                <w:sz w:val="26"/>
                <w:szCs w:val="26"/>
              </w:rPr>
              <w:object w:dxaOrig="880" w:dyaOrig="620">
                <v:shape id="_x0000_i1202" type="#_x0000_t75" style="width:44.35pt;height:31pt" o:ole="">
                  <v:imagedata r:id="rId332" o:title=""/>
                </v:shape>
                <o:OLEObject Type="Embed" ProgID="Equation.DSMT4" ShapeID="_x0000_i1202" DrawAspect="Content" ObjectID="_1668175707" r:id="rId333"/>
              </w:object>
            </w:r>
            <w:r w:rsidRPr="008C5B94">
              <w:rPr>
                <w:rFonts w:eastAsia="Times New Roman"/>
                <w:sz w:val="26"/>
                <w:szCs w:val="26"/>
              </w:rPr>
              <w:t xml:space="preserve">  = 66 ( Km )</w:t>
            </w:r>
          </w:p>
          <w:p w:rsidR="003077B4" w:rsidRPr="008C5B94" w:rsidRDefault="003077B4" w:rsidP="003077B4">
            <w:pPr>
              <w:ind w:left="-118"/>
              <w:jc w:val="both"/>
              <w:rPr>
                <w:rFonts w:eastAsia="Times New Roman"/>
                <w:sz w:val="26"/>
                <w:szCs w:val="26"/>
              </w:rPr>
            </w:pPr>
            <w:r w:rsidRPr="008C5B94">
              <w:rPr>
                <w:rFonts w:eastAsia="Times New Roman"/>
                <w:sz w:val="26"/>
                <w:szCs w:val="26"/>
              </w:rPr>
              <w:lastRenderedPageBreak/>
              <w:t xml:space="preserve">  * Lúc 9 h ở vị trí hai xe gặp nhau tức cách A: 48 Km</w:t>
            </w:r>
          </w:p>
          <w:p w:rsidR="003077B4" w:rsidRPr="008C5B94" w:rsidRDefault="003077B4" w:rsidP="003077B4">
            <w:pPr>
              <w:ind w:left="-118"/>
              <w:jc w:val="both"/>
              <w:rPr>
                <w:rFonts w:eastAsia="Times New Roman"/>
                <w:sz w:val="26"/>
                <w:szCs w:val="26"/>
              </w:rPr>
            </w:pPr>
            <w:r w:rsidRPr="008C5B94">
              <w:rPr>
                <w:rFonts w:eastAsia="Times New Roman"/>
                <w:sz w:val="26"/>
                <w:szCs w:val="26"/>
              </w:rPr>
              <w:t>Vậy sau khi chuyển động được 2 h người đi bộ đã đi được quãng đường là : S = 66- 48 = 12 ( Km )</w:t>
            </w:r>
          </w:p>
          <w:p w:rsidR="003077B4" w:rsidRPr="008C5B94" w:rsidRDefault="003077B4" w:rsidP="003077B4">
            <w:pPr>
              <w:ind w:left="-118"/>
              <w:jc w:val="both"/>
              <w:rPr>
                <w:rFonts w:eastAsia="Times New Roman"/>
                <w:sz w:val="26"/>
                <w:szCs w:val="26"/>
              </w:rPr>
            </w:pPr>
            <w:r w:rsidRPr="008C5B94">
              <w:rPr>
                <w:rFonts w:eastAsia="Times New Roman"/>
                <w:sz w:val="26"/>
                <w:szCs w:val="26"/>
              </w:rPr>
              <w:t>Vận tốc của người đi bộ là : V</w:t>
            </w:r>
            <w:r w:rsidRPr="008C5B94">
              <w:rPr>
                <w:rFonts w:eastAsia="Times New Roman"/>
                <w:sz w:val="26"/>
                <w:szCs w:val="26"/>
                <w:vertAlign w:val="subscript"/>
              </w:rPr>
              <w:t>3</w:t>
            </w:r>
            <w:r w:rsidRPr="008C5B94">
              <w:rPr>
                <w:rFonts w:eastAsia="Times New Roman"/>
                <w:sz w:val="26"/>
                <w:szCs w:val="26"/>
              </w:rPr>
              <w:t xml:space="preserve"> = </w:t>
            </w:r>
            <w:r w:rsidRPr="008C5B94">
              <w:rPr>
                <w:rFonts w:eastAsia="Times New Roman"/>
                <w:position w:val="-24"/>
                <w:sz w:val="26"/>
                <w:szCs w:val="26"/>
              </w:rPr>
              <w:object w:dxaOrig="320" w:dyaOrig="620">
                <v:shape id="_x0000_i1203" type="#_x0000_t75" style="width:15.9pt;height:31pt" o:ole="">
                  <v:imagedata r:id="rId334" o:title=""/>
                </v:shape>
                <o:OLEObject Type="Embed" ProgID="Equation.DSMT4" ShapeID="_x0000_i1203" DrawAspect="Content" ObjectID="_1668175708" r:id="rId335"/>
              </w:object>
            </w:r>
            <w:r w:rsidRPr="008C5B94">
              <w:rPr>
                <w:rFonts w:eastAsia="Times New Roman"/>
                <w:sz w:val="26"/>
                <w:szCs w:val="26"/>
              </w:rPr>
              <w:t xml:space="preserve"> = 6 ( Km/h)</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Ban đầu người đi bộ cách A:66Km , Sauk hi đi được 2h thì cách A là 48Km nên người đó đi theo chiều từ B về A.</w:t>
            </w:r>
          </w:p>
          <w:p w:rsidR="003077B4" w:rsidRPr="008C5B94" w:rsidRDefault="003077B4" w:rsidP="003077B4">
            <w:pPr>
              <w:ind w:left="-118"/>
              <w:jc w:val="both"/>
              <w:rPr>
                <w:rFonts w:eastAsia="Times New Roman"/>
                <w:sz w:val="26"/>
                <w:szCs w:val="26"/>
              </w:rPr>
            </w:pPr>
            <w:r w:rsidRPr="008C5B94">
              <w:rPr>
                <w:rFonts w:eastAsia="Times New Roman"/>
                <w:sz w:val="26"/>
                <w:szCs w:val="26"/>
              </w:rPr>
              <w:t>Điểm khởi hành cách A là 66Km</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Gọi khối lượng và thể tích của bạc trong hợp kim là : m</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vertAlign w:val="subscript"/>
              </w:rPr>
            </w:pPr>
            <w:r w:rsidRPr="008C5B94">
              <w:rPr>
                <w:rFonts w:eastAsia="Times New Roman"/>
                <w:sz w:val="26"/>
                <w:szCs w:val="26"/>
              </w:rPr>
              <w:t>Gọi khối lượng và thể tích của thiếc trong hợp kim là : m</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w:t>
            </w:r>
            <w:r w:rsidRPr="008C5B94">
              <w:rPr>
                <w:rFonts w:eastAsia="Times New Roman"/>
                <w:position w:val="-64"/>
                <w:sz w:val="26"/>
                <w:szCs w:val="26"/>
              </w:rPr>
              <w:object w:dxaOrig="859" w:dyaOrig="1400">
                <v:shape id="_x0000_i1204" type="#_x0000_t75" style="width:42.7pt;height:70.35pt" o:ole="">
                  <v:imagedata r:id="rId336" o:title=""/>
                </v:shape>
                <o:OLEObject Type="Embed" ProgID="Equation.DSMT4" ShapeID="_x0000_i1204" DrawAspect="Content" ObjectID="_1668175709" r:id="rId337"/>
              </w:objec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Theo bài ra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xml:space="preserve"> = H . V  </w:t>
            </w:r>
            <w:r w:rsidRPr="008C5B94">
              <w:rPr>
                <w:rFonts w:eastAsia="Times New Roman"/>
                <w:position w:val="-6"/>
                <w:sz w:val="26"/>
                <w:szCs w:val="26"/>
              </w:rPr>
              <w:object w:dxaOrig="340" w:dyaOrig="240">
                <v:shape id="_x0000_i1205" type="#_x0000_t75" style="width:16.75pt;height:11.7pt" o:ole="">
                  <v:imagedata r:id="rId338" o:title=""/>
                </v:shape>
                <o:OLEObject Type="Embed" ProgID="Equation.DSMT4" ShapeID="_x0000_i1205" DrawAspect="Content" ObjectID="_1668175710" r:id="rId339"/>
              </w:object>
            </w:r>
            <w:r w:rsidRPr="008C5B94">
              <w:rPr>
                <w:rFonts w:eastAsia="Times New Roman"/>
                <w:sz w:val="26"/>
                <w:szCs w:val="26"/>
              </w:rPr>
              <w:t xml:space="preserve"> </w:t>
            </w:r>
            <w:r w:rsidRPr="008C5B94">
              <w:rPr>
                <w:rFonts w:eastAsia="Times New Roman"/>
                <w:position w:val="-30"/>
                <w:sz w:val="26"/>
                <w:szCs w:val="26"/>
              </w:rPr>
              <w:object w:dxaOrig="360" w:dyaOrig="680">
                <v:shape id="_x0000_i1206" type="#_x0000_t75" style="width:18.4pt;height:34.35pt" o:ole="">
                  <v:imagedata r:id="rId340" o:title=""/>
                </v:shape>
                <o:OLEObject Type="Embed" ProgID="Equation.DSMT4" ShapeID="_x0000_i1206" DrawAspect="Content" ObjectID="_1668175711" r:id="rId341"/>
              </w:object>
            </w:r>
            <w:r w:rsidRPr="008C5B94">
              <w:rPr>
                <w:rFonts w:eastAsia="Times New Roman"/>
                <w:sz w:val="26"/>
                <w:szCs w:val="26"/>
              </w:rPr>
              <w:t xml:space="preserve"> + </w:t>
            </w:r>
            <w:r w:rsidRPr="008C5B94">
              <w:rPr>
                <w:rFonts w:eastAsia="Times New Roman"/>
                <w:position w:val="-30"/>
                <w:sz w:val="26"/>
                <w:szCs w:val="26"/>
              </w:rPr>
              <w:object w:dxaOrig="380" w:dyaOrig="680">
                <v:shape id="_x0000_i1207" type="#_x0000_t75" style="width:19.25pt;height:34.35pt" o:ole="">
                  <v:imagedata r:id="rId342" o:title=""/>
                </v:shape>
                <o:OLEObject Type="Embed" ProgID="Equation.DSMT4" ShapeID="_x0000_i1207" DrawAspect="Content" ObjectID="_1668175712" r:id="rId343"/>
              </w:object>
            </w:r>
            <w:r w:rsidRPr="008C5B94">
              <w:rPr>
                <w:rFonts w:eastAsia="Times New Roman"/>
                <w:sz w:val="26"/>
                <w:szCs w:val="26"/>
              </w:rPr>
              <w:t>= H.V  (1)</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Và                     m</w:t>
            </w:r>
            <w:r w:rsidRPr="008C5B94">
              <w:rPr>
                <w:rFonts w:eastAsia="Times New Roman"/>
                <w:sz w:val="26"/>
                <w:szCs w:val="26"/>
                <w:vertAlign w:val="subscript"/>
              </w:rPr>
              <w:t xml:space="preserve">1 </w:t>
            </w:r>
            <w:r w:rsidRPr="008C5B94">
              <w:rPr>
                <w:rFonts w:eastAsia="Times New Roman"/>
                <w:sz w:val="26"/>
                <w:szCs w:val="26"/>
              </w:rPr>
              <w:t xml:space="preserve"> + m</w:t>
            </w:r>
            <w:r w:rsidRPr="008C5B94">
              <w:rPr>
                <w:rFonts w:eastAsia="Times New Roman"/>
                <w:sz w:val="26"/>
                <w:szCs w:val="26"/>
                <w:vertAlign w:val="subscript"/>
              </w:rPr>
              <w:t xml:space="preserve">2 </w:t>
            </w:r>
            <w:r w:rsidRPr="008C5B94">
              <w:rPr>
                <w:rFonts w:eastAsia="Times New Roman"/>
                <w:sz w:val="26"/>
                <w:szCs w:val="26"/>
              </w:rPr>
              <w:t xml:space="preserve"> = m   (2 )</w:t>
            </w:r>
          </w:p>
          <w:p w:rsidR="003077B4" w:rsidRPr="008C5B94" w:rsidRDefault="003077B4" w:rsidP="003077B4">
            <w:pPr>
              <w:ind w:left="-118"/>
              <w:jc w:val="both"/>
              <w:rPr>
                <w:rFonts w:eastAsia="Times New Roman"/>
                <w:sz w:val="26"/>
                <w:szCs w:val="26"/>
              </w:rPr>
            </w:pPr>
            <w:r w:rsidRPr="008C5B94">
              <w:rPr>
                <w:rFonts w:eastAsia="Times New Roman"/>
                <w:sz w:val="26"/>
                <w:szCs w:val="26"/>
              </w:rPr>
              <w:t>Từ (1) và (2) suy ra :  m</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32"/>
                <w:sz w:val="26"/>
                <w:szCs w:val="26"/>
              </w:rPr>
              <w:object w:dxaOrig="1620" w:dyaOrig="700">
                <v:shape id="_x0000_i1208" type="#_x0000_t75" style="width:81.2pt;height:35.15pt" o:ole="">
                  <v:imagedata r:id="rId344" o:title=""/>
                </v:shape>
                <o:OLEObject Type="Embed" ProgID="Equation.DSMT4" ShapeID="_x0000_i1208" DrawAspect="Content" ObjectID="_1668175713" r:id="rId345"/>
              </w:object>
            </w:r>
          </w:p>
          <w:p w:rsidR="003077B4" w:rsidRPr="008C5B94" w:rsidRDefault="003077B4" w:rsidP="003077B4">
            <w:pPr>
              <w:ind w:left="-118"/>
              <w:jc w:val="both"/>
              <w:rPr>
                <w:rFonts w:eastAsia="Times New Roman"/>
                <w:sz w:val="26"/>
                <w:szCs w:val="26"/>
              </w:rPr>
            </w:pPr>
          </w:p>
          <w:p w:rsidR="003077B4" w:rsidRPr="008C5B94" w:rsidRDefault="003077B4" w:rsidP="003077B4">
            <w:pPr>
              <w:tabs>
                <w:tab w:val="left" w:pos="2500"/>
              </w:tabs>
              <w:ind w:left="-118"/>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m</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2"/>
                <w:sz w:val="26"/>
                <w:szCs w:val="26"/>
              </w:rPr>
              <w:object w:dxaOrig="1620" w:dyaOrig="700">
                <v:shape id="_x0000_i1209" type="#_x0000_t75" style="width:81.2pt;height:35.15pt" o:ole="">
                  <v:imagedata r:id="rId346" o:title=""/>
                </v:shape>
                <o:OLEObject Type="Embed" ProgID="Equation.DSMT4" ShapeID="_x0000_i1209" DrawAspect="Content" ObjectID="_1668175714" r:id="rId347"/>
              </w:object>
            </w:r>
          </w:p>
          <w:p w:rsidR="003077B4" w:rsidRPr="008C5B94" w:rsidRDefault="003077B4" w:rsidP="003077B4">
            <w:pPr>
              <w:tabs>
                <w:tab w:val="left" w:pos="2500"/>
              </w:tabs>
              <w:ind w:left="-118"/>
              <w:jc w:val="both"/>
              <w:rPr>
                <w:rFonts w:eastAsia="Times New Roman"/>
                <w:sz w:val="26"/>
                <w:szCs w:val="26"/>
              </w:rPr>
            </w:pPr>
            <w:r w:rsidRPr="008C5B94">
              <w:rPr>
                <w:rFonts w:eastAsia="Times New Roman"/>
                <w:sz w:val="26"/>
                <w:szCs w:val="26"/>
              </w:rPr>
              <w:t>a.  Nếu H= 100% thay vào 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 xml:space="preserve">1 </w:t>
            </w:r>
            <w:r w:rsidRPr="008C5B94">
              <w:rPr>
                <w:rFonts w:eastAsia="Times New Roman"/>
                <w:sz w:val="26"/>
                <w:szCs w:val="26"/>
              </w:rPr>
              <w:t xml:space="preserve">= </w:t>
            </w:r>
            <w:r w:rsidRPr="008C5B94">
              <w:rPr>
                <w:rFonts w:eastAsia="Times New Roman"/>
                <w:position w:val="-24"/>
                <w:sz w:val="26"/>
                <w:szCs w:val="26"/>
              </w:rPr>
              <w:object w:dxaOrig="2659" w:dyaOrig="620">
                <v:shape id="_x0000_i1210" type="#_x0000_t75" style="width:133.1pt;height:31pt" o:ole="">
                  <v:imagedata r:id="rId348" o:title=""/>
                </v:shape>
                <o:OLEObject Type="Embed" ProgID="Equation.DSMT4" ShapeID="_x0000_i1210" DrawAspect="Content" ObjectID="_1668175715" r:id="rId349"/>
              </w:object>
            </w:r>
            <w:r w:rsidRPr="008C5B94">
              <w:rPr>
                <w:rFonts w:eastAsia="Times New Roman"/>
                <w:sz w:val="26"/>
                <w:szCs w:val="26"/>
              </w:rPr>
              <w:t>= 9,625 (Kg)</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 xml:space="preserve"> = m – m</w:t>
            </w:r>
            <w:r w:rsidRPr="008C5B94">
              <w:rPr>
                <w:rFonts w:eastAsia="Times New Roman"/>
                <w:sz w:val="26"/>
                <w:szCs w:val="26"/>
                <w:vertAlign w:val="subscript"/>
              </w:rPr>
              <w:t>1</w:t>
            </w:r>
            <w:r w:rsidRPr="008C5B94">
              <w:rPr>
                <w:rFonts w:eastAsia="Times New Roman"/>
                <w:sz w:val="26"/>
                <w:szCs w:val="26"/>
              </w:rPr>
              <w:t xml:space="preserve"> = 9,850 -9,625 = 0,225 (Kg.)</w:t>
            </w:r>
          </w:p>
          <w:p w:rsidR="003077B4" w:rsidRPr="008C5B94" w:rsidRDefault="003077B4" w:rsidP="003077B4">
            <w:pPr>
              <w:ind w:left="-118"/>
              <w:jc w:val="both"/>
              <w:rPr>
                <w:rFonts w:eastAsia="Times New Roman"/>
                <w:sz w:val="26"/>
                <w:szCs w:val="26"/>
              </w:rPr>
            </w:pPr>
            <w:r w:rsidRPr="008C5B94">
              <w:rPr>
                <w:rFonts w:eastAsia="Times New Roman"/>
                <w:sz w:val="26"/>
                <w:szCs w:val="26"/>
              </w:rPr>
              <w:t>b.   Nếu H = 95% thay vào 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3120" w:dyaOrig="620">
                <v:shape id="_x0000_i1211" type="#_x0000_t75" style="width:155.7pt;height:31pt" o:ole="">
                  <v:imagedata r:id="rId350" o:title=""/>
                </v:shape>
                <o:OLEObject Type="Embed" ProgID="Equation.DSMT4" ShapeID="_x0000_i1211" DrawAspect="Content" ObjectID="_1668175716" r:id="rId351"/>
              </w:object>
            </w:r>
            <w:r w:rsidRPr="008C5B94">
              <w:rPr>
                <w:rFonts w:eastAsia="Times New Roman"/>
                <w:sz w:val="26"/>
                <w:szCs w:val="26"/>
              </w:rPr>
              <w:t xml:space="preserve"> = 9,807 (Kg.)</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 xml:space="preserve"> = 9,850 – 9,807 = 0,043 (Kg)</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a. Do d</w:t>
            </w:r>
            <w:r w:rsidRPr="008C5B94">
              <w:rPr>
                <w:rFonts w:eastAsia="Times New Roman"/>
                <w:sz w:val="26"/>
                <w:szCs w:val="26"/>
                <w:vertAlign w:val="subscript"/>
              </w:rPr>
              <w:t>0</w:t>
            </w:r>
            <w:r w:rsidRPr="008C5B94">
              <w:rPr>
                <w:rFonts w:eastAsia="Times New Roman"/>
                <w:sz w:val="26"/>
                <w:szCs w:val="26"/>
              </w:rPr>
              <w:t>&gt; d nên mực chất lỏn ở nhánh trái cao hơn ở nhánh phải.</w:t>
            </w:r>
          </w:p>
          <w:p w:rsidR="003077B4" w:rsidRPr="008C5B94" w:rsidRDefault="003077B4" w:rsidP="003077B4">
            <w:pPr>
              <w:ind w:left="-118"/>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A</w:t>
            </w:r>
            <w:r w:rsidRPr="008C5B94">
              <w:rPr>
                <w:rFonts w:eastAsia="Times New Roman"/>
                <w:sz w:val="26"/>
                <w:szCs w:val="26"/>
              </w:rPr>
              <w:t xml:space="preserve"> = P</w:t>
            </w:r>
            <w:r w:rsidRPr="008C5B94">
              <w:rPr>
                <w:rFonts w:eastAsia="Times New Roman"/>
                <w:sz w:val="26"/>
                <w:szCs w:val="26"/>
                <w:vertAlign w:val="subscript"/>
              </w:rPr>
              <w:t>0</w:t>
            </w:r>
            <w:r w:rsidRPr="008C5B94">
              <w:rPr>
                <w:rFonts w:eastAsia="Times New Roman"/>
                <w:sz w:val="26"/>
                <w:szCs w:val="26"/>
              </w:rPr>
              <w:t>+ d.h</w:t>
            </w:r>
            <w:r w:rsidRPr="008C5B94">
              <w:rPr>
                <w:rFonts w:eastAsia="Times New Roman"/>
                <w:sz w:val="26"/>
                <w:szCs w:val="26"/>
                <w:vertAlign w:val="subscript"/>
              </w:rPr>
              <w:t>1</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46848" behindDoc="0" locked="0" layoutInCell="1" allowOverlap="1" wp14:anchorId="562E1D82" wp14:editId="422EE017">
                      <wp:simplePos x="0" y="0"/>
                      <wp:positionH relativeFrom="column">
                        <wp:posOffset>4118610</wp:posOffset>
                      </wp:positionH>
                      <wp:positionV relativeFrom="paragraph">
                        <wp:posOffset>69215</wp:posOffset>
                      </wp:positionV>
                      <wp:extent cx="0" cy="1143000"/>
                      <wp:effectExtent l="13335" t="8255" r="5715" b="10795"/>
                      <wp:wrapNone/>
                      <wp:docPr id="1551"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flip:y;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GSwCHQIAADgEAAAOAAAAZHJzL2Uyb0RvYy54bWysU8GO2jAQvVfqP1i+QxI2sBARVhWBXmgX abe9G9shVh3bsg0BVf33jh2gbHupqubgjD0zz29mnudPp1aiI7dOaFXibJhixBXVTKh9ib+8rgdT jJwnihGpFS/xmTv8tHj/bt6Zgo90oyXjFgGIckVnStx4b4okcbThLXFDbbgCZ61tSzxs7T5hlnSA 3spklKaTpNOWGaspdw5Oq96JFxG/rjn1z3XtuEeyxMDNx9XGdRfWZDEnxd4S0wh6oUH+gUVLhIJL b1AV8QQdrPgDqhXUaqdrP6S6TXRdC8pjDVBNlv5WzUtDDI+1QHOcubXJ/T9Y+vm4tUgwmN14nGGk SAtT2gjFUZY+TkN/OuMKCFuqrQ0V0pN6MRtNvzmk9LIhas8jz9ezgcwsZCRvUsLGGbhl133SDGLI wevYrFNtW1RLYb6GxAAODUGnOJ3zbTr85BHtDymcZln+kKZxcgkpAkRINNb5j1y3KBglllBABCTH jfOB0q+QEK70WkgZhy8V6ko8G4/GMcFpKVhwhjBn97ultOhIgnziF+sDz32Y1QfFIljDCVtdbE+E 7G24XKqAB6UAnYvV6+P7LJ2tpqtpPshHk9UgT6tq8GG9zAeTdfY4rh6q5bLKfgRqWV40gjGuArur VrP877RweTW9ym5qvbUheYse+wVkr/9IOk41DLKXxE6z89Zepw3yjMGXpxT0f78H+/7BL34CAAD/ /wMAUEsDBBQABgAIAAAAIQB/RFZv2wAAAAoBAAAPAAAAZHJzL2Rvd25yZXYueG1sTI9BS8QwEIXv gv8hjODNTVylbGvTZRH1Igiu1XPajG0xmZQm263/3hEP7nG+93jzXrldvBMzTnEIpOF6pUAgtcEO 1Gmo3x6vNiBiMmSNC4QavjHCtjo/K01hw5Fecd6nTnAIxcJo6FMaCylj26M3cRVGJNY+w+RN4nPq pJ3MkcO9k2ulMunNQPyhNyPe99h+7Q9ew+7j+eHmZW58cDbv6nfra/W01vryYtndgUi4pH8z/Nbn 6lBxpyYcyEbhNGS3m4ytLKgcBBv+QMMgZyKrUp5OqH4AAAD//wMAUEsBAi0AFAAGAAgAAAAhALaD OJL+AAAA4QEAABMAAAAAAAAAAAAAAAAAAAAAAFtDb250ZW50X1R5cGVzXS54bWxQSwECLQAUAAYA CAAAACEAOP0h/9YAAACUAQAACwAAAAAAAAAAAAAAAAAvAQAAX3JlbHMvLnJlbHNQSwECLQAUAAYA CAAAACEAcBksAh0CAAA4BAAADgAAAAAAAAAAAAAAAAAuAgAAZHJzL2Uyb0RvYy54bWxQSwECLQAU AAYACAAAACEAf0RWb9sAAAAKAQAADwAAAAAAAAAAAAAAAAB3BAAAZHJzL2Rvd25yZXYueG1sUEsF BgAAAAAEAAQA8wAAAH8FAAAAAA== "/>
                  </w:pict>
                </mc:Fallback>
              </mc:AlternateContent>
            </w:r>
            <w:r w:rsidRPr="008C5B94">
              <w:rPr>
                <w:rFonts w:eastAsia="Times New Roman"/>
                <w:noProof/>
                <w:lang w:eastAsia="en-US"/>
              </w:rPr>
              <mc:AlternateContent>
                <mc:Choice Requires="wps">
                  <w:drawing>
                    <wp:anchor distT="0" distB="0" distL="114300" distR="114300" simplePos="0" relativeHeight="252045824" behindDoc="0" locked="0" layoutInCell="1" allowOverlap="1" wp14:anchorId="1B57A05C" wp14:editId="0BAFA046">
                      <wp:simplePos x="0" y="0"/>
                      <wp:positionH relativeFrom="column">
                        <wp:posOffset>3337560</wp:posOffset>
                      </wp:positionH>
                      <wp:positionV relativeFrom="paragraph">
                        <wp:posOffset>40640</wp:posOffset>
                      </wp:positionV>
                      <wp:extent cx="0" cy="1485900"/>
                      <wp:effectExtent l="13335" t="8255" r="5715" b="10795"/>
                      <wp:wrapNone/>
                      <wp:docPr id="1550"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7" o:spid="_x0000_s1026" style="position:absolute;flip:y;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cjQIHQIAADgEAAAOAAAAZHJzL2Uyb0RvYy54bWysU02P0zAQvSPxH6zc2yQl6UfUdIWSlkuB Srtwd22nsXBsy3abVoj/zthpSxcuCJGDM/bMPL+ZeV4+nTuBTsxYrmQZpeMkQkwSRbk8lNGXl81o HiHrsKRYKMnK6MJs9LR6+2bZ64JNVKsEZQYBiLRFr8uodU4XcWxJyzpsx0ozCc5GmQ472JpDTA3u Ab0T8SRJpnGvDNVGEWYtnNaDM1oF/KZhxH1uGsscEmUE3FxYTVj3fo1XS1wcDNYtJ1ca+B9YdJhL uPQOVWOH0dHwP6A6ToyyqnFjorpYNQ0nLNQA1aTJb9U8t1izUAs0x+p7m+z/gyWfTjuDOIXZ5Tk0 SOIOprTlkqE0mc18f3ptCwir5M74CslZPuutIt8skqpqsTywwPPloiEz9RnxqxS/sRpu2fcfFYUY fHQqNOvcmA41guuvPtGDQ0PQOUzncp8OOztEhkMCp2k2zxdJmFyMCw/hE7Wx7gNTHfJGGQkoIADi 09Y6T+lXiA+XasOFCMMXEvVltMgneUiwSnDqnT7MmsO+EgadsJdP+EJ94HkMM+ooaQBrGabrq+0w F4MNlwvp8aAUoHO1Bn18XySL9Xw9z0bZZLoeZUldj95vqmw03aSzvH5XV1Wd/vDU0qxoOaVMenY3 rabZ32nh+moGld3Vem9D/Bo99AvI3v6BdJiqH+Qgib2il525TRvkGYKvT8nr/3EP9uODX/0EAAD/ /wMAUEsDBBQABgAIAAAAIQA2Qcgn3AAAAAkBAAAPAAAAZHJzL2Rvd25yZXYueG1sTI9BS8QwFITv gv8hPMGbm1i7RWtfl0XUiyC4dvecNs+22LyUJtut/96IBz0OM8x8U2wWO4iZJt87RrheKRDEjTM9 twjV+9PVLQgfNBs9OCaEL/KwKc/PCp0bd+I3mnehFbGEfa4RuhDGXErfdGS1X7mROHofbrI6RDm1 0kz6FMvtIBOlMml1z3Gh0yM9dNR87o4WYXt4ebx5nWvrBnPXVntjK/WcIF5eLNt7EIGW8BeGH/yI DmVkqt2RjRcDwjpZZzGKkKUgov+ra4QkVSnIspD/H5TfAAAA//8DAFBLAQItABQABgAIAAAAIQC2 gziS/gAAAOEBAAATAAAAAAAAAAAAAAAAAAAAAABbQ29udGVudF9UeXBlc10ueG1sUEsBAi0AFAAG AAgAAAAhADj9If/WAAAAlAEAAAsAAAAAAAAAAAAAAAAALwEAAF9yZWxzLy5yZWxzUEsBAi0AFAAG AAgAAAAhALZyNAgdAgAAOAQAAA4AAAAAAAAAAAAAAAAALgIAAGRycy9lMm9Eb2MueG1sUEsBAi0A FAAGAAgAAAAhADZByCfcAAAACQEAAA8AAAAAAAAAAAAAAAAAdwQAAGRycy9kb3ducmV2LnhtbFBL BQYAAAAABAAEAPMAAACABQAAAAA= "/>
                  </w:pict>
                </mc:Fallback>
              </mc:AlternateContent>
            </w:r>
            <w:r w:rsidRPr="008C5B94">
              <w:rPr>
                <w:rFonts w:eastAsia="Times New Roman"/>
                <w:noProof/>
                <w:lang w:eastAsia="en-US"/>
              </w:rPr>
              <mc:AlternateContent>
                <mc:Choice Requires="wps">
                  <w:drawing>
                    <wp:anchor distT="0" distB="0" distL="114300" distR="114300" simplePos="0" relativeHeight="252041728" behindDoc="0" locked="0" layoutInCell="1" allowOverlap="1" wp14:anchorId="6BA44F68" wp14:editId="1987288B">
                      <wp:simplePos x="0" y="0"/>
                      <wp:positionH relativeFrom="column">
                        <wp:posOffset>4394835</wp:posOffset>
                      </wp:positionH>
                      <wp:positionV relativeFrom="paragraph">
                        <wp:posOffset>40640</wp:posOffset>
                      </wp:positionV>
                      <wp:extent cx="0" cy="1485900"/>
                      <wp:effectExtent l="13335" t="8255" r="5715" b="10795"/>
                      <wp:wrapNone/>
                      <wp:docPr id="1549"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3" o:spid="_x0000_s1026" style="position:absolute;flip:y;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VyTZHQIAADgEAAAOAAAAZHJzL2Uyb0RvYy54bWysU8GO2jAQvVfqP1i+QxI2sBARVhWBXmgX abe9G9shVh3bsg0BVf33jh2gbHupqubgjD0zz29mnudPp1aiI7dOaFXibJhixBXVTKh9ib+8rgdT jJwnihGpFS/xmTv8tHj/bt6Zgo90oyXjFgGIckVnStx4b4okcbThLXFDbbgCZ61tSzxs7T5hlnSA 3spklKaTpNOWGaspdw5Oq96JFxG/rjn1z3XtuEeyxMDNx9XGdRfWZDEnxd4S0wh6oUH+gUVLhIJL b1AV8QQdrPgDqhXUaqdrP6S6TXRdC8pjDVBNlv5WzUtDDI+1QHOcubXJ/T9Y+vm4tUgwmN04n2Gk SAtT2gjFUZY+PoT+dMYVELZUWxsqpCf1YjaafnNI6WVD1J5Hnq9nA5lZyEjepISNM3DLrvukGcSQ g9exWafatqiWwnwNiQEcGoJOcTrn23T4ySPaH1I4zfLpeJbGySWkCBAh0VjnP3LdomCUWEIBEZAc N84HSr9CQrjSayFlHL5UqCvxbDwaxwSnpWDBGcKc3e+W0qIjCfKJX6wPPPdhVh8Ui2ANJ2x1sT0R srfhcqkCHpQCdC5Wr4/vs3S2mq6m+SAfTVaDPK2qwYf1Mh9M1tnjuHqolssq+xGoZXnRCMa4Cuyu Ws3yv9PC5dX0Krup9daG5C167BeQvf4j6TjVMMheEjvNzlt7nTbIMwZfnlLQ//0e7PsHv/gJAAD/ /wMAUEsDBBQABgAIAAAAIQD6pP/H3AAAAAkBAAAPAAAAZHJzL2Rvd25yZXYueG1sTI9BS8QwEIXv gv8hjODNTbaWxa1Nl0XUiyC4Vs9pM7bFZFKabLf+e0c86G0e7/Hme+Vu8U7MOMUhkIb1SoFAaoMd qNNQvz5c3YCIyZA1LhBq+MIIu+r8rDSFDSd6wfmQOsElFAujoU9pLKSMbY/exFUYkdj7CJM3ieXU STuZE5d7JzOlNtKbgfhDb0a867H9PBy9hv370/3189z44Oy2q9+sr9VjpvXlxbK/BZFwSX9h+MFn dKiYqQlHslE4DZtttuYoHzkI9n91oyHLVQ6yKuX/BdU3AAAA//8DAFBLAQItABQABgAIAAAAIQC2 gziS/gAAAOEBAAATAAAAAAAAAAAAAAAAAAAAAABbQ29udGVudF9UeXBlc10ueG1sUEsBAi0AFAAG AAgAAAAhADj9If/WAAAAlAEAAAsAAAAAAAAAAAAAAAAALwEAAF9yZWxzLy5yZWxzUEsBAi0AFAAG AAgAAAAhAB9XJNkdAgAAOAQAAA4AAAAAAAAAAAAAAAAALgIAAGRycy9lMm9Eb2MueG1sUEsBAi0A FAAGAAgAAAAhAPqk/8fcAAAACQEAAA8AAAAAAAAAAAAAAAAAdwQAAGRycy9kb3ducmV2LnhtbFBL BQYAAAAABAAEAPMAAACABQAAAAA= "/>
                  </w:pict>
                </mc:Fallback>
              </mc:AlternateContent>
            </w:r>
            <w:r w:rsidRPr="008C5B94">
              <w:rPr>
                <w:rFonts w:eastAsia="Times New Roman"/>
                <w:noProof/>
                <w:lang w:eastAsia="en-US"/>
              </w:rPr>
              <mc:AlternateContent>
                <mc:Choice Requires="wps">
                  <w:drawing>
                    <wp:anchor distT="0" distB="0" distL="114300" distR="114300" simplePos="0" relativeHeight="252039680" behindDoc="0" locked="0" layoutInCell="1" allowOverlap="1" wp14:anchorId="712B1537" wp14:editId="1CD9CC14">
                      <wp:simplePos x="0" y="0"/>
                      <wp:positionH relativeFrom="column">
                        <wp:posOffset>3575685</wp:posOffset>
                      </wp:positionH>
                      <wp:positionV relativeFrom="paragraph">
                        <wp:posOffset>69215</wp:posOffset>
                      </wp:positionV>
                      <wp:extent cx="0" cy="1143000"/>
                      <wp:effectExtent l="13335" t="8255" r="5715" b="10795"/>
                      <wp:wrapNone/>
                      <wp:docPr id="1548" name="Line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1" o:spid="_x0000_s1026" style="position:absolute;flip:y;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RRJYHwIAADgEAAAOAAAAZHJzL2Uyb0RvYy54bWysU02P2jAQvVfqf7B8hyRsYCEirKoEetm2 SLvt3dgOserYlm0IqOp/79gBWtpLVTUHxx9vnt/MGy+fTp1ER26d0KrE2TjFiCuqmVD7En9+3Yzm GDlPFCNSK17iM3f4afX2zbI3BZ/oVkvGLQIS5YrelLj13hRJ4mjLO+LG2nAFh422HfGwtPuEWdID eyeTSZrOkl5bZqym3DnYrYdDvIr8TcOp/9Q0jnskSwzafBxtHHdhTFZLUuwtMa2gFxnkH1R0RCi4 9EZVE0/QwYo/qDpBrXa68WOqu0Q3jaA85gDZZOlv2by0xPCYCxTHmVuZ3P+jpR+PW4sEA++mOXil SAcuPQvFUZY+ZqE+vXEFwCq1tSFDelIv5lnTrw4pXbVE7XnU+Xo2EBkjkruQsHAGbtn1HzQDDDl4 HYt1amyHGinMlxAYyKEg6BTdOd/c4SeP6LBJYTfL8oc0jc4lpAgUIdBY599z3aEwKbGEBCIhOT47 D0kA9AoJcKU3QspovlSoL/FiOpnGAKelYOEwwJzd7ypp0ZGE9olfqAiQ3cGsPigWyVpO2Poy90TI YQ54qQIfpAJyLrOhP74t0sV6vp7no3wyW4/ytK5H7zZVPpptssdp/VBXVZ19D9KyvGgFY1wFddde zfK/64XLqxm67NattzIk9+wxRRB7/UfR0dVg5NASO83OWxuqEQyG9ozgy1MK/f/rOqJ+PvjVDwAA AP//AwBQSwMEFAAGAAgAAAAhAOZstovbAAAACgEAAA8AAABkcnMvZG93bnJldi54bWxMj8FOwzAQ RO9I/IO1SNyo3VZUJMSpKgS9ICFRAmcnXpIIex3Fbpr+PYs4wHHfjGZniu3snZhwjH0gDcuFAoHU BNtTq6F6e7q5AxGTIWtcINRwxgjb8vKiMLkNJ3rF6ZBawSEUc6OhS2nIpYxNh97ERRiQWPsMozeJ z7GVdjQnDvdOrpTaSG964g+dGfChw+brcPQadh/Pj+uXqfbB2ayt3q2v1H6l9fXVvLsHkXBOf2b4 qc/VoeROdTiSjcJpuN2sl2xlQWUg2PALagYZE1kW8v+E8hsAAP//AwBQSwECLQAUAAYACAAAACEA toM4kv4AAADhAQAAEwAAAAAAAAAAAAAAAAAAAAAAW0NvbnRlbnRfVHlwZXNdLnhtbFBLAQItABQA BgAIAAAAIQA4/SH/1gAAAJQBAAALAAAAAAAAAAAAAAAAAC8BAABfcmVscy8ucmVsc1BLAQItABQA BgAIAAAAIQCTRRJYHwIAADgEAAAOAAAAAAAAAAAAAAAAAC4CAABkcnMvZTJvRG9jLnhtbFBLAQIt ABQABgAIAAAAIQDmbLaL2wAAAAoBAAAPAAAAAAAAAAAAAAAAAHkEAABkcnMvZG93bnJldi54bWxQ SwUGAAAAAAQABADzAAAAgQUAAAAA "/>
                  </w:pict>
                </mc:Fallback>
              </mc:AlternateContent>
            </w:r>
            <w:r w:rsidR="003077B4" w:rsidRPr="008C5B94">
              <w:rPr>
                <w:rFonts w:eastAsia="Times New Roman"/>
                <w:sz w:val="26"/>
                <w:szCs w:val="26"/>
              </w:rPr>
              <w:t>P</w:t>
            </w:r>
            <w:r w:rsidR="003077B4" w:rsidRPr="008C5B94">
              <w:rPr>
                <w:rFonts w:eastAsia="Times New Roman"/>
                <w:sz w:val="26"/>
                <w:szCs w:val="26"/>
                <w:vertAlign w:val="subscript"/>
              </w:rPr>
              <w:t>B</w:t>
            </w:r>
            <w:r w:rsidR="003077B4" w:rsidRPr="008C5B94">
              <w:rPr>
                <w:rFonts w:eastAsia="Times New Roman"/>
                <w:sz w:val="26"/>
                <w:szCs w:val="26"/>
              </w:rPr>
              <w:t xml:space="preserve"> = P</w:t>
            </w:r>
            <w:r w:rsidR="003077B4" w:rsidRPr="008C5B94">
              <w:rPr>
                <w:rFonts w:eastAsia="Times New Roman"/>
                <w:sz w:val="26"/>
                <w:szCs w:val="26"/>
                <w:vertAlign w:val="subscript"/>
              </w:rPr>
              <w:t>0</w:t>
            </w:r>
            <w:r w:rsidR="003077B4" w:rsidRPr="008C5B94">
              <w:rPr>
                <w:rFonts w:eastAsia="Times New Roman"/>
                <w:sz w:val="26"/>
                <w:szCs w:val="26"/>
              </w:rPr>
              <w:t xml:space="preserve"> + d</w:t>
            </w:r>
            <w:r w:rsidR="003077B4" w:rsidRPr="008C5B94">
              <w:rPr>
                <w:rFonts w:eastAsia="Times New Roman"/>
                <w:sz w:val="26"/>
                <w:szCs w:val="26"/>
                <w:vertAlign w:val="subscript"/>
              </w:rPr>
              <w:t>0</w:t>
            </w:r>
            <w:r w:rsidR="003077B4" w:rsidRPr="008C5B94">
              <w:rPr>
                <w:rFonts w:eastAsia="Times New Roman"/>
                <w:sz w:val="26"/>
                <w:szCs w:val="26"/>
              </w:rPr>
              <w:t>.h</w:t>
            </w:r>
            <w:r w:rsidR="003077B4" w:rsidRPr="008C5B94">
              <w:rPr>
                <w:rFonts w:eastAsia="Times New Roman"/>
                <w:sz w:val="26"/>
                <w:szCs w:val="26"/>
                <w:vertAlign w:val="subscript"/>
              </w:rPr>
              <w:t>2</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áp suất tại điểm A  và B bằng nhau nên :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0944" behindDoc="0" locked="0" layoutInCell="1" allowOverlap="1" wp14:anchorId="6A76E0B9" wp14:editId="6D9801A8">
                      <wp:simplePos x="0" y="0"/>
                      <wp:positionH relativeFrom="column">
                        <wp:posOffset>3682365</wp:posOffset>
                      </wp:positionH>
                      <wp:positionV relativeFrom="paragraph">
                        <wp:posOffset>-10160</wp:posOffset>
                      </wp:positionV>
                      <wp:extent cx="433705" cy="457200"/>
                      <wp:effectExtent l="0" t="3810" r="0" b="0"/>
                      <wp:wrapNone/>
                      <wp:docPr id="1547"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0407B8" w:rsidRDefault="001220D8" w:rsidP="003077B4">
                                  <w:r w:rsidRPr="0038698C">
                                    <w:rPr>
                                      <w:position w:val="-4"/>
                                    </w:rPr>
                                    <w:object w:dxaOrig="220" w:dyaOrig="260">
                                      <v:shape id="_x0000_i1379" type="#_x0000_t75" style="width:7.55pt;height:8.35pt" o:ole="">
                                        <v:imagedata r:id="rId352" o:title=""/>
                                      </v:shape>
                                      <o:OLEObject Type="Embed" ProgID="Equation.DSMT4" ShapeID="_x0000_i1379" DrawAspect="Content" ObjectID="_1668175877" r:id="rId353"/>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2" o:spid="_x0000_s1250" type="#_x0000_t202" style="position:absolute;left:0;text-align:left;margin-left:289.95pt;margin-top:-.8pt;width:34.15pt;height:36pt;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TyyiAIAAB0FAAAOAAAAZHJzL2Uyb0RvYy54bWysVNuO2yAQfa/Uf0C8Z22nzia21lntpakq bS/Sbj+AAI5RMeMCib2t+u8dcJLN9iJVVf2AgRnOXM6Bi8uh1WQnrVNgKpqdpZRIw0Eos6nop4fV ZEGJ88wIpsHIij5KRy+XL19c9F0pp9CAFtISBDGu7LuKNt53ZZI43siWuTPopEFjDbZlHpd2kwjL ekRvdTJN0/OkBys6C1w6h7u3o5EuI35dS+4/1LWTnuiKYm4+jjaO6zAmywtWbizrGsX3abB/yKJl ymDQI9Qt84xsrfoFqlXcgoPan3FoE6hrxWWsAavJ0p+quW9YJ2Mt2BzXHdvk/h8sf7/7aIkSyN0s n1NiWIssPcjBk2sYSJYupqFHfedKdL3v0NkPaEH/WK/r7oB/dsTATcPMRl5ZC30jmcAcs3AyOTk6 4rgAsu7fgcBIbOshAg21bUMDsSUE0ZGrxyM/IRuOm/mrV/N0RglHUz6bI/8xAisPhzvr/BsJLQmT ilqkP4Kz3Z3zIRlWHlxCLAdaiZXSOi7sZn2jLdkxlMoqfnv0Z27aBGcD4diIOO5gjhgj2EK2kfpv RTbN0+tpMVmdL+aTfJXPJsU8XUzSrLguztO8yG9X30OCWV42Sghp7pSRBxlm+d/RvL8Qo4CiEElf 0WI2nY0M/bHINH6/K7JVHm+lVm1FF0cnVgZeXxuBZbPSM6XHefI8/dhl7MHhH7sSVRCIHyXgh/Uw ii4tQvygkTWIRxSGBSQO2cc3BScN2K+U9Hg/K+q+bJmVlOi3BsVVZHkeLnRcRDFQYk8t61MLMxyh KuopGac3fnwEtp1VmwYjjXI2cIWCrFUUy1NWexnjHYxV7d+LcMlP19Hr6VVb/gAAAP//AwBQSwME FAAGAAgAAAAhAALIVmbeAAAACQEAAA8AAABkcnMvZG93bnJldi54bWxMj0FugzAQRfeVegdrInVT JSYRgUAZorZSq26T5gADngAKthF2Arl93VW7HP2n/98U+1n34saj66xBWK8iEGxqqzrTIJy+P5Y7 EM6TUdRbwwh3drAvHx8KypWdzIFvR9+IUGJcTgit90Mupatb1uRWdmATsrMdNflwjo1UI02hXPdy E0WJ1NSZsNDSwO8t15fjVSOcv6bnbTZVn/6UHuLkjbq0snfEp8X8+gLC8+z/YPjVD+pQBqfKXo1y okfYplkWUITlOgERgCTebUBUCGkUgywL+f+D8gcAAP//AwBQSwECLQAUAAYACAAAACEAtoM4kv4A AADhAQAAEwAAAAAAAAAAAAAAAAAAAAAAW0NvbnRlbnRfVHlwZXNdLnhtbFBLAQItABQABgAIAAAA IQA4/SH/1gAAAJQBAAALAAAAAAAAAAAAAAAAAC8BAABfcmVscy8ucmVsc1BLAQItABQABgAIAAAA IQBFITyyiAIAAB0FAAAOAAAAAAAAAAAAAAAAAC4CAABkcnMvZTJvRG9jLnhtbFBLAQItABQABgAI AAAAIQACyFZm3gAAAAkBAAAPAAAAAAAAAAAAAAAAAOIEAABkcnMvZG93bnJldi54bWxQSwUGAAAA AAQABADzAAAA7QUAAAAA " stroked="f">
                      <v:textbox>
                        <w:txbxContent>
                          <w:p w:rsidR="001220D8" w:rsidRPr="000407B8" w:rsidRDefault="001220D8" w:rsidP="003077B4">
                            <w:r w:rsidRPr="0038698C">
                              <w:rPr>
                                <w:position w:val="-4"/>
                              </w:rPr>
                              <w:object w:dxaOrig="220" w:dyaOrig="260">
                                <v:shape id="_x0000_i1379" type="#_x0000_t75" style="width:7.55pt;height:8.35pt" o:ole="">
                                  <v:imagedata r:id="rId352" o:title=""/>
                                </v:shape>
                                <o:OLEObject Type="Embed" ProgID="Equation.DSMT4" ShapeID="_x0000_i1379" DrawAspect="Content" ObjectID="_1668175877" r:id="rId354"/>
                              </w:object>
                            </w:r>
                            <w:r>
                              <w:t>h</w:t>
                            </w:r>
                            <w:r>
                              <w:rPr>
                                <w:vertAlign w:val="subscript"/>
                              </w:rPr>
                              <w:t>1</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9920" behindDoc="0" locked="0" layoutInCell="1" allowOverlap="1" wp14:anchorId="7B846BCF" wp14:editId="2228E60D">
                      <wp:simplePos x="0" y="0"/>
                      <wp:positionH relativeFrom="column">
                        <wp:posOffset>3661410</wp:posOffset>
                      </wp:positionH>
                      <wp:positionV relativeFrom="paragraph">
                        <wp:posOffset>27940</wp:posOffset>
                      </wp:positionV>
                      <wp:extent cx="0" cy="304800"/>
                      <wp:effectExtent l="60960" t="13335" r="53340" b="15240"/>
                      <wp:wrapNone/>
                      <wp:docPr id="1546" name="Line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1"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lHY9KgIAAE8EAAAOAAAAZHJzL2Uyb0RvYy54bWysVMGO2jAQvVfqP1i+QxI2UIgIqyqBXmiL tNsPMLZDrDq2ZRsCqvrvHTtAS3upqnIwY3vmzZs34yyfz51EJ26d0KrE2TjFiCuqmVCHEn953Yzm GDlPFCNSK17iC3f4efX2zbI3BZ/oVkvGLQIQ5YrelLj13hRJ4mjLO+LG2nAFl422HfGwtYeEWdID eieTSZrOkl5bZqym3Dk4rYdLvIr4TcOp/9w0jnskSwzcfFxtXPdhTVZLUhwsMa2gVxrkH1h0RChI eoeqiSfoaMUfUJ2gVjvd+DHVXaKbRlAea4BqsvS3al5aYnisBcRx5i6T+3+w9NNpZ5Fg0LtpPsNI kQ66tBWKoyydZ0Gf3rgC3Cq1s6FCelYvZqvpV4eUrlqiDjzyfL0YiIwRyUNI2DgDWfb9R83Ahxy9 jmKdG9sFSJABnWNPLvee8LNHdDikcPqU5vM0tishxS3OWOc/cN2hYJRYAuuIS05b54E5uN5cQhql N0LK2HGpUF/ixXQyjQFOS8HCZXBz9rCvpEUnEmYm/oIMAPbgZvVRsQjWcsLWV9sTIcFGPqrhrQB9 JMchW8cZRpLDMwnWgChVyAi1AuGrNYzNt0W6WM/X83yUT2brUZ7W9ej9pspHs032blo/1VVVZ98D +SwvWsEYV4H/bYSz/O9G5PqYhuG7D/FdqOQRPYoAZG//kXRsdujvMCl7zS47G6oLfYepjc7XFxae xa/76PXzO7D6AQAA//8DAFBLAwQUAAYACAAAACEAXJeqzd4AAAAIAQAADwAAAGRycy9kb3ducmV2 LnhtbEyPQUvDQBCF74L/YRnBm920xBhiNkWEemlV2orobZsdk2B2Nuxu2vjvHfGgt3m8x5vvlcvJ 9uKIPnSOFMxnCQik2pmOGgUv+9VVDiJETUb3jlDBFwZYVudnpS6MO9EWj7vYCC6hUGgFbYxDIWWo W7Q6zNyAxN6H81ZHlr6RxusTl9teLpIkk1Z3xB9aPeB9i/XnbrQKtpvVOn9dj1Pt3x/mT/vnzeNb yJW6vJjubkFEnOJfGH7wGR0qZjq4kUwQvYLrmyzjqII0BcH+rz7wsUhBVqX8P6D6BgAA//8DAFBL AQItABQABgAIAAAAIQC2gziS/gAAAOEBAAATAAAAAAAAAAAAAAAAAAAAAABbQ29udGVudF9UeXBl c10ueG1sUEsBAi0AFAAGAAgAAAAhADj9If/WAAAAlAEAAAsAAAAAAAAAAAAAAAAALwEAAF9yZWxz Ly5yZWxzUEsBAi0AFAAGAAgAAAAhAHaUdj0qAgAATwQAAA4AAAAAAAAAAAAAAAAALgIAAGRycy9l Mm9Eb2MueG1sUEsBAi0AFAAGAAgAAAAhAFyXqs3eAAAACAEAAA8AAAAAAAAAAAAAAAAAhAQAAGRy cy9kb3ducmV2LnhtbFBLBQYAAAAABAAEAPMAAACPBQ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07936" behindDoc="0" locked="0" layoutInCell="1" allowOverlap="1" wp14:anchorId="160E5253" wp14:editId="3E78E636">
                      <wp:simplePos x="0" y="0"/>
                      <wp:positionH relativeFrom="column">
                        <wp:posOffset>3342005</wp:posOffset>
                      </wp:positionH>
                      <wp:positionV relativeFrom="paragraph">
                        <wp:posOffset>24130</wp:posOffset>
                      </wp:positionV>
                      <wp:extent cx="228600" cy="0"/>
                      <wp:effectExtent l="8255" t="9525" r="10795" b="9525"/>
                      <wp:wrapNone/>
                      <wp:docPr id="1545" name="Line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0" o:spid="_x0000_s1026" style="position:absolute;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Q6BMFwIAAC0EAAAOAAAAZHJzL2Uyb0RvYy54bWysU02P2jAQvVfqf7B8h3w0UIgIq4pAL7SL tNsfYGyHWHVsyzYEVPW/d2wIYttLVTUHZ+wZP7+ZN7N4OncSnbh1QqsKZ+MUI66oZkIdKvztdTOa YeQ8UYxIrXiFL9zhp+X7d4velDzXrZaMWwQgypW9qXDrvSmTxNGWd8SNteEKnI22HfGwtYeEWdID eieTPE2nSa8tM1ZT7hyc1lcnXkb8puHUPzeN4x7JCgM3H1cb131Yk+WClAdLTCvojQb5BxYdEQoe vUPVxBN0tOIPqE5Qq51u/JjqLtFNIyiPOUA2WfpbNi8tMTzmAsVx5l4m9/9g6dfTziLBQLtJMcFI kQ5U2grFUZYWsT69cSWErdTOhgzpWb2YrabfHVJ61RJ14JHn68XAzSxUNHlzJWycgVf2/RfNIIYc vY7FOje2C5BQBnSOmlzumvCzRxQO83w2TUE5OrgSUg73jHX+M9cdCkaFJbCOuOS0dT7wIOUQEp5R eiOkjIpLhfoKzyf5JF5wWgoWnCHM2cN+JS06kdAz8YtJgecxzOqjYhGs5YStb7YnQl5teFyqgAeZ AJ2bdW2KH/N0vp6tZ8WoyKfrUZHW9ejTZlWMppvs46T+UK9WdfYzUMuKshWMcRXYDQ2aFX/XALdR ubbWvUXvZUjeosd6AdnhH0lHKYN6YaJcudfssrODxNCTMfg2P6HpH/dgP0758hcAAAD//wMAUEsD BBQABgAIAAAAIQCT6G+92gAAAAcBAAAPAAAAZHJzL2Rvd25yZXYueG1sTI9BT4NAEIXvJv6HzZh4 aewipMQgS2NUbl5sNV6n7AhEdpay2xb99Y5e9Pjlvbz5plzPblBHmkLv2cD1MgFF3Hjbc2vgZVtf 3YAKEdni4JkMfFKAdXV+VmJh/Ymf6biJrZIRDgUa6GIcC61D05HDsPQjsWTvfnIYBadW2wlPMu4G nSZJrh32LBc6HOm+o+Zjc3AGQv1K+/pr0SySt6z1lO4fnh7RmMuL+e4WVKQ5/pXhR1/UoRKnnT+w DWowsErzTKoGMvlA8lWeCu9+WVel/u9ffQMAAP//AwBQSwECLQAUAAYACAAAACEAtoM4kv4AAADh AQAAEwAAAAAAAAAAAAAAAAAAAAAAW0NvbnRlbnRfVHlwZXNdLnhtbFBLAQItABQABgAIAAAAIQA4 /SH/1gAAAJQBAAALAAAAAAAAAAAAAAAAAC8BAABfcmVscy8ucmVsc1BLAQItABQABgAIAAAAIQBN Q6BMFwIAAC0EAAAOAAAAAAAAAAAAAAAAAC4CAABkcnMvZTJvRG9jLnhtbFBLAQItABQABgAIAAAA IQCT6G+92gAAAAcBAAAPAAAAAAAAAAAAAAAAAHEEAABkcnMvZG93bnJldi54bWxQSwUGAAAAAAQA BADzAAAAeAUAAAAA "/>
                  </w:pict>
                </mc:Fallback>
              </mc:AlternateContent>
            </w:r>
            <w:r w:rsidRPr="008C5B94">
              <w:rPr>
                <w:rFonts w:eastAsia="Times New Roman"/>
                <w:noProof/>
                <w:lang w:eastAsia="en-US"/>
              </w:rPr>
              <mc:AlternateContent>
                <mc:Choice Requires="wps">
                  <w:drawing>
                    <wp:anchor distT="0" distB="0" distL="114300" distR="114300" simplePos="0" relativeHeight="252011008" behindDoc="0" locked="0" layoutInCell="1" allowOverlap="1" wp14:anchorId="3F2477F7" wp14:editId="751B0A1B">
                      <wp:simplePos x="0" y="0"/>
                      <wp:positionH relativeFrom="column">
                        <wp:posOffset>3239770</wp:posOffset>
                      </wp:positionH>
                      <wp:positionV relativeFrom="paragraph">
                        <wp:posOffset>22225</wp:posOffset>
                      </wp:positionV>
                      <wp:extent cx="0" cy="571500"/>
                      <wp:effectExtent l="58420" t="7620" r="55880" b="20955"/>
                      <wp:wrapNone/>
                      <wp:docPr id="1544" name="Line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3" o:spid="_x0000_s1026" style="position:absolute;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tZ3nLAIAAE8EAAAOAAAAZHJzL2Uyb0RvYy54bWysVMGO2jAQvVfqP1i+QxI2sBARVlUCvdAW abcfYGyHWHVsyzYEVPXfO3aA7raXqioHM7Zn3rx5M87y6dxJdOLWCa1KnI1TjLiimgl1KPHXl81o jpHzRDEiteIlvnCHn1bv3y17U/CJbrVk3CIAUa7oTYlb702RJI62vCNurA1XcNlo2xEPW3tImCU9 oHcymaTpLOm1ZcZqyp2D03q4xKuI3zSc+i9N47hHssTAzcfVxnUf1mS1JMXBEtMKeqVB/oFFR4SC pHeomniCjlb8AdUJarXTjR9T3SW6aQTlsQaoJkt/q+a5JYbHWkAcZ+4yuf8HSz+fdhYJBr2b5jlG inTQpa1QHGVp/hD06Y0rwK1SOxsqpGf1bLaafnNI6aol6sAjz5eLgcgsRCRvQsLGGciy7z9pBj7k 6HUU69zYLkCCDOgce3K594SfPaLDIYXT6WM2TWO7ElLc4ox1/iPXHQpGiSWwjrjktHU+8CDFzSWk UXojpIwdlwr1JV5MJ9MY4LQULFwGN2cP+0padCJhZuIvFgU3r92sPioWwVpO2PpqeyIk2MhHNbwV oI/kOGTrOMNIcngmwRroSRUyQq1A+GoNY/N9kS7W8/U8H+WT2XqUp3U9+rCp8tFskz1O64e6qurs RyCf5UUrGOMq8L+NcJb/3YhcH9MwfPchvguVvEWPigLZ238kHZsd+jtMyl6zy86G6kLfYWqj8/WF hWfxeh+9fn0HVj8BAAD//wMAUEsDBBQABgAIAAAAIQCcmKJY3gAAAAgBAAAPAAAAZHJzL2Rvd25y ZXYueG1sTI/NTsMwEITvSLyDtUjcqJOiohDiVAipXFqo+qMKbm68JBHxOrKdNrw9izjAcXZGs98U 89F24oQ+tI4UpJMEBFLlTEu1gv1ucZOBCFGT0Z0jVPCFAebl5UWhc+POtMHTNtaCSyjkWkETY59L GaoGrQ4T1yOx9+G81ZGlr6Xx+szltpPTJLmTVrfEHxrd41OD1ed2sAo2q8UyOyyHsfLvz+nrbr16 eQuZUtdX4+MDiIhj/AvDDz6jQ8lMRzeQCaJTMEuTKUcV3M5AsP+rjwru+SDLQv4fUH4DAAD//wMA UEsBAi0AFAAGAAgAAAAhALaDOJL+AAAA4QEAABMAAAAAAAAAAAAAAAAAAAAAAFtDb250ZW50X1R5 cGVzXS54bWxQSwECLQAUAAYACAAAACEAOP0h/9YAAACUAQAACwAAAAAAAAAAAAAAAAAvAQAAX3Jl bHMvLnJlbHNQSwECLQAUAAYACAAAACEAHbWd5ywCAABPBAAADgAAAAAAAAAAAAAAAAAuAgAAZHJz L2Uyb0RvYy54bWxQSwECLQAUAAYACAAAACEAnJiiWN4AAAAIAQAADwAAAAAAAAAAAAAAAACGBAAA ZHJzL2Rvd25yZXYueG1sUEsFBgAAAAAEAAQA8wAAAJEFAAAAAA== ">
                      <v:stroke endarrow="block"/>
                    </v:line>
                  </w:pict>
                </mc:Fallback>
              </mc:AlternateContent>
            </w:r>
            <w:r w:rsidR="003077B4" w:rsidRPr="008C5B94">
              <w:rPr>
                <w:rFonts w:eastAsia="Times New Roman"/>
                <w:sz w:val="26"/>
                <w:szCs w:val="26"/>
              </w:rPr>
              <w:t>P</w:t>
            </w:r>
            <w:r w:rsidR="003077B4" w:rsidRPr="008C5B94">
              <w:rPr>
                <w:rFonts w:eastAsia="Times New Roman"/>
                <w:sz w:val="26"/>
                <w:szCs w:val="26"/>
                <w:vertAlign w:val="subscript"/>
              </w:rPr>
              <w:t>A</w:t>
            </w:r>
            <w:r w:rsidR="003077B4" w:rsidRPr="008C5B94">
              <w:rPr>
                <w:rFonts w:eastAsia="Times New Roman"/>
                <w:sz w:val="26"/>
                <w:szCs w:val="26"/>
              </w:rPr>
              <w:t xml:space="preserve"> = P</w:t>
            </w:r>
            <w:r w:rsidR="003077B4" w:rsidRPr="008C5B94">
              <w:rPr>
                <w:rFonts w:eastAsia="Times New Roman"/>
                <w:sz w:val="26"/>
                <w:szCs w:val="26"/>
                <w:vertAlign w:val="subscript"/>
              </w:rPr>
              <w:t>B</w:t>
            </w:r>
            <w:r w:rsidR="003077B4" w:rsidRPr="008C5B94">
              <w:rPr>
                <w:rFonts w:eastAsia="Times New Roman"/>
                <w:position w:val="-6"/>
                <w:sz w:val="26"/>
                <w:szCs w:val="26"/>
              </w:rPr>
              <w:object w:dxaOrig="340" w:dyaOrig="240">
                <v:shape id="_x0000_i1212" type="#_x0000_t75" style="width:16.75pt;height:11.7pt" o:ole="">
                  <v:imagedata r:id="rId338" o:title=""/>
                </v:shape>
                <o:OLEObject Type="Embed" ProgID="Equation.DSMT4" ShapeID="_x0000_i1212" DrawAspect="Content" ObjectID="_1668175717" r:id="rId355"/>
              </w:object>
            </w:r>
            <w:r w:rsidR="003077B4" w:rsidRPr="008C5B94">
              <w:rPr>
                <w:rFonts w:eastAsia="Times New Roman"/>
                <w:sz w:val="26"/>
                <w:szCs w:val="26"/>
              </w:rPr>
              <w:t xml:space="preserve"> d.h</w:t>
            </w:r>
            <w:r w:rsidR="003077B4" w:rsidRPr="008C5B94">
              <w:rPr>
                <w:rFonts w:eastAsia="Times New Roman"/>
                <w:sz w:val="26"/>
                <w:szCs w:val="26"/>
                <w:vertAlign w:val="subscript"/>
              </w:rPr>
              <w:t>1</w:t>
            </w:r>
            <w:r w:rsidR="003077B4" w:rsidRPr="008C5B94">
              <w:rPr>
                <w:rFonts w:eastAsia="Times New Roman"/>
                <w:sz w:val="26"/>
                <w:szCs w:val="26"/>
              </w:rPr>
              <w:t xml:space="preserve"> = d</w:t>
            </w:r>
            <w:r w:rsidR="003077B4" w:rsidRPr="008C5B94">
              <w:rPr>
                <w:rFonts w:eastAsia="Times New Roman"/>
                <w:sz w:val="26"/>
                <w:szCs w:val="26"/>
                <w:vertAlign w:val="subscript"/>
              </w:rPr>
              <w:t>0</w:t>
            </w:r>
            <w:r w:rsidR="003077B4" w:rsidRPr="008C5B94">
              <w:rPr>
                <w:rFonts w:eastAsia="Times New Roman"/>
                <w:sz w:val="26"/>
                <w:szCs w:val="26"/>
              </w:rPr>
              <w:t>.h</w:t>
            </w:r>
            <w:r w:rsidR="003077B4" w:rsidRPr="008C5B94">
              <w:rPr>
                <w:rFonts w:eastAsia="Times New Roman"/>
                <w:sz w:val="26"/>
                <w:szCs w:val="26"/>
                <w:vertAlign w:val="subscript"/>
              </w:rPr>
              <w:t>2</w:t>
            </w:r>
            <w:r w:rsidR="003077B4" w:rsidRPr="008C5B94">
              <w:rPr>
                <w:rFonts w:eastAsia="Times New Roman"/>
                <w:sz w:val="26"/>
                <w:szCs w:val="26"/>
              </w:rPr>
              <w:t xml:space="preserve"> (1) `</w:t>
            </w:r>
          </w:p>
          <w:p w:rsidR="003077B4" w:rsidRPr="008C5B94" w:rsidRDefault="004179E8" w:rsidP="003077B4">
            <w:pPr>
              <w:tabs>
                <w:tab w:val="left" w:pos="4940"/>
                <w:tab w:val="left" w:pos="596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1968" behindDoc="0" locked="0" layoutInCell="1" allowOverlap="1" wp14:anchorId="295FA3AC" wp14:editId="5516CCAF">
                      <wp:simplePos x="0" y="0"/>
                      <wp:positionH relativeFrom="column">
                        <wp:posOffset>3594735</wp:posOffset>
                      </wp:positionH>
                      <wp:positionV relativeFrom="paragraph">
                        <wp:posOffset>136525</wp:posOffset>
                      </wp:positionV>
                      <wp:extent cx="571500" cy="0"/>
                      <wp:effectExtent l="13335" t="9525" r="5715" b="9525"/>
                      <wp:wrapNone/>
                      <wp:docPr id="1543" name="Line 1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3" o:spid="_x0000_s1026" style="position:absolute;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ePkIwIAAEcEAAAOAAAAZHJzL2Uyb0RvYy54bWysU8GO2jAQvVfqP1i5QxJIWIgIqyqBXmgX abcfYGyHWHVsyzYEVPXfO3YAse2lqsrBjDMzb97MGy+fz51AJ2YsV7KM0nESISaJolweyujb22Y0 j5B1WFIslGRldGE2el59/LDsdcEmqlWCMoMARNqi12XUOqeLOLakZR22Y6WZBGejTIcdXM0hpgb3 gN6JeJIks7hXhmqjCLMWvtaDM1oF/KZhxL00jWUOiTICbi6cJpx7f8arJS4OBuuWkysN/A8sOswl FL1D1dhhdDT8D6iOE6OsatyYqC5WTcMJCz1AN2nyWzevLdYs9ALDsfo+Jvv/YMnX084gTkG7PJtG SOIOVNpyyVCazKd+Pr22BYRVcmd8h+QsX/VWke8WSVW1WB5Y4Pl20ZCZ+oz4XYq/WA1V9v0XRSEG H50Kwzo3pvOQMAZ0Dppc7pqws0MEPuZPaZ6AcuTminFxy9PGus9MdcgbZSSAdcDFp611ngcubiG+ jFQbLkRQXEjUl9Ein+QhwSrBqXf6MGsO+0oYdMJ+Z8IvNAWexzCPXGPbDnH2YmvlhnUy6ihpKNMy TNdX22EuBhtoCekrQY9A9GoN6/JjkSzW8/U8G2WT2XqUJXU9+rSpstFskz7l9bSuqjr96UmnWdFy Spn0vG+rm2Z/txrXRzQs3X157wOK36OHSQLZ238gHUT2ug4bslf0sjM38WFbQ/D1Zfnn8HgH+/H9 r34BAAD//wMAUEsDBBQABgAIAAAAIQDfsqrQ3QAAAAkBAAAPAAAAZHJzL2Rvd25yZXYueG1sTI/L TsMwEEX3SPyDNUjsqJOiWFGIU1WREDtQSlmwc+PJg8bjEDtt+ve4YgHLuXN050y+WczATji53pKE eBUBQ6qt7qmVsH9/fkiBOa9Iq8ESSrigg01xe5OrTNszVXja+ZaFEnKZktB5P2acu7pDo9zKjkhh 19jJKB/GqeV6UudQbga+jiLBjeopXOjUiGWH9XE3GwmfzUv1VYrXuU/fHiv13VzSDyylvL9btk/A PC7+D4arflCHIjgd7EzasUFCIkQcUAnrOAEWAJFcg8NvwIuc//+g+AEAAP//AwBQSwECLQAUAAYA CAAAACEAtoM4kv4AAADhAQAAEwAAAAAAAAAAAAAAAAAAAAAAW0NvbnRlbnRfVHlwZXNdLnhtbFBL AQItABQABgAIAAAAIQA4/SH/1gAAAJQBAAALAAAAAAAAAAAAAAAAAC8BAABfcmVscy8ucmVsc1BL AQItABQABgAIAAAAIQClRePkIwIAAEcEAAAOAAAAAAAAAAAAAAAAAC4CAABkcnMvZTJvRG9jLnht bFBLAQItABQABgAIAAAAIQDfsqrQ3QAAAAkBAAAPAAAAAAAAAAAAAAAAAH0EAABkcnMvZG93bnJl di54bWxQSwUGAAAAAAQABADzAAAAhwUAAAAA ">
                      <v:stroke dashstyle="1 1"/>
                    </v:line>
                  </w:pict>
                </mc:Fallback>
              </mc:AlternateContent>
            </w:r>
            <w:r w:rsidRPr="008C5B94">
              <w:rPr>
                <w:rFonts w:eastAsia="Times New Roman"/>
                <w:noProof/>
                <w:lang w:eastAsia="en-US"/>
              </w:rPr>
              <mc:AlternateContent>
                <mc:Choice Requires="wps">
                  <w:drawing>
                    <wp:anchor distT="0" distB="0" distL="114300" distR="114300" simplePos="0" relativeHeight="252048896" behindDoc="0" locked="0" layoutInCell="1" allowOverlap="1" wp14:anchorId="66B72F30" wp14:editId="1C9A2792">
                      <wp:simplePos x="0" y="0"/>
                      <wp:positionH relativeFrom="column">
                        <wp:posOffset>3547110</wp:posOffset>
                      </wp:positionH>
                      <wp:positionV relativeFrom="paragraph">
                        <wp:posOffset>136525</wp:posOffset>
                      </wp:positionV>
                      <wp:extent cx="571500" cy="0"/>
                      <wp:effectExtent l="13335" t="9525" r="5715" b="9525"/>
                      <wp:wrapNone/>
                      <wp:docPr id="1542"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0" o:spid="_x0000_s1026" style="position:absolute;flip:x;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6dKwIAAFEEAAAOAAAAZHJzL2Uyb0RvYy54bWysVM2O2jAQvlfqO1i+QxIaWIgIqyqB9rBt kXb7AMZ2iFXHtmxDQFXfvWMHKNteqqo5OOPMzDff/GX5eOokOnLrhFYlzsYpRlxRzYTal/jry2Y0 x8h5ohiRWvESn7nDj6u3b5a9KfhEt1oybhGAKFf0psSt96ZIEkdb3hE31oYrUDbadsTD1e4TZkkP 6J1MJmk6S3ptmbGacufgaz0o8SriNw2n/kvTOO6RLDFw8/G08dyFM1ktSbG3xLSCXmiQf2DREaEg 6A2qJp6ggxV/QHWCWu1048dUd4luGkF5zAGyydLfsnluieExFyiOM7cyuf8HSz8ftxYJBr2b5hOM FOmgS09CcZSl81if3rgCzCq1tSFDelLP5knTbw4pXbVE7Xnk+XI24JmFiiavXMLFGYiy6z9pBjbk 4HUs1qmxHWqkMB+DYwCHgqBT7M751h1+8ojCx+lDNk2hh/SqSkgREIKfsc5/4LpDQSixBP4Rjxyf nA+MfpkEc6U3QsrYe6lQX+LFdDKNDk5LwYIymDm731XSoiMJ0xOfmB5o7s1CzJq4drBzZ1drPwyW 1QfFYpiWE7a+yJ4IOchAS6oQCXIEohdpGJzvi3Sxnq/n+SifzNajPK3r0ftNlY9mm+xhWr+rq6rO fgTSWV60gjGuAu/rEGf53w3JZZ2G8buN8a1AyWv0WEkge31H0rHdocNh61yx0+y8tdcxgLmNxpcd C4txfwf5/k+w+gkAAP//AwBQSwMEFAAGAAgAAAAhAAGLv3XdAAAACQEAAA8AAABkcnMvZG93bnJl di54bWxMj8FOwzAMhu9IvENkJG4s3USrqjSdEAKE0A4wOHB0G6+t1jhVkm3t25NpBzj696ffn8v1 ZAZxJOd7ywqWiwQEcWN1z62C76+XuxyED8gaB8ukYCYP6+r6qsRC2xN/0nEbWhFL2BeooAthLKT0 TUcG/cKOxHG3s85giKNrpXZ4iuVmkKskyaTBnuOFDkd66qjZbw9GgfH49hNeEy/nj/3snnf5u643 St3eTI8PIAJN4Q+Gs35Uhyo61fbA2otBQZrmWUQVrJYpiAhk9+egvgSyKuX/D6pfAAAA//8DAFBL AQItABQABgAIAAAAIQC2gziS/gAAAOEBAAATAAAAAAAAAAAAAAAAAAAAAABbQ29udGVudF9UeXBl c10ueG1sUEsBAi0AFAAGAAgAAAAhADj9If/WAAAAlAEAAAsAAAAAAAAAAAAAAAAALwEAAF9yZWxz Ly5yZWxzUEsBAi0AFAAGAAgAAAAhAL4mvp0rAgAAUQQAAA4AAAAAAAAAAAAAAAAALgIAAGRycy9l Mm9Eb2MueG1sUEsBAi0AFAAGAAgAAAAhAAGLv3XdAAAACQEAAA8AAAAAAAAAAAAAAAAAhQQAAGRy cy9kb3ducmV2LnhtbFBLBQYAAAAABAAEAPMAAACPBQAAAAA= ">
                      <v:stroke dashstyle="1 1"/>
                    </v:line>
                  </w:pict>
                </mc:Fallback>
              </mc:AlternateContent>
            </w:r>
            <w:r w:rsidRPr="008C5B94">
              <w:rPr>
                <w:rFonts w:eastAsia="Times New Roman"/>
                <w:noProof/>
                <w:lang w:eastAsia="en-US"/>
              </w:rPr>
              <mc:AlternateContent>
                <mc:Choice Requires="wps">
                  <w:drawing>
                    <wp:anchor distT="0" distB="0" distL="114300" distR="114300" simplePos="0" relativeHeight="252047872" behindDoc="0" locked="0" layoutInCell="1" allowOverlap="1" wp14:anchorId="60ECCB6D" wp14:editId="7745080F">
                      <wp:simplePos x="0" y="0"/>
                      <wp:positionH relativeFrom="column">
                        <wp:posOffset>4137660</wp:posOffset>
                      </wp:positionH>
                      <wp:positionV relativeFrom="paragraph">
                        <wp:posOffset>136525</wp:posOffset>
                      </wp:positionV>
                      <wp:extent cx="228600" cy="0"/>
                      <wp:effectExtent l="13335" t="9525" r="5715" b="9525"/>
                      <wp:wrapNone/>
                      <wp:docPr id="1541"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flip:x;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8z8gHQIAADcEAAAOAAAAZHJzL2Uyb0RvYy54bWysU9uO2yAQfa/Uf0C8J77UySZWnFVlJ+3D to202w8ggGNUDAhInKjqv3cgl2bbl6qqH/DAzBzOzBwWj8deogO3TmhV4WycYsQV1UyoXYW/vqxH M4ycJ4oRqRWv8Ik7/Lh8+2YxmJLnutOScYsARLlyMBXuvDdlkjja8Z64sTZcgbPVticetnaXMEsG QO9lkqfpNBm0ZcZqyp2D0+bsxMuI37ac+i9t67hHssLAzcfVxnUb1mS5IOXOEtMJeqFB/oFFT4SC S29QDfEE7a34A6oX1GqnWz+muk902wrKYw1QTZb+Vs1zRwyPtUBznLm1yf0/WPr5sLFIMJjdpMgw UqSHKT0JxVGWPsxDfwbjSgir1caGCulRPZsnTb85pHTdEbXjkefLyUBmFjKSVylh4wzcsh0+aQYx ZO91bNaxtT1qpTAfQ2IAh4agY5zO6TYdfvSIwmGez6YpzJBeXQkpA0LIM9b5D1z3KBgVlsA/4pHD k/OB0a+QEK70WkgZZy8VGio8n+STmOC0FCw4Q5izu20tLTqQoJ74xfLAcx9m9V6xCNZxwlYX2xMh zzZcLlXAg0qAzsU6y+P7PJ2vZqtZMSry6WpUpE0zer+ui9F0nT1MmndNXTfZj0AtK8pOMMZVYHeV alb8nRQuj+YssptYb21IXqPHfgHZ6z+SjkMNczwrYqvZaWOvwwZ1xuDLSwryv9+Dff/elz8BAAD/ /wMAUEsDBBQABgAIAAAAIQB2Co+b3AAAAAkBAAAPAAAAZHJzL2Rvd25yZXYueG1sTI/BTsMwDIbv SLxDZCRuLG3RyihNpwkBFySkjcI5bUxbkThVk3Xl7THiAEf//vT7c7ldnBUzTmHwpCBdJSCQWm8G 6hTUr49XGxAhajLaekIFXxhgW52flbow/kR7nA+xE1xCodAK+hjHQsrQ9uh0WPkRiXcffnI68jh1 0kz6xOXOyixJcun0QHyh1yPe99h+Ho5Owe79+eH6ZW6ct+a2q9+Mq5OnTKnLi2V3ByLiEv9g+NFn dajYqfFHMkFYBfk6zRlVkKVrEAzkmxsOmt9AVqX8/0H1DQAA//8DAFBLAQItABQABgAIAAAAIQC2 gziS/gAAAOEBAAATAAAAAAAAAAAAAAAAAAAAAABbQ29udGVudF9UeXBlc10ueG1sUEsBAi0AFAAG AAgAAAAhADj9If/WAAAAlAEAAAsAAAAAAAAAAAAAAAAALwEAAF9yZWxzLy5yZWxzUEsBAi0AFAAG AAgAAAAhAELzPyAdAgAANwQAAA4AAAAAAAAAAAAAAAAALgIAAGRycy9lMm9Eb2MueG1sUEsBAi0A FAAGAAgAAAAhAHYKj5vcAAAACQEAAA8AAAAAAAAAAAAAAAAAdwQAAGRycy9kb3ducmV2LnhtbFBL BQYAAAAABAAEAPMAAACABQAAAAA= "/>
                  </w:pict>
                </mc:Fallback>
              </mc:AlternateContent>
            </w:r>
            <w:r w:rsidRPr="008C5B94">
              <w:rPr>
                <w:rFonts w:eastAsia="Times New Roman"/>
                <w:noProof/>
                <w:lang w:eastAsia="en-US"/>
              </w:rPr>
              <mc:AlternateContent>
                <mc:Choice Requires="wps">
                  <w:drawing>
                    <wp:anchor distT="0" distB="0" distL="114300" distR="114300" simplePos="0" relativeHeight="252040704" behindDoc="0" locked="0" layoutInCell="1" allowOverlap="1" wp14:anchorId="2E532422" wp14:editId="469DE96B">
                      <wp:simplePos x="0" y="0"/>
                      <wp:positionH relativeFrom="column">
                        <wp:posOffset>4146550</wp:posOffset>
                      </wp:positionH>
                      <wp:positionV relativeFrom="paragraph">
                        <wp:posOffset>24130</wp:posOffset>
                      </wp:positionV>
                      <wp:extent cx="342900" cy="457200"/>
                      <wp:effectExtent l="3175" t="1905" r="0" b="0"/>
                      <wp:wrapNone/>
                      <wp:docPr id="1540" name="Text Box 1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ED6EA6" w:rsidRDefault="001220D8" w:rsidP="003077B4">
                                  <w:pPr>
                                    <w:rPr>
                                      <w:b/>
                                      <w:sz w:val="52"/>
                                      <w:szCs w:val="52"/>
                                    </w:rPr>
                                  </w:pPr>
                                  <w:r w:rsidRPr="00ED6EA6">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2" o:spid="_x0000_s1251" type="#_x0000_t202" style="position:absolute;left:0;text-align:left;margin-left:326.5pt;margin-top:1.9pt;width:27pt;height:36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4ZxhAIAAB0FAAAOAAAAZHJzL2Uyb0RvYy54bWysVNmO2yAUfa/Uf0C8J17qLLbGGc3SVJWm izTTDyCAY1QMFEjsadV/7wUnmUwXqarqBwzcy7nLOXBxOXQS7bl1QqsaZ9MUI66oZkJta/zpYT1Z YuQ8UYxIrXiNH7nDl6uXLy56U/Fct1oybhGAKFf1psat96ZKEkdb3hE31YYrMDbadsTD0m4TZkkP 6J1M8jSdJ722zFhNuXOwezsa8SriNw2n/kPTOO6RrDHk5uNo47gJY7K6INXWEtMKekiD/EMWHREK gp6gboknaGfFL1CdoFY73fgp1V2im0ZQHmuAarL0p2ruW2J4rAWa48ypTe7/wdL3+48WCQbczQpo kCIdsPTAB4+u9YCydJGHHvXGVeB6b8DZD2AB/1ivM3eafnZI6ZuWqC2/slb3LScMcszCyeTs6Ijj Asimf6cZRCI7ryPQ0NguNBBaggAdUnk88ROyobD5qsjLFCwUTMVsAfzHCKQ6HjbW+TdcdyhMamyB /ghO9nfOh2RIdXQJsZyWgq2FlHFht5sbadGegFTW8TugP3OTKjgrHY6NiOMO5Agxgi1kG6n/VmZ5 kV7n5WQ9Xy4mxbqYTcpFupykWXldztOiLG7X30OCWVG1gjGu7oTiRxlmxd/RfLgQo4CiEFFf43KW z0aG/lhkGr/fFdkJD7dSiq7Gy5MTqQKvrxWDsknliZDjPHmefuwy9OD4j12JKgjEjxLww2YYRZdF CoNGNpo9gjCsBuKAY3hTYNJq+xWjHu5njd2XHbEcI/lWgbjKrAh69XERxYCRPbdszi1EUYCqscdo nN748RHYGSu2LUQa5az0FQiyEVEsT1kdZAx3MFZ1eC/CJT9fR6+nV231AwAA//8DAFBLAwQUAAYA CAAAACEAT6wU09wAAAAIAQAADwAAAGRycy9kb3ducmV2LnhtbEyPQU+DQBCF7yb+h82YeDF20QpU ytKoicZra3/AAFMgZWcJuy303zue7G1e3sub9+Wb2fbqTKPvHBt4WkSgiCtXd9wY2P98Pq5A+YBc Y++YDFzIw6a4vckxq93EWzrvQqOkhH2GBtoQhkxrX7Vk0S/cQCzewY0Wg8ix0fWIk5TbXj9HUaIt diwfWhzoo6XquDtZA4fv6SF+ncqvsE+3L8k7dmnpLsbc381va1CB5vAfhr/5Mh0K2VS6E9de9QaS eCkswcBSCMRPo1R0KUe8Al3k+hqg+AUAAP//AwBQSwECLQAUAAYACAAAACEAtoM4kv4AAADhAQAA EwAAAAAAAAAAAAAAAAAAAAAAW0NvbnRlbnRfVHlwZXNdLnhtbFBLAQItABQABgAIAAAAIQA4/SH/ 1gAAAJQBAAALAAAAAAAAAAAAAAAAAC8BAABfcmVscy8ucmVsc1BLAQItABQABgAIAAAAIQDR34Zx hAIAAB0FAAAOAAAAAAAAAAAAAAAAAC4CAABkcnMvZTJvRG9jLnhtbFBLAQItABQABgAIAAAAIQBP rBTT3AAAAAgBAAAPAAAAAAAAAAAAAAAAAN4EAABkcnMvZG93bnJldi54bWxQSwUGAAAAAAQABADz AAAA5wUAAAAA " stroked="f">
                      <v:textbox>
                        <w:txbxContent>
                          <w:p w:rsidR="001220D8" w:rsidRPr="00ED6EA6" w:rsidRDefault="001220D8" w:rsidP="003077B4">
                            <w:pPr>
                              <w:rPr>
                                <w:b/>
                                <w:sz w:val="52"/>
                                <w:szCs w:val="52"/>
                              </w:rPr>
                            </w:pPr>
                            <w:r w:rsidRPr="00ED6EA6">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8656" behindDoc="0" locked="0" layoutInCell="1" allowOverlap="1" wp14:anchorId="33108923" wp14:editId="1C69C056">
                      <wp:simplePos x="0" y="0"/>
                      <wp:positionH relativeFrom="column">
                        <wp:posOffset>3346450</wp:posOffset>
                      </wp:positionH>
                      <wp:positionV relativeFrom="paragraph">
                        <wp:posOffset>22225</wp:posOffset>
                      </wp:positionV>
                      <wp:extent cx="571500" cy="457200"/>
                      <wp:effectExtent l="3175" t="0" r="0" b="0"/>
                      <wp:wrapNone/>
                      <wp:docPr id="1539" name="Text Box 10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221C4A" w:rsidRDefault="001220D8" w:rsidP="003077B4">
                                  <w:pPr>
                                    <w:rPr>
                                      <w:b/>
                                      <w:sz w:val="52"/>
                                      <w:szCs w:val="52"/>
                                    </w:rPr>
                                  </w:pPr>
                                  <w:r w:rsidRPr="00221C4A">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0" o:spid="_x0000_s1252" type="#_x0000_t202" style="position:absolute;left:0;text-align:left;margin-left:263.5pt;margin-top:1.75pt;width:45pt;height:36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Z1ehwIAAB0FAAAOAAAAZHJzL2Uyb0RvYy54bWysVNuO2yAQfa/Uf0C8J7ZTO4mtdVZ7aapK 24u02w8ggGNUDBRI7G3Vf++Ak2y2F6mq6gcMzHCYmXOGi8uhk2jPrRNa1TibphhxRTUTalvjTw/r yRIj54liRGrFa/zIHb5cvXxx0ZuKz3SrJeMWAYhyVW9q3HpvqiRxtOUdcVNtuAJjo21HPCztNmGW 9IDeyWSWpvOk15YZqyl3DnZvRyNeRfym4dR/aBrHPZI1hth8HG0cN2FMVhek2lpiWkEPYZB/iKIj QsGlJ6hb4gnaWfELVCeo1U43fkp1l+imEZTHHCCbLP0pm/uWGB5zgeI4cyqT+3+w9P3+o0WCAXfF qxIjRTpg6YEPHl3rAWXpItaoN64C13sDzn4AC/jHfJ250/SzQ0rftERt+ZW1um85YRBjFqqbnB0N rLjKBZBN/04zuInsvI5AQ2O7UEAoCQJ04OrxxE+IhsJmsciKFCwUTHmxAP7jDaQ6HjbW+TdcdyhM amyB/ghO9nfOh2BIdXQJdzktBVsLKePCbjc30qI9Aams43dAf+YmVXBWOhwbEccdiBHuCLYQbaT+ W5nN8vR6Vk7W8+Vikq/zYlIu0uUkzcrrcp7mZX67/h4CzPKqFYxxdScUP8owy/+O5kNDjAKKQkR9 jctiVowM/THJNH6/S7ITHrpSiq7Gy5MTqQKvrxWLPeOJkOM8eR5+rDLU4PiPVYkqCMSPEvDDZhhF l0WRBFlsNHsEYVgNxAHH8KbApNX2K0Y99GeN3ZcdsRwj+VaBuMosz0NDx0UUA0b23LI5txBFAarG HqNxeuPHR2BnrNi2cNMoZ6WvQJCNiGJ5iuogY+jBmNXhvQhNfr6OXk+v2uoHAAAA//8DAFBLAwQU AAYACAAAACEAK6MiktwAAAAIAQAADwAAAGRycy9kb3ducmV2LnhtbEyPwU7DMBBE70j8g7VIXBB1 WnDShmwqQAJxbekHbGI3iYjXUew26d/jnuA4mtHMm2I7216czeg7xwjLRQLCcO10xw3C4fvjcQ3C B2JNvWODcDEetuXtTUG5dhPvzHkfGhFL2OeE0IYw5FL6ujWW/MINhqN3dKOlEOXYSD3SFMttL1dJ kkpLHceFlgbz3pr6Z3+yCMev6UFtpuozHLLdc/pGXVa5C+L93fz6AiKYOfyF4Yof0aGMTJU7sfai R1CrLH4JCE8KRPTT5VVXCJlSIMtC/j9Q/gIAAP//AwBQSwECLQAUAAYACAAAACEAtoM4kv4AAADh AQAAEwAAAAAAAAAAAAAAAAAAAAAAW0NvbnRlbnRfVHlwZXNdLnhtbFBLAQItABQABgAIAAAAIQA4 /SH/1gAAAJQBAAALAAAAAAAAAAAAAAAAAC8BAABfcmVscy8ucmVsc1BLAQItABQABgAIAAAAIQAF gZ1ehwIAAB0FAAAOAAAAAAAAAAAAAAAAAC4CAABkcnMvZTJvRG9jLnhtbFBLAQItABQABgAIAAAA IQAroyKS3AAAAAgBAAAPAAAAAAAAAAAAAAAAAOEEAABkcnMvZG93bnJldi54bWxQSwUGAAAAAAQA BADzAAAA6gUAAAAA " stroked="f">
                      <v:textbox>
                        <w:txbxContent>
                          <w:p w:rsidR="001220D8" w:rsidRPr="00221C4A" w:rsidRDefault="001220D8" w:rsidP="003077B4">
                            <w:pPr>
                              <w:rPr>
                                <w:b/>
                                <w:sz w:val="52"/>
                                <w:szCs w:val="52"/>
                              </w:rPr>
                            </w:pPr>
                            <w:r w:rsidRPr="00221C4A">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12032" behindDoc="0" locked="0" layoutInCell="1" allowOverlap="1" wp14:anchorId="200454B2" wp14:editId="61320601">
                      <wp:simplePos x="0" y="0"/>
                      <wp:positionH relativeFrom="column">
                        <wp:posOffset>4497070</wp:posOffset>
                      </wp:positionH>
                      <wp:positionV relativeFrom="paragraph">
                        <wp:posOffset>168275</wp:posOffset>
                      </wp:positionV>
                      <wp:extent cx="0" cy="228600"/>
                      <wp:effectExtent l="58420" t="12700" r="55880" b="15875"/>
                      <wp:wrapNone/>
                      <wp:docPr id="1538" name="Line 1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4" o:spid="_x0000_s1026" style="position:absolute;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w/GfLAIAAE8EAAAOAAAAZHJzL2Uyb0RvYy54bWysVE2P2jAQvVfqf7B8h3xsoBARVhWBXmgX abc/wNgOserYlm0IqOp/79gButteqqoczNieefNm3jiLx3Mn0YlbJ7SqcDZOMeKKaibUocJfXzaj GUbOE8WI1IpX+MIdfly+f7foTclz3WrJuEUAolzZmwq33psySRxteUfcWBuu4LLRtiMetvaQMEt6 QO9kkqfpNOm1ZcZqyp2D03q4xMuI3zSc+qemcdwjWWHg5uNq47oPa7JckPJgiWkFvdIg/8CiI0JB 0jtUTTxBRyv+gOoEtdrpxo+p7hLdNILyWANUk6W/VfPcEsNjLdAcZ+5tcv8Pln457SwSDLSbPIBW inSg0lYojrK0KEJ/euNKcFupnQ0V0rN6NltNvzmk9Kol6sAjz5eLgcgsRCRvQsLGGciy7z9rBj7k 6HVs1rmxXYCENqBz1ORy14SfPaLDIYXTPJ9N0yhXQspbnLHOf+K6Q8GosATWEZects4HHqS8uYQ0 Sm+ElFFxqVBf4fkkn8QAp6Vg4TK4OXvYr6RFJxJmJv5iUXDz2s3qo2IRrOWEra+2J0KCjXzshrcC +iM5Dtk6zjCSHJ5JsAZ6UoWMUCsQvlrD2Hyfp/P1bD0rRkU+XY+KtK5HHzerYjTdZB8m9UO9WtXZ j0A+K8pWMMZV4H8b4az4uxG5PqZh+O5DfG9U8hY9dhTI3v4j6Sh20HeYlL1ml50N1QXdYWqj8/WF hWfxeh+9fn0Hlj8BAAD//wMAUEsDBBQABgAIAAAAIQAfsblo3wAAAAkBAAAPAAAAZHJzL2Rvd25y ZXYueG1sTI/BSsNAEIbvgu+wjODNbhpoDDGTIkK9tCptRfS2zY5JMDsbdjdtfHtXetDjzHz88/3l cjK9OJLznWWE+SwBQVxb3XGD8Lpf3eQgfFCsVW+ZEL7Jw7K6vChVoe2Jt3TchUbEEPaFQmhDGAop fd2SUX5mB+J4+7TOqBBH10jt1CmGm16mSZJJozqOH1o10ENL9dduNAjbzWqdv63HqXYfj/Pn/cvm 6d3niNdX0/0diEBT+IPhVz+qQxWdDnZk7UWPcJvkaUQR0mwBIgLnxQEhSxcgq1L+b1D9AAAA//8D AFBLAQItABQABgAIAAAAIQC2gziS/gAAAOEBAAATAAAAAAAAAAAAAAAAAAAAAABbQ29udGVudF9U eXBlc10ueG1sUEsBAi0AFAAGAAgAAAAhADj9If/WAAAAlAEAAAsAAAAAAAAAAAAAAAAALwEAAF9y ZWxzLy5yZWxzUEsBAi0AFAAGAAgAAAAhAPzD8Z8sAgAATwQAAA4AAAAAAAAAAAAAAAAALgIAAGRy cy9lMm9Eb2MueG1sUEsBAi0AFAAGAAgAAAAhAB+xuWjfAAAACQEAAA8AAAAAAAAAAAAAAAAAhgQA AGRycy9kb3ducmV2LnhtbFBLBQYAAAAABAAEAPMAAACSBQ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09984" behindDoc="0" locked="0" layoutInCell="1" allowOverlap="1" wp14:anchorId="571D504B" wp14:editId="1A9E37B9">
                      <wp:simplePos x="0" y="0"/>
                      <wp:positionH relativeFrom="column">
                        <wp:posOffset>4144645</wp:posOffset>
                      </wp:positionH>
                      <wp:positionV relativeFrom="paragraph">
                        <wp:posOffset>168275</wp:posOffset>
                      </wp:positionV>
                      <wp:extent cx="228600" cy="0"/>
                      <wp:effectExtent l="10795" t="12700" r="8255" b="6350"/>
                      <wp:wrapNone/>
                      <wp:docPr id="1537"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2" o:spid="_x0000_s1026" style="position:absolute;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d60mFwIAAC0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SbPDxi pEgPKj0LxVGWFnnoz2BcCWG12thQIT2qV/Os6XeHlK47onY88nw7GcjMQkbyLiVsnIFbtsMXzSCG 7L2OzTq2tg+Q0AZ0jJqcbprwo0cUDvN8Nk1BOXp1JaS85hnr/GeuexSMCktgHXHJ4dn5wIOU15Bw jdJrIWVUXCo0VHg+yScxwWkpWHCGMGd321padCBhZuIXiwLPfZjVe8UiWMcJW11sT4Q823C5VAEP KgE6F+s8FD/m6Xw1W82KUZFPV6MibZrRp3VdjKbr7HHSPDR13WQ/A7WsKDvBGFeB3XVAs+LvBuDy VM6jdRvRWxuS9+ixX0D2+o+ko5RBvfMcbDU7bexVYpjJGHx5P2Ho7/dg37/y5S8AAAD//wMAUEsD BBQABgAIAAAAIQCNN/bg3AAAAAkBAAAPAAAAZHJzL2Rvd25yZXYueG1sTI/BTsMwDIbvSLxDZCQu E0spWqlK0wkBvXFhgLh6jWkrGqdrsq3w9BhxgKN/f/r9uVzPblAHmkLv2cDlMgFF3Hjbc2vg5bm+ yEGFiGxx8EwGPinAujo9KbGw/shPdNjEVkkJhwINdDGOhdah6chhWPqRWHbvfnIYZZxabSc8Srkb dJokmXbYs1zocKS7jpqPzd4ZCPUr7eqvRbNI3q5aT+nu/vEBjTk/m29vQEWa4x8MP/qiDpU4bf2e bVCDgWyVXgtqIM1WoATI8lyC7W+gq1L//6D6BgAA//8DAFBLAQItABQABgAIAAAAIQC2gziS/gAA AOEBAAATAAAAAAAAAAAAAAAAAAAAAABbQ29udGVudF9UeXBlc10ueG1sUEsBAi0AFAAGAAgAAAAh ADj9If/WAAAAlAEAAAsAAAAAAAAAAAAAAAAALwEAAF9yZWxzLy5yZWxzUEsBAi0AFAAGAAgAAAAh ADl3rSYXAgAALQQAAA4AAAAAAAAAAAAAAAAALgIAAGRycy9lMm9Eb2MueG1sUEsBAi0AFAAGAAgA AAAhAI039uDcAAAACQEAAA8AAAAAAAAAAAAAAAAAcQQAAGRycy9kb3ducmV2LnhtbFBLBQYAAAAA BAAEAPMAAAB6BQAAAAA= "/>
                  </w:pict>
                </mc:Fallback>
              </mc:AlternateContent>
            </w:r>
            <w:r w:rsidR="003077B4" w:rsidRPr="008C5B94">
              <w:rPr>
                <w:rFonts w:eastAsia="Times New Roman"/>
                <w:sz w:val="26"/>
                <w:szCs w:val="26"/>
              </w:rPr>
              <w:t xml:space="preserve">Mặt khác theo đề bài ra  ta có :               </w:t>
            </w:r>
          </w:p>
          <w:p w:rsidR="003077B4" w:rsidRPr="008C5B94" w:rsidRDefault="004179E8" w:rsidP="003077B4">
            <w:pPr>
              <w:tabs>
                <w:tab w:val="right" w:pos="7694"/>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44800" behindDoc="0" locked="0" layoutInCell="1" allowOverlap="1" wp14:anchorId="42CC6BF4" wp14:editId="37564EE0">
                      <wp:simplePos x="0" y="0"/>
                      <wp:positionH relativeFrom="column">
                        <wp:posOffset>4118610</wp:posOffset>
                      </wp:positionH>
                      <wp:positionV relativeFrom="paragraph">
                        <wp:posOffset>168275</wp:posOffset>
                      </wp:positionV>
                      <wp:extent cx="228600" cy="342900"/>
                      <wp:effectExtent l="3810" t="2540" r="0" b="0"/>
                      <wp:wrapNone/>
                      <wp:docPr id="1536"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6" o:spid="_x0000_s1253" type="#_x0000_t202" style="position:absolute;left:0;text-align:left;margin-left:324.3pt;margin-top:13.25pt;width:18pt;height:27pt;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8he1hwIAAB0FAAAOAAAAZHJzL2Uyb0RvYy54bWysVNmO2yAUfa/Uf0C8Z7yMs9gaZzRLU1Wa LtJMP4AYHKNioEBiT0f9914gyWS6SFVVP2DgXs5dzoGLy7EXaMeM5UrWODtLMWKyUZTLTY0/P6wm C4ysI5ISoSSr8SOz+HL5+tXFoCuWq04JygwCEGmrQde4c05XSWKbjvXEninNJBhbZXriYGk2CTVk APReJHmazpJBGaqNapi1sHsbjXgZ8NuWNe5j21rmkKgx5ObCaMK49mOyvCDVxhDd8WafBvmHLHrC JQQ9Qt0SR9DW8F+get4YZVXrzhrVJ6ptecNCDVBNlv5UzX1HNAu1QHOsPrbJ/j/Y5sPuk0GcAnfT 8xlGkvTA0gMbHbpWI8rS+cz3aNC2Atd7Dc5uBAv4h3qtvlPNF4ukuumI3LArY9TQMUIhx8yfTE6O RhzrQdbDe0UhEtk6FYDG1vS+gdASBOjA1eORH59NA5t5vpilYGnAdF7kJcx9BFIdDmtj3VumeuQn NTZAfwAnuzvrouvBxceySnC64kKEhdmsb4RBOwJSWYVvj/7CTUjvLJU/FhHjDuQIMbzNZxuofyqz vEiv83Kymi3mk2JVTCflPF1M0qy8LmdpURa3q+8+wayoOk4pk3dcsoMMs+LvaN5fiCigIEQ01Lic 5tPI0B+LTMP3uyJ77uBWCt7XeHF0IpXn9Y2kUDapHOEizpOX6QdCoAeHf+hKUIEnPkrAjesxii7L fXyvkbWijyAMo4A44BjeFJh0ynzDaID7WWP7dUsMw0i8kyCuMisKf6HDopjOc1iYU8v61EJkA1A1 dhjF6Y2Lj8BWG77pIFKUs1RXIMiWB7E8Z7WXMdzBUNX+vfCX/HQdvJ5fteUPAAAA//8DAFBLAwQU AAYACAAAACEAAQTc7t0AAAAJAQAADwAAAGRycy9kb3ducmV2LnhtbEyPy07DMBBF90j8gzVIbBB1 qBI3hEwqQAKx7eMDJrGbRMTjKHab9O8xK1jOzNGdc8vtYgdxMZPvHSM8rRIQhhune24RjoePxxyE D8SaBscG4Wo8bKvbm5IK7Wbemcs+tCKGsC8IoQthLKT0TWcs+ZUbDcfbyU2WQhynVuqJ5hhuB7lO EiUt9Rw/dDSa98403/uzRTh9zQ/Z81x/huNml6o36je1uyLe3y2vLyCCWcIfDL/6UR2q6FS7M2sv BgSV5iqiCGuVgYiAytO4qBHyJANZlfJ/g+oHAAD//wMAUEsBAi0AFAAGAAgAAAAhALaDOJL+AAAA 4QEAABMAAAAAAAAAAAAAAAAAAAAAAFtDb250ZW50X1R5cGVzXS54bWxQSwECLQAUAAYACAAAACEA OP0h/9YAAACUAQAACwAAAAAAAAAAAAAAAAAvAQAAX3JlbHMvLnJlbHNQSwECLQAUAAYACAAAACEA n/IXtYcCAAAdBQAADgAAAAAAAAAAAAAAAAAuAgAAZHJzL2Uyb0RvYy54bWxQSwECLQAUAAYACAAA ACEAAQTc7t0AAAAJAQAADwAAAAAAAAAAAAAAAADhBAAAZHJzL2Rvd25yZXYueG1sUEsFBgAAAAAE AAQA8wAAAOsFAAAAAA== "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3776" behindDoc="0" locked="0" layoutInCell="1" allowOverlap="1" wp14:anchorId="051CBC0C" wp14:editId="3A66D594">
                      <wp:simplePos x="0" y="0"/>
                      <wp:positionH relativeFrom="column">
                        <wp:posOffset>3318510</wp:posOffset>
                      </wp:positionH>
                      <wp:positionV relativeFrom="paragraph">
                        <wp:posOffset>170180</wp:posOffset>
                      </wp:positionV>
                      <wp:extent cx="228600" cy="228600"/>
                      <wp:effectExtent l="3810" t="4445" r="0" b="0"/>
                      <wp:wrapNone/>
                      <wp:docPr id="1535" name="Text Box 10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5" o:spid="_x0000_s1254" type="#_x0000_t202" style="position:absolute;left:0;text-align:left;margin-left:261.3pt;margin-top:13.4pt;width:18pt;height:18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so/VhgIAAB0FAAAOAAAAZHJzL2Uyb0RvYy54bWysVNuO2yAQfa/Uf0C8Z31ZO4mtOKtNtqkq bS/Sbj+AGByjYnCBxN5W/fcOkKTptpWqqn7AwAyHmTlnWNyMnUAHpg1XssLJVYwRk7WiXO4q/PFx M5ljZCyRlAglWYWfmME3y5cvFkNfslS1SlCmEYBIUw59hVtr+zKKTN2yjpgr1TMJxkbpjlhY6l1E NRkAvRNRGsfTaFCa9lrVzBjYvQtGvPT4TcNq+75pDLNIVBhis37Ufty6MVouSLnTpG95fQyD/EMU HeESLj1D3RFL0F7zX6A6XmtlVGOvatVFqml4zXwOkE0SP8vmoSU987lAcUx/LpP5f7D1u8MHjTgF 7vLrHCNJOmDpkY0WrdSIkniWuxoNvSnB9aEHZzuCBfx9vqa/V/Ung6Rat0Tu2K3WamgZoRBj4k5G F0cDjnEg2+GtonAT2VvlgcZGd66AUBIE6MDV05kfF00Nm2k6n8ZgqcF0nLsbSHk63GtjXzPVITep sAb6PTg53BsbXE8u7i6jBKcbLoRf6N12LTQ6EJDKxn8+/mduQjpnqdyxgBh2IEa4w9lctJ76r0WS ZvEqLSab6Xw2yTZZPilm8XwSJ8WqmMZZkd1tvrkAk6xsOaVM3nPJTjJMsr+j+dgQQUBeiGiocJGn eWDoj0nG/vtdkh230JWCdxWen51I6Xh9JSmkTUpLuAjz6OfwPSFQg9PfV8WrwBEfJGDH7RhEl1yf 5LVV9AmEoRUQBxzDmwKTVukvGA3QnxU2n/dEM4zEGwniKpIscw3tF1k+S2GhLy3bSwuRNUBV2GIU pmsbHoF9r/muhZuCnKW6BUE23IvFKTdEdZQx9KDP6vheuCa/XHuvH6/a8jsAAAD//wMAUEsDBBQA BgAIAAAAIQAH0e4o3QAAAAkBAAAPAAAAZHJzL2Rvd25yZXYueG1sTI/BTsMwDIbvSLxD5ElcEEup aFZK3QmQQFw39gBuk7XVmqRqsrV7e8wJjrY//f7+crvYQVzMFHrvEB7XCQjjGq971yIcvj8echAh ktM0eGcQribAtrq9KanQfnY7c9nHVnCICwUhdDGOhZSh6YylsPajcXw7+slS5HFqpZ5o5nA7yDRJ lLTUO/7Q0WjeO9Oc9meLcPya77Pnuf6Mh83uSb1Rv6n9FfFutby+gIhmiX8w/OqzOlTsVPuz00EM CFmaKkYRUsUVGMiynBc1gkpzkFUp/zeofgAAAP//AwBQSwECLQAUAAYACAAAACEAtoM4kv4AAADh AQAAEwAAAAAAAAAAAAAAAAAAAAAAW0NvbnRlbnRfVHlwZXNdLnhtbFBLAQItABQABgAIAAAAIQA4 /SH/1gAAAJQBAAALAAAAAAAAAAAAAAAAAC8BAABfcmVscy8ucmVsc1BLAQItABQABgAIAAAAIQCP so/VhgIAAB0FAAAOAAAAAAAAAAAAAAAAAC4CAABkcnMvZTJvRG9jLnhtbFBLAQItABQABgAIAAAA IQAH0e4o3QAAAAkBAAAPAAAAAAAAAAAAAAAAAOAEAABkcnMvZG93bnJldi54bWxQSwUGAAAAAAQA BADzAAAA6gUAAAAA "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2752" behindDoc="0" locked="0" layoutInCell="1" allowOverlap="1" wp14:anchorId="161C519B" wp14:editId="57735BAF">
                      <wp:simplePos x="0" y="0"/>
                      <wp:positionH relativeFrom="column">
                        <wp:posOffset>3347085</wp:posOffset>
                      </wp:positionH>
                      <wp:positionV relativeFrom="paragraph">
                        <wp:posOffset>168275</wp:posOffset>
                      </wp:positionV>
                      <wp:extent cx="1028700" cy="0"/>
                      <wp:effectExtent l="13335" t="12065" r="5715" b="6985"/>
                      <wp:wrapNone/>
                      <wp:docPr id="1534"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4" o:spid="_x0000_s1026" style="position:absolute;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h7FlFwIAAC4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A+3GTzlG irSg0lYojrJ0mof+dMYVELZSOxsqpGf1araafndI6VVD1IFHnm8XA5lZyEjepYSNM3DLvvuiGcSQ o9exWefatgES2oDOUZPLXRN+9ojCYZaOZtMUpKO9LyFFn2is85+5blEwSiyBdgQmp63zgQgp+pBw j9IbIWWUXCrUlXg+Ho1jgtNSsOAMYc4e9itp0YmEoYlfrAo8j2FWHxWLYA0nbH2zPRHyasPlUgU8 KAXo3KzrVPyYp/P1bD3LB/losh7kaVUNPm1W+WCyyabj6qlararsZ6CW5UUjGOMqsOsnNMv/bgJu b+U6W/cZvbcheY8e+wVk+38kHbUM8l0HYa/ZZWd7jWEoY/DtAYWpf9yD/fjMl78AAAD//wMAUEsD BBQABgAIAAAAIQCzXDH+3QAAAAkBAAAPAAAAZHJzL2Rvd25yZXYueG1sTI/BTsMwDIbvSLxDZCQu E0tXtDJK0wkBvXFhgLh6jWkrGqdrsq3w9BhxgKN/f/r9uVhPrlcHGkPn2cBinoAirr3tuDHw8lxd rECFiGyx90wGPinAujw9KTC3/shPdNjERkkJhxwNtDEOudahbslhmPuBWHbvfnQYZRwbbUc8Srnr dZokmXbYsVxocaC7luqPzd4ZCNUr7aqvWT1L3i4bT+nu/vEBjTk/m25vQEWa4h8MP/qiDqU4bf2e bVC9gWV6tRDUQJotQQmQra4l2P4Guiz0/w/KbwAAAP//AwBQSwECLQAUAAYACAAAACEAtoM4kv4A AADhAQAAEwAAAAAAAAAAAAAAAAAAAAAAW0NvbnRlbnRfVHlwZXNdLnhtbFBLAQItABQABgAIAAAA IQA4/SH/1gAAAJQBAAALAAAAAAAAAAAAAAAAAC8BAABfcmVscy8ucmVsc1BLAQItABQABgAIAAAA IQBnh7FlFwIAAC4EAAAOAAAAAAAAAAAAAAAAAC4CAABkcnMvZTJvRG9jLnhtbFBLAQItABQABgAI AAAAIQCzXDH+3QAAAAkBAAAPAAAAAAAAAAAAAAAAAHEEAABkcnMvZG93bnJldi54bWxQSwUGAAAA AAQABADzAAAAewUAAAAA "/>
                  </w:pict>
                </mc:Fallback>
              </mc:AlternateContent>
            </w:r>
            <w:r w:rsidR="003077B4" w:rsidRPr="008C5B94">
              <w:rPr>
                <w:rFonts w:eastAsia="Times New Roman"/>
                <w:sz w:val="26"/>
                <w:szCs w:val="26"/>
              </w:rPr>
              <w:t>h</w:t>
            </w:r>
            <w:r w:rsidR="003077B4" w:rsidRPr="008C5B94">
              <w:rPr>
                <w:rFonts w:eastAsia="Times New Roman"/>
                <w:sz w:val="26"/>
                <w:szCs w:val="26"/>
                <w:vertAlign w:val="subscript"/>
              </w:rPr>
              <w:t>1</w:t>
            </w:r>
            <w:r w:rsidR="003077B4" w:rsidRPr="008C5B94">
              <w:rPr>
                <w:rFonts w:eastAsia="Times New Roman"/>
                <w:sz w:val="26"/>
                <w:szCs w:val="26"/>
                <w:vertAlign w:val="subscript"/>
              </w:rPr>
              <w:softHyphen/>
            </w:r>
            <w:r w:rsidR="003077B4" w:rsidRPr="008C5B94">
              <w:rPr>
                <w:rFonts w:eastAsia="Times New Roman"/>
                <w:sz w:val="26"/>
                <w:szCs w:val="26"/>
              </w:rPr>
              <w:t xml:space="preserve"> – h</w:t>
            </w:r>
            <w:r w:rsidR="003077B4" w:rsidRPr="008C5B94">
              <w:rPr>
                <w:rFonts w:eastAsia="Times New Roman"/>
                <w:sz w:val="26"/>
                <w:szCs w:val="26"/>
                <w:vertAlign w:val="subscript"/>
              </w:rPr>
              <w:t xml:space="preserve">2 </w:t>
            </w:r>
            <w:r w:rsidR="003077B4" w:rsidRPr="008C5B94">
              <w:rPr>
                <w:rFonts w:eastAsia="Times New Roman"/>
                <w:sz w:val="26"/>
                <w:szCs w:val="26"/>
              </w:rPr>
              <w:t xml:space="preserve">= </w:t>
            </w:r>
            <w:r w:rsidR="003077B4" w:rsidRPr="008C5B94">
              <w:rPr>
                <w:rFonts w:eastAsia="Times New Roman"/>
                <w:position w:val="-4"/>
                <w:sz w:val="26"/>
                <w:szCs w:val="26"/>
              </w:rPr>
              <w:object w:dxaOrig="220" w:dyaOrig="260">
                <v:shape id="_x0000_i1213" type="#_x0000_t75" style="width:10.9pt;height:13.4pt" o:ole="">
                  <v:imagedata r:id="rId352" o:title=""/>
                </v:shape>
                <o:OLEObject Type="Embed" ProgID="Equation.DSMT4" ShapeID="_x0000_i1213" DrawAspect="Content" ObjectID="_1668175718" r:id="rId356"/>
              </w:object>
            </w:r>
            <w:r w:rsidR="003077B4" w:rsidRPr="008C5B94">
              <w:rPr>
                <w:rFonts w:eastAsia="Times New Roman"/>
                <w:sz w:val="26"/>
                <w:szCs w:val="26"/>
              </w:rPr>
              <w:t>h</w:t>
            </w:r>
            <w:r w:rsidR="003077B4" w:rsidRPr="008C5B94">
              <w:rPr>
                <w:rFonts w:eastAsia="Times New Roman"/>
                <w:sz w:val="26"/>
                <w:szCs w:val="26"/>
                <w:vertAlign w:val="subscript"/>
              </w:rPr>
              <w:t>1</w:t>
            </w:r>
            <w:r w:rsidR="003077B4" w:rsidRPr="008C5B94">
              <w:rPr>
                <w:rFonts w:eastAsia="Times New Roman"/>
                <w:sz w:val="26"/>
                <w:szCs w:val="26"/>
              </w:rPr>
              <w:t xml:space="preserve"> (2)                                                                              h</w:t>
            </w:r>
            <w:r w:rsidR="003077B4" w:rsidRPr="008C5B94">
              <w:rPr>
                <w:rFonts w:eastAsia="Times New Roman"/>
                <w:sz w:val="26"/>
                <w:szCs w:val="26"/>
                <w:vertAlign w:val="subscript"/>
              </w:rPr>
              <w:t>2</w:t>
            </w:r>
          </w:p>
          <w:p w:rsidR="003077B4" w:rsidRPr="008C5B94" w:rsidRDefault="004179E8" w:rsidP="003077B4">
            <w:pPr>
              <w:tabs>
                <w:tab w:val="left" w:pos="5480"/>
                <w:tab w:val="left" w:pos="668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06912" behindDoc="0" locked="0" layoutInCell="1" allowOverlap="1" wp14:anchorId="7F912123" wp14:editId="7DB13060">
                      <wp:simplePos x="0" y="0"/>
                      <wp:positionH relativeFrom="column">
                        <wp:posOffset>3347720</wp:posOffset>
                      </wp:positionH>
                      <wp:positionV relativeFrom="paragraph">
                        <wp:posOffset>3810</wp:posOffset>
                      </wp:positionV>
                      <wp:extent cx="228600" cy="0"/>
                      <wp:effectExtent l="13970" t="8890" r="5080" b="10160"/>
                      <wp:wrapNone/>
                      <wp:docPr id="1533" name="Lin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9" o:spid="_x0000_s1026" style="position:absolute;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3ZuJFgIAAC0EAAAOAAAAZHJzL2Uyb0RvYy54bWysU8uu2yAQ3VfqPyD2iR95NLHiXFV20s1t G+nefgABHKNiQEDiRFX/vQOJo9x2U1X1Ag/MzOHMnGH1dO4kOnHrhFYlzsYpRlxRzYQ6lPjb63a0 wMh5ohiRWvESX7jDT+v371a9KXiuWy0ZtwhAlCt6U+LWe1MkiaMt74gba8MVOBttO+Jhaw8Js6QH 9E4meZrOk15bZqym3Dk4ra9OvI74TcOp/9o0jnskSwzcfFxtXPdhTdYrUhwsMa2gNxrkH1h0RCi4 9A5VE0/Q0Yo/oDpBrXa68WOqu0Q3jaA81gDVZOlv1by0xPBYCzTHmXub3P+DpV9OO4sEA+1mkwlG inSg0rNQHGXpZBn60xtXQFildjZUSM/qxTxr+t0hpauWqAOPPF8vBjKzkJG8SQkbZ+CWff9ZM4gh R69js86N7QIktAGdoyaXuyb87BGFwzxfzFNQjg6uhBRDnrHOf+K6Q8EosQTWEZecnp0PPEgxhIRr lN4KKaPiUqG+xMtZPosJTkvBgjOEOXvYV9KiEwkzE79YFHgew6w+KhbBWk7Y5mZ7IuTVhsulCnhQ CdC5Wdeh+LFMl5vFZjEdTfP5ZjRN63r0cVtNR/Nt9mFWT+qqqrOfgVo2LVrBGFeB3TCg2fTvBuD2 VK6jdR/RexuSt+ixX0B2+EfSUcqg3nUO9ppddnaQGGYyBt/eTxj6xz3Yj698/QsAAP//AwBQSwME FAAGAAgAAAAhAKJyfl/ZAAAABQEAAA8AAABkcnMvZG93bnJldi54bWxMjsFOwzAQRO9I/IO1SFwq 6pCqKQpxKgTkxoVCxXUbL0lEvE5jtw18PdsTHJ9mNPOK9eR6daQxdJ4N3M4TUMS1tx03Bt7fqps7 UCEiW+w9k4FvCrAuLy8KzK0/8SsdN7FRMsIhRwNtjEOudahbchjmfiCW7NOPDqPg2Gg74knGXa/T JMm0w47locWBHluqvzYHZyBUW9pXP7N6lnwsGk/p/unlGY25vpoe7kFFmuJfGc76og6lOO38gW1Q vYFlukqlaiADJfEyWwjuzqjLQv+3L38BAAD//wMAUEsBAi0AFAAGAAgAAAAhALaDOJL+AAAA4QEA ABMAAAAAAAAAAAAAAAAAAAAAAFtDb250ZW50X1R5cGVzXS54bWxQSwECLQAUAAYACAAAACEAOP0h /9YAAACUAQAACwAAAAAAAAAAAAAAAAAvAQAAX3JlbHMvLnJlbHNQSwECLQAUAAYACAAAACEA7d2b iRYCAAAtBAAADgAAAAAAAAAAAAAAAAAuAgAAZHJzL2Uyb0RvYy54bWxQSwECLQAUAAYACAAAACEA onJ+X9kAAAAFAQAADwAAAAAAAAAAAAAAAABwBAAAZHJzL2Rvd25yZXYueG1sUEsFBgAAAAAEAAQA 8wAAAHYFAAAAAA== "/>
                  </w:pict>
                </mc:Fallback>
              </mc:AlternateContent>
            </w:r>
            <w:r w:rsidR="003077B4" w:rsidRPr="008C5B94">
              <w:rPr>
                <w:rFonts w:eastAsia="Times New Roman"/>
                <w:sz w:val="26"/>
                <w:szCs w:val="26"/>
              </w:rPr>
              <w:t xml:space="preserve">Từ (1) và (2) suy ra : </w:t>
            </w:r>
            <w:r w:rsidR="003077B4" w:rsidRPr="008C5B94">
              <w:rPr>
                <w:rFonts w:eastAsia="Times New Roman"/>
                <w:sz w:val="26"/>
                <w:szCs w:val="26"/>
              </w:rPr>
              <w:tab/>
            </w:r>
            <w:r w:rsidR="003077B4" w:rsidRPr="008C5B94">
              <w:rPr>
                <w:rFonts w:eastAsia="Times New Roman"/>
                <w:sz w:val="26"/>
                <w:szCs w:val="26"/>
              </w:rPr>
              <w:tab/>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04864" behindDoc="0" locked="0" layoutInCell="1" allowOverlap="1" wp14:anchorId="1199CC0A" wp14:editId="5435442B">
                      <wp:simplePos x="0" y="0"/>
                      <wp:positionH relativeFrom="column">
                        <wp:posOffset>3325495</wp:posOffset>
                      </wp:positionH>
                      <wp:positionV relativeFrom="paragraph">
                        <wp:posOffset>346710</wp:posOffset>
                      </wp:positionV>
                      <wp:extent cx="1064260" cy="0"/>
                      <wp:effectExtent l="10795" t="8255" r="10795" b="10795"/>
                      <wp:wrapNone/>
                      <wp:docPr id="1532" name="Line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7" o:spid="_x0000_s1026" style="position:absolute;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wI7WFwIAAC4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SbjEcY KdKBShuhOMrS8VPoT29cAWGV2tpQIT2pV7PR9LtDSlctUXseeb6dDWRmISN5lxI2zsAtu/6LZhBD Dl7HZp0a2wVIaAM6RU3Od034ySMKh1k6zUdTkI7efAkpbonGOv+Z6w4Fo8QSaEdgctw4H4iQ4hYS 7lF6LaSMkkuF+hLPJ6NJTHBaChacIczZ/a6SFh1JGJr4xarA8xhm9UGxCNZywlZX2xMhLzZcLlXA g1KAztW6TMWPeTpfzVazfADFrQZ5WteDT+sqH0zX2dOkHtdVVWc/A7UsL1rBGFeB3W1Cs/zvJuD6 Vi6zdZ/RexuS9+ixX0D29o+ko5ZBvssg7DQ7b+1NYxjKGHx9QGHqH/dgPz7z5S8AAAD//wMAUEsD BBQABgAIAAAAIQCSuez63QAAAAkBAAAPAAAAZHJzL2Rvd25yZXYueG1sTI9NT4NAEIbvJv6HzZh4 aexSUFRkaYzKzYu1jdcpjEBkZym7bdFf7xgPepuPJ+88ky8n26sDjb5zbGAxj0ARV67uuDGwfi0v bkD5gFxj75gMfJKHZXF6kmNWuyO/0GEVGiUh7DM00IYwZFr7qiWLfu4GYtm9u9FikHZsdD3iUcJt r+MoSrXFjuVCiwM9tFR9rPbWgC83tCu/ZtUseksaR/Hu8fkJjTk/m+7vQAWawh8MP/qiDoU4bd2e a696A1dxci2oFJcpKAHS20UCavs70EWu/39QfAMAAP//AwBQSwECLQAUAAYACAAAACEAtoM4kv4A AADhAQAAEwAAAAAAAAAAAAAAAAAAAAAAW0NvbnRlbnRfVHlwZXNdLnhtbFBLAQItABQABgAIAAAA IQA4/SH/1gAAAJQBAAALAAAAAAAAAAAAAAAAAC8BAABfcmVscy8ucmVsc1BLAQItABQABgAIAAAA IQBqwI7WFwIAAC4EAAAOAAAAAAAAAAAAAAAAAC4CAABkcnMvZTJvRG9jLnhtbFBLAQItABQABgAI AAAAIQCSuez63QAAAAkBAAAPAAAAAAAAAAAAAAAAAHEEAABkcnMvZG93bnJldi54bWxQSwUGAAAA AAQABADzAAAAewUAAAAA "/>
                  </w:pict>
                </mc:Fallback>
              </mc:AlternateContent>
            </w:r>
            <w:r w:rsidRPr="008C5B94">
              <w:rPr>
                <w:rFonts w:eastAsia="Times New Roman"/>
                <w:noProof/>
                <w:lang w:eastAsia="en-US"/>
              </w:rPr>
              <mc:AlternateContent>
                <mc:Choice Requires="wps">
                  <w:drawing>
                    <wp:anchor distT="0" distB="0" distL="114300" distR="114300" simplePos="0" relativeHeight="252005888" behindDoc="0" locked="0" layoutInCell="1" allowOverlap="1" wp14:anchorId="1A8509BA" wp14:editId="7CD2F1D1">
                      <wp:simplePos x="0" y="0"/>
                      <wp:positionH relativeFrom="column">
                        <wp:posOffset>3582670</wp:posOffset>
                      </wp:positionH>
                      <wp:positionV relativeFrom="paragraph">
                        <wp:posOffset>35560</wp:posOffset>
                      </wp:positionV>
                      <wp:extent cx="571500" cy="0"/>
                      <wp:effectExtent l="10795" t="11430" r="8255" b="7620"/>
                      <wp:wrapNone/>
                      <wp:docPr id="1531" name="Lin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8" o:spid="_x0000_s1026" style="position:absolute;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fasjFgIAAC0EAAAOAAAAZHJzL2Uyb0RvYy54bWysU8GO2jAQvVfqP1i5QxJIWIgIqyqBXmgX abcfYGyHWHVsyzYEVPXfOzYEse2lqpqDM/bMPL+ZN14+nzuBTsxYrmQZpeMkQkwSRbk8lNG3t81o HiHrsKRYKMnK6MJs9Lz6+GHZ64JNVKsEZQYBiLRFr8uodU4XcWxJyzpsx0ozCc5GmQ472JpDTA3u Ab0T8SRJZnGvDNVGEWYtnNZXZ7QK+E3DiHtpGsscEmUE3FxYTVj3fo1XS1wcDNYtJzca+B9YdJhL uPQOVWOH0dHwP6A6ToyyqnFjorpYNQ0nLNQA1aTJb9W8tlizUAs0x+p7m+z/gyVfTzuDOAXt8mka IYk7UGnLJUNpMp37/vTaFhBWyZ3xFZKzfNVbRb5bJFXVYnlggefbRUNm6jPidyl+YzXcsu+/KAox +OhUaNa5MZ2HhDagc9DkcteEnR0icJg/pXkCypHBFeNiyNPGus9MdcgbZSSAdcDFp611ngcuhhB/ jVQbLkRQXEjUl9Ein+QhwSrBqXf6MGsO+0oYdMJ+ZsIXigLPY5hRR0kDWMswXd9sh7m42nC5kB4P KgE6N+s6FD8WyWI9X8+zUTaZrUdZUtejT5sqG8026VNeT+uqqtOfnlqaFS2nlEnPbhjQNPu7Abg9 leto3Uf03ob4PXroF5Ad/oF0kNKrd52DvaKXnRkkhpkMwbf344f+cQ/24ytf/QIAAP//AwBQSwME FAAGAAgAAAAhANFQTxnZAAAABwEAAA8AAABkcnMvZG93bnJldi54bWxMjkFPg0AQhe8m/ofNmHhp 7CJaYpClMSo3L1aN1yk7ApGdpey2RX+9gxe9zZf38uYr1pPr1YHG0Hk2cLlMQBHX3nbcGHh9qS5u QIWIbLH3TAa+KMC6PD0pMLf+yM902MRGyQiHHA20MQ651qFuyWFY+oFYsg8/OoyCY6PtiEcZd71O kyTTDjuWDy0OdN9S/bnZOwOheqNd9b2oF8n7VeMp3T08PaIx52fT3S2oSFP8K8OsL+pQitPW79kG 1RtYZdepVOcDlOTZaubtL+uy0P/9yx8AAAD//wMAUEsBAi0AFAAGAAgAAAAhALaDOJL+AAAA4QEA ABMAAAAAAAAAAAAAAAAAAAAAAFtDb250ZW50X1R5cGVzXS54bWxQSwECLQAUAAYACAAAACEAOP0h /9YAAACUAQAACwAAAAAAAAAAAAAAAAAvAQAAX3JlbHMvLnJlbHNQSwECLQAUAAYACAAAACEAzn2r IxYCAAAtBAAADgAAAAAAAAAAAAAAAAAuAgAAZHJzL2Uyb0RvYy54bWxQSwECLQAUAAYACAAAACEA 0VBPGdkAAAAHAQAADwAAAAAAAAAAAAAAAABwBAAAZHJzL2Rvd25yZXYueG1sUEsFBgAAAAAEAAQA 8wAAAHYFAAAAAA== "/>
                  </w:pict>
                </mc:Fallback>
              </mc:AlternateContent>
            </w:r>
            <w:r w:rsidR="003077B4" w:rsidRPr="008C5B94">
              <w:rPr>
                <w:rFonts w:eastAsia="Times New Roman"/>
                <w:sz w:val="26"/>
                <w:szCs w:val="26"/>
              </w:rPr>
              <w:t>h</w:t>
            </w:r>
            <w:r w:rsidR="003077B4" w:rsidRPr="008C5B94">
              <w:rPr>
                <w:rFonts w:eastAsia="Times New Roman"/>
                <w:sz w:val="26"/>
                <w:szCs w:val="26"/>
                <w:vertAlign w:val="subscript"/>
              </w:rPr>
              <w:t xml:space="preserve">1 </w:t>
            </w:r>
            <w:r w:rsidR="003077B4" w:rsidRPr="008C5B94">
              <w:rPr>
                <w:rFonts w:eastAsia="Times New Roman"/>
                <w:sz w:val="26"/>
                <w:szCs w:val="26"/>
              </w:rPr>
              <w:t xml:space="preserve">= </w:t>
            </w:r>
            <w:r w:rsidR="003077B4" w:rsidRPr="008C5B94">
              <w:rPr>
                <w:rFonts w:eastAsia="Times New Roman"/>
                <w:position w:val="-30"/>
                <w:sz w:val="26"/>
                <w:szCs w:val="26"/>
              </w:rPr>
              <w:object w:dxaOrig="3360" w:dyaOrig="680">
                <v:shape id="_x0000_i1214" type="#_x0000_t75" style="width:168.3pt;height:34.35pt" o:ole="">
                  <v:imagedata r:id="rId357" o:title=""/>
                </v:shape>
                <o:OLEObject Type="Embed" ProgID="Equation.DSMT4" ShapeID="_x0000_i1214" DrawAspect="Content" ObjectID="_1668175719" r:id="rId358"/>
              </w:object>
            </w:r>
            <w:r w:rsidR="003077B4" w:rsidRPr="008C5B94">
              <w:rPr>
                <w:rFonts w:eastAsia="Times New Roman"/>
                <w:sz w:val="26"/>
                <w:szCs w:val="26"/>
              </w:rPr>
              <w:t>(cm)</w:t>
            </w:r>
          </w:p>
          <w:p w:rsidR="003077B4" w:rsidRPr="008C5B94" w:rsidRDefault="003077B4" w:rsidP="003077B4">
            <w:pPr>
              <w:ind w:left="-118"/>
              <w:jc w:val="both"/>
              <w:rPr>
                <w:rFonts w:eastAsia="Times New Roman"/>
                <w:sz w:val="26"/>
                <w:szCs w:val="26"/>
              </w:rPr>
            </w:pPr>
            <w:r w:rsidRPr="008C5B94">
              <w:rPr>
                <w:rFonts w:eastAsia="Times New Roman"/>
                <w:sz w:val="26"/>
                <w:szCs w:val="26"/>
              </w:rPr>
              <w:t>Với m là lượng dầu đã rót vào ta có : 10.m = d.V = d. s.h</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r w:rsidRPr="008C5B94">
              <w:rPr>
                <w:rFonts w:eastAsia="Times New Roman"/>
                <w:position w:val="-24"/>
                <w:sz w:val="26"/>
                <w:szCs w:val="26"/>
              </w:rPr>
              <w:object w:dxaOrig="3760" w:dyaOrig="620">
                <v:shape id="_x0000_i1215" type="#_x0000_t75" style="width:188.35pt;height:31pt" o:ole="">
                  <v:imagedata r:id="rId359" o:title=""/>
                </v:shape>
                <o:OLEObject Type="Embed" ProgID="Equation.DSMT4" ShapeID="_x0000_i1215" DrawAspect="Content" ObjectID="_1668175720" r:id="rId360"/>
              </w:object>
            </w:r>
            <w:r w:rsidRPr="008C5B94">
              <w:rPr>
                <w:rFonts w:eastAsia="Times New Roman"/>
                <w:sz w:val="26"/>
                <w:szCs w:val="26"/>
              </w:rPr>
              <w:t xml:space="preserve">  (Kg)</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8416" behindDoc="0" locked="0" layoutInCell="1" allowOverlap="1" wp14:anchorId="4393E98B" wp14:editId="1C7354B0">
                      <wp:simplePos x="0" y="0"/>
                      <wp:positionH relativeFrom="column">
                        <wp:posOffset>3089910</wp:posOffset>
                      </wp:positionH>
                      <wp:positionV relativeFrom="paragraph">
                        <wp:posOffset>158115</wp:posOffset>
                      </wp:positionV>
                      <wp:extent cx="0" cy="1485900"/>
                      <wp:effectExtent l="60960" t="10160" r="53340" b="18415"/>
                      <wp:wrapNone/>
                      <wp:docPr id="1530" name="Line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0" o:spid="_x0000_s1026" style="position:absolute;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saELLAIAAFAEAAAOAAAAZHJzL2Uyb0RvYy54bWysVMGO2jAQvVfqP1i+QxI2UIgIqyqBXmgX abcfYGyHWHVsyzYEVPXfOzaB7raXqioHM7bHb968mcny8dxJdOLWCa1KnI1TjLiimgl1KPHXl81o jpHzRDEiteIlvnCHH1fv3y17U/CJbrVk3CIAUa7oTYlb702RJI62vCNurA1XcNlo2xEPW3tImCU9 oHcymaTpLOm1ZcZqyp2D0/p6iVcRv2k49U9N47hHssTAzcfVxnUf1mS1JMXBEtMKOtAg/8CiI0JB 0DtUTTxBRyv+gOoEtdrpxo+p7hLdNILymANkk6W/ZfPcEsNjLiCOM3eZ3P+DpV9OO4sEg9pNH0Ag RTqo0lYojrJ0FvXpjSvArVI7GzKkZ/Vstpp+c0jpqiXqwCPPl4uBl1lQNHnzJGycgSj7/rNm4EOO Xkexzo3tAiTIgM6xJpd7TfjZI3o9pHCa5fPpIo18ElLcHhrr/CeuOxSMEkugHYHJaet8IEKKm0uI o/RGSBlLLhXqS7yYTqbxgdNSsHAZ3Jw97Ctp0YmEpom/mBXcvHaz+qhYBGs5YevB9kRIsJGPcngr QCDJcYjWcYaR5DAnwbrSkypEhGSB8GBd++b7Il2s5+t5Psons/UoT+t69HFT5aPZJvswrR/qqqqz H4F8lhetYIyrwP/Ww1n+dz0yTNO1++5dfBcqeYseFQWyt/9IOlY7FDgMnSv2ml12NmQXdtC20XkY sTAXr/fR69eHYPUTAAD//wMAUEsDBBQABgAIAAAAIQCbTpNj4AAAAAoBAAAPAAAAZHJzL2Rvd25y ZXYueG1sTI/BTsMwDIbvSLxDZCRuLN00qqw0nRDSuGwwbUMIbllj2orGqZp0K2+PEQc4+ven35/z 5ehaccI+NJ40TCcJCKTS24YqDS+H1Y0CEaIha1pPqOELAyyLy4vcZNafaYenfawEl1DIjIY6xi6T MpQ1OhMmvkPi3YfvnYk89pW0vTlzuWvlLElS6UxDfKE2HT7UWH7uB6dht1mt1et6GMv+/XH6fNhu nt6C0vr6ary/AxFxjH8w/OizOhTsdPQD2SBaDXOVpoxqmM0XIBj4DY4c3KoFyCKX/18ovgEAAP// AwBQSwECLQAUAAYACAAAACEAtoM4kv4AAADhAQAAEwAAAAAAAAAAAAAAAAAAAAAAW0NvbnRlbnRf VHlwZXNdLnhtbFBLAQItABQABgAIAAAAIQA4/SH/1gAAAJQBAAALAAAAAAAAAAAAAAAAAC8BAABf cmVscy8ucmVsc1BLAQItABQABgAIAAAAIQDYsaELLAIAAFAEAAAOAAAAAAAAAAAAAAAAAC4CAABk cnMvZTJvRG9jLnhtbFBLAQItABQABgAIAAAAIQCbTpNj4AAAAAoBAAAPAAAAAAAAAAAAAAAAAIYE AABkcnMvZG93bnJldi54bWxQSwUGAAAAAAQABADzAAAAkwU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29440" behindDoc="0" locked="0" layoutInCell="1" allowOverlap="1" wp14:anchorId="0F849997" wp14:editId="6D04EB6D">
                      <wp:simplePos x="0" y="0"/>
                      <wp:positionH relativeFrom="column">
                        <wp:posOffset>3582670</wp:posOffset>
                      </wp:positionH>
                      <wp:positionV relativeFrom="paragraph">
                        <wp:posOffset>156210</wp:posOffset>
                      </wp:positionV>
                      <wp:extent cx="0" cy="342900"/>
                      <wp:effectExtent l="58420" t="8255" r="55880" b="20320"/>
                      <wp:wrapNone/>
                      <wp:docPr id="1529"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1" o:spid="_x0000_s1026" style="position:absolute;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bUZWKwIAAE8EAAAOAAAAZHJzL2Uyb0RvYy54bWysVF2vGiEQfW/S/0B41/24q9WN603jal9s a3JvfwAC65KyQABdTdP/3oFVW9uXpqkPOMDMmTNnhl08nzuJTtw6oVWFs3GKEVdUM6EOFf7yuhnN MHKeKEakVrzCF+7w8/Ltm0VvSp7rVkvGLQIQ5creVLj13pRJ4mjLO+LG2nAFl422HfGwtYeEWdID eieTPE2nSa8tM1ZT7hyc1sMlXkb8puHUf24axz2SFQZuPq42rvuwJssFKQ+WmFbQKw3yDyw6IhQk vUPVxBN0tOIPqE5Qq51u/JjqLtFNIyiPNUA1WfpbNS8tMTzWAuI4c5fJ/T9Y+um0s0gw6N0kn2Ok SAdd2grFUZZOs6BPb1wJbiu1s6FCelYvZqvpV4eUXrVEHXjk+XoxEBkjkoeQsHEGsuz7j5qBDzl6 HcU6N7YLkCADOseeXO494WeP6HBI4fSpyOdpbFdCylucsc5/4LpDwaiwBNYRl5y2zgNzcL25hDRK b4SUseNSob7C80k+iQFOS8HCZXBz9rBfSYtOJMxM/AUZAOzBzeqjYhGs5YStr7YnQoKNfFTDWwH6 SI5Dto4zjCSHZxKsAVGqkBFqBcJXaxibb/N0vp6tZ8WoyKfrUZHW9ej9ZlWMppvs3aR+qlerOvse yGdF2QrGuAr8byOcFX83ItfHNAzffYjvQiWP6FEEIHv7j6Rjs0N/h0nZa3bZ2VBd6DtMbXS+vrDw LH7dR6+f34HlDwAAAP//AwBQSwMEFAAGAAgAAAAhADf+kqnfAAAACQEAAA8AAABkcnMvZG93bnJl di54bWxMj8FOwzAMhu9IvENkJG4sXTVKVepOCGlcNkDbEIJb1pi2onGqJN3K2xPEAY62P/3+/nI5 mV4cyfnOMsJ8loAgrq3uuEF42a+uchA+KNaqt0wIX+RhWZ2flarQ9sRbOu5CI2II+0IhtCEMhZS+ bskoP7MDcbx9WGdUiKNrpHbqFMNNL9MkyaRRHccPrRrovqX6czcahO1mtc5f1+NUu/eH+dP+efP4 5nPEy4vp7hZEoCn8wfCjH9Whik4HO7L2oke4zhZpRBHSRQYiAr+LA8JNnoGsSvm/QfUNAAD//wMA UEsBAi0AFAAGAAgAAAAhALaDOJL+AAAA4QEAABMAAAAAAAAAAAAAAAAAAAAAAFtDb250ZW50X1R5 cGVzXS54bWxQSwECLQAUAAYACAAAACEAOP0h/9YAAACUAQAACwAAAAAAAAAAAAAAAAAvAQAAX3Jl bHMvLnJlbHNQSwECLQAUAAYACAAAACEAWW1GVisCAABPBAAADgAAAAAAAAAAAAAAAAAuAgAAZHJz L2Uyb0RvYy54bWxQSwECLQAUAAYACAAAACEAN/6Sqd8AAAAJAQAADwAAAAAAAAAAAAAAAACFBAAA ZHJzL2Rvd25yZXYueG1sUEsFBgAAAAAEAAQA8wAAAJEFA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19200" behindDoc="0" locked="0" layoutInCell="1" allowOverlap="1" wp14:anchorId="70C8AFED" wp14:editId="5E12168D">
                      <wp:simplePos x="0" y="0"/>
                      <wp:positionH relativeFrom="column">
                        <wp:posOffset>3239770</wp:posOffset>
                      </wp:positionH>
                      <wp:positionV relativeFrom="paragraph">
                        <wp:posOffset>156210</wp:posOffset>
                      </wp:positionV>
                      <wp:extent cx="228600" cy="0"/>
                      <wp:effectExtent l="10795" t="8255" r="8255" b="10795"/>
                      <wp:wrapNone/>
                      <wp:docPr id="1528"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1" o:spid="_x0000_s1026" style="position:absolute;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6WGVFgIAAC0EAAAOAAAAZHJzL2Uyb0RvYy54bWysU8uu0zAQ3SPxD5b3bR6kpY2aXqGkZVO4 le7lA1zbaSwc27LdphXi3xm7DyhsECILx4+Z4zNzjhdPp16iI7dOaFXhbJxixBXVTKh9hb+8rkcz jJwnihGpFa/wmTv8tHz7ZjGYkue605JxiwBEuXIwFe68N2WSONrxnrixNlzBYattTzws7T5hlgyA 3sskT9NpMmjLjNWUOwe7zeUQLyN+23Lqn9vWcY9khYGbj6ON4y6MyXJByr0lphP0SoP8A4ueCAWX 3qEa4gk6WPEHVC+o1U63fkx1n+i2FZTHGqCaLP2tmpeOGB5rgeY4c2+T+3+w9PNxa5FgoN0kB60U 6UGljVAcZekkC/0ZjCshrFZbGyqkJ/ViNpp+dUjpuiNqzyPP17OBzJiRPKSEhTNwy274pBnEkIPX sVmn1vYBEtqATlGT810TfvKIwmaez6YpKEdvRwkpb3nGOv+R6x6FSYUlsI645LhxHphD6C0kXKP0 WkgZFZcKDRWeT/JJTHBaChYOQ5iz+10tLTqS4Jn4hTYA2EOY1QfFIljHCVtd554IeZlDvFQBDyoB OtfZxRTf5ul8NVvNilGRT1ejIm2a0Yd1XYym6+z9pHnX1HWTfQ/UsqLsBGNcBXY3g2bF3xng+lQu 1rpb9N6G5BE9lghkb/9IOkoZ1Lv4YKfZeWtDN4Kq4MkYfH0/wfS/rmPUz1e+/AEAAP//AwBQSwME FAAGAAgAAAAhAHF62wzdAAAACQEAAA8AAABkcnMvZG93bnJldi54bWxMj8FOwzAMhu9IvENkJC4T S1e2CpWmEwJ648IAcfUa01Y0TtdkW+HpMdoBjv796ffnYj25Xh1oDJ1nA4t5Aoq49rbjxsDrS3V1 AypEZIu9ZzLwRQHW5flZgbn1R36mwyY2Sko45GigjXHItQ51Sw7D3A/Esvvwo8Mo49hoO+JRyl2v 0yTJtMOO5UKLA923VH9u9s5AqN5oV33P6lnyft14SncPT49ozOXFdHcLKtIU/2D41Rd1KMVp6/ds g+oNrBZJKqiBdJmBEmC1zCTYngJdFvr/B+UPAAAA//8DAFBLAQItABQABgAIAAAAIQC2gziS/gAA AOEBAAATAAAAAAAAAAAAAAAAAAAAAABbQ29udGVudF9UeXBlc10ueG1sUEsBAi0AFAAGAAgAAAAh ADj9If/WAAAAlAEAAAsAAAAAAAAAAAAAAAAALwEAAF9yZWxzLy5yZWxzUEsBAi0AFAAGAAgAAAAh APvpYZUWAgAALQQAAA4AAAAAAAAAAAAAAAAALgIAAGRycy9lMm9Eb2MueG1sUEsBAi0AFAAGAAgA AAAhAHF62wzdAAAACQEAAA8AAAAAAAAAAAAAAAAAcAQAAGRycy9kb3ducmV2LnhtbFBLBQYAAAAA BAAEAPMAAAB6BQAAAAA= "/>
                  </w:pict>
                </mc:Fallback>
              </mc:AlternateContent>
            </w:r>
            <w:r w:rsidRPr="008C5B94">
              <w:rPr>
                <w:rFonts w:eastAsia="Times New Roman"/>
                <w:noProof/>
                <w:lang w:eastAsia="en-US"/>
              </w:rPr>
              <mc:AlternateContent>
                <mc:Choice Requires="wps">
                  <w:drawing>
                    <wp:anchor distT="0" distB="0" distL="114300" distR="114300" simplePos="0" relativeHeight="252018176" behindDoc="0" locked="0" layoutInCell="1" allowOverlap="1" wp14:anchorId="76F7F802" wp14:editId="21F26E4C">
                      <wp:simplePos x="0" y="0"/>
                      <wp:positionH relativeFrom="column">
                        <wp:posOffset>4150995</wp:posOffset>
                      </wp:positionH>
                      <wp:positionV relativeFrom="paragraph">
                        <wp:posOffset>156210</wp:posOffset>
                      </wp:positionV>
                      <wp:extent cx="0" cy="1257300"/>
                      <wp:effectExtent l="7620" t="8255" r="11430" b="10795"/>
                      <wp:wrapNone/>
                      <wp:docPr id="1527"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0" o:spid="_x0000_s1026" style="position:absolute;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W2raGAIAAC4EAAAOAAAAZHJzL2Uyb0RvYy54bWysU9uO2yAQfa/Uf0B+T3xZOxcrzqqyk76k 3Ui7/QACOEbFgIDEiar+ewdyUbZ9qar6AQ/MzJkzt8XzqRfoyIzlSlZROk4ixCRRlMt9FX17W49m EbIOS4qFkqyKzsxGz8uPHxaDLlmmOiUoMwhApC0HXUWdc7qMY0s61mM7VppJULbK9NjB1exjavAA 6L2IsySZxIMyVBtFmLXw2lyU0TLgty0j7qVtLXNIVBFwc+E04dz5M14ucLk3WHecXGngf2DRYy4h 6B2qwQ6jg+F/QPWcGGVV68ZE9bFqW05YyAGySZPfsnntsGYhFyiO1fcy2f8HS74etwZxCr0rsmmE JO6hSxsuGUqTItRn0LYEs1pujc+QnOSr3ijy3SKp6g7LPQs8384aPFNf0fidi79YDVF2wxdFwQYf nArFOrWm95BQBnQKPTnfe8JODpHLI4HXNCumT0ngE+Py5qiNdZ+Z6pEXqkgA7QCMjxvrPBFc3kx8 HKnWXIjQciHRUEXzIiuCg1WCU6/0Ztbsd7Uw6Ij90IQvZAWaRzOjDpIGsI5hurrKDnNxkSG4kB4P UgE6V+kyFT/myXw1W83yUZ5NVqM8aZrRp3WdjybrdFo0T01dN+lPTy3Ny45TyqRnd5vQNP+7Cbju ymW27jN6L0P8Hj3UC8je/oF06KVvn18pW+4UPW/NrccwlMH4ukB+6h/vID+u+fIXAAAA//8DAFBL AwQUAAYACAAAACEAgtRe/t0AAAAKAQAADwAAAGRycy9kb3ducmV2LnhtbEyPwU7DMAyG70i8Q2Qk LhNLyaCg0nRCQG9cGEy7eq1pKxqna7Kt8PQYcYCjf3/6/TlfTq5XBxpD59nC5TwBRVz5uuPGwttr eXELKkTkGnvPZOGTAiyL05Mcs9of+YUOq9goKeGQoYU2xiHTOlQtOQxzPxDL7t2PDqOMY6PrEY9S 7nptkiTVDjuWCy0O9NBS9bHaOwuhXNOu/JpVs2SzaDyZ3ePzE1p7fjbd34GKNMU/GH70RR0Kcdr6 PddB9RbS68WNoBbMVQpKgN9gK4ExKegi1/9fKL4BAAD//wMAUEsBAi0AFAAGAAgAAAAhALaDOJL+ AAAA4QEAABMAAAAAAAAAAAAAAAAAAAAAAFtDb250ZW50X1R5cGVzXS54bWxQSwECLQAUAAYACAAA ACEAOP0h/9YAAACUAQAACwAAAAAAAAAAAAAAAAAvAQAAX3JlbHMvLnJlbHNQSwECLQAUAAYACAAA ACEAsVtq2hgCAAAuBAAADgAAAAAAAAAAAAAAAAAuAgAAZHJzL2Uyb0RvYy54bWxQSwECLQAUAAYA CAAAACEAgtRe/t0AAAAKAQAADwAAAAAAAAAAAAAAAAByBAAAZHJzL2Rvd25yZXYueG1sUEsFBgAA AAAEAAQA8wAAAHwFAAAAAA== "/>
                  </w:pict>
                </mc:Fallback>
              </mc:AlternateContent>
            </w:r>
            <w:r w:rsidRPr="008C5B94">
              <w:rPr>
                <w:rFonts w:eastAsia="Times New Roman"/>
                <w:noProof/>
                <w:lang w:eastAsia="en-US"/>
              </w:rPr>
              <mc:AlternateContent>
                <mc:Choice Requires="wps">
                  <w:drawing>
                    <wp:anchor distT="0" distB="0" distL="114300" distR="114300" simplePos="0" relativeHeight="252016128" behindDoc="0" locked="0" layoutInCell="1" allowOverlap="1" wp14:anchorId="6C7E1FF7" wp14:editId="3D9D3613">
                      <wp:simplePos x="0" y="0"/>
                      <wp:positionH relativeFrom="column">
                        <wp:posOffset>3468370</wp:posOffset>
                      </wp:positionH>
                      <wp:positionV relativeFrom="paragraph">
                        <wp:posOffset>156210</wp:posOffset>
                      </wp:positionV>
                      <wp:extent cx="0" cy="1257300"/>
                      <wp:effectExtent l="10795" t="8255" r="8255" b="10795"/>
                      <wp:wrapNone/>
                      <wp:docPr id="1526"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8" o:spid="_x0000_s1026" style="position:absolute;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NTTGAIAAC4EAAAOAAAAZHJzL2Uyb0RvYy54bWysU02P2jAQvVfqf7B8h3xsYCEirCoCvWy7 SLv9AcZ2iFXHtmxDQFX/e8cOILa9VFVzcMb2zJs3M8+Lp1Mn0ZFbJ7SqcDZOMeKKaibUvsLf3jaj GUbOE8WI1IpX+Mwdflp+/LDoTclz3WrJuEUAolzZmwq33psySRxteUfcWBuu4LLRtiMetnafMEt6 QO9kkqfpNOm1ZcZqyp2D03q4xMuI3zSc+pemcdwjWWHg5uNq47oLa7JckHJviWkFvdAg/8CiI0JB 0htUTTxBByv+gOoEtdrpxo+p7hLdNILyWANUk6W/VfPaEsNjLdAcZ25tcv8Pln49bi0SDGY3yacY KdLBlJ6F4ihLi1noT29cCW4rtbWhQnpSr+ZZ0+8OKb1qidrzyPPtbCAyCxHJu5CwcQay7PovmoEP OXgdm3VqbBcgoQ3oFGdyvs2EnzyiwyGF0yyfPD6kcV4JKa+Bxjr/mesOBaPCEmhHYHJ8dj4QIeXV JeRReiOkjCOXCvUVnk/ySQxwWgoWLoObs/vdSlp0JEE08YtVwc29m9UHxSJYywlbX2xPhBxsSC5V wINSgM7FGlTxY57O17P1rBgV+XQ9KtK6Hn3arIrRdJM9TuqHerWqs5+BWlaUrWCMq8DuqtCs+DsF XN7KoK2bRm9tSN6jx34B2es/ko6zDOMbhLDT7Ly11xmDKKPz5QEF1d/vwb5/5stfAAAA//8DAFBL AwQUAAYACAAAACEARfJ11t0AAAAKAQAADwAAAGRycy9kb3ducmV2LnhtbEyPwU7DMAyG70i8Q2Qk LtOWEkaFStMJAb1xYYB29VrTVjRO12Rb4ekx2gGO/v3p9+d8NbleHWgMnWcLV4sEFHHl644bC2+v 5fwWVIjINfaeycIXBVgV52c5ZrU/8gsd1rFRUsIhQwttjEOmdahachgWfiCW3YcfHUYZx0bXIx6l 3PXaJEmqHXYsF1oc6KGl6nO9dxZC+U678ntWzZLNdePJ7B6fn9Day4vp/g5UpCn+wfCrL+pQiNPW 77kOqrdws0yNoBbMMgUlwCnYSmBMCrrI9f8Xih8AAAD//wMAUEsBAi0AFAAGAAgAAAAhALaDOJL+ AAAA4QEAABMAAAAAAAAAAAAAAAAAAAAAAFtDb250ZW50X1R5cGVzXS54bWxQSwECLQAUAAYACAAA ACEAOP0h/9YAAACUAQAACwAAAAAAAAAAAAAAAAAvAQAAX3JlbHMvLnJlbHNQSwECLQAUAAYACAAA ACEAhVTU0xgCAAAuBAAADgAAAAAAAAAAAAAAAAAuAgAAZHJzL2Uyb0RvYy54bWxQSwECLQAUAAYA CAAAACEARfJ11t0AAAAKAQAADwAAAAAAAAAAAAAAAAByBAAAZHJzL2Rvd25yZXYueG1sUEsFBgAA AAAEAAQA8wAAAHwFAAAAAA== "/>
                  </w:pict>
                </mc:Fallback>
              </mc:AlternateContent>
            </w:r>
            <w:r w:rsidRPr="008C5B94">
              <w:rPr>
                <w:rFonts w:eastAsia="Times New Roman"/>
                <w:noProof/>
                <w:lang w:eastAsia="en-US"/>
              </w:rPr>
              <mc:AlternateContent>
                <mc:Choice Requires="wps">
                  <w:drawing>
                    <wp:anchor distT="0" distB="0" distL="114300" distR="114300" simplePos="0" relativeHeight="252015104" behindDoc="0" locked="0" layoutInCell="1" allowOverlap="1" wp14:anchorId="53304D98" wp14:editId="7F1DA020">
                      <wp:simplePos x="0" y="0"/>
                      <wp:positionH relativeFrom="column">
                        <wp:posOffset>4379595</wp:posOffset>
                      </wp:positionH>
                      <wp:positionV relativeFrom="paragraph">
                        <wp:posOffset>156845</wp:posOffset>
                      </wp:positionV>
                      <wp:extent cx="0" cy="1485900"/>
                      <wp:effectExtent l="7620" t="8890" r="11430" b="10160"/>
                      <wp:wrapNone/>
                      <wp:docPr id="1525"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7" o:spid="_x0000_s1026" style="position:absolute;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WssPFAIAAC4EAAAOAAAAZHJzL2Uyb0RvYy54bWysU8GO2yAQvVfqPyDuie3UySZWnFVlJ72k 3Ui7/QACOEbFgIDEiar+ewecRLvbS1XVBzzA8Hgz77F8PHcSnbh1QqsSZ+MUI66oZkIdSvz9ZTOa Y+Q8UYxIrXiJL9zhx9XHD8veFHyiWy0ZtwhAlCt6U+LWe1MkiaMt74gba8MVbDbadsTD1B4SZkkP 6J1MJmk6S3ptmbGacudgtR428SriNw2n/qlpHPdIlhi4+TjaOO7DmKyWpDhYYlpBrzTIP7DoiFBw 6R2qJp6goxV/QHWCWu1048dUd4luGkF5rAGqydJ31Ty3xPBYCzTHmXub3P+Dpd9OO4sEA+2mkylG inSg0lYojrI0fwj96Y0rIK1SOxsqpGf1bLaa/nBI6aol6sAjz5eLgZNZOJG8ORImzsAt+/6rZpBD jl7HZp0b2wVIaAM6R00ud0342SM6LFJYzfL5dJFGvRJS3A4a6/wXrjsUghJLoB2ByWnrfCBCiltK uEfpjZAySi4V6ku8CDWHHaelYGEzTuxhX0mLTiSYJn6xqndpVh8Vi2AtJ2x9jT0RcojhcqkCHpQC dK7R4Iqfi3Sxnq/n+SifzNajPK3r0edNlY9mm+xhWn+qq6rOfgVqWV60gjGuArubQ7P87xxwfSuD t+4evbcheYse+wVkb/9IOmoZ5BuMsNfssrM3jcGUMfn6gILrX88hfv3MV78BAAD//wMAUEsDBBQA BgAIAAAAIQBG8wNX3gAAAAoBAAAPAAAAZHJzL2Rvd25yZXYueG1sTI9BT8MwDIXvSPyHyEhcJpZS YCul6YSA3rgwQFy9xrQVjdM12Vb49RhxgJPl956ePxeryfVqT2PoPBs4nyegiGtvO24MvDxXZxmo EJEt9p7JwCcFWJXHRwXm1h/4ifbr2Cgp4ZCjgTbGIdc61C05DHM/EIv37keHUdax0XbEg5S7XqdJ stAOO5YLLQ5011L9sd45A6F6pW31NatnydtF4ynd3j8+oDGnJ9PtDahIU/wLww++oEMpTBu/YxtU b2CRXS8laiC9lCmBX2EjwlW2BF0W+v8L5TcAAAD//wMAUEsBAi0AFAAGAAgAAAAhALaDOJL+AAAA 4QEAABMAAAAAAAAAAAAAAAAAAAAAAFtDb250ZW50X1R5cGVzXS54bWxQSwECLQAUAAYACAAAACEA OP0h/9YAAACUAQAACwAAAAAAAAAAAAAAAAAvAQAAX3JlbHMvLnJlbHNQSwECLQAUAAYACAAAACEA FVrLDxQCAAAuBAAADgAAAAAAAAAAAAAAAAAuAgAAZHJzL2Uyb0RvYy54bWxQSwECLQAUAAYACAAA ACEARvMDV94AAAAKAQAADwAAAAAAAAAAAAAAAABuBAAAZHJzL2Rvd25yZXYueG1sUEsFBgAAAAAE AAQA8wAAAHkFAAAAAA== "/>
                  </w:pict>
                </mc:Fallback>
              </mc:AlternateContent>
            </w:r>
            <w:r w:rsidRPr="008C5B94">
              <w:rPr>
                <w:rFonts w:eastAsia="Times New Roman"/>
                <w:noProof/>
                <w:lang w:eastAsia="en-US"/>
              </w:rPr>
              <mc:AlternateContent>
                <mc:Choice Requires="wps">
                  <w:drawing>
                    <wp:anchor distT="0" distB="0" distL="114300" distR="114300" simplePos="0" relativeHeight="252013056" behindDoc="0" locked="0" layoutInCell="1" allowOverlap="1" wp14:anchorId="2E94D8A6" wp14:editId="1F4816DF">
                      <wp:simplePos x="0" y="0"/>
                      <wp:positionH relativeFrom="column">
                        <wp:posOffset>3239770</wp:posOffset>
                      </wp:positionH>
                      <wp:positionV relativeFrom="paragraph">
                        <wp:posOffset>156210</wp:posOffset>
                      </wp:positionV>
                      <wp:extent cx="0" cy="1485900"/>
                      <wp:effectExtent l="10795" t="8255" r="8255" b="10795"/>
                      <wp:wrapNone/>
                      <wp:docPr id="1524"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5" o:spid="_x0000_s1026" style="position:absolute;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LfIFgIAAC4EAAAOAAAAZHJzL2Uyb0RvYy54bWysU8GO2jAQvVfqP1i+QxIaKESEVZVAL7SL tNsPMLZDrDq2ZRsCqvrvHTuA2PZSVc3BGdszb97MPC+fzp1EJ26d0KrE2TjFiCuqmVCHEn973Yzm GDlPFCNSK17iC3f4afX+3bI3BZ/oVkvGLQIQ5YrelLj13hRJ4mjLO+LG2nAFl422HfGwtYeEWdID eieTSZrOkl5bZqym3Dk4rYdLvIr4TcOpf24axz2SJQZuPq42rvuwJqslKQ6WmFbQKw3yDyw6IhQk vUPVxBN0tOIPqE5Qq51u/JjqLtFNIyiPNUA1WfpbNS8tMTzWAs1x5t4m9/9g6dfTziLBYHbTSY6R Ih1MaSsUR1maT0N/euMKcKvUzoYK6Vm9mK2m3x1SumqJOvDI8/ViIDILEcmbkLBxBrLs+y+agQ85 eh2bdW5sFyChDegcZ3K5z4SfPaLDIYXTLJ9PF2mcV0KKW6Cxzn/mukPBKLEE2hGYnLbOByKkuLmE PEpvhJRx5FKhvsSL6WQaA5yWgoXL4ObsYV9Ji04kiCZ+sSq4eXSz+qhYBGs5Yeur7YmQgw3JpQp4 UArQuVqDKn4s0sV6vp7no3wyW4/ytK5HnzZVPpptso/T+kNdVXX2M1DL8qIVjHEV2N0UmuV/p4Dr Wxm0ddfovQ3JW/TYLyB7+0fScZZhfIMQ9ppddvY2YxBldL4+oKD6xz3Yj8989QsAAP//AwBQSwME FAAGAAgAAAAhAAkULXjdAAAACgEAAA8AAABkcnMvZG93bnJldi54bWxMj8FOwzAMhu9IvENkJC4T S1dYNZWmEwJ648IAcfUa01Y0TtdkW+HpMdoBjv796ffnYj25Xh1oDJ1nA4t5Aoq49rbjxsDrS3W1 AhUissXeMxn4ogDr8vyswNz6Iz/TYRMbJSUccjTQxjjkWoe6JYdh7gdi2X340WGUcWy0HfEo5a7X aZJk2mHHcqHFge5bqj83e2cgVG+0q75n9Sx5v248pbuHp0c05vJiursFFWmKfzD86os6lOK09Xu2 QfUGloskFdRAepOBEuAUbCVYrjLQZaH/v1D+AAAA//8DAFBLAQItABQABgAIAAAAIQC2gziS/gAA AOEBAAATAAAAAAAAAAAAAAAAAAAAAABbQ29udGVudF9UeXBlc10ueG1sUEsBAi0AFAAGAAgAAAAh ADj9If/WAAAAlAEAAAsAAAAAAAAAAAAAAAAALwEAAF9yZWxzLy5yZWxzUEsBAi0AFAAGAAgAAAAh AF+Qt8gWAgAALgQAAA4AAAAAAAAAAAAAAAAALgIAAGRycy9lMm9Eb2MueG1sUEsBAi0AFAAGAAgA AAAhAAkULXjdAAAACgEAAA8AAAAAAAAAAAAAAAAAcAQAAGRycy9kb3ducmV2LnhtbFBLBQYAAAAA BAAEAPMAAAB6BQAAAAA= "/>
                  </w:pict>
                </mc:Fallback>
              </mc:AlternateContent>
            </w:r>
            <w:r w:rsidR="003077B4" w:rsidRPr="008C5B94">
              <w:rPr>
                <w:rFonts w:eastAsia="Times New Roman"/>
                <w:sz w:val="26"/>
                <w:szCs w:val="26"/>
              </w:rPr>
              <w:t xml:space="preserve">b. Gọi l là chiều cao mỗi nhánh U . </w:t>
            </w:r>
          </w:p>
          <w:p w:rsidR="003077B4" w:rsidRPr="008C5B94" w:rsidRDefault="003077B4" w:rsidP="003077B4">
            <w:pPr>
              <w:tabs>
                <w:tab w:val="left" w:pos="5840"/>
              </w:tabs>
              <w:ind w:left="-118"/>
              <w:jc w:val="both"/>
              <w:rPr>
                <w:rFonts w:eastAsia="Times New Roman"/>
                <w:sz w:val="26"/>
                <w:szCs w:val="26"/>
              </w:rPr>
            </w:pPr>
            <w:r w:rsidRPr="008C5B94">
              <w:rPr>
                <w:rFonts w:eastAsia="Times New Roman"/>
                <w:sz w:val="26"/>
                <w:szCs w:val="26"/>
              </w:rPr>
              <w:t xml:space="preserve">Do ban đầu mỗi nhánh chứa nước </w:t>
            </w:r>
            <w:r w:rsidRPr="008C5B94">
              <w:rPr>
                <w:rFonts w:eastAsia="Times New Roman"/>
                <w:sz w:val="26"/>
                <w:szCs w:val="26"/>
              </w:rPr>
              <w:tab/>
              <w:t xml:space="preserve"> </w:t>
            </w:r>
            <w:r w:rsidRPr="008C5B94">
              <w:rPr>
                <w:rFonts w:eastAsia="Times New Roman"/>
                <w:position w:val="-4"/>
                <w:sz w:val="26"/>
                <w:szCs w:val="26"/>
              </w:rPr>
              <w:object w:dxaOrig="220" w:dyaOrig="260">
                <v:shape id="_x0000_i1216" type="#_x0000_t75" style="width:10.9pt;height:13.4pt" o:ole="">
                  <v:imagedata r:id="rId352" o:title=""/>
                </v:shape>
                <o:OLEObject Type="Embed" ProgID="Equation.DSMT4" ShapeID="_x0000_i1216" DrawAspect="Content" ObjectID="_1668175721" r:id="rId361"/>
              </w:object>
            </w:r>
            <w:r w:rsidRPr="008C5B94">
              <w:rPr>
                <w:rFonts w:eastAsia="Times New Roman"/>
                <w:sz w:val="26"/>
                <w:szCs w:val="26"/>
              </w:rPr>
              <w:t>h</w:t>
            </w:r>
            <w:r w:rsidRPr="008C5B94">
              <w:rPr>
                <w:rFonts w:eastAsia="Times New Roman"/>
                <w:sz w:val="26"/>
                <w:szCs w:val="26"/>
                <w:vertAlign w:val="subscript"/>
              </w:rPr>
              <w:t>2</w:t>
            </w:r>
          </w:p>
          <w:p w:rsidR="003077B4" w:rsidRPr="008C5B94" w:rsidRDefault="004179E8" w:rsidP="003077B4">
            <w:pPr>
              <w:tabs>
                <w:tab w:val="left" w:pos="460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7392" behindDoc="0" locked="0" layoutInCell="1" allowOverlap="1" wp14:anchorId="2BA23630" wp14:editId="0905ACBA">
                      <wp:simplePos x="0" y="0"/>
                      <wp:positionH relativeFrom="column">
                        <wp:posOffset>3582670</wp:posOffset>
                      </wp:positionH>
                      <wp:positionV relativeFrom="paragraph">
                        <wp:posOffset>106045</wp:posOffset>
                      </wp:positionV>
                      <wp:extent cx="0" cy="685800"/>
                      <wp:effectExtent l="58420" t="13970" r="55880" b="14605"/>
                      <wp:wrapNone/>
                      <wp:docPr id="1523"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9"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omZzLAIAAE8EAAAOAAAAZHJzL2Uyb0RvYy54bWysVMGO2jAQvVfqP1i+QxI2UIgIqyqBXmgX abcfYGyHWHVsyzYEVPXfO3aA7raXqioHM7Zn3rx5M87y8dxJdOLWCa1KnI1TjLiimgl1KPHXl81o jpHzRDEiteIlvnCHH1fv3y17U/CJbrVk3CIAUa7oTYlb702RJI62vCNurA1XcNlo2xEPW3tImCU9 oHcymaTpLOm1ZcZqyp2D03q4xKuI3zSc+qemcdwjWWLg5uNq47oPa7JakuJgiWkFvdIg/8CiI0JB 0jtUTTxBRyv+gOoEtdrpxo+p7hLdNILyWANUk6W/VfPcEsNjLSCOM3eZ3P+DpV9OO4sEg95NJw8Y KdJBl7ZCcZSl00XQpzeuALdK7WyokJ7Vs9lq+s0hpauWqAOPPF8uBiKzEJG8CQkbZyDLvv+sGfiQ o9dRrHNjuwAJMqBz7Mnl3hN+9ogOhxROZ/PpPI3tSkhxizPW+U9cdygYJZbAOuKS09b5wIMUN5eQ RumNkDJ2XCrUl3gxnUxjgNNSsHAZ3Jw97Ctp0YmEmYm/WBTcvHaz+qhYBGs5Yeur7YmQYCMf1fBW gD6S45Ct4wwjyeGZBGugJ1XICLUC4as1jM33RbpYz9fzfJRPZutRntb16OOmykezTfZhWj/UVVVn PwL5LC9awRhXgf9thLP870bk+piG4bsP8V2o5C16VBTI3v4j6djs0N9hUvaaXXY2VBf6DlMbna8v LDyL1/vo9es7sPoJAAD//wMAUEsDBBQABgAIAAAAIQBenHcA4AAAAAoBAAAPAAAAZHJzL2Rvd25y ZXYueG1sTI9BS8NAEIXvgv9hGcGb3TTUNMRsigj10mppK6XetsmYBLOzYXfTxn/viAc9znsfb97L F6PpxBmdby0pmE4iEEilrVqqFbztl3cpCB80VbqzhAq+0MOiuL7KdVbZC23xvAu14BDymVbQhNBn UvqyQaP9xPZI7H1YZ3Tg09WycvrC4aaTcRQl0uiW+EOje3xqsPzcDUbBdr1cpYfVMJbu/Xn6ut+s X44+Ver2Znx8ABFwDH8w/NTn6lBwp5MdqPKiU3CfzGJG2UjmIBj4FU4sxLM5yCKX/ycU3wAAAP// AwBQSwECLQAUAAYACAAAACEAtoM4kv4AAADhAQAAEwAAAAAAAAAAAAAAAAAAAAAAW0NvbnRlbnRf VHlwZXNdLnhtbFBLAQItABQABgAIAAAAIQA4/SH/1gAAAJQBAAALAAAAAAAAAAAAAAAAAC8BAABf cmVscy8ucmVsc1BLAQItABQABgAIAAAAIQCRomZzLAIAAE8EAAAOAAAAAAAAAAAAAAAAAC4CAABk cnMvZTJvRG9jLnhtbFBLAQItABQABgAIAAAAIQBenHcA4AAAAAoBAAAPAAAAAAAAAAAAAAAAAIYE AABkcnMvZG93bnJldi54bWxQSwUGAAAAAAQABADzAAAAkwU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21248" behindDoc="0" locked="0" layoutInCell="1" allowOverlap="1" wp14:anchorId="39C01484" wp14:editId="18DFE798">
                      <wp:simplePos x="0" y="0"/>
                      <wp:positionH relativeFrom="column">
                        <wp:posOffset>3236595</wp:posOffset>
                      </wp:positionH>
                      <wp:positionV relativeFrom="paragraph">
                        <wp:posOffset>106045</wp:posOffset>
                      </wp:positionV>
                      <wp:extent cx="228600" cy="0"/>
                      <wp:effectExtent l="7620" t="13970" r="11430" b="5080"/>
                      <wp:wrapNone/>
                      <wp:docPr id="1522" name="Lin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3" o:spid="_x0000_s1026" style="position:absolute;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D3TuFgIAAC0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gXbTPMdI kQ5U2grFUZZOn0J/euMKCKvUzoYK6Vm9mK2m3x1SumqJOvDI8/ViIDMLGcmblLBxBm7Z9581gxhy 9Do269zYLkBCG9A5anK5a8LPHlE4zPP5LAXl6OBKSDHkGev8J647FIwSS2Adcclp63zgQYohJFyj 9EZIGRWXCvUlXkzzaUxwWgoWnCHM2cO+khadSJiZ+MWiwPMYZvVRsQjWcsLWN9sTIa82XC5VwINK gM7Nug7Fj0W6WM/X88loks/Wo0la16OPm2oymm2yD9P6qa6qOvsZqGWTohWMcRXYDQOaTf5uAG5P 5Tpa9xG9tyF5ix77BWSHfyQdpQzqXedgr9llZweJYSZj8O39hKF/3IP9+MpXvwAAAP//AwBQSwME FAAGAAgAAAAhAHq+wifdAAAACQEAAA8AAABkcnMvZG93bnJldi54bWxMj09PwzAMxe9IfIfISFym LWHQAaXphIDedmEMcfVa01Y0TtdkW+HTY8QBTv7znp5/zpaj69SBhtB6tnAxM6CIS1+1XFvYvBTT G1AhIlfYeSYLnxRgmZ+eZJhW/sjPdFjHWkkIhxQtNDH2qdahbMhhmPmeWLR3PziMMg61rgY8Srjr 9NyYhXbYslxosKeHhsqP9d5ZCMUr7YqvSTkxb5e1p/nucfWE1p6fjfd3oCKN8c8MP/iCDrkwbf2e q6A6C4m5vRarCAupYkiuEmm2vwudZ/r/B/k3AAAA//8DAFBLAQItABQABgAIAAAAIQC2gziS/gAA AOEBAAATAAAAAAAAAAAAAAAAAAAAAABbQ29udGVudF9UeXBlc10ueG1sUEsBAi0AFAAGAAgAAAAh ADj9If/WAAAAlAEAAAsAAAAAAAAAAAAAAAAALwEAAF9yZWxzLy5yZWxzUEsBAi0AFAAGAAgAAAAh APIPdO4WAgAALQQAAA4AAAAAAAAAAAAAAAAALgIAAGRycy9lMm9Eb2MueG1sUEsBAi0AFAAGAAgA AAAhAHq+wifdAAAACQEAAA8AAAAAAAAAAAAAAAAAcAQAAGRycy9kb3ducmV2LnhtbFBLBQYAAAAA BAAEAPMAAAB6BQAAAAA= "/>
                  </w:pict>
                </mc:Fallback>
              </mc:AlternateContent>
            </w:r>
            <w:r w:rsidRPr="008C5B94">
              <w:rPr>
                <w:rFonts w:eastAsia="Times New Roman"/>
                <w:noProof/>
                <w:lang w:eastAsia="en-US"/>
              </w:rPr>
              <mc:AlternateContent>
                <mc:Choice Requires="wps">
                  <w:drawing>
                    <wp:anchor distT="0" distB="0" distL="114300" distR="114300" simplePos="0" relativeHeight="252024320" behindDoc="0" locked="0" layoutInCell="1" allowOverlap="1" wp14:anchorId="60C46B50" wp14:editId="6A55C5A2">
                      <wp:simplePos x="0" y="0"/>
                      <wp:positionH relativeFrom="column">
                        <wp:posOffset>3468370</wp:posOffset>
                      </wp:positionH>
                      <wp:positionV relativeFrom="paragraph">
                        <wp:posOffset>106045</wp:posOffset>
                      </wp:positionV>
                      <wp:extent cx="685800" cy="0"/>
                      <wp:effectExtent l="10795" t="13970" r="8255" b="5080"/>
                      <wp:wrapNone/>
                      <wp:docPr id="1521"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6"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Mf+MKgIAAFEEAAAOAAAAZHJzL2Uyb0RvYy54bWysVMGO2jAQvVfqP1i5QxKaUIgIqyqBXmgX abcfYGyHWHVsyzYEVPXfO3YIYttLVTUHZxzPvHkz85zV06UT6MyM5UqWUTpNIsQkUZTLYxl9e91O FhGyDkuKhZKsjK7MRk/r9+9WvS7YTLVKUGYQgEhb9LqMWud0EceWtKzDdqo0k3DYKNNhB1tzjKnB PaB3Ip4lyTzulaHaKMKsha/1cBitA37TMOKem8Yyh0QZATcXVhPWg1/j9QoXR4N1y8mNBv4HFh3m EpLeoWrsMDoZ/gdUx4lRVjVuSlQXq6bhhIUaoJo0+a2alxZrFmqB5lh9b5P9f7Dk63lvEKcwu3yW RkjiDqa045KhNMnnvj+9tgW4VXJvfIXkIl/0TpHvFklVtVgeWeD5etUQmfqI+E2I31gNWQ79F0XB B5+cCs26NKbzkNAGdAkzud5nwi4OEfg4X+SLBCZHxqMYF2OcNtZ9ZqpD3igjAawDLj7vrPM8cDG6 +DRSbbkQYeJCor6MlvksB2QMujOShlCrBKfezQdYczxUwqAz9uoJTygPTh7dfI4a23bws1dbKzcI y6iTpCFhyzDd3GyHuRhsICikzwTVAuWbNQjnxzJZbhabRTbJZvPNJEvqevJpW2WT+Tb9mNcf6qqq 05+edJoVLaeUSc97FHGa/Z1IbtdpkN9dxvdWxW/RQ0+B7PgOpMO4/YQHrRwUve7NKAPQbXC+3TF/ MR73YD/+Cda/AAAA//8DAFBLAwQUAAYACAAAACEA5eBzudsAAAAJAQAADwAAAGRycy9kb3ducmV2 LnhtbEyPwU7DMBBE70j8g7VI3KhD1aYoxKlQC/RMQUjcNvGShMbrKHbT8Pcs6gGOO/M0O5OvJ9ep kYbQejZwO0tAEVfetlwbeHt9urkDFSKyxc4zGfimAOvi8iLHzPoTv9C4j7WSEA4ZGmhi7DOtQ9WQ wzDzPbF4n35wGOUcam0HPEm46/Q8SVLtsGX50GBPm4aqw/7oDIzv1fZr+7g7JLzxq/KZ0o+e0Jjr q+nhHlSkKf7B8FtfqkMhnUp/ZBtUZ2C5SOeCipGuQAmQLhcilGdBF7n+v6D4AQAA//8DAFBLAQIt ABQABgAIAAAAIQC2gziS/gAAAOEBAAATAAAAAAAAAAAAAAAAAAAAAABbQ29udGVudF9UeXBlc10u eG1sUEsBAi0AFAAGAAgAAAAhADj9If/WAAAAlAEAAAsAAAAAAAAAAAAAAAAALwEAAF9yZWxzLy5y ZWxzUEsBAi0AFAAGAAgAAAAhANwx/4wqAgAAUQQAAA4AAAAAAAAAAAAAAAAALgIAAGRycy9lMm9E b2MueG1sUEsBAi0AFAAGAAgAAAAhAOXgc7nbAAAACQEAAA8AAAAAAAAAAAAAAAAAhAQAAGRycy9k b3ducmV2LnhtbFBLBQYAAAAABAAEAPMAAACMBQAAAAA= ">
                      <v:stroke dashstyle="1 1" endcap="round"/>
                    </v:line>
                  </w:pict>
                </mc:Fallback>
              </mc:AlternateContent>
            </w:r>
            <w:r w:rsidRPr="008C5B94">
              <w:rPr>
                <w:rFonts w:eastAsia="Times New Roman"/>
                <w:noProof/>
                <w:lang w:eastAsia="en-US"/>
              </w:rPr>
              <mc:AlternateContent>
                <mc:Choice Requires="wps">
                  <w:drawing>
                    <wp:anchor distT="0" distB="0" distL="114300" distR="114300" simplePos="0" relativeHeight="252022272" behindDoc="0" locked="0" layoutInCell="1" allowOverlap="1" wp14:anchorId="778BD56E" wp14:editId="4A87C749">
                      <wp:simplePos x="0" y="0"/>
                      <wp:positionH relativeFrom="column">
                        <wp:posOffset>4150995</wp:posOffset>
                      </wp:positionH>
                      <wp:positionV relativeFrom="paragraph">
                        <wp:posOffset>106045</wp:posOffset>
                      </wp:positionV>
                      <wp:extent cx="228600" cy="0"/>
                      <wp:effectExtent l="7620" t="13970" r="11430" b="5080"/>
                      <wp:wrapNone/>
                      <wp:docPr id="1520" name="Lin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4" o:spid="_x0000_s1026" style="position:absolute;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k+2UFgIAAC0EAAAOAAAAZHJzL2Uyb0RvYy54bWysU02P2jAQvVfqf7Byh3w0UIgIqyqBXmgX abc/wNgOserYlm0IqOp/79gkiG0vVdUcnLFn5vnNzPPq6dIJdGbGciXLKJ0mEWKSKMrlsYy+vW4n iwhZhyXFQklWRldmo6f1+3erXhcsU60SlBkEINIWvS6j1jldxLElLeuwnSrNJDgbZTrsYGuOMTW4 B/ROxFmSzONeGaqNIsxaOK1vzmgd8JuGEffcNJY5JMoIuLmwmrAe/BqvV7g4GqxbTgYa+B9YdJhL uPQOVWOH0cnwP6A6ToyyqnFTorpYNQ0nLNQA1aTJb9W8tFizUAs0x+p7m+z/gyVfz3uDOIXZzTJo kMQdTGnHJUNpMst9f3ptCwir5N74CslFvuidIt8tkqpqsTyywPP1qiEz9RnxmxS/sRpuOfRfFIUY fHIqNOvSmM5DQhvQJczkep8JuzhE4DDLFvMEiJHRFeNizNPGus9MdcgbZSSAdcDF5511ngcuxhB/ jVRbLkSYuJCoL6PlLJuFBKsEp97pw6w5Hiph0Bl7zYQvFAWexzCjTpIGsJZhuhlsh7m42XC5kB4P KgE6g3UTxY9lstwsNot8kmfzzSRP6nryaVvlk/k2/TirP9RVVac/PbU0L1pOKZOe3SjQNP87AQxP 5Satu0TvbYjfood+AdnxH0iHUfrp3XRwUPS6N+OIQZMheHg/XvSPe7AfX/n6FwAAAP//AwBQSwME FAAGAAgAAAAhAMLJB/HdAAAACQEAAA8AAABkcnMvZG93bnJldi54bWxMj09PwzAMxe9IfIfISFym LWUT3ShNJwT0xmUDxNVrTFvROF2TbYVPjxEHOPnPe3r+OV+PrlNHGkLr2cDVLAFFXHnbcm3g5bmc rkCFiGyx80wGPinAujg/yzGz/sQbOm5jrSSEQ4YGmhj7TOtQNeQwzHxPLNq7HxxGGYda2wFPEu46 PU+SVDtsWS402NN9Q9XH9uAMhPKV9uXXpJokb4va03z/8PSIxlxejHe3oCKN8c8MP/iCDoUw7fyB bVCdgfR6sRSrCKlUMaSrG2l2vwtd5Pr/B8U3AAAA//8DAFBLAQItABQABgAIAAAAIQC2gziS/gAA AOEBAAATAAAAAAAAAAAAAAAAAAAAAABbQ29udGVudF9UeXBlc10ueG1sUEsBAi0AFAAGAAgAAAAh ADj9If/WAAAAlAEAAAsAAAAAAAAAAAAAAAAALwEAAF9yZWxzLy5yZWxzUEsBAi0AFAAGAAgAAAAh AOmT7ZQWAgAALQQAAA4AAAAAAAAAAAAAAAAALgIAAGRycy9lMm9Eb2MueG1sUEsBAi0AFAAGAAgA AAAhAMLJB/HdAAAACQEAAA8AAAAAAAAAAAAAAAAAcAQAAGRycy9kb3ducmV2LnhtbFBLBQYAAAAA BAAEAPMAAAB6BQAAAAA= "/>
                  </w:pict>
                </mc:Fallback>
              </mc:AlternateContent>
            </w:r>
            <w:r w:rsidR="003077B4" w:rsidRPr="008C5B94">
              <w:rPr>
                <w:rFonts w:eastAsia="Times New Roman"/>
                <w:sz w:val="26"/>
                <w:szCs w:val="26"/>
              </w:rPr>
              <w:t xml:space="preserve">có chiều cao l/2 , sau khi đổ thêm </w:t>
            </w:r>
            <w:r w:rsidR="003077B4" w:rsidRPr="008C5B94">
              <w:rPr>
                <w:rFonts w:eastAsia="Times New Roman"/>
                <w:sz w:val="26"/>
                <w:szCs w:val="26"/>
              </w:rPr>
              <w:tab/>
              <w:t>l</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chất lỏng thì mực nước ở nhánh phải </w:t>
            </w:r>
          </w:p>
          <w:p w:rsidR="003077B4" w:rsidRPr="008C5B94" w:rsidRDefault="004179E8" w:rsidP="003077B4">
            <w:pPr>
              <w:tabs>
                <w:tab w:val="left" w:pos="576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6368" behindDoc="0" locked="0" layoutInCell="1" allowOverlap="1" wp14:anchorId="55F50BC4" wp14:editId="34D14CA6">
                      <wp:simplePos x="0" y="0"/>
                      <wp:positionH relativeFrom="column">
                        <wp:posOffset>4148455</wp:posOffset>
                      </wp:positionH>
                      <wp:positionV relativeFrom="paragraph">
                        <wp:posOffset>133985</wp:posOffset>
                      </wp:positionV>
                      <wp:extent cx="457200" cy="342900"/>
                      <wp:effectExtent l="0" t="2540" r="4445" b="0"/>
                      <wp:wrapNone/>
                      <wp:docPr id="1519" name="Text Box 1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8" o:spid="_x0000_s1255" type="#_x0000_t202" style="position:absolute;left:0;text-align:left;margin-left:326.65pt;margin-top:10.55pt;width:36pt;height:27pt;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lNaaugIAAMc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hylGgvbQpQe2N+hW7lEYxImt0TjoDFzvB3A2e7CAv+OrhztZfdVIyGVLxYbdKCXHltEacgzt Tf/s6oSjLch6/CBriES3RjqgfaN6W0AoCQJ06NXjqT82mwoOSTyHnmNUgemSRCmsbQSaHS8PSpt3 TPbILnKsoP0OnO7utJlcjy42lpAl7zo4p1knnh0A5nQCoeGqtdkkXEd/pEG6SlYJ8Ug0W3kkKArv plwSb1aG87i4LJbLIvxp44Yka3ldM2HDHNUVkj/r3kHnky5O+tKy47WFsylptVkvO4V2FNR96b5D Qc7c/OdpuHoBlxeUwogEt1HqlbNk7pGSxF46DxIvCNPbdBaQlBTlc0p3XLB/p4TGHKdxFE9a+i23 wH2vudGs5wbmR8f7HCcnJ5pZBa5E7VprKO+m9VkpbPpPpYB2Hxvt9GolOonV7Nf76XmExMa3al7L +hEkrCRIDNQI0w8WrVTfMRphkuRYf9tSxTDq3gt4BmlIiB09buMkjJE6t6zPLVRUAJVjg9G0XJpp XG0HxTctRJoenpA38HQa7mT9lNXhwcG0cOwOk82Oo/O983qav4tfAAAA//8DAFBLAwQUAAYACAAA ACEA3Bxw994AAAAJAQAADwAAAGRycy9kb3ducmV2LnhtbEyPTU/DMAyG70j8h8hI3FiaTtmm0nRC Ay5wgYHQjl4b2kLjVEm2FX495gQ3fzx6/bhcT24QRxti78mAmmUgLNW+6ak18Ppyf7UCERNSg4Mn a+DLRlhX52clFo0/0bM9blMrOIRigQa6lMZCylh31mGc+dES7959cJi4Da1sAp443A0yz7KFdNgT X+hwtJvO1p/bgzOQf7zRrV7h4/Lh7ok0bnbfQe2MubyYbq5BJDulPxh+9VkdKnba+wM1UQwGFno+ Z5TDlALBwDLXPNhzoRXIqpT/P6h+AAAA//8DAFBLAQItABQABgAIAAAAIQC2gziS/gAAAOEBAAAT AAAAAAAAAAAAAAAAAAAAAABbQ29udGVudF9UeXBlc10ueG1sUEsBAi0AFAAGAAgAAAAhADj9If/W AAAAlAEAAAsAAAAAAAAAAAAAAAAALwEAAF9yZWxzLy5yZWxzUEsBAi0AFAAGAAgAAAAhAJSU1pq6 AgAAxwUAAA4AAAAAAAAAAAAAAAAALgIAAGRycy9lMm9Eb2MueG1sUEsBAi0AFAAGAAgAAAAhANwc cPfeAAAACQEAAA8AAAAAAAAAAAAAAAAAFAUAAGRycy9kb3ducmV2LnhtbFBLBQYAAAAABAAEAPMA AAAfBgAAAAA= " filled="f" fillcolor="#333" stroked="f">
                      <v:textbo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25344" behindDoc="0" locked="0" layoutInCell="1" allowOverlap="1" wp14:anchorId="5C764C1A" wp14:editId="41526C71">
                      <wp:simplePos x="0" y="0"/>
                      <wp:positionH relativeFrom="column">
                        <wp:posOffset>3213735</wp:posOffset>
                      </wp:positionH>
                      <wp:positionV relativeFrom="paragraph">
                        <wp:posOffset>143510</wp:posOffset>
                      </wp:positionV>
                      <wp:extent cx="457200" cy="342900"/>
                      <wp:effectExtent l="3810" t="2540" r="0" b="0"/>
                      <wp:wrapNone/>
                      <wp:docPr id="1518"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7" o:spid="_x0000_s1256" type="#_x0000_t202" style="position:absolute;left:0;text-align:left;margin-left:253.05pt;margin-top:11.3pt;width:36pt;height:27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SDknuQIAAMcFAAAOAAAAZHJzL2Uyb0RvYy54bWysVO1umzAU/T9p72D5P+WjJgmopGpDmCZ1 H1K7B3DABGtgM9sJdNPefdcmSdNWk6Zt/EC27/W5H+f4Xl2PXYv2TGkuRYbDiwAjJkpZcbHN8JeH wltgpA0VFW2lYBl+ZBpfL9++uRr6lEWykW3FFAIQodOhz3BjTJ/6vi4b1lF9IXsmwFhL1VEDW7X1 K0UHQO9aPwqCmT9IVfVKlkxrOM0nI146/LpmpflU15oZ1GYYcjPur9x/Y//+8oqmW0X7hpeHNOhf ZNFRLiDoCSqnhqKd4q+gOl4qqWVtLkrZ+bKueclcDVBNGLyo5r6hPXO1QHN0f2qT/n+w5cf9Z4V4 BdzFIXAlaAcsPbDRoFs5ojCI57ZHQ69TcL3vwdmMYAF/V6/u72T5VSMhVw0VW3ajlBwaRivIMbQ3 /bOrE462IJvhg6wgEt0Z6YDGWnW2gdASBOjA1eOJH5tNCYckngPnGJVguiRRAmsbgabHy73S5h2T HbKLDCug34HT/Z02k+vRxcYSsuBtC+c0bcWzA8CcTiA0XLU2m4Rj9EcSJOvFekE8Es3WHgny3Lsp VsSbFeE8zi/z1SoPf9q4IUkbXlVM2DBHdYXkz9g76HzSxUlfWra8snA2Ja22m1Wr0J6Cui/dd2jI mZv/PA3XL6jlRUlhRILbKPGK2WLukYLEXjIPFl4QJrfJLCAJyYvnJd1xwf69JDRkOImjeNLSb2sL 3Pe6Npp23MD8aHmX4cXJiaZWgWtROWoN5e20PmuFTf+pFUD3kWinVyvRSaxm3IzT8whjG9+qeSOr R5CwkiAxUCNMP1g0Un3HaIBJkmH9bUcVw6h9L+AZJCEhdvS4jZMwRurcsjm3UFECVIYNRtNyZaZx tesV3zYQaXp4Qt7A06m5k/VTVocHB9PCVXeYbHYcne+d19P8Xf4CAAD//wMAUEsDBBQABgAIAAAA IQD4cVN73gAAAAkBAAAPAAAAZHJzL2Rvd25yZXYueG1sTI/BTsMwDIbvSLxDZCRuLG2lplVpOqEB F7jAQGhHrwltoXGqJtsKT485wdH2r8/fX68XN4qjncPgSUO6SkBYar0ZqNPw+nJ/VYIIEcng6Mlq +LIB1s35WY2V8Sd6tsdt7ARDKFSooY9xqqQMbW8dhpWfLPHt3c8OI49zJ82MJ4a7UWZJoqTDgfhD j5Pd9Lb93B6chuzjjW7zEh+Lh7snynGz+57TndaXF8vNNYhol/gXhl99VoeGnfb+QCaIUUOeqJSj DMsUCA7kRcmLvYZCKZBNLf83aH4AAAD//wMAUEsBAi0AFAAGAAgAAAAhALaDOJL+AAAA4QEAABMA AAAAAAAAAAAAAAAAAAAAAFtDb250ZW50X1R5cGVzXS54bWxQSwECLQAUAAYACAAAACEAOP0h/9YA AACUAQAACwAAAAAAAAAAAAAAAAAvAQAAX3JlbHMvLnJlbHNQSwECLQAUAAYACAAAACEAUkg5J7kC AADHBQAADgAAAAAAAAAAAAAAAAAuAgAAZHJzL2Uyb0RvYy54bWxQSwECLQAUAAYACAAAACEA+HFT e94AAAAJAQAADwAAAAAAAAAAAAAAAAATBQAAZHJzL2Rvd25yZXYueG1sUEsFBgAAAAAEAAQA8wAA AB4GAAAAAA== " filled="f" fillcolor="#333" stroked="f">
                      <v:textbo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A</w:t>
                            </w:r>
                          </w:p>
                        </w:txbxContent>
                      </v:textbox>
                    </v:shape>
                  </w:pict>
                </mc:Fallback>
              </mc:AlternateContent>
            </w:r>
            <w:r w:rsidR="003077B4" w:rsidRPr="008C5B94">
              <w:rPr>
                <w:rFonts w:eastAsia="Times New Roman"/>
                <w:sz w:val="26"/>
                <w:szCs w:val="26"/>
              </w:rPr>
              <w:t xml:space="preserve">ngang mặt phân cách giữa dầu và chất      </w:t>
            </w:r>
            <w:r w:rsidR="003077B4" w:rsidRPr="008C5B94">
              <w:rPr>
                <w:rFonts w:eastAsia="Times New Roman"/>
                <w:sz w:val="26"/>
                <w:szCs w:val="26"/>
              </w:rPr>
              <w:tab/>
              <w:t xml:space="preserve"> h</w:t>
            </w:r>
            <w:r w:rsidR="003077B4" w:rsidRPr="008C5B94">
              <w:rPr>
                <w:rFonts w:eastAsia="Times New Roman"/>
                <w:sz w:val="26"/>
                <w:szCs w:val="26"/>
                <w:vertAlign w:val="subscript"/>
              </w:rPr>
              <w:t>1</w:t>
            </w:r>
            <w:r w:rsidR="003077B4" w:rsidRPr="008C5B94">
              <w:rPr>
                <w:rFonts w:eastAsia="Times New Roman"/>
                <w:sz w:val="26"/>
                <w:szCs w:val="26"/>
                <w:vertAlign w:val="subscript"/>
              </w:rPr>
              <w:softHyphen/>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lỏng mới đổ vào  nghĩa là cách miệng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3296" behindDoc="0" locked="0" layoutInCell="1" allowOverlap="1" wp14:anchorId="12171394" wp14:editId="1A56D728">
                      <wp:simplePos x="0" y="0"/>
                      <wp:positionH relativeFrom="column">
                        <wp:posOffset>3468370</wp:posOffset>
                      </wp:positionH>
                      <wp:positionV relativeFrom="paragraph">
                        <wp:posOffset>5080</wp:posOffset>
                      </wp:positionV>
                      <wp:extent cx="878840" cy="0"/>
                      <wp:effectExtent l="10795" t="5715" r="5715" b="13335"/>
                      <wp:wrapNone/>
                      <wp:docPr id="1517"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5" o:spid="_x0000_s1026" style="position:absolute;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ENKbKgIAAFEEAAAOAAAAZHJzL2Uyb0RvYy54bWysVMGO2jAQvVfqP1i5QxIa2BARVlUCvdAW abcfYGyHWHVsyzYEVPXfO3YIYttLVTUHZxzPvHkz85zV86UT6MyM5UqWUTpNIsQkUZTLYxl9e91O 8ghZhyXFQklWRldmo+f1+3erXhdsplolKDMIQKQtel1GrXO6iGNLWtZhO1WaSThslOmwg605xtTg HtA7Ec+SZBH3ylBtFGHWwtd6OIzWAb9pGHFfm8Yyh0QZATcXVhPWg1/j9QoXR4N1y8mNBv4HFh3m EpLeoWrsMDoZ/gdUx4lRVjVuSlQXq6bhhIUaoJo0+a2alxZrFmqB5lh9b5P9f7Dky3lvEKcwu3n6 FCGJO5jSjkuG0mQ+9/3ptS3ArZJ74yskF/mid4p8t0iqqsXyyALP16uGyNRHxG9C/MZqyHLoPysK PvjkVGjWpTGdh4Q2oEuYyfU+E3ZxiMDH/CnPM5gcGY9iXIxx2lj3iakOeaOMBLAOuPi8s87zwMXo 4tNIteVChIkLifoyWs5nc0DGoDsjaQi1SnDq3XyANcdDJQw6Y6+e8ITy4OTRzeeosW0HP3u1tXKD sIw6SRoStgzTzc12mIvBBoJC+kxQLVC+WYNwfiyT5Sbf5Nkkmy02kyyp68nHbZVNFtv0aV5/qKuq Tn960mlWtJxSJj3vUcRp9nciuV2nQX53Gd9bFb9FDz0FsuM7kA7j9hMetHJQ9Lo3owxAt8H5dsf8 xXjcg/34J1j/AgAA//8DAFBLAwQUAAYACAAAACEAd6cfSdkAAAAFAQAADwAAAGRycy9kb3ducmV2 LnhtbEyPzU7DMBCE70i8g7VI3KhDVUyVxqlQy8+ZgpB62yRLEhqvo9hNw9uzPdHjaEYz32TryXVq pCG0ni3czxJQxKWvWq4tfH683C1BhYhcYeeZLPxSgHV+fZVhWvkTv9O4i7WSEg4pWmhi7FOtQ9mQ wzDzPbF4335wGEUOta4GPEm56/Q8SYx22LIsNNjTpqHysDs6C+NXuf3ZPr8dEt74x+KVzL4ntPb2 ZnpagYo0xf8wnPEFHXJhKvyRq6A6Cw8LM5eoBTkgtlkuDKjiLHWe6Uv6/A8AAP//AwBQSwECLQAU AAYACAAAACEAtoM4kv4AAADhAQAAEwAAAAAAAAAAAAAAAAAAAAAAW0NvbnRlbnRfVHlwZXNdLnht bFBLAQItABQABgAIAAAAIQA4/SH/1gAAAJQBAAALAAAAAAAAAAAAAAAAAC8BAABfcmVscy8ucmVs c1BLAQItABQABgAIAAAAIQAJENKbKgIAAFEEAAAOAAAAAAAAAAAAAAAAAC4CAABkcnMvZTJvRG9j LnhtbFBLAQItABQABgAIAAAAIQB3px9J2QAAAAUBAAAPAAAAAAAAAAAAAAAAAIQEAABkcnMvZG93 bnJldi54bWxQSwUGAAAAAAQABADzAAAAigUAAAAA ">
                      <v:stroke dashstyle="1 1" endcap="round"/>
                    </v:line>
                  </w:pict>
                </mc:Fallback>
              </mc:AlternateContent>
            </w:r>
            <w:r w:rsidRPr="008C5B94">
              <w:rPr>
                <w:rFonts w:eastAsia="Times New Roman"/>
                <w:noProof/>
                <w:lang w:eastAsia="en-US"/>
              </w:rPr>
              <mc:AlternateContent>
                <mc:Choice Requires="wps">
                  <w:drawing>
                    <wp:anchor distT="0" distB="0" distL="114300" distR="114300" simplePos="0" relativeHeight="252020224" behindDoc="0" locked="0" layoutInCell="1" allowOverlap="1" wp14:anchorId="1088CA76" wp14:editId="6ACBDBCB">
                      <wp:simplePos x="0" y="0"/>
                      <wp:positionH relativeFrom="column">
                        <wp:posOffset>3239770</wp:posOffset>
                      </wp:positionH>
                      <wp:positionV relativeFrom="paragraph">
                        <wp:posOffset>6985</wp:posOffset>
                      </wp:positionV>
                      <wp:extent cx="228600" cy="0"/>
                      <wp:effectExtent l="10795" t="7620" r="8255" b="11430"/>
                      <wp:wrapNone/>
                      <wp:docPr id="1516"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2" o:spid="_x0000_s1026" style="position:absolute;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HJdwFgIAAC0EAAAOAAAAZHJzL2Uyb0RvYy54bWysU02P2jAQvVfqf7B8h3wUKESEVZVAL7SL tNsfYGyHWHVsyzYEVPW/d2wIYttLVTUHZ+yZeX4zb7x8OncSnbh1QqsSZ+MUI66oZkIdSvztdTOa Y+Q8UYxIrXiJL9zhp9X7d8veFDzXrZaMWwQgyhW9KXHrvSmSxNGWd8SNteEKnI22HfGwtYeEWdID eieTPE1nSa8tM1ZT7hyc1lcnXkX8puHUPzeN4x7JEgM3H1cb131Yk9WSFAdLTCvojQb5BxYdEQou vUPVxBN0tOIPqE5Qq51u/JjqLtFNIyiPNUA1WfpbNS8tMTzWAs1x5t4m9/9g6dfTziLBQLtpNsNI kQ5U2grFUZZO89Cf3rgCwiq1s6FCelYvZqvpd4eUrlqiDjzyfL0YyMxCRvImJWycgVv2/RfNIIYc vY7NOje2C5DQBnSOmlzumvCzRxQO83w+S0E5OrgSUgx5xjr/mesOBaPEElhHXHLaOh94kGIICdco vRFSRsWlQn2JF9N8GhOcloIFZwhz9rCvpEUnEmYmfrEo8DyGWX1ULIK1nLD1zfZEyKsNl0sV8KAS oHOzrkPxY5Eu1vP1fDKa5LP1aJLW9ejTppqMZpvs47T+UFdVnf0M1LJJ0QrGuArshgHNJn83ALen ch2t+4je25C8RY/9ArLDP5KOUgb1rnOw1+yys4PEMJMx+PZ+wtA/7sF+fOWrXwAAAP//AwBQSwME FAAGAAgAAAAhAJ/Rxk7ZAAAABwEAAA8AAABkcnMvZG93bnJldi54bWxMjsFOwzAQRO9I/IO1SFyq 1k6gFQpxKgTkxoVCxXWbLElEvE5jtw18PQsXOD7NaObl68n16khj6DxbSBYGFHHl644bC68v5fwG VIjINfaeycInBVgX52c5ZrU/8TMdN7FRMsIhQwttjEOmdahachgWfiCW7N2PDqPg2Oh6xJOMu16n xqy0w47locWB7luqPjYHZyGUW9qXX7NqZt6uGk/p/uHpEa29vJjubkFFmuJfGX70RR0Kcdr5A9dB 9RaWiUmlKkECSvLl9Up498u6yPV//+IbAAD//wMAUEsBAi0AFAAGAAgAAAAhALaDOJL+AAAA4QEA ABMAAAAAAAAAAAAAAAAAAAAAAFtDb250ZW50X1R5cGVzXS54bWxQSwECLQAUAAYACAAAACEAOP0h /9YAAACUAQAACwAAAAAAAAAAAAAAAAAvAQAAX3JlbHMvLnJlbHNQSwECLQAUAAYACAAAACEAzhyX cBYCAAAtBAAADgAAAAAAAAAAAAAAAAAuAgAAZHJzL2Uyb0RvYy54bWxQSwECLQAUAAYACAAAACEA n9HGTtkAAAAHAQAADwAAAAAAAAAAAAAAAABwBAAAZHJzL2Rvd25yZXYueG1sUEsFBgAAAAAEAAQA 8wAAAHYFAAAAAA== "/>
                  </w:pict>
                </mc:Fallback>
              </mc:AlternateContent>
            </w:r>
            <w:r w:rsidR="003077B4" w:rsidRPr="008C5B94">
              <w:rPr>
                <w:rFonts w:eastAsia="Times New Roman"/>
                <w:sz w:val="26"/>
                <w:szCs w:val="26"/>
              </w:rPr>
              <w:t xml:space="preserve">ống </w:t>
            </w:r>
            <w:r w:rsidR="003077B4" w:rsidRPr="008C5B94">
              <w:rPr>
                <w:rFonts w:eastAsia="Times New Roman"/>
                <w:position w:val="-4"/>
                <w:sz w:val="26"/>
                <w:szCs w:val="26"/>
              </w:rPr>
              <w:object w:dxaOrig="220" w:dyaOrig="260">
                <v:shape id="_x0000_i1217" type="#_x0000_t75" style="width:9.2pt;height:13.4pt" o:ole="">
                  <v:imagedata r:id="rId362" o:title=""/>
                </v:shape>
                <o:OLEObject Type="Embed" ProgID="Equation.DSMT4" ShapeID="_x0000_i1217" DrawAspect="Content" ObjectID="_1668175722" r:id="rId363"/>
              </w:object>
            </w:r>
            <w:r w:rsidR="003077B4" w:rsidRPr="008C5B94">
              <w:rPr>
                <w:rFonts w:eastAsia="Times New Roman"/>
                <w:sz w:val="26"/>
                <w:szCs w:val="26"/>
              </w:rPr>
              <w:t>h</w:t>
            </w:r>
            <w:r w:rsidR="003077B4" w:rsidRPr="008C5B94">
              <w:rPr>
                <w:rFonts w:eastAsia="Times New Roman"/>
                <w:sz w:val="26"/>
                <w:szCs w:val="26"/>
                <w:vertAlign w:val="subscript"/>
              </w:rPr>
              <w:t>2</w:t>
            </w:r>
            <w:r w:rsidR="003077B4" w:rsidRPr="008C5B94">
              <w:rPr>
                <w:rFonts w:eastAsia="Times New Roman"/>
                <w:sz w:val="26"/>
                <w:szCs w:val="26"/>
              </w:rPr>
              <w:t>, như vậy nếu bỏ qua thể tích                 A                 B</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17152" behindDoc="0" locked="0" layoutInCell="1" allowOverlap="1" wp14:anchorId="29BBED2A" wp14:editId="298625D2">
                      <wp:simplePos x="0" y="0"/>
                      <wp:positionH relativeFrom="column">
                        <wp:posOffset>3468370</wp:posOffset>
                      </wp:positionH>
                      <wp:positionV relativeFrom="paragraph">
                        <wp:posOffset>37465</wp:posOffset>
                      </wp:positionV>
                      <wp:extent cx="685800" cy="0"/>
                      <wp:effectExtent l="10795" t="8890" r="8255" b="10160"/>
                      <wp:wrapNone/>
                      <wp:docPr id="1515" name="Line 1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9" o:spid="_x0000_s1026" style="position:absolute;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Zzx3FgIAAC0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QLtpNsVI kQ5U2grFUZbmi9Cf3rgCwiq1s6FCelYvZqvpd4eUrlqiDjzyfL0YyMxCRvImJWycgVv2/RfNIIYc vY7NOje2C5DQBnSOmlzumvCzRxQOZ/PpPAXl6OBKSDHkGev8Z647FIwSS2Adcclp63zgQYohJFyj 9EZIGRWXCvUlXkwn05jgtBQsOEOYs4d9JS06kTAz8YtFgecxzOqjYhGs5YStb7YnQl5tuFyqgAeV AJ2bdR2KH4t0sZ6v5/kon8zWozyt69GnTZWPZpvs47T+UFdVnf0M1LK8aAVjXAV2w4Bm+d8NwO2p XEfrPqL3NiRv0WO/gOzwj6SjlEG96xzsNbvs7CAxzGQMvr2fMPSPe7AfX/nqFwAAAP//AwBQSwME FAAGAAgAAAAhAJOXq0naAAAABwEAAA8AAABkcnMvZG93bnJldi54bWxMjsFOwzAQRO9I/IO1SFwq 6hDaCEKcCgG5cWkBcd3GSxIRr9PYbQNfz8IFbvs0o9lXrCbXqwONofNs4HKegCKuve24MfDyXF1c gwoR2WLvmQx8UoBVeXpSYG79kdd02MRGyQiHHA20MQ651qFuyWGY+4FYsnc/OoyCY6PtiEcZd71O kyTTDjuWDy0OdN9S/bHZOwOheqVd9TWrZ8nbVeMp3T08PaIx52fT3S2oSFP8K8OPvqhDKU5bv2cb VG9guchSqcpxA0rybLkQ3v6yLgv937/8BgAA//8DAFBLAQItABQABgAIAAAAIQC2gziS/gAAAOEB AAATAAAAAAAAAAAAAAAAAAAAAABbQ29udGVudF9UeXBlc10ueG1sUEsBAi0AFAAGAAgAAAAhADj9 If/WAAAAlAEAAAsAAAAAAAAAAAAAAAAALwEAAF9yZWxzLy5yZWxzUEsBAi0AFAAGAAgAAAAhAMNn PHcWAgAALQQAAA4AAAAAAAAAAAAAAAAALgIAAGRycy9lMm9Eb2MueG1sUEsBAi0AFAAGAAgAAAAh AJOXq0naAAAABwEAAA8AAAAAAAAAAAAAAAAAcAQAAGRycy9kb3ducmV2LnhtbFBLBQYAAAAABAAE APMAAAB3BQAAAAA= "/>
                  </w:pict>
                </mc:Fallback>
              </mc:AlternateContent>
            </w:r>
            <w:r w:rsidR="003077B4" w:rsidRPr="008C5B94">
              <w:rPr>
                <w:rFonts w:eastAsia="Times New Roman"/>
                <w:sz w:val="26"/>
                <w:szCs w:val="26"/>
              </w:rPr>
              <w:t xml:space="preserve">nước ở ống nằm ngang thì phần nước ở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14080" behindDoc="0" locked="0" layoutInCell="1" allowOverlap="1" wp14:anchorId="1A65C0A8" wp14:editId="4C9CBEED">
                      <wp:simplePos x="0" y="0"/>
                      <wp:positionH relativeFrom="column">
                        <wp:posOffset>3239770</wp:posOffset>
                      </wp:positionH>
                      <wp:positionV relativeFrom="paragraph">
                        <wp:posOffset>69215</wp:posOffset>
                      </wp:positionV>
                      <wp:extent cx="1143000" cy="0"/>
                      <wp:effectExtent l="10795" t="11430" r="8255" b="7620"/>
                      <wp:wrapNone/>
                      <wp:docPr id="1514" name="Line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6" o:spid="_x0000_s1026" style="position:absolute;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gJthFgIAAC4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TLMdI kQ5U2grFUZbms9Cf3rgCwiq1s6FCelYvZqvpd4eUrlqiDjzyfL0YyMxCRvImJWycgVv2/WfNIIYc vY7NOje2C5DQBnSOmlzumvCzRxQOsyx/SlOQjg6+hBRDorHOf+K6Q8EosQTaEZicts4HIqQYQsI9 Sm+ElFFyqVBf4sV0Mo0JTkvBgjOEOXvYV9KiEwlDE79YFXgew6w+KhbBWk7Y+mZ7IuTVhsulCnhQ CtC5Wdep+LFIF+v5ep6P8slsPcrTuh593FT5aLbJPkzrp7qq6uxnoJblRSsY4yqwGyY0y/9uAm5v 5Tpb9xm9tyF5ix77BWSHfyQdtQzyXQdhr9llZweNYShj8O0Bhal/3IP9+MxXvwAAAP//AwBQSwME FAAGAAgAAAAhAJsUtK7cAAAACQEAAA8AAABkcnMvZG93bnJldi54bWxMj8FOwzAQRO9I/IO1SFyq 1m4QVRviVAjIjQsFxHWbLElEvE5jtw18PVv1AMedeZqdydaj69SBhtB6tjCfGVDEpa9ari28vRbT JagQkSvsPJOFbwqwzi8vMkwrf+QXOmxirSSEQ4oWmhj7VOtQNuQwzHxPLN6nHxxGOYdaVwMeJdx1 OjFmoR22LB8a7OmhofJrs3cWQvFOu+JnUk7Mx03tKdk9Pj+htddX4/0dqEhj/IPhVF+qQy6dtn7P VVCdhdu5SQQVw6xACbBYnYTtWdB5pv8vyH8BAAD//wMAUEsBAi0AFAAGAAgAAAAhALaDOJL+AAAA 4QEAABMAAAAAAAAAAAAAAAAAAAAAAFtDb250ZW50X1R5cGVzXS54bWxQSwECLQAUAAYACAAAACEA OP0h/9YAAACUAQAACwAAAAAAAAAAAAAAAAAvAQAAX3JlbHMvLnJlbHNQSwECLQAUAAYACAAAACEA sYCbYRYCAAAuBAAADgAAAAAAAAAAAAAAAAAuAgAAZHJzL2Uyb0RvYy54bWxQSwECLQAUAAYACAAA ACEAmxS0rtwAAAAJAQAADwAAAAAAAAAAAAAAAABwBAAAZHJzL2Rvd25yZXYueG1sUEsFBgAAAAAE AAQA8wAAAHkFAAAAAA== "/>
                  </w:pict>
                </mc:Fallback>
              </mc:AlternateContent>
            </w:r>
            <w:r w:rsidR="003077B4" w:rsidRPr="008C5B94">
              <w:rPr>
                <w:rFonts w:eastAsia="Times New Roman"/>
                <w:sz w:val="26"/>
                <w:szCs w:val="26"/>
              </w:rPr>
              <w:t xml:space="preserve">nhánh bên trái còn là </w:t>
            </w:r>
            <w:r w:rsidR="003077B4" w:rsidRPr="008C5B94">
              <w:rPr>
                <w:rFonts w:eastAsia="Times New Roman"/>
                <w:position w:val="-4"/>
                <w:sz w:val="26"/>
                <w:szCs w:val="26"/>
              </w:rPr>
              <w:object w:dxaOrig="220" w:dyaOrig="260">
                <v:shape id="_x0000_i1218" type="#_x0000_t75" style="width:9.2pt;height:13.4pt" o:ole="">
                  <v:imagedata r:id="rId362" o:title=""/>
                </v:shape>
                <o:OLEObject Type="Embed" ProgID="Equation.DSMT4" ShapeID="_x0000_i1218" DrawAspect="Content" ObjectID="_1668175723" r:id="rId364"/>
              </w:object>
            </w:r>
            <w:r w:rsidR="003077B4" w:rsidRPr="008C5B94">
              <w:rPr>
                <w:rFonts w:eastAsia="Times New Roman"/>
                <w:sz w:val="26"/>
                <w:szCs w:val="26"/>
              </w:rPr>
              <w:t xml:space="preserve"> h</w:t>
            </w:r>
            <w:r w:rsidR="003077B4" w:rsidRPr="008C5B94">
              <w:rPr>
                <w:rFonts w:eastAsia="Times New Roman"/>
                <w:sz w:val="26"/>
                <w:szCs w:val="26"/>
                <w:vertAlign w:val="subscript"/>
              </w:rPr>
              <w:t xml:space="preserve">2. </w:t>
            </w:r>
            <w:r w:rsidR="003077B4"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Ta có :  H</w:t>
            </w:r>
            <w:r w:rsidRPr="008C5B94">
              <w:rPr>
                <w:rFonts w:eastAsia="Times New Roman"/>
                <w:sz w:val="26"/>
                <w:szCs w:val="26"/>
                <w:vertAlign w:val="subscript"/>
              </w:rPr>
              <w:t>1</w:t>
            </w:r>
            <w:r w:rsidRPr="008C5B94">
              <w:rPr>
                <w:rFonts w:eastAsia="Times New Roman"/>
                <w:sz w:val="26"/>
                <w:szCs w:val="26"/>
              </w:rPr>
              <w:t xml:space="preserve"> + 2 </w:t>
            </w:r>
            <w:r w:rsidRPr="008C5B94">
              <w:rPr>
                <w:rFonts w:eastAsia="Times New Roman"/>
                <w:position w:val="-4"/>
                <w:sz w:val="26"/>
                <w:szCs w:val="26"/>
              </w:rPr>
              <w:object w:dxaOrig="220" w:dyaOrig="260">
                <v:shape id="_x0000_i1219" type="#_x0000_t75" style="width:9.2pt;height:13.4pt" o:ole="">
                  <v:imagedata r:id="rId362" o:title=""/>
                </v:shape>
                <o:OLEObject Type="Embed" ProgID="Equation.DSMT4" ShapeID="_x0000_i1219" DrawAspect="Content" ObjectID="_1668175724" r:id="rId365"/>
              </w:object>
            </w:r>
            <w:r w:rsidRPr="008C5B94">
              <w:rPr>
                <w:rFonts w:eastAsia="Times New Roman"/>
                <w:sz w:val="26"/>
                <w:szCs w:val="26"/>
              </w:rPr>
              <w:t xml:space="preserve"> h</w:t>
            </w:r>
            <w:r w:rsidRPr="008C5B94">
              <w:rPr>
                <w:rFonts w:eastAsia="Times New Roman"/>
                <w:sz w:val="26"/>
                <w:szCs w:val="26"/>
                <w:vertAlign w:val="subscript"/>
              </w:rPr>
              <w:t xml:space="preserve">2. </w:t>
            </w:r>
            <w:r w:rsidRPr="008C5B94">
              <w:rPr>
                <w:rFonts w:eastAsia="Times New Roman"/>
                <w:sz w:val="26"/>
                <w:szCs w:val="26"/>
              </w:rPr>
              <w:t xml:space="preserve">  = l  </w:t>
            </w:r>
            <w:r w:rsidRPr="008C5B94">
              <w:rPr>
                <w:rFonts w:eastAsia="Times New Roman"/>
                <w:position w:val="-6"/>
                <w:sz w:val="26"/>
                <w:szCs w:val="26"/>
              </w:rPr>
              <w:object w:dxaOrig="300" w:dyaOrig="240">
                <v:shape id="_x0000_i1220" type="#_x0000_t75" style="width:15.05pt;height:11.7pt" o:ole="">
                  <v:imagedata r:id="rId366" o:title=""/>
                </v:shape>
                <o:OLEObject Type="Embed" ProgID="Equation.DSMT4" ShapeID="_x0000_i1220" DrawAspect="Content" ObjectID="_1668175725" r:id="rId367"/>
              </w:object>
            </w:r>
            <w:r w:rsidRPr="008C5B94">
              <w:rPr>
                <w:rFonts w:eastAsia="Times New Roman"/>
                <w:sz w:val="26"/>
                <w:szCs w:val="26"/>
              </w:rPr>
              <w:t xml:space="preserve"> l = 50 +2.5 =60 cm</w:t>
            </w:r>
          </w:p>
          <w:p w:rsidR="003077B4" w:rsidRPr="008C5B94" w:rsidRDefault="003077B4" w:rsidP="003077B4">
            <w:pPr>
              <w:ind w:left="-118"/>
              <w:jc w:val="both"/>
              <w:rPr>
                <w:rFonts w:eastAsia="Times New Roman"/>
                <w:sz w:val="26"/>
                <w:szCs w:val="26"/>
                <w:vertAlign w:val="subscript"/>
              </w:rPr>
            </w:pPr>
            <w:r w:rsidRPr="008C5B94">
              <w:rPr>
                <w:rFonts w:eastAsia="Times New Roman"/>
                <w:sz w:val="26"/>
                <w:szCs w:val="26"/>
              </w:rPr>
              <w:t xml:space="preserve"> áp suất tại A :  P</w:t>
            </w:r>
            <w:r w:rsidRPr="008C5B94">
              <w:rPr>
                <w:rFonts w:eastAsia="Times New Roman"/>
                <w:sz w:val="26"/>
                <w:szCs w:val="26"/>
                <w:vertAlign w:val="subscript"/>
              </w:rPr>
              <w:t>A</w:t>
            </w:r>
            <w:r w:rsidRPr="008C5B94">
              <w:rPr>
                <w:rFonts w:eastAsia="Times New Roman"/>
                <w:sz w:val="26"/>
                <w:szCs w:val="26"/>
              </w:rPr>
              <w:t xml:space="preserve"> = d.h</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position w:val="-4"/>
                <w:sz w:val="26"/>
                <w:szCs w:val="26"/>
              </w:rPr>
              <w:object w:dxaOrig="220" w:dyaOrig="260">
                <v:shape id="_x0000_i1221" type="#_x0000_t75" style="width:9.2pt;height:13.4pt" o:ole="">
                  <v:imagedata r:id="rId362" o:title=""/>
                </v:shape>
                <o:OLEObject Type="Embed" ProgID="Equation.DSMT4" ShapeID="_x0000_i1221" DrawAspect="Content" ObjectID="_1668175726" r:id="rId368"/>
              </w:object>
            </w:r>
            <w:r w:rsidRPr="008C5B94">
              <w:rPr>
                <w:rFonts w:eastAsia="Times New Roman"/>
                <w:sz w:val="26"/>
                <w:szCs w:val="26"/>
              </w:rPr>
              <w:t>h</w:t>
            </w:r>
            <w:r w:rsidRPr="008C5B94">
              <w:rPr>
                <w:rFonts w:eastAsia="Times New Roman"/>
                <w:sz w:val="26"/>
                <w:szCs w:val="26"/>
                <w:vertAlign w:val="subscript"/>
              </w:rPr>
              <w:t xml:space="preserve">2   </w:t>
            </w:r>
            <w:r w:rsidRPr="008C5B94">
              <w:rPr>
                <w:rFonts w:eastAsia="Times New Roman"/>
                <w:sz w:val="26"/>
                <w:szCs w:val="26"/>
              </w:rPr>
              <w:t>+  P</w:t>
            </w:r>
            <w:r w:rsidRPr="008C5B94">
              <w:rPr>
                <w:rFonts w:eastAsia="Times New Roman"/>
                <w:sz w:val="26"/>
                <w:szCs w:val="26"/>
                <w:vertAlign w:val="subscript"/>
              </w:rPr>
              <w:t>0</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áp suất tại B : P</w:t>
            </w:r>
            <w:r w:rsidRPr="008C5B94">
              <w:rPr>
                <w:rFonts w:eastAsia="Times New Roman"/>
                <w:sz w:val="26"/>
                <w:szCs w:val="26"/>
                <w:vertAlign w:val="subscript"/>
              </w:rPr>
              <w:t>B</w:t>
            </w:r>
            <w:r w:rsidRPr="008C5B94">
              <w:rPr>
                <w:rFonts w:eastAsia="Times New Roman"/>
                <w:sz w:val="26"/>
                <w:szCs w:val="26"/>
              </w:rPr>
              <w:t xml:space="preserve"> = P</w:t>
            </w:r>
            <w:r w:rsidRPr="008C5B94">
              <w:rPr>
                <w:rFonts w:eastAsia="Times New Roman"/>
                <w:sz w:val="26"/>
                <w:szCs w:val="26"/>
                <w:vertAlign w:val="subscript"/>
              </w:rPr>
              <w:t xml:space="preserve">0 </w:t>
            </w:r>
            <w:r w:rsidRPr="008C5B94">
              <w:rPr>
                <w:rFonts w:eastAsia="Times New Roman"/>
                <w:sz w:val="26"/>
                <w:szCs w:val="26"/>
              </w:rPr>
              <w:t>+ d</w:t>
            </w:r>
            <w:r w:rsidRPr="008C5B94">
              <w:rPr>
                <w:rFonts w:eastAsia="Times New Roman"/>
                <w:sz w:val="26"/>
                <w:szCs w:val="26"/>
                <w:vertAlign w:val="subscript"/>
              </w:rPr>
              <w:t>0</w:t>
            </w:r>
            <w:r w:rsidRPr="008C5B94">
              <w:rPr>
                <w:rFonts w:eastAsia="Times New Roman"/>
                <w:sz w:val="26"/>
                <w:szCs w:val="26"/>
              </w:rPr>
              <w:t>.h</w:t>
            </w:r>
            <w:r w:rsidRPr="008C5B94">
              <w:rPr>
                <w:rFonts w:eastAsia="Times New Roman"/>
                <w:sz w:val="26"/>
                <w:szCs w:val="26"/>
                <w:vertAlign w:val="subscript"/>
              </w:rPr>
              <w:t>1</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Vì P</w:t>
            </w:r>
            <w:r w:rsidRPr="008C5B94">
              <w:rPr>
                <w:rFonts w:eastAsia="Times New Roman"/>
                <w:sz w:val="26"/>
                <w:szCs w:val="26"/>
                <w:vertAlign w:val="subscript"/>
              </w:rPr>
              <w:t>A</w:t>
            </w:r>
            <w:r w:rsidRPr="008C5B94">
              <w:rPr>
                <w:rFonts w:eastAsia="Times New Roman"/>
                <w:sz w:val="26"/>
                <w:szCs w:val="26"/>
              </w:rPr>
              <w:t>= P</w:t>
            </w:r>
            <w:r w:rsidRPr="008C5B94">
              <w:rPr>
                <w:rFonts w:eastAsia="Times New Roman"/>
                <w:sz w:val="26"/>
                <w:szCs w:val="26"/>
                <w:vertAlign w:val="subscript"/>
              </w:rPr>
              <w:t>B</w:t>
            </w:r>
            <w:r w:rsidRPr="008C5B94">
              <w:rPr>
                <w:rFonts w:eastAsia="Times New Roman"/>
                <w:sz w:val="26"/>
                <w:szCs w:val="26"/>
              </w:rPr>
              <w:t xml:space="preserve"> nên ta có : </w:t>
            </w:r>
            <w:r w:rsidRPr="008C5B94">
              <w:rPr>
                <w:rFonts w:eastAsia="Times New Roman"/>
                <w:position w:val="-30"/>
                <w:sz w:val="26"/>
                <w:szCs w:val="26"/>
              </w:rPr>
              <w:object w:dxaOrig="4320" w:dyaOrig="680">
                <v:shape id="_x0000_i1222" type="#_x0000_t75" style="width:3in;height:34.35pt" o:ole="">
                  <v:imagedata r:id="rId369" o:title=""/>
                </v:shape>
                <o:OLEObject Type="Embed" ProgID="Equation.DSMT4" ShapeID="_x0000_i1222" DrawAspect="Content" ObjectID="_1668175727" r:id="rId370"/>
              </w:object>
            </w:r>
            <w:r w:rsidRPr="008C5B94">
              <w:rPr>
                <w:rFonts w:eastAsia="Times New Roman"/>
                <w:sz w:val="26"/>
                <w:szCs w:val="26"/>
              </w:rPr>
              <w:t xml:space="preserve"> ( N/ 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ind w:left="-118"/>
              <w:jc w:val="both"/>
              <w:rPr>
                <w:rFonts w:eastAsia="Times New Roman"/>
                <w:sz w:val="26"/>
                <w:szCs w:val="26"/>
              </w:rPr>
            </w:pPr>
            <w:r w:rsidRPr="008C5B94">
              <w:rPr>
                <w:rFonts w:eastAsia="Times New Roman"/>
                <w:sz w:val="26"/>
                <w:szCs w:val="26"/>
              </w:rPr>
              <w:t>Trọng lượng của bì xi măng là : P = 10 . m = 10.50 = 500 (N)</w:t>
            </w:r>
          </w:p>
          <w:p w:rsidR="003077B4" w:rsidRPr="008C5B94" w:rsidRDefault="003077B4" w:rsidP="003077B4">
            <w:pPr>
              <w:ind w:left="-118"/>
              <w:jc w:val="both"/>
              <w:rPr>
                <w:rFonts w:eastAsia="Times New Roman"/>
                <w:sz w:val="26"/>
                <w:szCs w:val="26"/>
              </w:rPr>
            </w:pPr>
            <w:r w:rsidRPr="008C5B94">
              <w:rPr>
                <w:rFonts w:eastAsia="Times New Roman"/>
                <w:sz w:val="26"/>
                <w:szCs w:val="26"/>
              </w:rPr>
              <w:t>a. Nếu bỏ qua ma sát , theo định luật bảo toàn công ta có:</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P.h = F . l    </w:t>
            </w:r>
            <w:r w:rsidRPr="008C5B94">
              <w:rPr>
                <w:rFonts w:eastAsia="Times New Roman"/>
                <w:position w:val="-6"/>
                <w:sz w:val="26"/>
                <w:szCs w:val="26"/>
              </w:rPr>
              <w:object w:dxaOrig="300" w:dyaOrig="240">
                <v:shape id="_x0000_i1223" type="#_x0000_t75" style="width:15.05pt;height:11.7pt" o:ole="">
                  <v:imagedata r:id="rId371" o:title=""/>
                </v:shape>
                <o:OLEObject Type="Embed" ProgID="Equation.DSMT4" ShapeID="_x0000_i1223" DrawAspect="Content" ObjectID="_1668175728" r:id="rId372"/>
              </w:object>
            </w:r>
            <w:r w:rsidRPr="008C5B94">
              <w:rPr>
                <w:rFonts w:eastAsia="Times New Roman"/>
                <w:sz w:val="26"/>
                <w:szCs w:val="26"/>
              </w:rPr>
              <w:t xml:space="preserve">   l = </w:t>
            </w:r>
            <w:r w:rsidRPr="008C5B94">
              <w:rPr>
                <w:rFonts w:eastAsia="Times New Roman"/>
                <w:position w:val="-24"/>
                <w:sz w:val="26"/>
                <w:szCs w:val="26"/>
              </w:rPr>
              <w:object w:dxaOrig="1800" w:dyaOrig="620">
                <v:shape id="_x0000_i1224" type="#_x0000_t75" style="width:90.4pt;height:31pt" o:ole="">
                  <v:imagedata r:id="rId373" o:title=""/>
                </v:shape>
                <o:OLEObject Type="Embed" ProgID="Equation.DSMT4" ShapeID="_x0000_i1224" DrawAspect="Content" ObjectID="_1668175729" r:id="rId374"/>
              </w:object>
            </w:r>
            <w:r w:rsidRPr="008C5B94">
              <w:rPr>
                <w:rFonts w:eastAsia="Times New Roman"/>
                <w:sz w:val="26"/>
                <w:szCs w:val="26"/>
              </w:rPr>
              <w:t>(m)</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b. Lực toàn phần để kéo vật lên là: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H = </w:t>
            </w:r>
            <w:r w:rsidRPr="008C5B94">
              <w:rPr>
                <w:rFonts w:eastAsia="Times New Roman"/>
                <w:position w:val="-34"/>
                <w:sz w:val="26"/>
                <w:szCs w:val="26"/>
              </w:rPr>
              <w:object w:dxaOrig="400" w:dyaOrig="720">
                <v:shape id="_x0000_i1225" type="#_x0000_t75" style="width:20.1pt;height:36pt" o:ole="">
                  <v:imagedata r:id="rId375" o:title=""/>
                </v:shape>
                <o:OLEObject Type="Embed" ProgID="Equation.DSMT4" ShapeID="_x0000_i1225" DrawAspect="Content" ObjectID="_1668175730" r:id="rId376"/>
              </w:object>
            </w:r>
            <w:r w:rsidRPr="008C5B94">
              <w:rPr>
                <w:rFonts w:eastAsia="Times New Roman"/>
                <w:sz w:val="26"/>
                <w:szCs w:val="26"/>
              </w:rPr>
              <w:t xml:space="preserve"> = </w:t>
            </w:r>
            <w:r w:rsidRPr="008C5B94">
              <w:rPr>
                <w:rFonts w:eastAsia="Times New Roman"/>
                <w:position w:val="-34"/>
                <w:sz w:val="26"/>
                <w:szCs w:val="26"/>
              </w:rPr>
              <w:object w:dxaOrig="1579" w:dyaOrig="720">
                <v:shape id="_x0000_i1226" type="#_x0000_t75" style="width:78.7pt;height:36pt" o:ole="">
                  <v:imagedata r:id="rId377" o:title=""/>
                </v:shape>
                <o:OLEObject Type="Embed" ProgID="Equation.DSMT4" ShapeID="_x0000_i1226" DrawAspect="Content" ObjectID="_1668175731" r:id="rId378"/>
              </w:object>
            </w:r>
            <w:r w:rsidRPr="008C5B94">
              <w:rPr>
                <w:rFonts w:eastAsia="Times New Roman"/>
                <w:position w:val="-6"/>
                <w:sz w:val="26"/>
                <w:szCs w:val="26"/>
              </w:rPr>
              <w:object w:dxaOrig="300" w:dyaOrig="240">
                <v:shape id="_x0000_i1227" type="#_x0000_t75" style="width:15.05pt;height:11.7pt" o:ole="">
                  <v:imagedata r:id="rId371" o:title=""/>
                </v:shape>
                <o:OLEObject Type="Embed" ProgID="Equation.DSMT4" ShapeID="_x0000_i1227" DrawAspect="Content" ObjectID="_1668175732" r:id="rId379"/>
              </w:object>
            </w:r>
            <w:r w:rsidRPr="008C5B94">
              <w:rPr>
                <w:rFonts w:eastAsia="Times New Roman"/>
                <w:sz w:val="26"/>
                <w:szCs w:val="26"/>
              </w:rPr>
              <w:t>F</w:t>
            </w:r>
            <w:r w:rsidRPr="008C5B94">
              <w:rPr>
                <w:rFonts w:eastAsia="Times New Roman"/>
                <w:sz w:val="26"/>
                <w:szCs w:val="26"/>
                <w:vertAlign w:val="subscript"/>
              </w:rPr>
              <w:t>ms</w:t>
            </w:r>
            <w:r w:rsidRPr="008C5B94">
              <w:rPr>
                <w:rFonts w:eastAsia="Times New Roman"/>
                <w:sz w:val="26"/>
                <w:szCs w:val="26"/>
              </w:rPr>
              <w:t xml:space="preserve"> = </w:t>
            </w:r>
            <w:r w:rsidRPr="008C5B94">
              <w:rPr>
                <w:rFonts w:eastAsia="Times New Roman"/>
                <w:position w:val="-24"/>
                <w:sz w:val="26"/>
                <w:szCs w:val="26"/>
              </w:rPr>
              <w:object w:dxaOrig="980" w:dyaOrig="620">
                <v:shape id="_x0000_i1228" type="#_x0000_t75" style="width:49.4pt;height:31pt" o:ole="">
                  <v:imagedata r:id="rId380" o:title=""/>
                </v:shape>
                <o:OLEObject Type="Embed" ProgID="Equation.DSMT4" ShapeID="_x0000_i1228" DrawAspect="Content" ObjectID="_1668175733" r:id="rId381"/>
              </w:object>
            </w:r>
            <w:r w:rsidRPr="008C5B94">
              <w:rPr>
                <w:rFonts w:eastAsia="Times New Roman"/>
                <w:sz w:val="26"/>
                <w:szCs w:val="26"/>
              </w:rPr>
              <w:t xml:space="preserve">= </w:t>
            </w:r>
            <w:r w:rsidRPr="008C5B94">
              <w:rPr>
                <w:rFonts w:eastAsia="Times New Roman"/>
                <w:position w:val="-28"/>
                <w:sz w:val="26"/>
                <w:szCs w:val="26"/>
              </w:rPr>
              <w:object w:dxaOrig="1320" w:dyaOrig="660">
                <v:shape id="_x0000_i1229" type="#_x0000_t75" style="width:66.15pt;height:32.65pt" o:ole="">
                  <v:imagedata r:id="rId382" o:title=""/>
                </v:shape>
                <o:OLEObject Type="Embed" ProgID="Equation.DSMT4" ShapeID="_x0000_i1229" DrawAspect="Content" ObjectID="_1668175734" r:id="rId383"/>
              </w:object>
            </w:r>
            <w:r w:rsidRPr="008C5B94">
              <w:rPr>
                <w:rFonts w:eastAsia="Times New Roman"/>
                <w:sz w:val="26"/>
                <w:szCs w:val="26"/>
              </w:rPr>
              <w:t>= 66,67 (N)</w:t>
            </w:r>
          </w:p>
          <w:p w:rsidR="003077B4" w:rsidRPr="008C5B94" w:rsidRDefault="003077B4" w:rsidP="003077B4">
            <w:pPr>
              <w:jc w:val="both"/>
              <w:rPr>
                <w:rFonts w:eastAsia="Times New Roman"/>
                <w:sz w:val="26"/>
                <w:szCs w:val="26"/>
              </w:rPr>
            </w:pPr>
          </w:p>
        </w:tc>
        <w:tc>
          <w:tcPr>
            <w:tcW w:w="1072" w:type="dxa"/>
          </w:tcPr>
          <w:p w:rsidR="003077B4" w:rsidRPr="008C5B94" w:rsidRDefault="003077B4" w:rsidP="003077B4">
            <w:pPr>
              <w:jc w:val="both"/>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lastRenderedPageBreak/>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2</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2</w:t>
            </w:r>
          </w:p>
        </w:tc>
      </w:tr>
    </w:tbl>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1220D8" w:rsidRPr="008C5B94" w:rsidRDefault="003077B4" w:rsidP="003077B4">
      <w:pPr>
        <w:jc w:val="both"/>
        <w:rPr>
          <w:rFonts w:eastAsia="Times New Roman"/>
          <w:b/>
          <w:i/>
          <w:iCs/>
          <w:sz w:val="26"/>
          <w:szCs w:val="26"/>
        </w:rPr>
      </w:pPr>
      <w:r w:rsidRPr="008C5B94">
        <w:rPr>
          <w:rFonts w:eastAsia="Times New Roman"/>
          <w:b/>
          <w:i/>
          <w:iCs/>
          <w:sz w:val="26"/>
          <w:szCs w:val="26"/>
          <w:lang w:eastAsia="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2</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077B4" w:rsidRPr="008C5B94" w:rsidRDefault="003077B4" w:rsidP="003077B4">
      <w:pPr>
        <w:jc w:val="both"/>
        <w:rPr>
          <w:rFonts w:eastAsia="Times New Roman"/>
          <w:b/>
          <w:i/>
          <w:iCs/>
          <w:sz w:val="26"/>
          <w:szCs w:val="26"/>
        </w:rPr>
      </w:pPr>
    </w:p>
    <w:p w:rsidR="003077B4" w:rsidRPr="008C5B94" w:rsidRDefault="003077B4" w:rsidP="003077B4">
      <w:pPr>
        <w:jc w:val="both"/>
        <w:rPr>
          <w:rFonts w:eastAsia="Times New Roman"/>
          <w:b/>
          <w:sz w:val="26"/>
          <w:szCs w:val="26"/>
          <w:u w:val="single"/>
        </w:rPr>
      </w:pPr>
      <w:r w:rsidRPr="008C5B94">
        <w:rPr>
          <w:rFonts w:eastAsia="Times New Roman"/>
          <w:b/>
          <w:i/>
          <w:iCs/>
          <w:sz w:val="26"/>
          <w:szCs w:val="26"/>
        </w:rPr>
        <w:t>Câu 3 (1,5 điểm):</w:t>
      </w:r>
      <w:r w:rsidRPr="008C5B94">
        <w:rPr>
          <w:rFonts w:eastAsia="Times New Roman"/>
          <w:sz w:val="26"/>
          <w:szCs w:val="26"/>
        </w:rPr>
        <w:t xml:space="preserve"> Một Canô chạy từ bến A đến bến B rồi lại trở lại bến A trên một dòng sông.Tính vận tốc trung bình của Canô trong suốt quá trình cả đi lẫn về? </w:t>
      </w:r>
    </w:p>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sz w:val="26"/>
          <w:szCs w:val="26"/>
        </w:rPr>
      </w:pPr>
      <w:r w:rsidRPr="008C5B94">
        <w:rPr>
          <w:rFonts w:eastAsia="Times New Roman"/>
          <w:b/>
          <w:i/>
          <w:iCs/>
          <w:sz w:val="26"/>
          <w:szCs w:val="26"/>
        </w:rPr>
        <w:t>Câu 4 (2 điểm):</w:t>
      </w:r>
      <w:r w:rsidRPr="008C5B94">
        <w:rPr>
          <w:rFonts w:eastAsia="Times New Roman"/>
          <w:b/>
          <w:sz w:val="26"/>
          <w:szCs w:val="26"/>
        </w:rPr>
        <w:t xml:space="preserve"> </w:t>
      </w:r>
      <w:r w:rsidRPr="008C5B94">
        <w:rPr>
          <w:rFonts w:eastAsia="Times New Roman"/>
          <w:sz w:val="26"/>
          <w:szCs w:val="26"/>
        </w:rPr>
        <w:t>Lúc 6 giờ sáng một người đi xe gắn máy từ thành phố A về phía thành phố B ở cách A 300km, với vận tốc V</w:t>
      </w:r>
      <w:r w:rsidRPr="008C5B94">
        <w:rPr>
          <w:rFonts w:eastAsia="Times New Roman"/>
          <w:sz w:val="26"/>
          <w:szCs w:val="26"/>
          <w:vertAlign w:val="subscript"/>
        </w:rPr>
        <w:t>1</w:t>
      </w:r>
      <w:r w:rsidRPr="008C5B94">
        <w:rPr>
          <w:rFonts w:eastAsia="Times New Roman"/>
          <w:sz w:val="26"/>
          <w:szCs w:val="26"/>
        </w:rPr>
        <w:t>= 50km/h. Lúc 7 giờ  một xe ô tô đi từ B về phía A với vận tốc V</w:t>
      </w:r>
      <w:r w:rsidRPr="008C5B94">
        <w:rPr>
          <w:rFonts w:eastAsia="Times New Roman"/>
          <w:sz w:val="26"/>
          <w:szCs w:val="26"/>
          <w:vertAlign w:val="subscript"/>
        </w:rPr>
        <w:t>2</w:t>
      </w:r>
      <w:r w:rsidRPr="008C5B94">
        <w:rPr>
          <w:rFonts w:eastAsia="Times New Roman"/>
          <w:sz w:val="26"/>
          <w:szCs w:val="26"/>
        </w:rPr>
        <w:t>= 75km/h.</w:t>
      </w:r>
    </w:p>
    <w:p w:rsidR="003077B4" w:rsidRPr="008C5B94" w:rsidRDefault="003077B4" w:rsidP="003077B4">
      <w:pPr>
        <w:jc w:val="both"/>
        <w:rPr>
          <w:rFonts w:eastAsia="Times New Roman"/>
          <w:sz w:val="26"/>
          <w:szCs w:val="26"/>
        </w:rPr>
      </w:pPr>
      <w:r w:rsidRPr="008C5B94">
        <w:rPr>
          <w:rFonts w:eastAsia="Times New Roman"/>
          <w:sz w:val="26"/>
          <w:szCs w:val="26"/>
        </w:rPr>
        <w:t>a/ Hỏi hai xe gặp nhau lúc mấy giờ và cách A bao nhiêu km?</w:t>
      </w:r>
    </w:p>
    <w:p w:rsidR="003077B4" w:rsidRPr="008C5B94" w:rsidRDefault="003077B4" w:rsidP="003077B4">
      <w:pPr>
        <w:jc w:val="both"/>
        <w:rPr>
          <w:rFonts w:eastAsia="Times New Roman"/>
          <w:sz w:val="26"/>
          <w:szCs w:val="26"/>
        </w:rPr>
      </w:pPr>
      <w:r w:rsidRPr="008C5B94">
        <w:rPr>
          <w:rFonts w:eastAsia="Times New Roman"/>
          <w:sz w:val="26"/>
          <w:szCs w:val="26"/>
        </w:rPr>
        <w:t>b/ Trên đường có một người đi xe đạp, lúc nào cũng cách đều hai xe trên. Biết rằng người đi xe đạp khởi hành lúc 7 h. Hỏi.</w:t>
      </w:r>
    </w:p>
    <w:p w:rsidR="003077B4" w:rsidRPr="008C5B94" w:rsidRDefault="003077B4" w:rsidP="003077B4">
      <w:pPr>
        <w:ind w:left="360"/>
        <w:jc w:val="both"/>
        <w:rPr>
          <w:rFonts w:eastAsia="Times New Roman"/>
          <w:sz w:val="26"/>
          <w:szCs w:val="26"/>
        </w:rPr>
      </w:pPr>
      <w:r w:rsidRPr="008C5B94">
        <w:rPr>
          <w:rFonts w:eastAsia="Times New Roman"/>
          <w:sz w:val="26"/>
          <w:szCs w:val="26"/>
        </w:rPr>
        <w:t>-Vận tốc của người đi xe đạp?</w:t>
      </w:r>
    </w:p>
    <w:p w:rsidR="003077B4" w:rsidRPr="008C5B94" w:rsidRDefault="003077B4" w:rsidP="003077B4">
      <w:pPr>
        <w:ind w:left="360"/>
        <w:jc w:val="both"/>
        <w:rPr>
          <w:rFonts w:eastAsia="Times New Roman"/>
          <w:sz w:val="26"/>
          <w:szCs w:val="26"/>
        </w:rPr>
      </w:pPr>
      <w:r w:rsidRPr="008C5B94">
        <w:rPr>
          <w:rFonts w:eastAsia="Times New Roman"/>
          <w:sz w:val="26"/>
          <w:szCs w:val="26"/>
        </w:rPr>
        <w:t>-Người đó đi theo hướng nào?</w:t>
      </w:r>
    </w:p>
    <w:p w:rsidR="003077B4" w:rsidRPr="008C5B94" w:rsidRDefault="003077B4" w:rsidP="003077B4">
      <w:pPr>
        <w:ind w:left="360"/>
        <w:jc w:val="both"/>
        <w:rPr>
          <w:rFonts w:eastAsia="Times New Roman"/>
          <w:b/>
          <w:sz w:val="26"/>
          <w:szCs w:val="26"/>
          <w:u w:val="single"/>
        </w:rPr>
      </w:pPr>
      <w:r w:rsidRPr="008C5B94">
        <w:rPr>
          <w:rFonts w:eastAsia="Times New Roman"/>
          <w:sz w:val="26"/>
          <w:szCs w:val="26"/>
        </w:rPr>
        <w:t>-Điểm khởi hành của người đó cách B bao nhiêu km?</w:t>
      </w:r>
    </w:p>
    <w:p w:rsidR="003077B4" w:rsidRPr="008C5B94" w:rsidRDefault="003077B4" w:rsidP="003077B4">
      <w:pPr>
        <w:ind w:left="360"/>
        <w:jc w:val="both"/>
        <w:rPr>
          <w:rFonts w:eastAsia="Times New Roman"/>
          <w:b/>
          <w:sz w:val="26"/>
          <w:szCs w:val="26"/>
          <w:u w:val="single"/>
        </w:rPr>
      </w:pPr>
    </w:p>
    <w:tbl>
      <w:tblPr>
        <w:tblW w:w="5000" w:type="pct"/>
        <w:tblLook w:val="0000" w:firstRow="0" w:lastRow="0" w:firstColumn="0" w:lastColumn="0" w:noHBand="0" w:noVBand="0"/>
      </w:tblPr>
      <w:tblGrid>
        <w:gridCol w:w="7108"/>
        <w:gridCol w:w="3314"/>
      </w:tblGrid>
      <w:tr w:rsidR="003077B4" w:rsidRPr="008C5B94" w:rsidTr="001220D8">
        <w:tc>
          <w:tcPr>
            <w:tcW w:w="3410" w:type="pct"/>
          </w:tcPr>
          <w:p w:rsidR="003077B4" w:rsidRPr="008C5B94" w:rsidRDefault="003077B4" w:rsidP="003077B4">
            <w:pPr>
              <w:jc w:val="both"/>
              <w:rPr>
                <w:rFonts w:eastAsia="Times New Roman"/>
                <w:sz w:val="26"/>
                <w:szCs w:val="26"/>
              </w:rPr>
            </w:pPr>
            <w:r w:rsidRPr="008C5B94">
              <w:rPr>
                <w:rFonts w:eastAsia="Times New Roman"/>
                <w:b/>
                <w:i/>
                <w:iCs/>
                <w:sz w:val="26"/>
                <w:szCs w:val="26"/>
              </w:rPr>
              <w:t>Câu 5(2 điểm):</w:t>
            </w:r>
            <w:r w:rsidRPr="008C5B94">
              <w:rPr>
                <w:rFonts w:eastAsia="Times New Roman"/>
                <w:b/>
                <w:sz w:val="26"/>
                <w:szCs w:val="26"/>
              </w:rPr>
              <w:t xml:space="preserve"> </w:t>
            </w:r>
            <w:r w:rsidRPr="008C5B94">
              <w:rPr>
                <w:rFonts w:eastAsia="Times New Roman"/>
                <w:sz w:val="26"/>
                <w:szCs w:val="26"/>
              </w:rPr>
              <w:t>Hai hình trụ A và B đặt thẳng đứng có tiết diện lần lượt là 100cm</w:t>
            </w:r>
            <w:r w:rsidRPr="008C5B94">
              <w:rPr>
                <w:rFonts w:eastAsia="Times New Roman"/>
                <w:sz w:val="26"/>
                <w:szCs w:val="26"/>
                <w:vertAlign w:val="superscript"/>
              </w:rPr>
              <w:t>2</w:t>
            </w:r>
            <w:r w:rsidRPr="008C5B94">
              <w:rPr>
                <w:rFonts w:eastAsia="Times New Roman"/>
                <w:sz w:val="26"/>
                <w:szCs w:val="26"/>
              </w:rPr>
              <w:t xml:space="preserve"> và 200cm</w:t>
            </w:r>
            <w:r w:rsidRPr="008C5B94">
              <w:rPr>
                <w:rFonts w:eastAsia="Times New Roman"/>
                <w:sz w:val="26"/>
                <w:szCs w:val="26"/>
                <w:vertAlign w:val="superscript"/>
              </w:rPr>
              <w:t>2</w:t>
            </w:r>
            <w:r w:rsidRPr="008C5B94">
              <w:rPr>
                <w:rFonts w:eastAsia="Times New Roman"/>
                <w:sz w:val="26"/>
                <w:szCs w:val="26"/>
              </w:rPr>
              <w:t xml:space="preserve"> được nối thông đáy bằng một ống nhỏ qua khoá k như hình vẽ. Lúc đầu khoá k để ngăn cách hai bình, sau đó đổ 3 lít dầu vào bình A, đổ 5,4 lít nước vào bình B. </w:t>
            </w:r>
            <w:r w:rsidRPr="008C5B94">
              <w:rPr>
                <w:rFonts w:eastAsia="Times New Roman"/>
                <w:sz w:val="26"/>
                <w:szCs w:val="26"/>
              </w:rPr>
              <w:lastRenderedPageBreak/>
              <w:t>Sau đó mở khoá k để tạo thành một bình thông nhau. Tính độ cao mực chất lỏng ở mỗi bình. Cho biết trọng lượng riêng của dầu và của nước lần lượt là: d</w:t>
            </w:r>
            <w:r w:rsidRPr="008C5B94">
              <w:rPr>
                <w:rFonts w:eastAsia="Times New Roman"/>
                <w:sz w:val="26"/>
                <w:szCs w:val="26"/>
                <w:vertAlign w:val="subscript"/>
              </w:rPr>
              <w:t>1</w:t>
            </w:r>
            <w:r w:rsidRPr="008C5B94">
              <w:rPr>
                <w:rFonts w:eastAsia="Times New Roman"/>
                <w:sz w:val="26"/>
                <w:szCs w:val="26"/>
              </w:rPr>
              <w:t>=8000N/m</w:t>
            </w:r>
            <w:r w:rsidRPr="008C5B94">
              <w:rPr>
                <w:rFonts w:eastAsia="Times New Roman"/>
                <w:sz w:val="26"/>
                <w:szCs w:val="26"/>
                <w:vertAlign w:val="superscript"/>
              </w:rPr>
              <w:t>3</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10 000N/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jc w:val="both"/>
              <w:rPr>
                <w:rFonts w:eastAsia="Times New Roman"/>
                <w:b/>
                <w:sz w:val="26"/>
                <w:szCs w:val="26"/>
                <w:u w:val="single"/>
              </w:rPr>
            </w:pPr>
            <w:r w:rsidRPr="008C5B94">
              <w:rPr>
                <w:rFonts w:eastAsia="Times New Roman"/>
                <w:b/>
                <w:sz w:val="26"/>
                <w:szCs w:val="26"/>
                <w:u w:val="single"/>
              </w:rPr>
              <w:t xml:space="preserve"> </w:t>
            </w:r>
          </w:p>
        </w:tc>
        <w:tc>
          <w:tcPr>
            <w:tcW w:w="1590" w:type="pct"/>
          </w:tcPr>
          <w:p w:rsidR="003077B4" w:rsidRPr="008C5B94" w:rsidRDefault="004179E8" w:rsidP="003077B4">
            <w:pPr>
              <w:jc w:val="both"/>
              <w:rPr>
                <w:rFonts w:eastAsia="Times New Roman"/>
                <w:b/>
                <w:sz w:val="26"/>
                <w:szCs w:val="26"/>
                <w:u w:val="single"/>
              </w:rPr>
            </w:pPr>
            <w:r w:rsidRPr="008C5B94">
              <w:rPr>
                <w:rFonts w:eastAsia="Times New Roman"/>
                <w:noProof/>
                <w:lang w:eastAsia="en-US"/>
              </w:rPr>
              <w:lastRenderedPageBreak/>
              <mc:AlternateContent>
                <mc:Choice Requires="wpg">
                  <w:drawing>
                    <wp:anchor distT="0" distB="0" distL="114300" distR="114300" simplePos="0" relativeHeight="252052992" behindDoc="0" locked="0" layoutInCell="1" allowOverlap="1" wp14:anchorId="34557865" wp14:editId="4DF87C8E">
                      <wp:simplePos x="0" y="0"/>
                      <wp:positionH relativeFrom="column">
                        <wp:posOffset>101600</wp:posOffset>
                      </wp:positionH>
                      <wp:positionV relativeFrom="paragraph">
                        <wp:posOffset>234950</wp:posOffset>
                      </wp:positionV>
                      <wp:extent cx="1659255" cy="1365250"/>
                      <wp:effectExtent l="1270" t="1270" r="0" b="14605"/>
                      <wp:wrapNone/>
                      <wp:docPr id="1502" name="Group 1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1365250"/>
                                <a:chOff x="8248" y="11649"/>
                                <a:chExt cx="2613" cy="2150"/>
                              </a:xfrm>
                            </wpg:grpSpPr>
                            <wps:wsp>
                              <wps:cNvPr id="1503" name="Rectangle 1085"/>
                              <wps:cNvSpPr>
                                <a:spLocks noChangeArrowheads="1"/>
                              </wps:cNvSpPr>
                              <wps:spPr bwMode="auto">
                                <a:xfrm>
                                  <a:off x="8717" y="11823"/>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4" name="Rectangle 1086"/>
                              <wps:cNvSpPr>
                                <a:spLocks noChangeArrowheads="1"/>
                              </wps:cNvSpPr>
                              <wps:spPr bwMode="auto">
                                <a:xfrm>
                                  <a:off x="9732" y="11822"/>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5" name="Rectangle 1087"/>
                              <wps:cNvSpPr>
                                <a:spLocks noChangeArrowheads="1"/>
                              </wps:cNvSpPr>
                              <wps:spPr bwMode="auto">
                                <a:xfrm>
                                  <a:off x="8736" y="12529"/>
                                  <a:ext cx="1032" cy="126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6" name="Rectangle 1088"/>
                              <wps:cNvSpPr>
                                <a:spLocks noChangeArrowheads="1"/>
                              </wps:cNvSpPr>
                              <wps:spPr bwMode="auto">
                                <a:xfrm>
                                  <a:off x="9693" y="12540"/>
                                  <a:ext cx="847" cy="1239"/>
                                </a:xfrm>
                                <a:prstGeom prst="rect">
                                  <a:avLst/>
                                </a:prstGeom>
                                <a:pattFill prst="pct8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 name="Rectangle 1089"/>
                              <wps:cNvSpPr>
                                <a:spLocks noChangeArrowheads="1"/>
                              </wps:cNvSpPr>
                              <wps:spPr bwMode="auto">
                                <a:xfrm>
                                  <a:off x="9330" y="11842"/>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8" name="Rectangle 1090"/>
                              <wps:cNvSpPr>
                                <a:spLocks noChangeArrowheads="1"/>
                              </wps:cNvSpPr>
                              <wps:spPr bwMode="auto">
                                <a:xfrm>
                                  <a:off x="8798" y="12066"/>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509" name="Rectangle 1091"/>
                              <wps:cNvSpPr>
                                <a:spLocks noChangeArrowheads="1"/>
                              </wps:cNvSpPr>
                              <wps:spPr bwMode="auto">
                                <a:xfrm>
                                  <a:off x="10134" y="12037"/>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510" name="Line 1092"/>
                              <wps:cNvCnPr/>
                              <wps:spPr bwMode="auto">
                                <a:xfrm>
                                  <a:off x="9705" y="13251"/>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093"/>
                              <wps:cNvCnPr/>
                              <wps:spPr bwMode="auto">
                                <a:xfrm>
                                  <a:off x="9499" y="13251"/>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2" name="Rectangle 1094"/>
                              <wps:cNvSpPr>
                                <a:spLocks noChangeArrowheads="1"/>
                              </wps:cNvSpPr>
                              <wps:spPr bwMode="auto">
                                <a:xfrm>
                                  <a:off x="9447" y="12849"/>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513" name="Rectangle 1095"/>
                              <wps:cNvSpPr>
                                <a:spLocks noChangeArrowheads="1"/>
                              </wps:cNvSpPr>
                              <wps:spPr bwMode="auto">
                                <a:xfrm>
                                  <a:off x="8248" y="11649"/>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4" o:spid="_x0000_s1257" style="position:absolute;left:0;text-align:left;margin-left:8pt;margin-top:18.5pt;width:130.65pt;height:107.5pt;z-index:252052992" coordorigin="8248,11649" coordsize="2613,2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2HLBmwUAAGonAAAOAAAAZHJzL2Uyb0RvYy54bWzsWm1zozYQ/t6Z/geG744Rb0ZMnJucHWc6 k7aZXvsDZMDAFBAVJHau0//e1Qpj45dz4us51xnywQFLFtLus88+WnH9YZVn2nMkqpQXY51cGboW FQEP0yIe63/8Pht4ulbVrAhZxotorL9Elf7h5scfrpelH5k84VkYCQ0GKSp/WY71pK5LfzisgiTK WXXFy6iAxgUXOavhVsTDULAljJ5nQ9Mw3OGSi7AUPIiqCr6dqkb9BsdfLKKg/nWxqKJay8Y6zK3G T4Gfc/k5vLlmfixYmaRBMw12xixylhbw0HaoKauZ9iTSvaHyNBC84ov6KuD5kC8WaRDhGmA1xNhZ zb3gTyWuJfaXcdmaCUy7Y6ezhw1+eX4UWhqC7xzD1LWC5eAlfLBGDM+WBlqWsQ/97kX5qXwUapVw +cCDPytoHu62y/tYddbmy595CCOyp5qjgVYLkcshYOnaCv3w0vohWtVaAF8S16Gm4+haAG3Ech3T aTwVJOBO+TvPtAFZspm4NlVuDJK7ZgDTJZb6tQnLkq1D5qsn42yb2cmlAeyqjWWrr7Psp4SVETqs khbbWBZmoyz7GyCSFXEWSes6yrrYd23aStlVK/gkgY7RrRB8mUQshKkRXImcMwyufiBvKvDKSUN7 IzJqDOaZljJYa29DGhONTUdux1zML0VV30c81+TFWBewAHQke36oamXZdRfp14pnaThLswxvRDyf ZEJ7ZhB+M/xrRu90ywptCaujBvjqy2MY+HdojDytgUiyNAdstJ2YLy13V4QwT+bXLM3UNaAhKxC5 ynoKCHMevoAlBVcsAawGFwkXn3VtCQwx1qu/npiIdC37qQBvUGLbklLwxnZGJtyI7Zb5dgsrAhhq rNe6pi4ntaKhp1KkcQJPIrj2gt9CqCxSNK30rppVM1nA6uVAax8ELeKjg0Fw+jcCLR1ZwEkY5Z5p dkHryaYesz1mO0QLSeMA0Y4kdC6EWW9kuQqzpmM2mWlDtC1oTRfx3OalNxNtyepa8mzDy2VQmw4y yCIGyt1j3w5ztl3mB/t2mLrpAhNdP1GOLemT+QWXM1BJQH0DK4W0INvkmlEB/U2JaRsfTTqYud5o YM9sZ0BHhjcwCP1IXcOm9nT2j5w6sf0kDcOoeEiLaK3GiP26nNzoQqWjUI/JpEJBO6BVOgmn2s5L Hct0ur0xp3Smj5IDbLD+j1YB8dEnnPioSoK4ORC83gWDl7oUpJpMOKYDyR1lwzp4PRsEFCYc08K4 /i9j11PKpw3M4whtu/SxCxuHVuqBM/rYfUexCLFxIHYxTi6UeKllgQJXYtHeFYt0vcGBzYEM6/Nj t4OyTph20manW7/B+S43OICJfcxSxMeFMOuNJDAx3xgu7qyUcJJVENdrMNtkovMh28q0N+o2g955 d549sE33bmAb0+ngdjaxB+6MjJypNZ1MpqSr21CPqmIeiLlzdZtUj53weVWUDTfyUZUfwF6ov3op KtnuhBStV/OVKgOSdoPf10O6RTx6kC6wKHchuiAGsaAqo/jCwl1tzxcntnfHsnLPF1vl0DdvXbf4 oi2u9HzR4QsCalTJCyxnEIOiKG2oYlI8iqYo9ar6PVRMoLYlI98yHeScTeTDg+S+9KROyKCsgtFy pHbf0QlfX5KH06um8v7FKjyuY79o9I7io7XDUY5QCfV4TUfuMKSjL1mvJ2QXb3jMcy7ebAr57jDe bNKU3k9spXq87Z707hcpd8qoLRF3Nex3ibf2uHj7UJM2R8ZbZ5Tf8HzIljU5lEPe+hR4Xa6DWvMr afHUkWZLB/32qa/kN+cbO5X8LTnUlqt7OdSVQwffgaAXfQfiwEsja7rYvDJiwUH+O1QIdxJBc8IG 09uXRn0UHo7C/0vE4TtI8EIXlqGbl8/kG2Pb9yggN6/I3fwLAAD//wMAUEsDBBQABgAIAAAAIQD0 58Tc3wAAAAkBAAAPAAAAZHJzL2Rvd25yZXYueG1sTI9PS8NAEMXvgt9hGcGb3fyhjcRsSinqqQi2 gnjbZqdJaHY2ZLdJ+u0dT/Y083jDm98r1rPtxIiDbx0piBcRCKTKmZZqBV+Ht6dnED5oMrpzhAqu 6GFd3t8VOjduok8c96EWHEI+1wqaEPpcSl81aLVfuB6JvZMbrA4sh1qaQU8cbjuZRNFKWt0Sf2h0 j9sGq/P+YhW8T3rapPHruDufttefw/LjexejUo8P8+YFRMA5/B/DHz6jQ8lMR3ch40XHesVVgoI0 48l+kmUpiCMvyyQCWRbytkH5CwAA//8DAFBLAQItABQABgAIAAAAIQC2gziS/gAAAOEBAAATAAAA AAAAAAAAAAAAAAAAAABbQ29udGVudF9UeXBlc10ueG1sUEsBAi0AFAAGAAgAAAAhADj9If/WAAAA lAEAAAsAAAAAAAAAAAAAAAAALwEAAF9yZWxzLy5yZWxzUEsBAi0AFAAGAAgAAAAhAKLYcsGbBQAA aicAAA4AAAAAAAAAAAAAAAAALgIAAGRycy9lMm9Eb2MueG1sUEsBAi0AFAAGAAgAAAAhAPTnxNzf AAAACQEAAA8AAAAAAAAAAAAAAAAA9QcAAGRycy9kb3ducmV2LnhtbFBLBQYAAAAABAAEAPMAAAAB CQAAAAA= ">
                      <v:rect id="Rectangle 1085" o:spid="_x0000_s1258" style="position:absolute;left:8717;top:11823;width:1048;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oxycQA AADdAAAADwAAAGRycy9kb3ducmV2LnhtbERPS2sCMRC+C/0PYQq9SE2qKLIapaiF4kHwAfU4bKa7 SzeTJYm69tcbQfA2H99zpvPW1uJMPlSONXz0FAji3JmKCw2H/df7GESIyAZrx6ThSgHms5fOFDPj Lryl8y4WIoVwyFBDGWOTSRnykiyGnmuIE/frvMWYoC+k8XhJ4baWfaVG0mLFqaHEhhYl5X+7k9XQ /CzQrjYyrv118H88HTbLpepq/fbafk5ARGrjU/xwf5s0f6gGcP8mnSBnNwAAAP//AwBQSwECLQAU AAYACAAAACEA8PeKu/0AAADiAQAAEwAAAAAAAAAAAAAAAAAAAAAAW0NvbnRlbnRfVHlwZXNdLnht bFBLAQItABQABgAIAAAAIQAx3V9h0gAAAI8BAAALAAAAAAAAAAAAAAAAAC4BAABfcmVscy8ucmVs c1BLAQItABQABgAIAAAAIQAzLwWeQQAAADkAAAAQAAAAAAAAAAAAAAAAACkCAABkcnMvc2hhcGV4 bWwueG1sUEsBAi0AFAAGAAgAAAAhAHy6McnEAAAA3QAAAA8AAAAAAAAAAAAAAAAAmAIAAGRycy9k b3ducmV2LnhtbFBLBQYAAAAABAAEAPUAAACJAwAAAAA= " strokeweight="1.5pt"/>
                      <v:rect id="Rectangle 1086" o:spid="_x0000_s1259" style="position:absolute;left:9732;top:11822;width:832;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OpvcQA AADdAAAADwAAAGRycy9kb3ducmV2LnhtbERPS2sCMRC+F/ofwhS8SE18tJStUcQHiAdBK7THYTPd XbqZLEnU1V9vBKG3+fieM562thYn8qFyrKHfUyCIc2cqLjQcvlavHyBCRDZYOyYNFwownTw/jTEz 7sw7Ou1jIVIIhww1lDE2mZQhL8li6LmGOHG/zluMCfpCGo/nFG5rOVDqXVqsODWU2NC8pPxvf7Qa mu852uVWxo2/DK8/x8N2sVBdrTsv7ewTRKQ2/osf7rVJ89/UCO7fpBPk5AYAAP//AwBQSwECLQAU AAYACAAAACEA8PeKu/0AAADiAQAAEwAAAAAAAAAAAAAAAAAAAAAAW0NvbnRlbnRfVHlwZXNdLnht bFBLAQItABQABgAIAAAAIQAx3V9h0gAAAI8BAAALAAAAAAAAAAAAAAAAAC4BAABfcmVscy8ucmVs c1BLAQItABQABgAIAAAAIQAzLwWeQQAAADkAAAAQAAAAAAAAAAAAAAAAACkCAABkcnMvc2hhcGV4 bWwueG1sUEsBAi0AFAAGAAgAAAAhAPNTqb3EAAAA3QAAAA8AAAAAAAAAAAAAAAAAmAIAAGRycy9k b3ducmV2LnhtbFBLBQYAAAAABAAEAPUAAACJAwAAAAA= " strokeweight="1.5pt"/>
                      <v:rect id="Rectangle 1087" o:spid="_x0000_s1260" style="position:absolute;left:8736;top:12529;width:1032;height:1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3OasIA AADdAAAADwAAAGRycy9kb3ducmV2LnhtbERP32vCMBB+F/Y/hBvsTVM3K9I1FRkIgz3IrL4fza2J NpfaZFr/+2Uw2Nt9fD+vXI+uE1cagvWsYD7LQBA3XltuFRzq7XQFIkRkjZ1nUnCnAOvqYVJiof2N P+m6j61IIRwKVGBi7AspQ2PIYZj5njhxX35wGBMcWqkHvKVw18nnLFtKh5ZTg8Ge3gw15/23U2C3 Fj9MvoxHvNz7cfFy2s3rWqmnx3HzCiLSGP/Ff+53nebnWQ6/36QTZ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RDc5qwgAAAN0AAAAPAAAAAAAAAAAAAAAAAJgCAABkcnMvZG93 bnJldi54bWxQSwUGAAAAAAQABAD1AAAAhwMAAAAA " fillcolor="black" stroked="f">
                        <v:fill r:id="rId384" o:title="" type="pattern"/>
                      </v:rect>
                      <v:rect id="Rectangle 1088" o:spid="_x0000_s1261" style="position:absolute;left:9693;top:12540;width:847;height:1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nwBcQA AADdAAAADwAAAGRycy9kb3ducmV2LnhtbERPTWvCQBC9F/oflil4a3arVGrqRlQqeJNqDz0O2TGJ yc6m2W1M/fWuUPA2j/c588VgG9FT5yvHGl4SBYI4d6biQsPXYfP8BsIHZIONY9LwRx4W2ePDHFPj zvxJ/T4UIoawT1FDGUKbSunzkiz6xLXEkTu6zmKIsCuk6fAcw20jx0pNpcWKY0OJLa1Lyuv9r9Xw UW8n3+Pdqj79zGZ42SizlIXRevQ0LN9BBBrCXfzv3po4/1VN4fZNPEFmVwAAAP//AwBQSwECLQAU AAYACAAAACEA8PeKu/0AAADiAQAAEwAAAAAAAAAAAAAAAAAAAAAAW0NvbnRlbnRfVHlwZXNdLnht bFBLAQItABQABgAIAAAAIQAx3V9h0gAAAI8BAAALAAAAAAAAAAAAAAAAAC4BAABfcmVscy8ucmVs c1BLAQItABQABgAIAAAAIQAzLwWeQQAAADkAAAAQAAAAAAAAAAAAAAAAACkCAABkcnMvc2hhcGV4 bWwueG1sUEsBAi0AFAAGAAgAAAAhAKV58AXEAAAA3QAAAA8AAAAAAAAAAAAAAAAAmAIAAGRycy9k b3ducmV2LnhtbFBLBQYAAAAABAAEAPUAAACJAwAAAAA= " fillcolor="black" stroked="f">
                        <v:fill r:id="rId385" o:title="" type="pattern"/>
                      </v:rect>
                      <v:rect id="Rectangle 1089" o:spid="_x0000_s1262" style="position:absolute;left:9330;top:11842;width:89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E3ysQA AADdAAAADwAAAGRycy9kb3ducmV2LnhtbERPS2sCMRC+F/ofwhS8SE1UbMvWKOIDxIOgFdrjsJnu Lt1MliTq6q83gtDbfHzPGU9bW4sT+VA51tDvKRDEuTMVFxoOX6vXDxAhIhusHZOGCwWYTp6fxpgZ d+YdnfaxECmEQ4YayhibTMqQl2Qx9FxDnLhf5y3GBH0hjcdzCre1HCj1Ji1WnBpKbGheUv63P1oN zfcc7XIr48Zfhtef42G7WKiu1p2XdvYJIlIb/8UP99qk+SP1Dvdv0glycgMAAP//AwBQSwECLQAU AAYACAAAACEA8PeKu/0AAADiAQAAEwAAAAAAAAAAAAAAAAAAAAAAW0NvbnRlbnRfVHlwZXNdLnht bFBLAQItABQABgAIAAAAIQAx3V9h0gAAAI8BAAALAAAAAAAAAAAAAAAAAC4BAABfcmVscy8ucmVs c1BLAQItABQABgAIAAAAIQAzLwWeQQAAADkAAAAQAAAAAAAAAAAAAAAAACkCAABkcnMvc2hhcGV4 bWwueG1sUEsBAi0AFAAGAAgAAAAhAAOBN8rEAAAA3QAAAA8AAAAAAAAAAAAAAAAAmAIAAGRycy9k b3ducmV2LnhtbFBLBQYAAAAABAAEAPUAAACJAwAAAAA= " strokeweight="1.5pt"/>
                      <v:rect id="Rectangle 1090" o:spid="_x0000_s1263" style="position:absolute;left:8798;top:12066;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ZQ3MYA AADdAAAADwAAAGRycy9kb3ducmV2LnhtbESPQWvCQBCF7wX/wzJCL0U3FVokuooI0lAEaWw9D9lp Epqdjdk1if++cyj0NsN789436+3oGtVTF2rPBp7nCSjiwtuaSwOf58NsCSpEZIuNZzJwpwDbzeRh jan1A39Qn8dSSQiHFA1UMbap1qGoyGGY+5ZYtG/fOYyydqW2HQ4S7hq9SJJX7bBmaaiwpX1FxU9+ cwaG4tRfzsc3fXq6ZJ6v2XWff70b8zgddytQkcb4b/67zqzgvySCK9/ICHrzCwAA//8DAFBLAQIt ABQABgAIAAAAIQDw94q7/QAAAOIBAAATAAAAAAAAAAAAAAAAAAAAAABbQ29udGVudF9UeXBlc10u eG1sUEsBAi0AFAAGAAgAAAAhADHdX2HSAAAAjwEAAAsAAAAAAAAAAAAAAAAALgEAAF9yZWxzLy5y ZWxzUEsBAi0AFAAGAAgAAAAhADMvBZ5BAAAAOQAAABAAAAAAAAAAAAAAAAAAKQIAAGRycy9zaGFw ZXhtbC54bWxQSwECLQAUAAYACAAAACEAnRZQ3MYAAADdAAAADwAAAAAAAAAAAAAAAACYAgAAZHJz L2Rvd25yZXYueG1sUEsFBgAAAAAEAAQA9QAAAIsDAAAAAA== " filled="f" stroked="f">
                        <v:textbox>
                          <w:txbxContent>
                            <w:p w:rsidR="001220D8" w:rsidRDefault="001220D8" w:rsidP="003077B4">
                              <w:r>
                                <w:t>B</w:t>
                              </w:r>
                            </w:p>
                          </w:txbxContent>
                        </v:textbox>
                      </v:rect>
                      <v:rect id="Rectangle 1091" o:spid="_x0000_s1264" style="position:absolute;left:10134;top:12037;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r1R8MA AADdAAAADwAAAGRycy9kb3ducmV2LnhtbERPTWvCQBC9C/6HZYReim4sKJq6igiloQhitJ6H7DQJ zc7G7DaJ/94VCt7m8T5ntelNJVpqXGlZwXQSgSDOrC45V3A+fYwXIJxH1lhZJgU3crBZDwcrjLXt +Eht6nMRQtjFqKDwvo6ldFlBBt3E1sSB+7GNQR9gk0vdYBfCTSXfomguDZYcGgqsaVdQ9pv+GQVd dmgvp/2nPLxeEsvX5LpLv7+Uehn123cQnnr/FP+7Ex3mz6IlPL4JJ8j1HQAA//8DAFBLAQItABQA BgAIAAAAIQDw94q7/QAAAOIBAAATAAAAAAAAAAAAAAAAAAAAAABbQ29udGVudF9UeXBlc10ueG1s UEsBAi0AFAAGAAgAAAAhADHdX2HSAAAAjwEAAAsAAAAAAAAAAAAAAAAALgEAAF9yZWxzLy5yZWxz UEsBAi0AFAAGAAgAAAAhADMvBZ5BAAAAOQAAABAAAAAAAAAAAAAAAAAAKQIAAGRycy9zaGFwZXht bC54bWxQSwECLQAUAAYACAAAACEA8lr1R8MAAADdAAAADwAAAAAAAAAAAAAAAACYAgAAZHJzL2Rv d25yZXYueG1sUEsFBgAAAAAEAAQA9QAAAIgDAAAAAA== " filled="f" stroked="f">
                        <v:textbox>
                          <w:txbxContent>
                            <w:p w:rsidR="001220D8" w:rsidRDefault="001220D8" w:rsidP="003077B4">
                              <w:r>
                                <w:t>A</w:t>
                              </w:r>
                            </w:p>
                          </w:txbxContent>
                        </v:textbox>
                      </v:rect>
                      <v:line id="Line 1092" o:spid="_x0000_s1265" style="position:absolute;visibility:visible;mso-wrap-style:square" from="9705,13251" to="9705,13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FjXMYAAADdAAAADwAAAGRycy9kb3ducmV2LnhtbESPQWvCQBCF74X+h2WE3upGS0uJriIF a+nNtAi9DdkxicnOxt2Npv++cxB6m+G9ee+b5Xp0nbpQiI1nA7NpBoq49LbhysD31/bxFVRMyBY7 z2TglyKsV/d3S8ytv/KeLkWqlIRwzNFAnVKfax3LmhzGqe+JRTv64DDJGiptA14l3HV6nmUv2mHD 0lBjT281lW0xOAOHoeCfU7sNHQ7vu93xcG7j06cxD5NxswCVaEz/5tv1hxX855nwyzcygl7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hY1zGAAAA3QAAAA8AAAAAAAAA AAAAAAAAoQIAAGRycy9kb3ducmV2LnhtbFBLBQYAAAAABAAEAPkAAACUAwAAAAA= " strokeweight="1.5pt"/>
                      <v:line id="Line 1093" o:spid="_x0000_s1266" style="position:absolute;visibility:visible;mso-wrap-style:square" from="9499,13251" to="9911,13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3Gx8MAAADdAAAADwAAAGRycy9kb3ducmV2LnhtbERPTWvCQBC9F/oflin0ppu0VCR1lSJY pTejCL0N2TFJk52NuxuN/94VhN7m8T5nthhMK87kfG1ZQTpOQBAXVtdcKtjvVqMpCB+QNbaWScGV PCzmz08zzLS98JbOeShFDGGfoYIqhC6T0hcVGfRj2xFH7midwRChK6V2eInhppVvSTKRBmuODRV2 tKyoaPLeKDj0Of/+NSvXYv+9Xh8Pp8a//yj1+jJ8fYIINIR/8cO90XH+R5rC/Zt4gp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txsfDAAAA3QAAAA8AAAAAAAAAAAAA AAAAoQIAAGRycy9kb3ducmV2LnhtbFBLBQYAAAAABAAEAPkAAACRAwAAAAA= " strokeweight="1.5pt"/>
                      <v:rect id="Rectangle 1094" o:spid="_x0000_s1267" style="position:absolute;left:9447;top:12849;width:68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fx68QA AADdAAAADwAAAGRycy9kb3ducmV2LnhtbERP22rCQBB9L/gPywi+lLpRaJE0GxFBGkSQxsvzkJ0m odnZmN0m8e+7hYJvczjXSdajaURPnastK1jMIxDEhdU1lwrOp93LCoTzyBoby6TgTg7W6eQpwVjb gT+pz30pQgi7GBVU3rexlK6oyKCb25Y4cF+2M+gD7EqpOxxCuGnkMorepMGaQ0OFLW0rKr7zH6Ng KI799XT4kMfna2b5lt22+WWv1Gw6bt5BeBr9Q/zvznSY/7pYwt834QSZ/gIAAP//AwBQSwECLQAU AAYACAAAACEA8PeKu/0AAADiAQAAEwAAAAAAAAAAAAAAAAAAAAAAW0NvbnRlbnRfVHlwZXNdLnht bFBLAQItABQABgAIAAAAIQAx3V9h0gAAAI8BAAALAAAAAAAAAAAAAAAAAC4BAABfcmVscy8ucmVs c1BLAQItABQABgAIAAAAIQAzLwWeQQAAADkAAAAQAAAAAAAAAAAAAAAAACkCAABkcnMvc2hhcGV4 bWwueG1sUEsBAi0AFAAGAAgAAAAhAHkn8evEAAAA3QAAAA8AAAAAAAAAAAAAAAAAmAIAAGRycy9k b3ducmV2LnhtbFBLBQYAAAAABAAEAPUAAACJAwAAAAA= " filled="f" stroked="f">
                        <v:textbox>
                          <w:txbxContent>
                            <w:p w:rsidR="001220D8" w:rsidRDefault="001220D8" w:rsidP="003077B4">
                              <w:r>
                                <w:t>k</w:t>
                              </w:r>
                            </w:p>
                          </w:txbxContent>
                        </v:textbox>
                      </v:rect>
                      <v:rect id="Rectangle 1095" o:spid="_x0000_s1268" style="position:absolute;left:8248;top:11649;width:2613;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2sZcIA AADdAAAADwAAAGRycy9kb3ducmV2LnhtbERPS4vCMBC+C/6HMMLeNHFdi1ajLAvCgnrwAV6HZmyL zaTbRK3/fiMI3ubje8582dpK3KjxpWMNw4ECQZw5U3Ku4XhY9ScgfEA2WDkmDQ/ysFx0O3NMjbvz jm77kIsYwj5FDUUIdSqlzwqy6AeuJo7c2TUWQ4RNLk2D9xhuK/mpVCItlhwbCqzpp6Dssr9aDZh8 mb/tebQ5rK8JTvNWrcYnpfVHr/2egQjUhrf45f41cf54OILnN/EEufgHAAD//wMAUEsBAi0AFAAG AAgAAAAhAPD3irv9AAAA4gEAABMAAAAAAAAAAAAAAAAAAAAAAFtDb250ZW50X1R5cGVzXS54bWxQ SwECLQAUAAYACAAAACEAMd1fYdIAAACPAQAACwAAAAAAAAAAAAAAAAAuAQAAX3JlbHMvLnJlbHNQ SwECLQAUAAYACAAAACEAMy8FnkEAAAA5AAAAEAAAAAAAAAAAAAAAAAApAgAAZHJzL3NoYXBleG1s LnhtbFBLAQItABQABgAIAAAAIQAlfaxlwgAAAN0AAAAPAAAAAAAAAAAAAAAAAJgCAABkcnMvZG93 bnJldi54bWxQSwUGAAAAAAQABAD1AAAAhwMAAAAA " stroked="f"/>
                    </v:group>
                  </w:pict>
                </mc:Fallback>
              </mc:AlternateContent>
            </w:r>
          </w:p>
        </w:tc>
      </w:tr>
    </w:tbl>
    <w:p w:rsidR="003077B4" w:rsidRPr="008C5B94" w:rsidRDefault="003077B4" w:rsidP="003077B4">
      <w:pPr>
        <w:jc w:val="both"/>
        <w:rPr>
          <w:rFonts w:eastAsia="Times New Roman"/>
          <w:sz w:val="26"/>
          <w:szCs w:val="26"/>
        </w:rPr>
      </w:pPr>
      <w:r w:rsidRPr="008C5B94">
        <w:rPr>
          <w:rFonts w:eastAsia="Times New Roman"/>
          <w:b/>
          <w:i/>
          <w:iCs/>
          <w:sz w:val="26"/>
          <w:szCs w:val="26"/>
        </w:rPr>
        <w:lastRenderedPageBreak/>
        <w:t>Bài 6 (1,5 điểm):</w:t>
      </w:r>
      <w:r w:rsidRPr="008C5B94">
        <w:rPr>
          <w:rFonts w:eastAsia="Times New Roman"/>
          <w:b/>
          <w:sz w:val="26"/>
          <w:szCs w:val="26"/>
          <w:u w:val="single"/>
        </w:rPr>
        <w:t xml:space="preserve"> </w:t>
      </w:r>
      <w:r w:rsidRPr="008C5B94">
        <w:rPr>
          <w:rFonts w:eastAsia="Times New Roman"/>
          <w:sz w:val="26"/>
          <w:szCs w:val="26"/>
        </w:rPr>
        <w:t>Một chiếc vòng bằng hợp kim vàng và bạc, khi cân trong không khí có trọng lượng P</w:t>
      </w:r>
      <w:r w:rsidRPr="008C5B94">
        <w:rPr>
          <w:rFonts w:eastAsia="Times New Roman"/>
          <w:sz w:val="26"/>
          <w:szCs w:val="26"/>
          <w:vertAlign w:val="subscript"/>
        </w:rPr>
        <w:t>0</w:t>
      </w:r>
      <w:r w:rsidRPr="008C5B94">
        <w:rPr>
          <w:rFonts w:eastAsia="Times New Roman"/>
          <w:sz w:val="26"/>
          <w:szCs w:val="26"/>
        </w:rPr>
        <w:t>= 3N. Khi cân trong nước, vòng có trọng lượng P = 2,74N. Hãy xác định khối lượng phần vàng và khối lượng phần bạc trong chiếc vòng nếu xem rằng thể tích V của vòng đúng bằng tổng thể tích ban đầu V</w:t>
      </w:r>
      <w:r w:rsidRPr="008C5B94">
        <w:rPr>
          <w:rFonts w:eastAsia="Times New Roman"/>
          <w:sz w:val="26"/>
          <w:szCs w:val="26"/>
          <w:vertAlign w:val="subscript"/>
        </w:rPr>
        <w:t>1</w:t>
      </w:r>
      <w:r w:rsidRPr="008C5B94">
        <w:rPr>
          <w:rFonts w:eastAsia="Times New Roman"/>
          <w:sz w:val="26"/>
          <w:szCs w:val="26"/>
        </w:rPr>
        <w:t xml:space="preserve"> của vàng và thể tích  ban đầu V</w:t>
      </w:r>
      <w:r w:rsidRPr="008C5B94">
        <w:rPr>
          <w:rFonts w:eastAsia="Times New Roman"/>
          <w:sz w:val="26"/>
          <w:szCs w:val="26"/>
          <w:vertAlign w:val="subscript"/>
        </w:rPr>
        <w:t>2</w:t>
      </w:r>
      <w:r w:rsidRPr="008C5B94">
        <w:rPr>
          <w:rFonts w:eastAsia="Times New Roman"/>
          <w:sz w:val="26"/>
          <w:szCs w:val="26"/>
        </w:rPr>
        <w:t xml:space="preserve"> của bạc. Khối lượng riêng của vàng là 19300kg/m</w:t>
      </w:r>
      <w:r w:rsidRPr="008C5B94">
        <w:rPr>
          <w:rFonts w:eastAsia="Times New Roman"/>
          <w:sz w:val="26"/>
          <w:szCs w:val="26"/>
          <w:vertAlign w:val="superscript"/>
        </w:rPr>
        <w:t>3</w:t>
      </w:r>
      <w:r w:rsidRPr="008C5B94">
        <w:rPr>
          <w:rFonts w:eastAsia="Times New Roman"/>
          <w:sz w:val="26"/>
          <w:szCs w:val="26"/>
        </w:rPr>
        <w:t>, của bạc 10500kg/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rPr>
          <w:rFonts w:eastAsia="Times New Roman"/>
          <w:sz w:val="26"/>
          <w:szCs w:val="26"/>
        </w:rPr>
      </w:pPr>
    </w:p>
    <w:p w:rsidR="003077B4" w:rsidRPr="008C5B94" w:rsidRDefault="003077B4" w:rsidP="003077B4">
      <w:pPr>
        <w:jc w:val="center"/>
        <w:rPr>
          <w:rFonts w:eastAsia="Times New Roman"/>
          <w:sz w:val="26"/>
          <w:szCs w:val="26"/>
        </w:rPr>
      </w:pPr>
      <w:r w:rsidRPr="008C5B94">
        <w:rPr>
          <w:rFonts w:eastAsia="Times New Roman"/>
          <w:sz w:val="26"/>
          <w:szCs w:val="26"/>
        </w:rPr>
        <w:t>==========Hết==========</w:t>
      </w:r>
    </w:p>
    <w:p w:rsidR="001220D8" w:rsidRPr="008C5B94" w:rsidRDefault="001220D8" w:rsidP="003077B4">
      <w:pPr>
        <w:jc w:val="center"/>
        <w:rPr>
          <w:rFonts w:eastAsia="Times New Roman"/>
          <w:sz w:val="26"/>
          <w:szCs w:val="26"/>
        </w:rPr>
      </w:pPr>
    </w:p>
    <w:p w:rsidR="001220D8" w:rsidRPr="008C5B94" w:rsidRDefault="001220D8" w:rsidP="003077B4">
      <w:pPr>
        <w:jc w:val="center"/>
        <w:rPr>
          <w:rFonts w:eastAsia="Times New Roman"/>
          <w:b/>
          <w:sz w:val="26"/>
          <w:szCs w:val="26"/>
        </w:rPr>
      </w:pPr>
      <w:r w:rsidRPr="008C5B94">
        <w:rPr>
          <w:rFonts w:eastAsia="Times New Roman"/>
          <w:b/>
          <w:sz w:val="26"/>
          <w:szCs w:val="26"/>
        </w:rPr>
        <w:t>ĐÁP ÁN</w:t>
      </w:r>
    </w:p>
    <w:p w:rsidR="003077B4" w:rsidRPr="008C5B94" w:rsidRDefault="003077B4" w:rsidP="003077B4">
      <w:pPr>
        <w:jc w:val="center"/>
        <w:rPr>
          <w:rFonts w:eastAsia="Times New Roman"/>
          <w:sz w:val="26"/>
          <w:szCs w:val="26"/>
        </w:rPr>
      </w:pPr>
    </w:p>
    <w:p w:rsidR="003077B4" w:rsidRPr="008C5B94" w:rsidRDefault="003077B4" w:rsidP="003077B4">
      <w:pPr>
        <w:rPr>
          <w:rFonts w:eastAsia="Times New Roman"/>
          <w:i/>
          <w:sz w:val="26"/>
          <w:szCs w:val="26"/>
        </w:rPr>
      </w:pPr>
      <w:r w:rsidRPr="008C5B94">
        <w:rPr>
          <w:rFonts w:eastAsia="Times New Roman"/>
          <w:sz w:val="26"/>
          <w:szCs w:val="26"/>
        </w:rPr>
        <w:t xml:space="preserve"> </w:t>
      </w:r>
      <w:r w:rsidRPr="008C5B94">
        <w:rPr>
          <w:rFonts w:eastAsia="Times New Roman"/>
          <w:i/>
          <w:sz w:val="26"/>
          <w:szCs w:val="26"/>
        </w:rPr>
        <w:t>Câu 3 (1,5 điểm)</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w:t>
      </w:r>
      <w:r w:rsidRPr="008C5B94">
        <w:rPr>
          <w:rFonts w:eastAsia="Times New Roman"/>
          <w:sz w:val="26"/>
          <w:szCs w:val="26"/>
          <w:vertAlign w:val="subscript"/>
        </w:rPr>
        <w:t>1</w:t>
      </w:r>
      <w:r w:rsidRPr="008C5B94">
        <w:rPr>
          <w:rFonts w:eastAsia="Times New Roman"/>
          <w:sz w:val="26"/>
          <w:szCs w:val="26"/>
        </w:rPr>
        <w:t xml:space="preserve"> là vận tốc của Canô</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w:t>
      </w:r>
      <w:r w:rsidRPr="008C5B94">
        <w:rPr>
          <w:rFonts w:eastAsia="Times New Roman"/>
          <w:sz w:val="26"/>
          <w:szCs w:val="26"/>
          <w:vertAlign w:val="subscript"/>
        </w:rPr>
        <w:t>2</w:t>
      </w:r>
      <w:r w:rsidRPr="008C5B94">
        <w:rPr>
          <w:rFonts w:eastAsia="Times New Roman"/>
          <w:sz w:val="26"/>
          <w:szCs w:val="26"/>
        </w:rPr>
        <w:t xml:space="preserve"> là vận tốc dòng nước.</w:t>
      </w:r>
    </w:p>
    <w:p w:rsidR="003077B4" w:rsidRPr="008C5B94" w:rsidRDefault="003077B4" w:rsidP="003077B4">
      <w:pPr>
        <w:ind w:left="720"/>
        <w:jc w:val="both"/>
        <w:rPr>
          <w:rFonts w:eastAsia="Times New Roman"/>
          <w:sz w:val="26"/>
          <w:szCs w:val="26"/>
        </w:rPr>
      </w:pPr>
      <w:r w:rsidRPr="008C5B94">
        <w:rPr>
          <w:rFonts w:eastAsia="Times New Roman"/>
          <w:sz w:val="26"/>
          <w:szCs w:val="26"/>
        </w:rPr>
        <w:t>Vận tốc của Canô khi xuôi dòng (Từ A đến B).</w:t>
      </w:r>
      <w:r w:rsidRPr="008C5B94">
        <w:rPr>
          <w:rFonts w:eastAsia="Times New Roman"/>
          <w:sz w:val="26"/>
          <w:szCs w:val="26"/>
        </w:rPr>
        <w:tab/>
        <w:t>V</w:t>
      </w:r>
      <w:r w:rsidRPr="008C5B94">
        <w:rPr>
          <w:rFonts w:eastAsia="Times New Roman"/>
          <w:sz w:val="26"/>
          <w:szCs w:val="26"/>
          <w:vertAlign w:val="subscript"/>
        </w:rPr>
        <w:t xml:space="preserve">x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p>
    <w:p w:rsidR="003077B4" w:rsidRPr="008C5B94" w:rsidRDefault="003077B4" w:rsidP="003077B4">
      <w:pPr>
        <w:ind w:left="720"/>
        <w:jc w:val="both"/>
        <w:rPr>
          <w:rFonts w:eastAsia="Times New Roman"/>
          <w:sz w:val="26"/>
          <w:szCs w:val="26"/>
        </w:rPr>
      </w:pPr>
      <w:r w:rsidRPr="008C5B94">
        <w:rPr>
          <w:rFonts w:eastAsia="Times New Roman"/>
          <w:sz w:val="26"/>
          <w:szCs w:val="26"/>
        </w:rPr>
        <w:t>Thời gian Canô đi từ A đến B:</w:t>
      </w:r>
      <w:r w:rsidRPr="008C5B94">
        <w:rPr>
          <w:rFonts w:eastAsia="Times New Roman"/>
          <w:sz w:val="26"/>
          <w:szCs w:val="26"/>
        </w:rPr>
        <w:tab/>
        <w:t>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30"/>
          <w:sz w:val="26"/>
          <w:szCs w:val="26"/>
        </w:rPr>
        <w:object w:dxaOrig="1300" w:dyaOrig="680">
          <v:shape id="_x0000_i1230" type="#_x0000_t75" style="width:65.3pt;height:34.35pt" o:ole="">
            <v:imagedata r:id="rId386" o:title=""/>
          </v:shape>
          <o:OLEObject Type="Embed" ProgID="Equation.DSMT4" ShapeID="_x0000_i1230" DrawAspect="Content" ObjectID="_1668175735" r:id="rId387"/>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0,25 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Vận tốc của Canô khi ngược dòng từ B đến A.</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N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xml:space="preserve">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hời gian Canô đi từ B đến A:</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0"/>
          <w:sz w:val="26"/>
          <w:szCs w:val="26"/>
        </w:rPr>
        <w:object w:dxaOrig="1340" w:dyaOrig="680">
          <v:shape id="_x0000_i1231" type="#_x0000_t75" style="width:67pt;height:34.35pt" o:ole="">
            <v:imagedata r:id="rId388" o:title=""/>
          </v:shape>
          <o:OLEObject Type="Embed" ProgID="Equation.DSMT4" ShapeID="_x0000_i1231" DrawAspect="Content" ObjectID="_1668175736" r:id="rId389"/>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25 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Thời gian Canô đi hết quãng đường từ A - B - A: </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t=t</w:t>
      </w:r>
      <w:r w:rsidRPr="008C5B94">
        <w:rPr>
          <w:rFonts w:eastAsia="Times New Roman"/>
          <w:sz w:val="26"/>
          <w:szCs w:val="26"/>
          <w:vertAlign w:val="subscript"/>
        </w:rPr>
        <w:t xml:space="preserve">1 </w:t>
      </w:r>
      <w:r w:rsidRPr="008C5B94">
        <w:rPr>
          <w:rFonts w:eastAsia="Times New Roman"/>
          <w:sz w:val="26"/>
          <w:szCs w:val="26"/>
        </w:rPr>
        <w:t>+ 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2"/>
          <w:sz w:val="26"/>
          <w:szCs w:val="26"/>
        </w:rPr>
        <w:object w:dxaOrig="2860" w:dyaOrig="720">
          <v:shape id="_x0000_i1232" type="#_x0000_t75" style="width:143.15pt;height:36pt" o:ole="">
            <v:imagedata r:id="rId390" o:title=""/>
          </v:shape>
          <o:OLEObject Type="Embed" ProgID="Equation.DSMT4" ShapeID="_x0000_i1232" DrawAspect="Content" ObjectID="_1668175737" r:id="rId391"/>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5 điểm)      </w:t>
      </w:r>
    </w:p>
    <w:p w:rsidR="003077B4" w:rsidRPr="008C5B94" w:rsidRDefault="003077B4" w:rsidP="003077B4">
      <w:pPr>
        <w:ind w:firstLine="720"/>
        <w:rPr>
          <w:rFonts w:eastAsia="Times New Roman"/>
          <w:sz w:val="26"/>
          <w:szCs w:val="26"/>
        </w:rPr>
      </w:pPr>
      <w:r w:rsidRPr="008C5B94">
        <w:rPr>
          <w:rFonts w:eastAsia="Times New Roman"/>
          <w:sz w:val="26"/>
          <w:szCs w:val="26"/>
        </w:rPr>
        <w:t>Vậy vận tốc trung bình là:V</w:t>
      </w:r>
      <w:r w:rsidRPr="008C5B94">
        <w:rPr>
          <w:rFonts w:eastAsia="Times New Roman"/>
          <w:sz w:val="26"/>
          <w:szCs w:val="26"/>
          <w:vertAlign w:val="subscript"/>
        </w:rPr>
        <w:t>tb</w:t>
      </w:r>
      <w:r w:rsidRPr="008C5B94">
        <w:rPr>
          <w:rFonts w:eastAsia="Times New Roman"/>
          <w:sz w:val="26"/>
          <w:szCs w:val="26"/>
        </w:rPr>
        <w:t>=</w:t>
      </w:r>
      <w:r w:rsidRPr="008C5B94">
        <w:rPr>
          <w:rFonts w:eastAsia="Times New Roman"/>
          <w:position w:val="-62"/>
          <w:sz w:val="26"/>
          <w:szCs w:val="26"/>
        </w:rPr>
        <w:object w:dxaOrig="2480" w:dyaOrig="1040">
          <v:shape id="_x0000_i1233" type="#_x0000_t75" style="width:123.9pt;height:51.9pt" o:ole="">
            <v:imagedata r:id="rId392" o:title=""/>
          </v:shape>
          <o:OLEObject Type="Embed" ProgID="Equation.DSMT4" ShapeID="_x0000_i1233" DrawAspect="Content" ObjectID="_1668175738" r:id="rId393"/>
        </w:object>
      </w:r>
      <w:r w:rsidRPr="008C5B94">
        <w:rPr>
          <w:rFonts w:eastAsia="Times New Roman"/>
          <w:sz w:val="26"/>
          <w:szCs w:val="26"/>
        </w:rPr>
        <w:t xml:space="preserve">              (0,5 điểm)      </w:t>
      </w:r>
    </w:p>
    <w:p w:rsidR="003077B4" w:rsidRPr="008C5B94" w:rsidRDefault="003077B4" w:rsidP="003077B4">
      <w:pPr>
        <w:jc w:val="both"/>
        <w:rPr>
          <w:rFonts w:eastAsia="Times New Roman"/>
          <w:b/>
          <w:sz w:val="26"/>
          <w:szCs w:val="26"/>
        </w:rPr>
      </w:pPr>
      <w:r w:rsidRPr="008C5B94">
        <w:rPr>
          <w:rFonts w:eastAsia="Times New Roman"/>
          <w:b/>
          <w:sz w:val="26"/>
          <w:szCs w:val="26"/>
        </w:rPr>
        <w:t>Câu 4 (2 điểm)</w:t>
      </w:r>
    </w:p>
    <w:p w:rsidR="003077B4" w:rsidRPr="008C5B94" w:rsidRDefault="003077B4" w:rsidP="003077B4">
      <w:pPr>
        <w:jc w:val="both"/>
        <w:rPr>
          <w:rFonts w:eastAsia="Times New Roman"/>
          <w:sz w:val="26"/>
          <w:szCs w:val="26"/>
        </w:rPr>
      </w:pPr>
      <w:r w:rsidRPr="008C5B94">
        <w:rPr>
          <w:rFonts w:eastAsia="Times New Roman"/>
          <w:sz w:val="26"/>
          <w:szCs w:val="26"/>
        </w:rPr>
        <w:t>a.  Gọi t là thời gian hai xe gặp nhau</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mà xe gắn máy đã đi là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t - 6) = 50.(t-6)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mà ô tô đã đi là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t - 7) = 75.(t-7)</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tổng cộng mà hai xe đi đến gặp nhau.</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AB  = S</w:t>
      </w:r>
      <w:r w:rsidRPr="008C5B94">
        <w:rPr>
          <w:rFonts w:eastAsia="Times New Roman"/>
          <w:sz w:val="26"/>
          <w:szCs w:val="26"/>
          <w:vertAlign w:val="subscript"/>
        </w:rPr>
        <w:t xml:space="preserve">1 </w:t>
      </w:r>
      <w:r w:rsidRPr="008C5B94">
        <w:rPr>
          <w:rFonts w:eastAsia="Times New Roman"/>
          <w:sz w:val="26"/>
          <w:szCs w:val="26"/>
        </w:rPr>
        <w:t>+  S</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t xml:space="preserve"> </w:t>
      </w:r>
      <w:r w:rsidRPr="008C5B94">
        <w:rPr>
          <w:rFonts w:eastAsia="Times New Roman"/>
          <w:sz w:val="26"/>
          <w:szCs w:val="26"/>
        </w:rPr>
        <w:t xml:space="preserve">(0,5 điểm)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34" type="#_x0000_t75" style="width:15.05pt;height:11.7pt" o:ole="">
            <v:imagedata r:id="rId394" o:title=""/>
          </v:shape>
          <o:OLEObject Type="Embed" ProgID="Equation.DSMT4" ShapeID="_x0000_i1234" DrawAspect="Content" ObjectID="_1668175739" r:id="rId395"/>
        </w:object>
      </w:r>
      <w:r w:rsidRPr="008C5B94">
        <w:rPr>
          <w:rFonts w:eastAsia="Times New Roman"/>
          <w:sz w:val="26"/>
          <w:szCs w:val="26"/>
        </w:rPr>
        <w:t xml:space="preserve"> AB = 50. (t - 6) + 75. (t - 7)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35" type="#_x0000_t75" style="width:15.05pt;height:11.7pt" o:ole="">
            <v:imagedata r:id="rId396" o:title=""/>
          </v:shape>
          <o:OLEObject Type="Embed" ProgID="Equation.DSMT4" ShapeID="_x0000_i1235" DrawAspect="Content" ObjectID="_1668175740" r:id="rId397"/>
        </w:object>
      </w:r>
      <w:r w:rsidRPr="008C5B94">
        <w:rPr>
          <w:rFonts w:eastAsia="Times New Roman"/>
          <w:sz w:val="26"/>
          <w:szCs w:val="26"/>
        </w:rPr>
        <w:t>300 = 50t - 300 + 75t - 525</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36" type="#_x0000_t75" style="width:15.05pt;height:11.7pt" o:ole="">
            <v:imagedata r:id="rId396" o:title=""/>
          </v:shape>
          <o:OLEObject Type="Embed" ProgID="Equation.DSMT4" ShapeID="_x0000_i1236" DrawAspect="Content" ObjectID="_1668175741" r:id="rId398"/>
        </w:object>
      </w:r>
      <w:r w:rsidRPr="008C5B94">
        <w:rPr>
          <w:rFonts w:eastAsia="Times New Roman"/>
          <w:sz w:val="26"/>
          <w:szCs w:val="26"/>
        </w:rPr>
        <w:t xml:space="preserve">125t = 1125      </w:t>
      </w:r>
      <w:r w:rsidRPr="008C5B94">
        <w:rPr>
          <w:rFonts w:eastAsia="Times New Roman"/>
          <w:sz w:val="26"/>
          <w:szCs w:val="26"/>
        </w:rPr>
        <w:tab/>
      </w:r>
      <w:r w:rsidRPr="008C5B94">
        <w:rPr>
          <w:rFonts w:eastAsia="Times New Roman"/>
          <w:position w:val="-6"/>
          <w:sz w:val="26"/>
          <w:szCs w:val="26"/>
        </w:rPr>
        <w:object w:dxaOrig="300" w:dyaOrig="240">
          <v:shape id="_x0000_i1237" type="#_x0000_t75" style="width:15.05pt;height:11.7pt" o:ole="">
            <v:imagedata r:id="rId396" o:title=""/>
          </v:shape>
          <o:OLEObject Type="Embed" ProgID="Equation.DSMT4" ShapeID="_x0000_i1237" DrawAspect="Content" ObjectID="_1668175742" r:id="rId399"/>
        </w:object>
      </w:r>
      <w:r w:rsidRPr="008C5B94">
        <w:rPr>
          <w:rFonts w:eastAsia="Times New Roman"/>
          <w:sz w:val="26"/>
          <w:szCs w:val="26"/>
        </w:rPr>
        <w:t xml:space="preserve">    t = 9 (h)</w:t>
      </w:r>
    </w:p>
    <w:p w:rsidR="003077B4" w:rsidRPr="008C5B94" w:rsidRDefault="003077B4" w:rsidP="003077B4">
      <w:pPr>
        <w:tabs>
          <w:tab w:val="num" w:pos="720"/>
        </w:tabs>
        <w:ind w:left="360" w:firstLine="720"/>
        <w:jc w:val="both"/>
        <w:rPr>
          <w:rFonts w:eastAsia="Times New Roman"/>
          <w:sz w:val="26"/>
          <w:szCs w:val="26"/>
        </w:rPr>
      </w:pPr>
      <w:r w:rsidRPr="008C5B94">
        <w:rPr>
          <w:rFonts w:eastAsia="Times New Roman"/>
          <w:position w:val="-6"/>
          <w:sz w:val="26"/>
          <w:szCs w:val="26"/>
        </w:rPr>
        <w:object w:dxaOrig="300" w:dyaOrig="240">
          <v:shape id="_x0000_i1238" type="#_x0000_t75" style="width:15.05pt;height:11.7pt" o:ole="" o:bullet="t">
            <v:imagedata r:id="rId396" o:title=""/>
          </v:shape>
          <o:OLEObject Type="Embed" ProgID="Equation.DSMT4" ShapeID="_x0000_i1238" DrawAspect="Content" ObjectID="_1668175743" r:id="rId400"/>
        </w:object>
      </w:r>
      <w:r w:rsidRPr="008C5B94">
        <w:rPr>
          <w:rFonts w:eastAsia="Times New Roman"/>
          <w:sz w:val="26"/>
          <w:szCs w:val="26"/>
        </w:rPr>
        <w:tab/>
        <w:t>S</w:t>
      </w:r>
      <w:r w:rsidRPr="008C5B94">
        <w:rPr>
          <w:rFonts w:eastAsia="Times New Roman"/>
          <w:sz w:val="26"/>
          <w:szCs w:val="26"/>
          <w:vertAlign w:val="subscript"/>
        </w:rPr>
        <w:t>1</w:t>
      </w:r>
      <w:r w:rsidRPr="008C5B94">
        <w:rPr>
          <w:rFonts w:eastAsia="Times New Roman"/>
          <w:sz w:val="26"/>
          <w:szCs w:val="26"/>
        </w:rPr>
        <w:t>=50. ( 9 -  6 ) = 150 km</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tabs>
          <w:tab w:val="num" w:pos="720"/>
        </w:tabs>
        <w:jc w:val="both"/>
        <w:rPr>
          <w:rFonts w:eastAsia="Times New Roman"/>
          <w:sz w:val="26"/>
          <w:szCs w:val="26"/>
        </w:rPr>
      </w:pPr>
      <w:r w:rsidRPr="008C5B94">
        <w:rPr>
          <w:rFonts w:eastAsia="Times New Roman"/>
          <w:sz w:val="26"/>
          <w:szCs w:val="26"/>
        </w:rPr>
        <w:tab/>
        <w:t>Vậy 2xe gặp nhau lúc 9h và 2xe gặp nhau tại vị trí cách A: 150km và cách B: 150 km.</w:t>
      </w:r>
    </w:p>
    <w:p w:rsidR="003077B4" w:rsidRPr="008C5B94" w:rsidRDefault="003077B4" w:rsidP="003077B4">
      <w:pPr>
        <w:ind w:firstLine="720"/>
        <w:jc w:val="both"/>
        <w:rPr>
          <w:rFonts w:eastAsia="Times New Roman"/>
          <w:b/>
          <w:bCs/>
          <w:sz w:val="26"/>
          <w:szCs w:val="26"/>
        </w:rPr>
      </w:pPr>
      <w:r w:rsidRPr="008C5B94">
        <w:rPr>
          <w:rFonts w:eastAsia="Times New Roman"/>
          <w:b/>
          <w:bCs/>
          <w:sz w:val="26"/>
          <w:szCs w:val="26"/>
        </w:rPr>
        <w:t>b. Vị trí ban đầu của người đi bộ lúc 7 h.</w:t>
      </w:r>
    </w:p>
    <w:p w:rsidR="003077B4" w:rsidRPr="008C5B94" w:rsidRDefault="003077B4" w:rsidP="003077B4">
      <w:pPr>
        <w:jc w:val="both"/>
        <w:rPr>
          <w:rFonts w:eastAsia="Times New Roman"/>
          <w:sz w:val="26"/>
          <w:szCs w:val="26"/>
        </w:rPr>
      </w:pPr>
      <w:r w:rsidRPr="008C5B94">
        <w:rPr>
          <w:rFonts w:eastAsia="Times New Roman"/>
          <w:sz w:val="26"/>
          <w:szCs w:val="26"/>
        </w:rPr>
        <w:t>Quãng đường mà xe gắn mắy đã đi đến thời điểm t = 7h.</w:t>
      </w:r>
    </w:p>
    <w:p w:rsidR="003077B4" w:rsidRPr="008C5B94" w:rsidRDefault="003077B4" w:rsidP="003077B4">
      <w:pPr>
        <w:ind w:firstLine="720"/>
        <w:jc w:val="both"/>
        <w:rPr>
          <w:rFonts w:eastAsia="Times New Roman"/>
          <w:sz w:val="26"/>
          <w:szCs w:val="26"/>
        </w:rPr>
      </w:pPr>
      <w:r w:rsidRPr="008C5B94">
        <w:rPr>
          <w:rFonts w:eastAsia="Times New Roman"/>
          <w:sz w:val="26"/>
          <w:szCs w:val="26"/>
        </w:rPr>
        <w:t>AC = S</w:t>
      </w:r>
      <w:r w:rsidRPr="008C5B94">
        <w:rPr>
          <w:rFonts w:eastAsia="Times New Roman"/>
          <w:sz w:val="26"/>
          <w:szCs w:val="26"/>
          <w:vertAlign w:val="subscript"/>
        </w:rPr>
        <w:t xml:space="preserve">1 </w:t>
      </w:r>
      <w:r w:rsidRPr="008C5B94">
        <w:rPr>
          <w:rFonts w:eastAsia="Times New Roman"/>
          <w:sz w:val="26"/>
          <w:szCs w:val="26"/>
        </w:rPr>
        <w:t>= 50.( 7 - 6 ) = 50 km.</w:t>
      </w:r>
    </w:p>
    <w:p w:rsidR="003077B4" w:rsidRPr="008C5B94" w:rsidRDefault="003077B4" w:rsidP="003077B4">
      <w:pPr>
        <w:jc w:val="both"/>
        <w:rPr>
          <w:rFonts w:eastAsia="Times New Roman"/>
          <w:sz w:val="26"/>
          <w:szCs w:val="26"/>
        </w:rPr>
      </w:pPr>
      <w:r w:rsidRPr="008C5B94">
        <w:rPr>
          <w:rFonts w:eastAsia="Times New Roman"/>
          <w:sz w:val="26"/>
          <w:szCs w:val="26"/>
        </w:rPr>
        <w:t>Khoảng cách giữa người đi xe gắn máy và người đi ôtô lúc 7 giờ.</w:t>
      </w:r>
    </w:p>
    <w:p w:rsidR="003077B4" w:rsidRPr="008C5B94" w:rsidRDefault="003077B4" w:rsidP="003077B4">
      <w:pPr>
        <w:ind w:firstLine="720"/>
        <w:jc w:val="both"/>
        <w:rPr>
          <w:rFonts w:eastAsia="Times New Roman"/>
          <w:sz w:val="26"/>
          <w:szCs w:val="26"/>
        </w:rPr>
      </w:pPr>
      <w:r w:rsidRPr="008C5B94">
        <w:rPr>
          <w:rFonts w:eastAsia="Times New Roman"/>
          <w:sz w:val="26"/>
          <w:szCs w:val="26"/>
        </w:rPr>
        <w:lastRenderedPageBreak/>
        <w:t>CB =AB - AC  = 300 - 50 =250km.</w:t>
      </w:r>
    </w:p>
    <w:p w:rsidR="003077B4" w:rsidRPr="008C5B94" w:rsidRDefault="003077B4" w:rsidP="003077B4">
      <w:pPr>
        <w:jc w:val="both"/>
        <w:rPr>
          <w:rFonts w:eastAsia="Times New Roman"/>
          <w:sz w:val="26"/>
          <w:szCs w:val="26"/>
        </w:rPr>
      </w:pPr>
      <w:r w:rsidRPr="008C5B94">
        <w:rPr>
          <w:rFonts w:eastAsia="Times New Roman"/>
          <w:sz w:val="26"/>
          <w:szCs w:val="26"/>
        </w:rPr>
        <w:t>Do người đi xe đạp cách đều hai người trên nên:</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DB = CD = </w:t>
      </w:r>
      <w:r w:rsidRPr="008C5B94">
        <w:rPr>
          <w:rFonts w:eastAsia="Times New Roman"/>
          <w:position w:val="-24"/>
          <w:sz w:val="26"/>
          <w:szCs w:val="26"/>
        </w:rPr>
        <w:object w:dxaOrig="1939" w:dyaOrig="620">
          <v:shape id="_x0000_i1239" type="#_x0000_t75" style="width:97.1pt;height:31pt" o:ole="">
            <v:imagedata r:id="rId401" o:title=""/>
          </v:shape>
          <o:OLEObject Type="Embed" ProgID="Equation.DSMT4" ShapeID="_x0000_i1239" DrawAspect="Content" ObjectID="_1668175744" r:id="rId402"/>
        </w:object>
      </w:r>
      <w:r w:rsidRPr="008C5B94">
        <w:rPr>
          <w:rFonts w:eastAsia="Times New Roman"/>
          <w:sz w:val="26"/>
          <w:szCs w:val="26"/>
        </w:rPr>
        <w:t>.</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sz w:val="26"/>
          <w:szCs w:val="26"/>
        </w:rPr>
        <w:t>Do xe ôtô có vận tốc V</w:t>
      </w:r>
      <w:r w:rsidRPr="008C5B94">
        <w:rPr>
          <w:rFonts w:eastAsia="Times New Roman"/>
          <w:sz w:val="26"/>
          <w:szCs w:val="26"/>
          <w:vertAlign w:val="subscript"/>
        </w:rPr>
        <w:t>2</w:t>
      </w:r>
      <w:r w:rsidRPr="008C5B94">
        <w:rPr>
          <w:rFonts w:eastAsia="Times New Roman"/>
          <w:sz w:val="26"/>
          <w:szCs w:val="26"/>
        </w:rPr>
        <w:t>=75km/h  &gt; V</w:t>
      </w:r>
      <w:r w:rsidRPr="008C5B94">
        <w:rPr>
          <w:rFonts w:eastAsia="Times New Roman"/>
          <w:sz w:val="26"/>
          <w:szCs w:val="26"/>
          <w:vertAlign w:val="subscript"/>
        </w:rPr>
        <w:t>1</w:t>
      </w:r>
      <w:r w:rsidRPr="008C5B94">
        <w:rPr>
          <w:rFonts w:eastAsia="Times New Roman"/>
          <w:sz w:val="26"/>
          <w:szCs w:val="26"/>
        </w:rPr>
        <w:t xml:space="preserve"> nên người đi xe đạp phải hướng về phía A.</w:t>
      </w:r>
    </w:p>
    <w:p w:rsidR="003077B4" w:rsidRPr="008C5B94" w:rsidRDefault="003077B4" w:rsidP="003077B4">
      <w:pPr>
        <w:jc w:val="both"/>
        <w:rPr>
          <w:rFonts w:eastAsia="Times New Roman"/>
          <w:sz w:val="26"/>
          <w:szCs w:val="26"/>
        </w:rPr>
      </w:pPr>
      <w:r w:rsidRPr="008C5B94">
        <w:rPr>
          <w:rFonts w:eastAsia="Times New Roman"/>
          <w:sz w:val="26"/>
          <w:szCs w:val="26"/>
        </w:rPr>
        <w:t>Vì người đi xe đạp luôn cách đều hai  người đầu nên họ phải gặp nhau tại điểm G cách B 150km lúc 9 giờ. Nghĩa là thời gian người đi xe đạp đi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sym w:font="Wingdings 3" w:char="F072"/>
      </w:r>
      <w:r w:rsidRPr="008C5B94">
        <w:rPr>
          <w:rFonts w:eastAsia="Times New Roman"/>
          <w:sz w:val="26"/>
          <w:szCs w:val="26"/>
        </w:rPr>
        <w:t>t = 9 - 7 = 2giờ</w:t>
      </w:r>
    </w:p>
    <w:p w:rsidR="003077B4" w:rsidRPr="008C5B94" w:rsidRDefault="003077B4" w:rsidP="003077B4">
      <w:pPr>
        <w:jc w:val="both"/>
        <w:rPr>
          <w:rFonts w:eastAsia="Times New Roman"/>
          <w:sz w:val="26"/>
          <w:szCs w:val="26"/>
        </w:rPr>
      </w:pPr>
      <w:r w:rsidRPr="008C5B94">
        <w:rPr>
          <w:rFonts w:eastAsia="Times New Roman"/>
          <w:sz w:val="26"/>
          <w:szCs w:val="26"/>
        </w:rPr>
        <w:t>Quãng đường đi được là:</w:t>
      </w:r>
      <w:r w:rsidRPr="008C5B94">
        <w:rPr>
          <w:rFonts w:eastAsia="Times New Roman"/>
          <w:sz w:val="26"/>
          <w:szCs w:val="26"/>
        </w:rPr>
        <w:tab/>
        <w:t>DG = GB - DB = 150 - 125 = 25 km</w:t>
      </w:r>
    </w:p>
    <w:p w:rsidR="003077B4" w:rsidRPr="008C5B94" w:rsidRDefault="003077B4" w:rsidP="003077B4">
      <w:pPr>
        <w:jc w:val="both"/>
        <w:rPr>
          <w:rFonts w:eastAsia="Times New Roman"/>
          <w:sz w:val="26"/>
          <w:szCs w:val="26"/>
        </w:rPr>
      </w:pPr>
      <w:r w:rsidRPr="008C5B94">
        <w:rPr>
          <w:rFonts w:eastAsia="Times New Roman"/>
          <w:sz w:val="26"/>
          <w:szCs w:val="26"/>
        </w:rPr>
        <w:t>Vận tốc của người đi xe đạp là.</w:t>
      </w:r>
    </w:p>
    <w:p w:rsidR="003077B4" w:rsidRPr="008C5B94" w:rsidRDefault="003077B4" w:rsidP="003077B4">
      <w:pPr>
        <w:ind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24"/>
          <w:sz w:val="26"/>
          <w:szCs w:val="26"/>
        </w:rPr>
        <w:object w:dxaOrig="2240" w:dyaOrig="620">
          <v:shape id="_x0000_i1240" type="#_x0000_t75" style="width:112.2pt;height:31pt" o:ole="">
            <v:imagedata r:id="rId403" o:title=""/>
          </v:shape>
          <o:OLEObject Type="Embed" ProgID="Equation.DSMT4" ShapeID="_x0000_i1240" DrawAspect="Content" ObjectID="_1668175745" r:id="rId404"/>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b/>
          <w:i/>
          <w:iCs/>
          <w:sz w:val="26"/>
          <w:szCs w:val="26"/>
        </w:rPr>
        <w:t>Câu 5(2 điểm):</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054016" behindDoc="0" locked="0" layoutInCell="1" allowOverlap="1" wp14:anchorId="50CF2076" wp14:editId="351D36A5">
                <wp:simplePos x="0" y="0"/>
                <wp:positionH relativeFrom="column">
                  <wp:posOffset>4552315</wp:posOffset>
                </wp:positionH>
                <wp:positionV relativeFrom="paragraph">
                  <wp:posOffset>-635</wp:posOffset>
                </wp:positionV>
                <wp:extent cx="2009140" cy="1371600"/>
                <wp:effectExtent l="0" t="4445" r="0" b="14605"/>
                <wp:wrapNone/>
                <wp:docPr id="1473" name="Group 1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371600"/>
                          <a:chOff x="8329" y="1494"/>
                          <a:chExt cx="3164" cy="2160"/>
                        </a:xfrm>
                      </wpg:grpSpPr>
                      <wpg:grpSp>
                        <wpg:cNvPr id="1474" name="Group 1097"/>
                        <wpg:cNvGrpSpPr>
                          <a:grpSpLocks/>
                        </wpg:cNvGrpSpPr>
                        <wpg:grpSpPr bwMode="auto">
                          <a:xfrm>
                            <a:off x="8329" y="1494"/>
                            <a:ext cx="2635" cy="2150"/>
                            <a:chOff x="8329" y="1494"/>
                            <a:chExt cx="2635" cy="2150"/>
                          </a:xfrm>
                        </wpg:grpSpPr>
                        <wps:wsp>
                          <wps:cNvPr id="1475" name="Rectangle 1098"/>
                          <wps:cNvSpPr>
                            <a:spLocks noChangeArrowheads="1"/>
                          </wps:cNvSpPr>
                          <wps:spPr bwMode="auto">
                            <a:xfrm>
                              <a:off x="8865" y="1668"/>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76" name="Rectangle 1099"/>
                          <wps:cNvSpPr>
                            <a:spLocks noChangeArrowheads="1"/>
                          </wps:cNvSpPr>
                          <wps:spPr bwMode="auto">
                            <a:xfrm>
                              <a:off x="9880" y="1667"/>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77" name="Rectangle 1100"/>
                          <wps:cNvSpPr>
                            <a:spLocks noChangeArrowheads="1"/>
                          </wps:cNvSpPr>
                          <wps:spPr bwMode="auto">
                            <a:xfrm>
                              <a:off x="8884" y="2934"/>
                              <a:ext cx="1032" cy="70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8" name="Rectangle 1101"/>
                          <wps:cNvSpPr>
                            <a:spLocks noChangeArrowheads="1"/>
                          </wps:cNvSpPr>
                          <wps:spPr bwMode="auto">
                            <a:xfrm>
                              <a:off x="9865" y="2034"/>
                              <a:ext cx="847" cy="1595"/>
                            </a:xfrm>
                            <a:prstGeom prst="rect">
                              <a:avLst/>
                            </a:prstGeom>
                            <a:pattFill prst="pct5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9" name="Rectangle 1102"/>
                          <wps:cNvSpPr>
                            <a:spLocks noChangeArrowheads="1"/>
                          </wps:cNvSpPr>
                          <wps:spPr bwMode="auto">
                            <a:xfrm>
                              <a:off x="9478" y="1687"/>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80" name="Rectangle 1103"/>
                          <wps:cNvSpPr>
                            <a:spLocks noChangeArrowheads="1"/>
                          </wps:cNvSpPr>
                          <wps:spPr bwMode="auto">
                            <a:xfrm>
                              <a:off x="8946" y="1911"/>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481" name="Rectangle 1104"/>
                          <wps:cNvSpPr>
                            <a:spLocks noChangeArrowheads="1"/>
                          </wps:cNvSpPr>
                          <wps:spPr bwMode="auto">
                            <a:xfrm>
                              <a:off x="10276" y="1674"/>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482" name="Line 1105"/>
                          <wps:cNvCnPr/>
                          <wps:spPr bwMode="auto">
                            <a:xfrm>
                              <a:off x="9853" y="309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106"/>
                          <wps:cNvCnPr/>
                          <wps:spPr bwMode="auto">
                            <a:xfrm>
                              <a:off x="9647" y="3096"/>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4" name="Rectangle 1107"/>
                          <wps:cNvSpPr>
                            <a:spLocks noChangeArrowheads="1"/>
                          </wps:cNvSpPr>
                          <wps:spPr bwMode="auto">
                            <a:xfrm>
                              <a:off x="9595" y="2694"/>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485" name="Rectangle 1108"/>
                          <wps:cNvSpPr>
                            <a:spLocks noChangeArrowheads="1"/>
                          </wps:cNvSpPr>
                          <wps:spPr bwMode="auto">
                            <a:xfrm>
                              <a:off x="8329" y="1494"/>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86" name="Line 1109"/>
                        <wps:cNvCnPr/>
                        <wps:spPr bwMode="auto">
                          <a:xfrm>
                            <a:off x="8731" y="293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87" name="Line 1110"/>
                        <wps:cNvCnPr/>
                        <wps:spPr bwMode="auto">
                          <a:xfrm>
                            <a:off x="11009" y="203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488" name="Group 1111"/>
                        <wpg:cNvGrpSpPr>
                          <a:grpSpLocks/>
                        </wpg:cNvGrpSpPr>
                        <wpg:grpSpPr bwMode="auto">
                          <a:xfrm>
                            <a:off x="8329" y="1494"/>
                            <a:ext cx="2635" cy="2150"/>
                            <a:chOff x="8329" y="1494"/>
                            <a:chExt cx="2635" cy="2150"/>
                          </a:xfrm>
                        </wpg:grpSpPr>
                        <wps:wsp>
                          <wps:cNvPr id="1489" name="Rectangle 1112"/>
                          <wps:cNvSpPr>
                            <a:spLocks noChangeArrowheads="1"/>
                          </wps:cNvSpPr>
                          <wps:spPr bwMode="auto">
                            <a:xfrm>
                              <a:off x="8865" y="1668"/>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0" name="Rectangle 1113"/>
                          <wps:cNvSpPr>
                            <a:spLocks noChangeArrowheads="1"/>
                          </wps:cNvSpPr>
                          <wps:spPr bwMode="auto">
                            <a:xfrm>
                              <a:off x="9880" y="1667"/>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1" name="Rectangle 1114"/>
                          <wps:cNvSpPr>
                            <a:spLocks noChangeArrowheads="1"/>
                          </wps:cNvSpPr>
                          <wps:spPr bwMode="auto">
                            <a:xfrm>
                              <a:off x="8884" y="2934"/>
                              <a:ext cx="1032" cy="70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2" name="Rectangle 1115"/>
                          <wps:cNvSpPr>
                            <a:spLocks noChangeArrowheads="1"/>
                          </wps:cNvSpPr>
                          <wps:spPr bwMode="auto">
                            <a:xfrm>
                              <a:off x="9865" y="2034"/>
                              <a:ext cx="847" cy="1595"/>
                            </a:xfrm>
                            <a:prstGeom prst="rect">
                              <a:avLst/>
                            </a:prstGeom>
                            <a:pattFill prst="pct5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3" name="Rectangle 1116"/>
                          <wps:cNvSpPr>
                            <a:spLocks noChangeArrowheads="1"/>
                          </wps:cNvSpPr>
                          <wps:spPr bwMode="auto">
                            <a:xfrm>
                              <a:off x="9478" y="1687"/>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4" name="Rectangle 1117"/>
                          <wps:cNvSpPr>
                            <a:spLocks noChangeArrowheads="1"/>
                          </wps:cNvSpPr>
                          <wps:spPr bwMode="auto">
                            <a:xfrm>
                              <a:off x="8946" y="1911"/>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495" name="Rectangle 1118"/>
                          <wps:cNvSpPr>
                            <a:spLocks noChangeArrowheads="1"/>
                          </wps:cNvSpPr>
                          <wps:spPr bwMode="auto">
                            <a:xfrm>
                              <a:off x="10276" y="1674"/>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496" name="Line 1119"/>
                          <wps:cNvCnPr/>
                          <wps:spPr bwMode="auto">
                            <a:xfrm>
                              <a:off x="9853" y="309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120"/>
                          <wps:cNvCnPr/>
                          <wps:spPr bwMode="auto">
                            <a:xfrm>
                              <a:off x="9647" y="3096"/>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8" name="Rectangle 1121"/>
                          <wps:cNvSpPr>
                            <a:spLocks noChangeArrowheads="1"/>
                          </wps:cNvSpPr>
                          <wps:spPr bwMode="auto">
                            <a:xfrm>
                              <a:off x="9595" y="2694"/>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499" name="Rectangle 1122"/>
                          <wps:cNvSpPr>
                            <a:spLocks noChangeArrowheads="1"/>
                          </wps:cNvSpPr>
                          <wps:spPr bwMode="auto">
                            <a:xfrm>
                              <a:off x="8329" y="1494"/>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00" name="Rectangle 1123"/>
                        <wps:cNvSpPr>
                          <a:spLocks noChangeArrowheads="1"/>
                        </wps:cNvSpPr>
                        <wps:spPr bwMode="auto">
                          <a:xfrm>
                            <a:off x="8329" y="29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501" name="Rectangle 1124"/>
                        <wps:cNvSpPr>
                          <a:spLocks noChangeArrowheads="1"/>
                        </wps:cNvSpPr>
                        <wps:spPr bwMode="auto">
                          <a:xfrm>
                            <a:off x="10890" y="25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6" o:spid="_x0000_s1269" style="position:absolute;left:0;text-align:left;margin-left:358.45pt;margin-top:-.05pt;width:158.2pt;height:108pt;z-index:252054016" coordorigin="8329,1494" coordsize="3164,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AATtAwgAALxbAAAOAAAAZHJzL2Uyb0RvYy54bWzsXF1zm0YUfe9M/wPDuyIWAQImciaRrExn 0jbTtD8AA5KYIqALtux0+t9794Pl25bkiNjt+sEGs0K7y71nz733LG/f3e9j5S7EeZQmCxW90VQl TPw0iJLtQv3j9/XEVpW88JLAi9MkXKgPYa6+u/rxh7eHzA31dJfGQYgVuEmSu4dsoe6KInOn09zf hXsvf5NmYQIXNyneewWc4u00wN4B7r6Pp7qmWdNDioMMp36Y5/DfFbuoXtH7bzahX/y62eRhocQL FfpW0N+Y/r4hv6dXbz13i71sF/m8G94Zvdh7UQJfKm618gpPucVR51b7yMdpnm6KN366n6abTeSH dAwwGqS1RvMRp7cZHcvWPWwzMU0wta15Ovu2/i93n7ESBfDsjPlMVRJvD0+JfrGCNMciE3TIti60 +4izL9lnzEYJh59S/88cLk/b18n5ljVWbg4/pwHc0bstUjpB9xu8J7eAoSv39Dk8iOcQ3heKD/+E B+sgAx6XD9fQbI4sjT8pfwePk3zOnumOqpDLhmOwp+jvrvnnZ8gy2Id1+Ci5OvVc9sW0s7xzbGT0 RAyymgy4Q2sy5peejJ5BiSmxZmY5JPOkydA7nxycDHDBvLKy/HlW9mXnZSE13pxYTzWxMA42sb+B d3rJNg6Jpdlscmnb0sxyZmNKki530DB8j3F62IVeAF1D9LEestoHyEkOFvqk0dm2BZ0gxmNZ9Hs9 t5xnpBmAWNTunDm1fjFbnpvhvPgYpnuFHCxUDP2nNu3dfcoLZmVlE2LieRpHwTqKY3qCtzfLGCt3 HiDRmv5ww2w0ixPlAP1yNHjIj99Doz9999hHBWBqHO3BTUQjzyUTd50E0E/PLbwoZscwvDihTswm j3hC7t6kwQNMJE4ZYALAw8EuxV9V5QBguVDzv249HKpK/FMCDwO8lbhrQU8Mc67DCa5fualf8RIf brVQC1Vhh8uCIfJthqPtDr4J0bEn6XtAjU1Ep7bqFe8smCrr6xg2a/XarDOizTq2DZPKbJYCUWWz ABvSZKXJtmB23mOyiK2jDdQEnLoYzNqwiILJ6s6Mr9EVzJY2O9d0jmElMygh9EiUzbyiICDLm2d+ oZsUPjZbwNsO9DZgUzS56W3bgGneBPCy/EZyb4KdnpukpAdsBWD/gYHCmkCukSFTJvi3g3RD+6A7 k7VlzyfG2jAnzlyzJxpyPjiWBkRmtf6HdB0Z7i4KgjD5FCVhyUqRcdx6zPkx45OUl5IVxTH5rDRW m7y+KDVmptHsxAWl0X3KvWAOyr90VoCFydVmO8iQgIF0GBLSKOMZyXWdkiHpWtt1bQOQhRIk0zG/ tety1iP8cthARRPpuhA/CZoH8CRdl3OB70EUISjtcV26xI3lusYc8IMSRbtNFCHKYq4LccHzXLdh ZA0vbSyajWYytnmJsQ0JK3pMdjZibGM7BgRYxGQdRFe5KraxbG6yJgSY9UTOydG44GgnkjbNubav bWNi6Nb1xNBWq8n79dKYWGs0N1ez1XK5Qk3SRskoy2gCkzuXtBHq2PCeo5xsWnFHlniA9YCSL8lD SQ7wCR5a3N/cs1woEqG9zIQ0snc26kULGt6NtMAhTYfMHFvh5q24UsIFc3vAjnpoN7QmS7io5UFP DlsruIB8J6xNxP4lXDThAjKTjFzQVAZCGg0ZOVIsk8+Yz9tReXvHNqFEBTxhxitTFU8AEkNi0idZ QgwZFZodGsjZN1jC81PxUMDjGfdHs+90HN180XekHmIeBiGCLafD6RxC1shzHjNPb4sKZmluvIBJ c6Mnm5tFUh295mYgnnJ/gpRKc2vXurvpyVYCVcBwk8C+SHMTNeJaKRNpvE5cq0xeLsfukCQcsVHd KuvgJOFMquiQZD4SFJ8qZAowkKGTTOHzwkYrhV/jQiJPLblQkwv1CR+QNqrwoauaKdFCtxAsnoRD zRibBcA9syJ3etriRFyRTtjvhK/F4SoR1mgKDlsoOEpmKDI8IE46lRna8xnkQciq26ls80CESGAe TVeezAyfVcHtxCFK8ZCBLK/AEVVggaxnoe7DAAQ9Ieg4yRH0XuiEjmoNgPFI7VvGMiBU7RN5DlWB CXtrhM5IJBnOsFiIvDUmmOxWdLnJIkvabFOv8V+yWS7JJYBL1bxCj0kKLMzOuOoXsRpMW9VLtM3f SvX7vxC62r21YEgc8JQXeLEUukqhK0DOyxG6Or3FYIgMxrNZKXSt1SSkNlts7RniSU5vRRKNWZG0 bSl0lQKDIwQGryVA53UbseHsQluBHFEdrOfPUb1EeGmGJIWuJMwnSUCpUZca9e4W1MFVV1RaG65b L7de3HWl0FVu4uvZNT1osr3VWjRmtVYKXfvL/6dXjAZlKXIxO4KH1qq1Ih0luWmjWktkFV1ZPBqz WiuFruXLPmqbGaUunu6kbCDmpfdn1uBCZAIlXDThol1frnYQnFGtk0LX0fbYCG3bIKN4icpDp10c rhTo55ibFLqOtaXrlZqbqBHXo31dKP1GKGVKoasMnaoXKH2/De81LiRKTJILNblQr/BBF5HmCGjx qMBECl0bbx/s4op8Ycw3ej3Z+EJXE17s0JO30EXcNqbzddWxlsZF5k9u1JN7UuC1gYMxicxynpbl FCVluVTXl2oTXirVhxaC2YyAFrADhqjOiJje7Gznl3BxyutDJVzUpHNiHynZ8EFzpke//UMXZezX AheUaMArouk4+eusyTuo6+dwXH/p9tW/AAAA//8DAFBLAwQUAAYACAAAACEA/ok0oeAAAAAKAQAA DwAAAGRycy9kb3ducmV2LnhtbEyPQWvCQBSE74X+h+UVetPNGrQ1zYuItD1JoVoQb2vyTILZtyG7 JvHfdz21x2GGmW/S1Wga0VPnassIahqBIM5tUXOJ8LP/mLyCcF5zoRvLhHAjB6vs8SHVSWEH/qZ+ 50sRStglGqHyvk2kdHlFRrupbYmDd7ad0T7IrpRFp4dQbho5i6KFNLrmsFDpljYV5Zfd1SB8DnpY x+q9317Om9txP/86bBUhPj+N6zcQnkb/F4Y7fkCHLDCd7JULJxqEF7VYhijCRIG4+1EcxyBOCDM1 X4LMUvn/QvYLAAD//wMAUEsBAi0AFAAGAAgAAAAhALaDOJL+AAAA4QEAABMAAAAAAAAAAAAAAAAA AAAAAFtDb250ZW50X1R5cGVzXS54bWxQSwECLQAUAAYACAAAACEAOP0h/9YAAACUAQAACwAAAAAA AAAAAAAAAAAvAQAAX3JlbHMvLnJlbHNQSwECLQAUAAYACAAAACEARAAE7QMIAAC8WwAADgAAAAAA AAAAAAAAAAAuAgAAZHJzL2Uyb0RvYy54bWxQSwECLQAUAAYACAAAACEA/ok0oeAAAAAKAQAADwAA AAAAAAAAAAAAAABdCgAAZHJzL2Rvd25yZXYueG1sUEsFBgAAAAAEAAQA8wAAAGoLAAAAAA== ">
                <v:group id="Group 1097" o:spid="_x0000_s1270" style="position:absolute;left:8329;top:1494;width:2635;height:2150" coordorigin="8329,1494" coordsize="2635,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iwBMQAAADdAAAADwAAAGRycy9kb3ducmV2LnhtbERPTWvCQBC9F/oflin0 pptUbSV1FREVD1JoFMTbkB2TYHY2ZLdJ/PeuIPQ2j/c5s0VvKtFS40rLCuJhBII4s7rkXMHxsBlM QTiPrLGyTApu5GAxf32ZYaJtx7/Upj4XIYRdggoK7+tESpcVZNANbU0cuIttDPoAm1zqBrsQbir5 EUWf0mDJoaHAmlYFZdf0zyjYdtgtR/G63V8vq9v5MPk57WNS6v2tX36D8NT7f/HTvdNh/vhrDI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iwBMQAAADdAAAA DwAAAAAAAAAAAAAAAACqAgAAZHJzL2Rvd25yZXYueG1sUEsFBgAAAAAEAAQA+gAAAJsDAAAAAA== ">
                  <v:rect id="Rectangle 1098" o:spid="_x0000_s1271" style="position:absolute;left:8865;top:1668;width:1048;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hwxsUA AADdAAAADwAAAGRycy9kb3ducmV2LnhtbERPTWvCQBC9F/oflin0UszG1rYSXaVoC+JBqAr1OGTH JJidDbsbjf56VxB6m8f7nPG0M7U4kvOVZQX9JAVBnFtdcaFgu/npDUH4gKyxtkwKzuRhOnl8GGOm 7Yl/6bgOhYgh7DNUUIbQZFL6vCSDPrENceT21hkMEbpCaoenGG5q+ZqmH9JgxbGhxIZmJeWHdWsU NH8zNN8rGZbu/HbZtdvVfJ6+KPX81H2NQATqwr/47l7oOH/w+Q63b+IJcnIFAAD//wMAUEsBAi0A FAAGAAgAAAAhAPD3irv9AAAA4gEAABMAAAAAAAAAAAAAAAAAAAAAAFtDb250ZW50X1R5cGVzXS54 bWxQSwECLQAUAAYACAAAACEAMd1fYdIAAACPAQAACwAAAAAAAAAAAAAAAAAuAQAAX3JlbHMvLnJl bHNQSwECLQAUAAYACAAAACEAMy8FnkEAAAA5AAAAEAAAAAAAAAAAAAAAAAApAgAAZHJzL3NoYXBl eG1sLnhtbFBLAQItABQABgAIAAAAIQCy+HDGxQAAAN0AAAAPAAAAAAAAAAAAAAAAAJgCAABkcnMv ZG93bnJldi54bWxQSwUGAAAAAAQABAD1AAAAigMAAAAA " strokeweight="1.5pt"/>
                  <v:rect id="Rectangle 1099" o:spid="_x0000_s1272" style="position:absolute;left:9880;top:1667;width:832;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ruscUA AADdAAAADwAAAGRycy9kb3ducmV2LnhtbERPS2vCQBC+F/wPywheitn0gS0xq4haKD0IWsEeh+yY BLOzYXfV2F/vCoK3+fiek08704gTOV9bVvCSpCCIC6trLhVsf7+GnyB8QNbYWCYFF/IwnfSecsy0 PfOaTptQihjCPkMFVQhtJqUvKjLoE9sSR25vncEQoSuldniO4aaRr2k6kgZrjg0VtjSvqDhsjkZB u5ujWa5k+HGXt/+/43a1WKTPSg363WwMIlAXHuK7+1vH+e8fI7h9E0+QkysAAAD//wMAUEsBAi0A FAAGAAgAAAAhAPD3irv9AAAA4gEAABMAAAAAAAAAAAAAAAAAAAAAAFtDb250ZW50X1R5cGVzXS54 bWxQSwECLQAUAAYACAAAACEAMd1fYdIAAACPAQAACwAAAAAAAAAAAAAAAAAuAQAAX3JlbHMvLnJl bHNQSwECLQAUAAYACAAAACEAMy8FnkEAAAA5AAAAEAAAAAAAAAAAAAAAAAApAgAAZHJzL3NoYXBl eG1sLnhtbFBLAQItABQABgAIAAAAIQBCKu6xxQAAAN0AAAAPAAAAAAAAAAAAAAAAAJgCAABkcnMv ZG93bnJldi54bWxQSwUGAAAAAAQABAD1AAAAigMAAAAA " strokeweight="1.5pt"/>
                  <v:rect id="Rectangle 1100" o:spid="_x0000_s1273" style="position:absolute;left:8884;top:2934;width:1032;height:7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SJZsIA AADdAAAADwAAAGRycy9kb3ducmV2LnhtbERPTWsCMRC9F/wPYQRvNWu1KqtRiiAUeih19T5sxk10 M1k3Udd/3xQK3ubxPme57lwtbtQG61nBaJiBIC69tlwp2Bfb1zmIEJE11p5JwYMCrFe9lyXm2t/5 h267WIkUwiFHBSbGJpcylIYchqFviBN39K3DmGBbSd3iPYW7Wr5l2VQ6tJwaDDa0MVSed1enwG4t fpn3aTzg5dF0k/Hpe1QUSg363ccCRKQuPsX/7k+d5k9mM/j7Jp0gV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dIlmwgAAAN0AAAAPAAAAAAAAAAAAAAAAAJgCAABkcnMvZG93 bnJldi54bWxQSwUGAAAAAAQABAD1AAAAhwMAAAAA " fillcolor="black" stroked="f">
                    <v:fill r:id="rId384" o:title="" type="pattern"/>
                  </v:rect>
                  <v:rect id="Rectangle 1101" o:spid="_x0000_s1274" style="position:absolute;left:9865;top:2034;width:847;height:15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PIvMgA AADdAAAADwAAAGRycy9kb3ducmV2LnhtbESPQUvDQBCF74L/YRmhF7GblmAl7bZIQAj0UK1Vehyy 0ySYnV2ya5v6652D4G2G9+a9b1ab0fXqTEPsPBuYTTNQxLW3HTcGDu8vD0+gYkK22HsmA1eKsFnf 3qywsP7Cb3Tep0ZJCMcCDbQphULrWLfkME59IBbt5AeHSdah0XbAi4S7Xs+z7FE77FgaWgxUtlR/ 7b+dgePnfQxV/hOaYznblh+7/NVvK2Mmd+PzElSiMf2b/64rK/j5QnDlGxlBr38BAAD//wMAUEsB Ai0AFAAGAAgAAAAhAPD3irv9AAAA4gEAABMAAAAAAAAAAAAAAAAAAAAAAFtDb250ZW50X1R5cGVz XS54bWxQSwECLQAUAAYACAAAACEAMd1fYdIAAACPAQAACwAAAAAAAAAAAAAAAAAuAQAAX3JlbHMv LnJlbHNQSwECLQAUAAYACAAAACEAMy8FnkEAAAA5AAAAEAAAAAAAAAAAAAAAAAApAgAAZHJzL3No YXBleG1sLnhtbFBLAQItABQABgAIAAAAIQAig8i8yAAAAN0AAAAPAAAAAAAAAAAAAAAAAJgCAABk cnMvZG93bnJldi54bWxQSwUGAAAAAAQABAD1AAAAjQMAAAAA " fillcolor="black" stroked="f">
                    <v:fill r:id="rId405" o:title="" type="pattern"/>
                  </v:rect>
                  <v:rect id="Rectangle 1102" o:spid="_x0000_s1275" style="position:absolute;left:9478;top:1687;width:89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V6w8UA AADdAAAADwAAAGRycy9kb3ducmV2LnhtbERPTWvCQBC9F/oflin0UszGVtoaXaVoC+JBqAr1OGTH JJidDbsbjf56VxB6m8f7nPG0M7U4kvOVZQX9JAVBnFtdcaFgu/npfYLwAVljbZkUnMnDdPL4MMZM 2xP/0nEdChFD2GeooAyhyaT0eUkGfWIb4sjtrTMYInSF1A5PMdzU8jVN36XBimNDiQ3NSsoP69Yo aP5maL5XMizd+e2ya7er+Tx9Uer5qfsagQjUhX/x3b3Qcf7gYwi3b+IJcnIFAAD//wMAUEsBAi0A FAAGAAgAAAAhAPD3irv9AAAA4gEAABMAAAAAAAAAAAAAAAAAAAAAAFtDb250ZW50X1R5cGVzXS54 bWxQSwECLQAUAAYACAAAACEAMd1fYdIAAACPAQAACwAAAAAAAAAAAAAAAAAuAQAAX3JlbHMvLnJl bHNQSwECLQAUAAYACAAAACEAMy8FnkEAAAA5AAAAEAAAAAAAAAAAAAAAAAApAgAAZHJzL3NoYXBl eG1sLnhtbFBLAQItABQABgAIAAAAIQAztXrDxQAAAN0AAAAPAAAAAAAAAAAAAAAAAJgCAABkcnMv ZG93bnJldi54bWxQSwUGAAAAAAQABAD1AAAAigMAAAAA " strokeweight="1.5pt"/>
                  <v:rect id="Rectangle 1103" o:spid="_x0000_s1276" style="position:absolute;left:8946;top:1911;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JQHcYA AADdAAAADwAAAGRycy9kb3ducmV2LnhtbESPQWvCQBCF74X+h2UKXkrdtIhI6ipFKA1SEGPreciO STA7G7PbJP33zkHwNsN78943y/XoGtVTF2rPBl6nCSjiwtuaSwM/h8+XBagQkS02nsnAPwVYrx4f lphaP/Ce+jyWSkI4pGigirFNtQ5FRQ7D1LfEop185zDK2pXadjhIuGv0W5LMtcOapaHCljYVFef8 zxkYil1/PHx/6d3zMfN8yS6b/HdrzORp/HgHFWmMd/PtOrOCP1sIv3wjI+jVFQAA//8DAFBLAQIt ABQABgAIAAAAIQDw94q7/QAAAOIBAAATAAAAAAAAAAAAAAAAAAAAAABbQ29udGVudF9UeXBlc10u eG1sUEsBAi0AFAAGAAgAAAAhADHdX2HSAAAAjwEAAAsAAAAAAAAAAAAAAAAALgEAAF9yZWxzLy5y ZWxzUEsBAi0AFAAGAAgAAAAhADMvBZ5BAAAAOQAAABAAAAAAAAAAAAAAAAAAKQIAAGRycy9zaGFw ZXhtbC54bWxQSwECLQAUAAYACAAAACEAeFJQHcYAAADdAAAADwAAAAAAAAAAAAAAAACYAgAAZHJz L2Rvd25yZXYueG1sUEsFBgAAAAAEAAQA9QAAAIsDAAAAAA== " filled="f" stroked="f">
                    <v:textbox>
                      <w:txbxContent>
                        <w:p w:rsidR="001220D8" w:rsidRDefault="001220D8" w:rsidP="003077B4">
                          <w:r>
                            <w:t>B</w:t>
                          </w:r>
                        </w:p>
                      </w:txbxContent>
                    </v:textbox>
                  </v:rect>
                  <v:rect id="Rectangle 1104" o:spid="_x0000_s1277" style="position:absolute;left:10276;top:1674;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71hsQA AADdAAAADwAAAGRycy9kb3ducmV2LnhtbERP22rCQBB9L/gPywh9KWajlCJpVimCGIogjZfnITtN QrOzMbsm8e+7hYJvczjXSdejaURPnastK5hHMQjiwuqaSwWn43a2BOE8ssbGMim4k4P1avKUYqLt wF/U574UIYRdggoq79tESldUZNBFtiUO3LftDPoAu1LqDocQbhq5iOM3abDm0FBhS5uKip/8ZhQM xaG/HPc7eXi5ZJav2XWTnz+Vep6OH+8gPI3+If53ZzrMf13O4e+bcIJc/QIAAP//AwBQSwECLQAU AAYACAAAACEA8PeKu/0AAADiAQAAEwAAAAAAAAAAAAAAAAAAAAAAW0NvbnRlbnRfVHlwZXNdLnht bFBLAQItABQABgAIAAAAIQAx3V9h0gAAAI8BAAALAAAAAAAAAAAAAAAAAC4BAABfcmVscy8ucmVs c1BLAQItABQABgAIAAAAIQAzLwWeQQAAADkAAAAQAAAAAAAAAAAAAAAAACkCAABkcnMvc2hhcGV4 bWwueG1sUEsBAi0AFAAGAAgAAAAhABce9YbEAAAA3QAAAA8AAAAAAAAAAAAAAAAAmAIAAGRycy9k b3ducmV2LnhtbFBLBQYAAAAABAAEAPUAAACJAwAAAAA= " filled="f" stroked="f">
                    <v:textbox>
                      <w:txbxContent>
                        <w:p w:rsidR="001220D8" w:rsidRDefault="001220D8" w:rsidP="003077B4">
                          <w:r>
                            <w:t>A</w:t>
                          </w:r>
                        </w:p>
                      </w:txbxContent>
                    </v:textbox>
                  </v:rect>
                  <v:line id="Line 1105" o:spid="_x0000_s1278" style="position:absolute;visibility:visible;mso-wrap-style:square" from="9853,3096" to="9853,3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TCqsMAAADdAAAADwAAAGRycy9kb3ducmV2LnhtbERPTWvCQBC9C/0PywjedKMWkdRVpKCW 3hpF6G3IjklMdjbubjT9991Cwds83uesNr1pxJ2crywrmE4SEMS51RUXCk7H3XgJwgdkjY1lUvBD Hjbrl8EKU20f/EX3LBQihrBPUUEZQptK6fOSDPqJbYkjd7HOYIjQFVI7fMRw08hZkiykwYpjQ4kt vZeU11lnFJy7jL+v9c412O0Ph8v5Vvv5p1KjYb99AxGoD0/xv/tDx/mvyxn8fRNPkO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kUwqrDAAAA3QAAAA8AAAAAAAAAAAAA AAAAoQIAAGRycy9kb3ducmV2LnhtbFBLBQYAAAAABAAEAPkAAACRAwAAAAA= " strokeweight="1.5pt"/>
                  <v:line id="Line 1106" o:spid="_x0000_s1279" style="position:absolute;visibility:visible;mso-wrap-style:square" from="9647,3096" to="10059,3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hnMcMAAADdAAAADwAAAGRycy9kb3ducmV2LnhtbERPTWvCQBC9C/0Pywje6sYqRVJXkYJa vDWK0NuQHZOY7Gy6u9H033cFwds83ucsVr1pxJWcrywrmIwTEMS51RUXCo6HzeschA/IGhvLpOCP PKyWL4MFptre+JuuWShEDGGfooIyhDaV0uclGfRj2xJH7mydwRChK6R2eIvhppFvSfIuDVYcG0ps 6bOkvM46o+DUZfxzqTeuwW67251Pv7Wf7pUaDfv1B4hAfXiKH+4vHefP5lO4fxNP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YZzHDAAAA3QAAAA8AAAAAAAAAAAAA AAAAoQIAAGRycy9kb3ducmV2LnhtbFBLBQYAAAAABAAEAPkAAACRAwAAAAA= " strokeweight="1.5pt"/>
                  <v:rect id="Rectangle 1107" o:spid="_x0000_s1280" style="position:absolute;left:9595;top:2694;width:68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lWHsMA AADdAAAADwAAAGRycy9kb3ducmV2LnhtbERPTWvCQBC9C/0PyxS8SN1URCS6igilQQQxtp6H7JgE s7Mxu03iv3cFobd5vM9ZrntTiZYaV1pW8DmOQBBnVpecK/g5fX3MQTiPrLGyTAru5GC9ehssMda2 4yO1qc9FCGEXo4LC+zqW0mUFGXRjWxMH7mIbgz7AJpe6wS6Em0pOomgmDZYcGgqsaVtQdk3/jIIu O7Tn0/5bHkbnxPItuW3T351Sw/d+swDhqff/4pc70WH+dD6F5zfhBLl6AAAA//8DAFBLAQItABQA BgAIAAAAIQDw94q7/QAAAOIBAAATAAAAAAAAAAAAAAAAAAAAAABbQ29udGVudF9UeXBlc10ueG1s UEsBAi0AFAAGAAgAAAAhADHdX2HSAAAAjwEAAAsAAAAAAAAAAAAAAAAALgEAAF9yZWxzLy5yZWxz UEsBAi0AFAAGAAgAAAAhADMvBZ5BAAAAOQAAABAAAAAAAAAAAAAAAAAAKQIAAGRycy9zaGFwZXht bC54bWxQSwECLQAUAAYACAAAACEAB2lWHsMAAADdAAAADwAAAAAAAAAAAAAAAACYAgAAZHJzL2Rv d25yZXYueG1sUEsFBgAAAAAEAAQA9QAAAIgDAAAAAA== " filled="f" stroked="f">
                    <v:textbox>
                      <w:txbxContent>
                        <w:p w:rsidR="001220D8" w:rsidRDefault="001220D8" w:rsidP="003077B4">
                          <w:r>
                            <w:t>k</w:t>
                          </w:r>
                        </w:p>
                      </w:txbxContent>
                    </v:textbox>
                  </v:rect>
                  <v:rect id="Rectangle 1108" o:spid="_x0000_s1281" style="position:absolute;left:8329;top:1494;width:2613;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MLkMIA AADdAAAADwAAAGRycy9kb3ducmV2LnhtbERPS4vCMBC+C/sfwix408RX0WqURRAWXA8+wOvQjG2x mXSbqN1/bxYEb/PxPWexam0l7tT40rGGQV+BIM6cKTnXcDpuelMQPiAbrByThj/ysFp+dBaYGvfg Pd0PIRcxhH2KGooQ6lRKnxVk0fddTRy5i2sshgibXJoGHzHcVnKoVCItlhwbCqxpXVB2PdysBkzG 5nd3Gf0ct7cEZ3mrNpOz0rr72X7NQQRqw1v8cn+bOH88ncD/N/EEuXwCAAD//wMAUEsBAi0AFAAG AAgAAAAhAPD3irv9AAAA4gEAABMAAAAAAAAAAAAAAAAAAAAAAFtDb250ZW50X1R5cGVzXS54bWxQ SwECLQAUAAYACAAAACEAMd1fYdIAAACPAQAACwAAAAAAAAAAAAAAAAAuAQAAX3JlbHMvLnJlbHNQ SwECLQAUAAYACAAAACEAMy8FnkEAAAA5AAAAEAAAAAAAAAAAAAAAAAApAgAAZHJzL3NoYXBleG1s LnhtbFBLAQItABQABgAIAAAAIQBbMwuQwgAAAN0AAAAPAAAAAAAAAAAAAAAAAJgCAABkcnMvZG93 bnJldi54bWxQSwUGAAAAAAQABAD1AAAAhwMAAAAA " stroked="f"/>
                </v:group>
                <v:line id="Line 1109" o:spid="_x0000_s1282" style="position:absolute;visibility:visible;mso-wrap-style:square" from="8731,2934" to="8731,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EphMMAAADdAAAADwAAAGRycy9kb3ducmV2LnhtbERPTWvCQBC9F/oflhF6040iItFVRKjk IqUqPU+zYxLNzsbsmo3++m6h0Ns83ucs172pRUetqywrGI8SEMS51RUXCk7H9+EchPPIGmvLpOBB Dtar15clptoG/qTu4AsRQ9ilqKD0vkmldHlJBt3INsSRO9vWoI+wLaRuMcRwU8tJksykwYpjQ4kN bUvKr4e7UZCE505eZFZ1H9n+Fprv8DW5BaXeBv1mAcJT7//Ff+5Mx/nT+Qx+v4knyN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7hKYTDAAAA3QAAAA8AAAAAAAAAAAAA AAAAoQIAAGRycy9kb3ducmV2LnhtbFBLBQYAAAAABAAEAPkAAACRAwAAAAA= ">
                  <v:stroke startarrow="block" endarrow="block"/>
                </v:line>
                <v:line id="Line 1110" o:spid="_x0000_s1283" style="position:absolute;visibility:visible;mso-wrap-style:square" from="11009,2034" to="11009,3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2MH8MAAADdAAAADwAAAGRycy9kb3ducmV2LnhtbERPTWvCQBC9C/6HZYTe6kYpVqKriNCS SylV8TxmxySanY3ZbTb113cLBW/zeJ+zXPemFh21rrKsYDJOQBDnVldcKDjs357nIJxH1lhbJgU/ 5GC9Gg6WmGob+Iu6nS9EDGGXooLS+yaV0uUlGXRj2xBH7mxbgz7CtpC6xRDDTS2nSTKTBiuODSU2 tC0pv+6+jYIk3N/lRWZV95l93EJzCsfpLSj1NOo3CxCeev8Q/7szHee/zF/h75t4gl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GtjB/DAAAA3QAAAA8AAAAAAAAAAAAA AAAAoQIAAGRycy9kb3ducmV2LnhtbFBLBQYAAAAABAAEAPkAAACRAwAAAAA= ">
                  <v:stroke startarrow="block" endarrow="block"/>
                </v:line>
                <v:group id="Group 1111" o:spid="_x0000_s1284" style="position:absolute;left:8329;top:1494;width:2635;height:2150" coordorigin="8329,1494" coordsize="2635,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7DKJscAAADdAAAADwAAAGRycy9kb3ducmV2LnhtbESPQWvCQBCF74X+h2UK 3uomtRWJriLSigcpGAvF25Adk2B2NmS3Sfz3nUOhtxnem/e+WW1G16ieulB7NpBOE1DEhbc1lwa+ zh/PC1AhIltsPJOBOwXYrB8fVphZP/CJ+jyWSkI4ZGigirHNtA5FRQ7D1LfEol195zDK2pXadjhI uGv0S5LMtcOapaHClnYVFbf8xxnYDzhsZ+l7f7xdd/fL+e3z+5iSMZOncbsEFWmM/+a/64MV/NeF 4Mo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7DKJscAAADd AAAADwAAAAAAAAAAAAAAAACqAgAAZHJzL2Rvd25yZXYueG1sUEsFBgAAAAAEAAQA+gAAAJ4DAAAA AA== ">
                  <v:rect id="Rectangle 1112" o:spid="_x0000_s1285" style="position:absolute;left:8865;top:1668;width:1048;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AK5MQA AADdAAAADwAAAGRycy9kb3ducmV2LnhtbERPTWsCMRC9C/6HMEIvpWZti+jWKKItiAfBrWCPw2bc XdxMliTq2l9vBMHbPN7nTGatqcWZnK8sKxj0ExDEudUVFwp2vz9vIxA+IGusLZOCK3mYTbudCaba XnhL5ywUIoawT1FBGUKTSunzkgz6vm2II3ewzmCI0BVSO7zEcFPL9yQZSoMVx4YSG1qUlB+zk1HQ 7BdovjcyrN314//vtNssl8mrUi+9dv4FIlAbnuKHe6Xj/M/RGO7fxBPk9AYAAP//AwBQSwECLQAU AAYACAAAACEA8PeKu/0AAADiAQAAEwAAAAAAAAAAAAAAAAAAAAAAW0NvbnRlbnRfVHlwZXNdLnht bFBLAQItABQABgAIAAAAIQAx3V9h0gAAAI8BAAALAAAAAAAAAAAAAAAAAC4BAABfcmVscy8ucmVs c1BLAQItABQABgAIAAAAIQAzLwWeQQAAADkAAAAQAAAAAAAAAAAAAAAAACkCAABkcnMvc2hhcGV4 bWwueG1sUEsBAi0AFAAGAAgAAAAhAAZgCuTEAAAA3QAAAA8AAAAAAAAAAAAAAAAAmAIAAGRycy9k b3ducmV2LnhtbFBLBQYAAAAABAAEAPUAAACJAwAAAAA= " strokeweight="1.5pt"/>
                  <v:rect id="Rectangle 1113" o:spid="_x0000_s1286" style="position:absolute;left:9880;top:1667;width:832;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M1pMgA AADdAAAADwAAAGRycy9kb3ducmV2LnhtbESPT2sCQQzF74LfYUihF6mz2iJ2dRTRFkoPgn+gPYad uLt0J7PMjLr20zeHgreE9/LeL/Nl5xp1oRBrzwZGwwwUceFtzaWB4+H9aQoqJmSLjWcycKMIy0W/ N8fc+ivv6LJPpZIQjjkaqFJqc61jUZHDOPQtsWgnHxwmWUOpbcCrhLtGj7Nsoh3WLA0VtrSuqPjZ n52B9muN7m2r02e4Pf9+n4/bzSYbGPP40K1moBJ16W7+v/6wgv/yKvzyjYygF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SgzWkyAAAAN0AAAAPAAAAAAAAAAAAAAAAAJgCAABk cnMvZG93bnJldi54bWxQSwUGAAAAAAQABAD1AAAAjQMAAAAA " strokeweight="1.5pt"/>
                  <v:rect id="Rectangle 1114" o:spid="_x0000_s1287" style="position:absolute;left:8884;top:2934;width:1032;height:7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1Sc8IA AADdAAAADwAAAGRycy9kb3ducmV2LnhtbERPTWsCMRC9F/wPYQRvNbvViq5GKYJQ6KHUrfdhM26i m8m6ibr++6ZQ6G0e73NWm9414kZdsJ4V5OMMBHHlteVawXe5e56DCBFZY+OZFDwowGY9eFphof2d v+i2j7VIIRwKVGBibAspQ2XIYRj7ljhxR985jAl2tdQd3lO4a+RLls2kQ8upwWBLW0PVeX91CuzO 4od5ncUDXh5tP52cPvOyVGo07N+WICL18V/8537Xaf50kcPvN+kE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Cw3VJzwgAAAN0AAAAPAAAAAAAAAAAAAAAAAJgCAABkcnMvZG93 bnJldi54bWxQSwUGAAAAAAQABAD1AAAAhwMAAAAA " fillcolor="black" stroked="f">
                    <v:fill r:id="rId384" o:title="" type="pattern"/>
                  </v:rect>
                  <v:rect id="Rectangle 1115" o:spid="_x0000_s1288" style="position:absolute;left:9865;top:2034;width:847;height:15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2cZrMUA AADdAAAADwAAAGRycy9kb3ducmV2LnhtbERPTWvCQBC9C/6HZYReRDdKKG3qKhIoBDy0ais5Dtlp EszOLtmtpv31XaHgbR7vc1abwXTiQr1vLStYzBMQxJXVLdcKPo6vsycQPiBr7CyTgh/ysFmPRyvM tL3yni6HUIsYwj5DBU0ILpPSVw0Z9HPriCP3ZXuDIcK+lrrHaww3nVwmyaM02HJsaNBR3lB1Pnwb BeVp6l2R/rq6zBe7/PMtfbe7QqmHybB9ARFoCHfxv7vQcX76vITbN/EEuf4DAAD//wMAUEsBAi0A FAAGAAgAAAAhAPD3irv9AAAA4gEAABMAAAAAAAAAAAAAAAAAAAAAAFtDb250ZW50X1R5cGVzXS54 bWxQSwECLQAUAAYACAAAACEAMd1fYdIAAACPAQAACwAAAAAAAAAAAAAAAAAuAQAAX3JlbHMvLnJl bHNQSwECLQAUAAYACAAAACEAMy8FnkEAAAA5AAAAEAAAAAAAAAAAAAAAAAApAgAAZHJzL3NoYXBl eG1sLnhtbFBLAQItABQABgAIAAAAIQDzZxmsxQAAAN0AAAAPAAAAAAAAAAAAAAAAAJgCAABkcnMv ZG93bnJldi54bWxQSwUGAAAAAAQABAD1AAAAigMAAAAA " fillcolor="black" stroked="f">
                    <v:fill r:id="rId405" o:title="" type="pattern"/>
                  </v:rect>
                  <v:rect id="Rectangle 1116" o:spid="_x0000_s1289" style="position:absolute;left:9478;top:1687;width:89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Gr08UA AADdAAAADwAAAGRycy9kb3ducmV2LnhtbERPTWvCQBC9F/wPyxR6KWajltLGrCJaoXgQmgr2OGTH JDQ7G3ZXjf76riD0No/3Ofm8N604kfONZQWjJAVBXFrdcKVg970evoHwAVlja5kUXMjDfDZ4yDHT 9sxfdCpCJWII+wwV1CF0mZS+rMmgT2xHHLmDdQZDhK6S2uE5hptWjtP0VRpsODbU2NGypvK3OBoF 3X6J5mMrw8ZdJtef4267WqXPSj099ospiEB9+Bff3Z86zn95n8Dtm3iCnP0BAAD//wMAUEsBAi0A FAAGAAgAAAAhAPD3irv9AAAA4gEAABMAAAAAAAAAAAAAAAAAAAAAAFtDb250ZW50X1R5cGVzXS54 bWxQSwECLQAUAAYACAAAACEAMd1fYdIAAACPAQAACwAAAAAAAAAAAAAAAAAuAQAAX3JlbHMvLnJl bHNQSwECLQAUAAYACAAAACEAMy8FnkEAAAA5AAAAEAAAAAAAAAAAAAAAAAApAgAAZHJzL3NoYXBl eG1sLnhtbFBLAQItABQABgAIAAAAIQDiUavTxQAAAN0AAAAPAAAAAAAAAAAAAAAAAJgCAABkcnMv ZG93bnJldi54bWxQSwUGAAAAAAQABAD1AAAAigMAAAAA " strokeweight="1.5pt"/>
                  <v:rect id="Rectangle 1117" o:spid="_x0000_s1290" style="position:absolute;left:8946;top:1911;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DAw8QA AADdAAAADwAAAGRycy9kb3ducmV2LnhtbERPTWvCQBC9F/wPyxS8iNlUpLQxq4hQDKUgjdXzkB2T 0OxszK5J+u+7BaG3ebzPSTejaURPnastK3iKYhDEhdU1lwq+jm/zFxDOI2tsLJOCH3KwWU8eUky0 HfiT+tyXIoSwS1BB5X2bSOmKigy6yLbEgbvYzqAPsCul7nAI4aaRizh+lgZrDg0VtrSrqPjOb0bB UBz68/FjLw+zc2b5ml13+eldqenjuF2B8DT6f/Hdnekwf/m6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IKwwMPEAAAA3QAAAA8AAAAAAAAAAAAAAAAAmAIAAGRycy9k b3ducmV2LnhtbFBLBQYAAAAABAAEAPUAAACJAwAAAAA= " filled="f" stroked="f">
                    <v:textbox>
                      <w:txbxContent>
                        <w:p w:rsidR="001220D8" w:rsidRDefault="001220D8" w:rsidP="003077B4">
                          <w:r>
                            <w:t>B</w:t>
                          </w:r>
                        </w:p>
                      </w:txbxContent>
                    </v:textbox>
                  </v:rect>
                  <v:rect id="Rectangle 1118" o:spid="_x0000_s1291" style="position:absolute;left:10276;top:1674;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xlWMQA AADdAAAADwAAAGRycy9kb3ducmV2LnhtbERPTWvCQBC9C/0PyxS8SN1UtLSpqxShGEQQY+t5yE6T 0OxszK5J/PeuIHibx/uc+bI3lWipcaVlBa/jCARxZnXJuYKfw/fLOwjnkTVWlknBhRwsF0+DOcba drynNvW5CCHsYlRQeF/HUrqsIINubGviwP3ZxqAPsMmlbrAL4aaSkyh6kwZLDg0F1rQqKPtPz0ZB l+3a42G7lrvRMbF8Sk6r9Hej1PC5//oE4an3D/Hdnegwf/oxg9s34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O38ZVjEAAAA3QAAAA8AAAAAAAAAAAAAAAAAmAIAAGRycy9k b3ducmV2LnhtbFBLBQYAAAAABAAEAPUAAACJAwAAAAA= " filled="f" stroked="f">
                    <v:textbox>
                      <w:txbxContent>
                        <w:p w:rsidR="001220D8" w:rsidRDefault="001220D8" w:rsidP="003077B4">
                          <w:r>
                            <w:t>A</w:t>
                          </w:r>
                        </w:p>
                      </w:txbxContent>
                    </v:textbox>
                  </v:rect>
                  <v:line id="Line 1119" o:spid="_x0000_s1292" style="position:absolute;visibility:visible;mso-wrap-style:square" from="9853,3096" to="9853,3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SdMMAAADdAAAADwAAAGRycy9kb3ducmV2LnhtbERPTWvCQBC9C/6HZQredNNapI2uIgVr 8WYsQm9DdkxisrPp7kbTf98VBG/zeJ+zWPWmERdyvrKs4HmSgCDOra64UPB92IzfQPiArLGxTAr+ yMNqORwsMNX2ynu6ZKEQMYR9igrKENpUSp+XZNBPbEscuZN1BkOErpDa4TWGm0a+JMlMGqw4NpTY 0kdJeZ11RsGxy/jnXG9cg93ndns6/tZ+ulNq9NSv5yAC9eEhvru/dJz/+j6D2zfx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P2UnTDAAAA3QAAAA8AAAAAAAAAAAAA AAAAoQIAAGRycy9kb3ducmV2LnhtbFBLBQYAAAAABAAEAPkAAACRAwAAAAA= " strokeweight="1.5pt"/>
                  <v:line id="Line 1120" o:spid="_x0000_s1293" style="position:absolute;visibility:visible;mso-wrap-style:square" from="9647,3096" to="10059,3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r378QAAADdAAAADwAAAGRycy9kb3ducmV2LnhtbERPS2vCQBC+F/wPywje6sa2tBpdRQo+ 6K2pCN6G7JjEZGfT3Y2m/94tFHqbj+85i1VvGnEl5yvLCibjBARxbnXFhYLD1+ZxCsIHZI2NZVLw Qx5Wy8HDAlNtb/xJ1ywUIoawT1FBGUKbSunzkgz6sW2JI3e2zmCI0BVSO7zFcNPIpyR5lQYrjg0l tvReUl5nnVFw7DI+XeqNa7Db7nbn43ftnz+UGg379RxEoD78i//cex3nv8ze4PebeIJ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uvfvxAAAAN0AAAAPAAAAAAAAAAAA AAAAAKECAABkcnMvZG93bnJldi54bWxQSwUGAAAAAAQABAD5AAAAkgMAAAAA " strokeweight="1.5pt"/>
                  <v:rect id="Rectangle 1121" o:spid="_x0000_s1294" style="position:absolute;left:9595;top:2694;width:68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KxscA AADdAAAADwAAAGRycy9kb3ducmV2LnhtbESPT0vDQBDF7wW/wzKCF2k3iohNuy1SEIMUiumf85Cd JsHsbJpdk/jtnUOhtxnem/d+s1yPrlE9daH2bOBploAiLrytuTRw2H9M30CFiGyx8UwG/ijAenU3 WWJq/cDf1OexVBLCIUUDVYxtqnUoKnIYZr4lFu3sO4dR1q7UtsNBwl2jn5PkVTusWRoqbGlTUfGT /zoDQ7HrT/vtp949njLPl+yyyY9fxjzcj+8LUJHGeDNfrzMr+C9zwZVvZAS9+gcAAP//AwBQSwEC LQAUAAYACAAAACEA8PeKu/0AAADiAQAAEwAAAAAAAAAAAAAAAAAAAAAAW0NvbnRlbnRfVHlwZXNd LnhtbFBLAQItABQABgAIAAAAIQAx3V9h0gAAAI8BAAALAAAAAAAAAAAAAAAAAC4BAABfcmVscy8u cmVsc1BLAQItABQABgAIAAAAIQAzLwWeQQAAADkAAAAQAAAAAAAAAAAAAAAAACkCAABkcnMvc2hh cGV4bWwueG1sUEsBAi0AFAAGAAgAAAAhAAP9ysbHAAAA3QAAAA8AAAAAAAAAAAAAAAAAmAIAAGRy cy9kb3ducmV2LnhtbFBLBQYAAAAABAAEAPUAAACMAwAAAAA= " filled="f" stroked="f">
                    <v:textbox>
                      <w:txbxContent>
                        <w:p w:rsidR="001220D8" w:rsidRDefault="001220D8" w:rsidP="003077B4">
                          <w:r>
                            <w:t>k</w:t>
                          </w:r>
                        </w:p>
                      </w:txbxContent>
                    </v:textbox>
                  </v:rect>
                  <v:rect id="Rectangle 1122" o:spid="_x0000_s1295" style="position:absolute;left:8329;top:1494;width:2613;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eXSMMA AADdAAAADwAAAGRycy9kb3ducmV2LnhtbERPS2vCQBC+F/wPywje6q7VhiZ1E4ogCLYHH9DrkB2T 0OxszK4a/323UPA2H99zlsVgW3Gl3jeONcymCgRx6UzDlYbjYf38BsIHZIOtY9JwJw9FPnpaYmbc jXd03YdKxBD2GWqoQ+gyKX1Zk0U/dR1x5E6utxgi7CtperzFcNvKF6USabHh2FBjR6uayp/9xWrA ZGHOX6f552F7STCtBrV+/VZaT8bDxzuIQEN4iP/dGxPnL9IU/r6JJ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6eXSMMAAADdAAAADwAAAAAAAAAAAAAAAACYAgAAZHJzL2Rv d25yZXYueG1sUEsFBgAAAAAEAAQA9QAAAIgDAAAAAA== " stroked="f"/>
                </v:group>
                <v:rect id="Rectangle 1123" o:spid="_x0000_s1296" style="position:absolute;left:8329;top:29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Bc2sYA AADdAAAADwAAAGRycy9kb3ducmV2LnhtbESPQWvCQBCF7wX/wzJCL0U3FVokuooI0lAEaWw9D9lp Epqdjdk1if++cyj0NsN789436+3oGtVTF2rPBp7nCSjiwtuaSwOf58NsCSpEZIuNZzJwpwDbzeRh jan1A39Qn8dSSQiHFA1UMbap1qGoyGGY+5ZYtG/fOYyydqW2HQ4S7hq9SJJX7bBmaaiwpX1FxU9+ cwaG4tRfzsc3fXq6ZJ6v2XWff70b8zgddytQkcb4b/67zqzgvyTCL9/ICHrzCwAA//8DAFBLAQIt ABQABgAIAAAAIQDw94q7/QAAAOIBAAATAAAAAAAAAAAAAAAAAAAAAABbQ29udGVudF9UeXBlc10u eG1sUEsBAi0AFAAGAAgAAAAhADHdX2HSAAAAjwEAAAsAAAAAAAAAAAAAAAAALgEAAF9yZWxzLy5y ZWxzUEsBAi0AFAAGAAgAAAAhADMvBZ5BAAAAOQAAABAAAAAAAAAAAAAAAAAAKQIAAGRycy9zaGFw ZXhtbC54bWxQSwECLQAUAAYACAAAACEAY2Bc2sYAAADdAAAADwAAAAAAAAAAAAAAAACYAgAAZHJz L2Rvd25yZXYueG1sUEsFBgAAAAAEAAQA9QAAAIsDAAAAAA== " filled="f" stroked="f">
                  <v:textbox>
                    <w:txbxContent>
                      <w:p w:rsidR="001220D8" w:rsidRDefault="001220D8" w:rsidP="003077B4">
                        <w:pPr>
                          <w:rPr>
                            <w:vertAlign w:val="subscript"/>
                          </w:rPr>
                        </w:pPr>
                        <w:r>
                          <w:t>h</w:t>
                        </w:r>
                        <w:r>
                          <w:rPr>
                            <w:vertAlign w:val="subscript"/>
                          </w:rPr>
                          <w:t>1</w:t>
                        </w:r>
                      </w:p>
                    </w:txbxContent>
                  </v:textbox>
                </v:rect>
                <v:rect id="Rectangle 1124" o:spid="_x0000_s1297" style="position:absolute;left:10890;top:257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z5QcQA AADdAAAADwAAAGRycy9kb3ducmV2LnhtbERPTWvCQBC9C/0PyxS8iG4stJSYjRShNEhBmlTPQ3ZM QrOzMbtN0n/fFQRv83ifk2wn04qBetdYVrBeRSCIS6sbrhR8F+/LVxDOI2tsLZOCP3KwTR9mCcba jvxFQ+4rEULYxaig9r6LpXRlTQbdynbEgTvb3qAPsK+k7nEM4aaVT1H0Ig02HBpq7GhXU/mT/xoF Y3kYTsXnhzwsTpnlS3bZ5ce9UvPH6W0DwtPk7+KbO9Nh/nO0hus34QSZ/gMAAP//AwBQSwECLQAU AAYACAAAACEA8PeKu/0AAADiAQAAEwAAAAAAAAAAAAAAAAAAAAAAW0NvbnRlbnRfVHlwZXNdLnht bFBLAQItABQABgAIAAAAIQAx3V9h0gAAAI8BAAALAAAAAAAAAAAAAAAAAC4BAABfcmVscy8ucmVs c1BLAQItABQABgAIAAAAIQAzLwWeQQAAADkAAAAQAAAAAAAAAAAAAAAAACkCAABkcnMvc2hhcGV4 bWwueG1sUEsBAi0AFAAGAAgAAAAhAAws+UHEAAAA3QAAAA8AAAAAAAAAAAAAAAAAmAIAAGRycy9k b3ducmV2LnhtbFBLBQYAAAAABAAEAPUAAACJAwAAAAA= " filled="f" stroked="f">
                  <v:textbox>
                    <w:txbxContent>
                      <w:p w:rsidR="001220D8" w:rsidRDefault="001220D8" w:rsidP="003077B4">
                        <w:pPr>
                          <w:rPr>
                            <w:vertAlign w:val="subscript"/>
                          </w:rPr>
                        </w:pPr>
                        <w:r>
                          <w:t>h</w:t>
                        </w:r>
                        <w:r>
                          <w:rPr>
                            <w:vertAlign w:val="subscript"/>
                          </w:rPr>
                          <w:t>2</w:t>
                        </w:r>
                      </w:p>
                    </w:txbxContent>
                  </v:textbox>
                </v:rect>
              </v:group>
            </w:pict>
          </mc:Fallback>
        </mc:AlternateContent>
      </w:r>
      <w:r w:rsidR="003077B4" w:rsidRPr="008C5B94">
        <w:rPr>
          <w:rFonts w:eastAsia="Times New Roman"/>
          <w:sz w:val="26"/>
          <w:szCs w:val="26"/>
        </w:rPr>
        <w:tab/>
        <w:t>Gọi h</w:t>
      </w:r>
      <w:r w:rsidR="003077B4" w:rsidRPr="008C5B94">
        <w:rPr>
          <w:rFonts w:eastAsia="Times New Roman"/>
          <w:sz w:val="26"/>
          <w:szCs w:val="26"/>
          <w:vertAlign w:val="subscript"/>
        </w:rPr>
        <w:t>1</w:t>
      </w:r>
      <w:r w:rsidR="003077B4" w:rsidRPr="008C5B94">
        <w:rPr>
          <w:rFonts w:eastAsia="Times New Roman"/>
          <w:sz w:val="26"/>
          <w:szCs w:val="26"/>
        </w:rPr>
        <w:t>, h</w:t>
      </w:r>
      <w:r w:rsidR="003077B4" w:rsidRPr="008C5B94">
        <w:rPr>
          <w:rFonts w:eastAsia="Times New Roman"/>
          <w:sz w:val="26"/>
          <w:szCs w:val="26"/>
          <w:vertAlign w:val="subscript"/>
        </w:rPr>
        <w:t>2</w:t>
      </w:r>
      <w:r w:rsidR="003077B4" w:rsidRPr="008C5B94">
        <w:rPr>
          <w:rFonts w:eastAsia="Times New Roman"/>
          <w:sz w:val="26"/>
          <w:szCs w:val="26"/>
        </w:rPr>
        <w:t xml:space="preserve"> là độ cao mực nước ở bình A và bình B khi đã cân bằng.</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A</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S</w:t>
      </w:r>
      <w:r w:rsidRPr="008C5B94">
        <w:rPr>
          <w:rFonts w:eastAsia="Times New Roman"/>
          <w:sz w:val="26"/>
          <w:szCs w:val="26"/>
          <w:vertAlign w:val="subscript"/>
        </w:rPr>
        <w:t>B</w: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2</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41" type="#_x0000_t75" style="width:15.05pt;height:11.7pt" o:ole="">
            <v:imagedata r:id="rId406" o:title=""/>
          </v:shape>
          <o:OLEObject Type="Embed" ProgID="Equation.DSMT4" ShapeID="_x0000_i1241" DrawAspect="Content" ObjectID="_1668175746" r:id="rId407"/>
        </w:object>
      </w:r>
      <w:r w:rsidRPr="008C5B94">
        <w:rPr>
          <w:rFonts w:eastAsia="Times New Roman"/>
          <w:sz w:val="26"/>
          <w:szCs w:val="26"/>
        </w:rPr>
        <w:t xml:space="preserve"> 100 .h</w:t>
      </w:r>
      <w:r w:rsidRPr="008C5B94">
        <w:rPr>
          <w:rFonts w:eastAsia="Times New Roman"/>
          <w:sz w:val="26"/>
          <w:szCs w:val="26"/>
          <w:vertAlign w:val="subscript"/>
        </w:rPr>
        <w:t xml:space="preserve">1 </w:t>
      </w:r>
      <w:r w:rsidRPr="008C5B94">
        <w:rPr>
          <w:rFonts w:eastAsia="Times New Roman"/>
          <w:sz w:val="26"/>
          <w:szCs w:val="26"/>
        </w:rPr>
        <w:t>+ 200.h</w:t>
      </w:r>
      <w:r w:rsidRPr="008C5B94">
        <w:rPr>
          <w:rFonts w:eastAsia="Times New Roman"/>
          <w:sz w:val="26"/>
          <w:szCs w:val="26"/>
          <w:vertAlign w:val="subscript"/>
        </w:rPr>
        <w:t>2</w:t>
      </w:r>
      <w:r w:rsidRPr="008C5B94">
        <w:rPr>
          <w:rFonts w:eastAsia="Times New Roman"/>
          <w:sz w:val="26"/>
          <w:szCs w:val="26"/>
        </w:rPr>
        <w:t xml:space="preserve"> =5,4.10</w:t>
      </w:r>
      <w:r w:rsidRPr="008C5B94">
        <w:rPr>
          <w:rFonts w:eastAsia="Times New Roman"/>
          <w:sz w:val="26"/>
          <w:szCs w:val="26"/>
          <w:vertAlign w:val="superscript"/>
        </w:rPr>
        <w:t>3</w:t>
      </w:r>
      <w:r w:rsidRPr="008C5B94">
        <w:rPr>
          <w:rFonts w:eastAsia="Times New Roman"/>
          <w:sz w:val="26"/>
          <w:szCs w:val="26"/>
        </w:rPr>
        <w:t xml:space="preserve"> (c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42" type="#_x0000_t75" style="width:15.05pt;height:11.7pt" o:ole="">
            <v:imagedata r:id="rId406" o:title=""/>
          </v:shape>
          <o:OLEObject Type="Embed" ProgID="Equation.DSMT4" ShapeID="_x0000_i1242" DrawAspect="Content" ObjectID="_1668175747" r:id="rId408"/>
        </w:object>
      </w:r>
      <w:r w:rsidRPr="008C5B94">
        <w:rPr>
          <w:rFonts w:eastAsia="Times New Roman"/>
          <w:sz w:val="26"/>
          <w:szCs w:val="26"/>
        </w:rPr>
        <w:t xml:space="preserve"> h</w:t>
      </w:r>
      <w:r w:rsidRPr="008C5B94">
        <w:rPr>
          <w:rFonts w:eastAsia="Times New Roman"/>
          <w:sz w:val="26"/>
          <w:szCs w:val="26"/>
          <w:vertAlign w:val="subscript"/>
        </w:rPr>
        <w:t xml:space="preserve">1   </w:t>
      </w:r>
      <w:r w:rsidRPr="008C5B94">
        <w:rPr>
          <w:rFonts w:eastAsia="Times New Roman"/>
          <w:sz w:val="26"/>
          <w:szCs w:val="26"/>
        </w:rPr>
        <w:t>+ 2.h</w:t>
      </w:r>
      <w:r w:rsidRPr="008C5B94">
        <w:rPr>
          <w:rFonts w:eastAsia="Times New Roman"/>
          <w:sz w:val="26"/>
          <w:szCs w:val="26"/>
          <w:vertAlign w:val="subscript"/>
        </w:rPr>
        <w:t>2</w:t>
      </w:r>
      <w:r w:rsidRPr="008C5B94">
        <w:rPr>
          <w:rFonts w:eastAsia="Times New Roman"/>
          <w:sz w:val="26"/>
          <w:szCs w:val="26"/>
        </w:rPr>
        <w:t xml:space="preserve">= 54 cm     </w:t>
      </w:r>
      <w:r w:rsidRPr="008C5B94">
        <w:rPr>
          <w:rFonts w:eastAsia="Times New Roman"/>
          <w:sz w:val="26"/>
          <w:szCs w:val="26"/>
        </w:rPr>
        <w:tab/>
      </w:r>
      <w:r w:rsidRPr="008C5B94">
        <w:rPr>
          <w:rFonts w:eastAsia="Times New Roman"/>
          <w:sz w:val="26"/>
          <w:szCs w:val="26"/>
        </w:rPr>
        <w:tab/>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Độ cao mực dầu ở bình B:    h</w:t>
      </w:r>
      <w:r w:rsidRPr="008C5B94">
        <w:rPr>
          <w:rFonts w:eastAsia="Times New Roman"/>
          <w:sz w:val="26"/>
          <w:szCs w:val="26"/>
          <w:vertAlign w:val="subscript"/>
        </w:rPr>
        <w:t>3</w:t>
      </w:r>
      <w:r w:rsidRPr="008C5B94">
        <w:rPr>
          <w:rFonts w:eastAsia="Times New Roman"/>
          <w:sz w:val="26"/>
          <w:szCs w:val="26"/>
        </w:rPr>
        <w:t xml:space="preserve"> = </w:t>
      </w:r>
      <w:r w:rsidRPr="008C5B94">
        <w:rPr>
          <w:rFonts w:eastAsia="Times New Roman"/>
          <w:position w:val="-30"/>
          <w:sz w:val="26"/>
          <w:szCs w:val="26"/>
        </w:rPr>
        <w:object w:dxaOrig="2140" w:dyaOrig="720">
          <v:shape id="_x0000_i1243" type="#_x0000_t75" style="width:107.15pt;height:36pt" o:ole="">
            <v:imagedata r:id="rId409" o:title=""/>
          </v:shape>
          <o:OLEObject Type="Embed" ProgID="Equation.DSMT4" ShapeID="_x0000_i1243" DrawAspect="Content" ObjectID="_1668175748" r:id="rId410"/>
        </w:object>
      </w:r>
      <w:r w:rsidRPr="008C5B94">
        <w:rPr>
          <w:rFonts w:eastAsia="Times New Roman"/>
          <w:sz w:val="26"/>
          <w:szCs w:val="26"/>
        </w:rPr>
        <w:t xml:space="preserve">.   </w:t>
      </w:r>
      <w:r w:rsidRPr="008C5B94">
        <w:rPr>
          <w:rFonts w:eastAsia="Times New Roman"/>
          <w:i/>
          <w:iCs/>
          <w:sz w:val="26"/>
          <w:szCs w:val="26"/>
        </w:rPr>
        <w:t>(0,25 điểm)</w:t>
      </w: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áp suất ở đáy hai bình là bằng nhau nên.</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xml:space="preserve"> </w:t>
      </w:r>
      <w:r w:rsidRPr="008C5B94">
        <w:rPr>
          <w:rFonts w:eastAsia="Times New Roman"/>
          <w:sz w:val="26"/>
          <w:szCs w:val="26"/>
        </w:rPr>
        <w:tab/>
        <w:t>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sz w:val="26"/>
          <w:szCs w:val="26"/>
        </w:rPr>
        <w:t>h</w:t>
      </w:r>
      <w:r w:rsidRPr="008C5B94">
        <w:rPr>
          <w:rFonts w:eastAsia="Times New Roman"/>
          <w:sz w:val="26"/>
          <w:szCs w:val="26"/>
          <w:vertAlign w:val="subscript"/>
        </w:rPr>
        <w:t>3</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2</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000.h</w:t>
      </w:r>
      <w:r w:rsidRPr="008C5B94">
        <w:rPr>
          <w:rFonts w:eastAsia="Times New Roman"/>
          <w:sz w:val="26"/>
          <w:szCs w:val="26"/>
          <w:vertAlign w:val="subscript"/>
        </w:rPr>
        <w:t>1</w:t>
      </w:r>
      <w:r w:rsidRPr="008C5B94">
        <w:rPr>
          <w:rFonts w:eastAsia="Times New Roman"/>
          <w:sz w:val="26"/>
          <w:szCs w:val="26"/>
        </w:rPr>
        <w:t xml:space="preserve"> + 8000.30 = 10000.h</w:t>
      </w:r>
      <w:r w:rsidRPr="008C5B94">
        <w:rPr>
          <w:rFonts w:eastAsia="Times New Roman"/>
          <w:sz w:val="26"/>
          <w:szCs w:val="26"/>
          <w:vertAlign w:val="subscript"/>
        </w:rPr>
        <w:t>2</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44" type="#_x0000_t75" style="width:15.05pt;height:11.7pt" o:ole="">
            <v:imagedata r:id="rId406" o:title=""/>
          </v:shape>
          <o:OLEObject Type="Embed" ProgID="Equation.DSMT4" ShapeID="_x0000_i1244" DrawAspect="Content" ObjectID="_1668175749" r:id="rId411"/>
        </w:object>
      </w:r>
      <w:r w:rsidRPr="008C5B94">
        <w:rPr>
          <w:rFonts w:eastAsia="Times New Roman"/>
          <w:sz w:val="26"/>
          <w:szCs w:val="26"/>
        </w:rPr>
        <w:t xml:space="preserve"> h</w:t>
      </w:r>
      <w:r w:rsidRPr="008C5B94">
        <w:rPr>
          <w:rFonts w:eastAsia="Times New Roman"/>
          <w:sz w:val="26"/>
          <w:szCs w:val="26"/>
          <w:vertAlign w:val="subscript"/>
        </w:rPr>
        <w:t xml:space="preserve">2 </w:t>
      </w:r>
      <w:r w:rsidRPr="008C5B94">
        <w:rPr>
          <w:rFonts w:eastAsia="Times New Roman"/>
          <w:sz w:val="26"/>
          <w:szCs w:val="26"/>
        </w:rPr>
        <w:t>= h</w:t>
      </w:r>
      <w:r w:rsidRPr="008C5B94">
        <w:rPr>
          <w:rFonts w:eastAsia="Times New Roman"/>
          <w:sz w:val="26"/>
          <w:szCs w:val="26"/>
          <w:vertAlign w:val="subscript"/>
        </w:rPr>
        <w:t>1</w:t>
      </w:r>
      <w:r w:rsidRPr="008C5B94">
        <w:rPr>
          <w:rFonts w:eastAsia="Times New Roman"/>
          <w:sz w:val="26"/>
          <w:szCs w:val="26"/>
        </w:rPr>
        <w:t xml:space="preserve"> + 24   </w:t>
      </w:r>
      <w:r w:rsidRPr="008C5B94">
        <w:rPr>
          <w:rFonts w:eastAsia="Times New Roman"/>
          <w:sz w:val="26"/>
          <w:szCs w:val="26"/>
        </w:rPr>
        <w:tab/>
      </w:r>
      <w:r w:rsidRPr="008C5B94">
        <w:rPr>
          <w:rFonts w:eastAsia="Times New Roman"/>
          <w:sz w:val="26"/>
          <w:szCs w:val="26"/>
        </w:rPr>
        <w:tab/>
        <w:t xml:space="preserve">(2)                       </w:t>
      </w:r>
      <w:r w:rsidRPr="008C5B94">
        <w:rPr>
          <w:rFonts w:eastAsia="Times New Roman"/>
          <w:i/>
          <w:iCs/>
          <w:sz w:val="26"/>
          <w:szCs w:val="26"/>
        </w:rPr>
        <w:t xml:space="preserve"> </w:t>
      </w:r>
      <w:r w:rsidRPr="008C5B94">
        <w:rPr>
          <w:rFonts w:eastAsia="Times New Roman"/>
          <w:i/>
          <w:iCs/>
          <w:sz w:val="26"/>
          <w:szCs w:val="26"/>
        </w:rPr>
        <w:tab/>
        <w:t>(0,25 điểm)</w:t>
      </w: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Từ (1) và (2) ta suy ra: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2(h</w:t>
      </w:r>
      <w:r w:rsidRPr="008C5B94">
        <w:rPr>
          <w:rFonts w:eastAsia="Times New Roman"/>
          <w:sz w:val="26"/>
          <w:szCs w:val="26"/>
          <w:vertAlign w:val="subscript"/>
        </w:rPr>
        <w:t>1</w:t>
      </w:r>
      <w:r w:rsidRPr="008C5B94">
        <w:rPr>
          <w:rFonts w:eastAsia="Times New Roman"/>
          <w:sz w:val="26"/>
          <w:szCs w:val="26"/>
        </w:rPr>
        <w:t xml:space="preserve"> +24 ) = 54</w:t>
      </w:r>
    </w:p>
    <w:p w:rsidR="003077B4" w:rsidRPr="008C5B94" w:rsidRDefault="003077B4" w:rsidP="003077B4">
      <w:pPr>
        <w:ind w:left="1440" w:firstLine="720"/>
        <w:jc w:val="both"/>
        <w:rPr>
          <w:rFonts w:eastAsia="Times New Roman"/>
          <w:sz w:val="26"/>
          <w:szCs w:val="26"/>
        </w:rPr>
      </w:pPr>
      <w:r w:rsidRPr="008C5B94">
        <w:rPr>
          <w:rFonts w:eastAsia="Times New Roman"/>
          <w:position w:val="-6"/>
          <w:sz w:val="26"/>
          <w:szCs w:val="26"/>
        </w:rPr>
        <w:object w:dxaOrig="300" w:dyaOrig="240">
          <v:shape id="_x0000_i1245" type="#_x0000_t75" style="width:15.05pt;height:11.7pt" o:ole="">
            <v:imagedata r:id="rId406" o:title=""/>
          </v:shape>
          <o:OLEObject Type="Embed" ProgID="Equation.DSMT4" ShapeID="_x0000_i1245" DrawAspect="Content" ObjectID="_1668175750" r:id="rId412"/>
        </w:object>
      </w:r>
      <w:r w:rsidRPr="008C5B94">
        <w:rPr>
          <w:rFonts w:eastAsia="Times New Roman"/>
          <w:sz w:val="26"/>
          <w:szCs w:val="26"/>
        </w:rPr>
        <w:t xml:space="preserve"> h</w:t>
      </w:r>
      <w:r w:rsidRPr="008C5B94">
        <w:rPr>
          <w:rFonts w:eastAsia="Times New Roman"/>
          <w:sz w:val="26"/>
          <w:szCs w:val="26"/>
          <w:vertAlign w:val="subscript"/>
        </w:rPr>
        <w:t>1</w:t>
      </w:r>
      <w:r w:rsidRPr="008C5B94">
        <w:rPr>
          <w:rFonts w:eastAsia="Times New Roman"/>
          <w:sz w:val="26"/>
          <w:szCs w:val="26"/>
        </w:rPr>
        <w:t>= 2 cm</w:t>
      </w:r>
    </w:p>
    <w:p w:rsidR="003077B4" w:rsidRPr="008C5B94" w:rsidRDefault="003077B4" w:rsidP="003077B4">
      <w:pPr>
        <w:ind w:left="1440" w:firstLine="720"/>
        <w:jc w:val="both"/>
        <w:rPr>
          <w:rFonts w:eastAsia="Times New Roman"/>
          <w:sz w:val="26"/>
          <w:szCs w:val="26"/>
        </w:rPr>
      </w:pPr>
      <w:r w:rsidRPr="008C5B94">
        <w:rPr>
          <w:rFonts w:eastAsia="Times New Roman"/>
          <w:position w:val="-6"/>
          <w:sz w:val="26"/>
          <w:szCs w:val="26"/>
        </w:rPr>
        <w:object w:dxaOrig="300" w:dyaOrig="240">
          <v:shape id="_x0000_i1246" type="#_x0000_t75" style="width:15.05pt;height:11.7pt" o:ole="">
            <v:imagedata r:id="rId406" o:title=""/>
          </v:shape>
          <o:OLEObject Type="Embed" ProgID="Equation.DSMT4" ShapeID="_x0000_i1246" DrawAspect="Content" ObjectID="_1668175751" r:id="rId413"/>
        </w:object>
      </w:r>
      <w:r w:rsidRPr="008C5B94">
        <w:rPr>
          <w:rFonts w:eastAsia="Times New Roman"/>
          <w:sz w:val="26"/>
          <w:szCs w:val="26"/>
        </w:rPr>
        <w:t xml:space="preserve"> h</w:t>
      </w:r>
      <w:r w:rsidRPr="008C5B94">
        <w:rPr>
          <w:rFonts w:eastAsia="Times New Roman"/>
          <w:sz w:val="26"/>
          <w:szCs w:val="26"/>
          <w:vertAlign w:val="subscript"/>
        </w:rPr>
        <w:t>2</w:t>
      </w:r>
      <w:r w:rsidRPr="008C5B94">
        <w:rPr>
          <w:rFonts w:eastAsia="Times New Roman"/>
          <w:sz w:val="26"/>
          <w:szCs w:val="26"/>
        </w:rPr>
        <w:t>= 26 cm</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b/>
          <w:sz w:val="26"/>
          <w:szCs w:val="26"/>
          <w:u w:val="single"/>
        </w:rPr>
      </w:pPr>
      <w:r w:rsidRPr="008C5B94">
        <w:rPr>
          <w:rFonts w:eastAsia="Times New Roman"/>
          <w:b/>
          <w:i/>
          <w:iCs/>
          <w:sz w:val="26"/>
          <w:szCs w:val="26"/>
        </w:rPr>
        <w:t>Bài 6 (1,5 điểm):</w:t>
      </w:r>
    </w:p>
    <w:p w:rsidR="003077B4" w:rsidRPr="008C5B94" w:rsidRDefault="003077B4" w:rsidP="003077B4">
      <w:pPr>
        <w:jc w:val="both"/>
        <w:rPr>
          <w:rFonts w:eastAsia="Times New Roman"/>
          <w:sz w:val="26"/>
          <w:szCs w:val="26"/>
        </w:rPr>
      </w:pPr>
      <w:r w:rsidRPr="008C5B94">
        <w:rPr>
          <w:rFonts w:eastAsia="Times New Roman"/>
          <w:sz w:val="26"/>
          <w:szCs w:val="26"/>
        </w:rPr>
        <w:t>Gọi m</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là khối lượng, thể tích và khối lượng riêng của vàng. </w:t>
      </w:r>
    </w:p>
    <w:p w:rsidR="003077B4" w:rsidRPr="008C5B94" w:rsidRDefault="003077B4" w:rsidP="003077B4">
      <w:pPr>
        <w:jc w:val="both"/>
        <w:rPr>
          <w:rFonts w:eastAsia="Times New Roman"/>
          <w:sz w:val="26"/>
          <w:szCs w:val="26"/>
        </w:rPr>
      </w:pPr>
      <w:r w:rsidRPr="008C5B94">
        <w:rPr>
          <w:rFonts w:eastAsia="Times New Roman"/>
          <w:sz w:val="26"/>
          <w:szCs w:val="26"/>
        </w:rPr>
        <w:t>Gọi m</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là khối lượng, thể tích và khối lượng riêng của bạ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cân ngoài không khí.</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0</w:t>
      </w:r>
      <w:r w:rsidRPr="008C5B94">
        <w:rPr>
          <w:rFonts w:eastAsia="Times New Roman"/>
          <w:sz w:val="26"/>
          <w:szCs w:val="26"/>
        </w:rPr>
        <w:t xml:space="preserve"> = ( m</w:t>
      </w:r>
      <w:r w:rsidRPr="008C5B94">
        <w:rPr>
          <w:rFonts w:eastAsia="Times New Roman"/>
          <w:sz w:val="26"/>
          <w:szCs w:val="26"/>
          <w:vertAlign w:val="subscript"/>
        </w:rPr>
        <w:t xml:space="preserve">1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m</w:t>
      </w:r>
      <w:r w:rsidRPr="008C5B94">
        <w:rPr>
          <w:rFonts w:eastAsia="Times New Roman"/>
          <w:sz w:val="26"/>
          <w:szCs w:val="26"/>
          <w:vertAlign w:val="subscript"/>
        </w:rPr>
        <w:t xml:space="preserve">2 </w:t>
      </w:r>
      <w:r w:rsidRPr="008C5B94">
        <w:rPr>
          <w:rFonts w:eastAsia="Times New Roman"/>
          <w:sz w:val="26"/>
          <w:szCs w:val="26"/>
        </w:rPr>
        <w:t xml:space="preserve">).10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1)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5 điểm)      </w:t>
      </w:r>
    </w:p>
    <w:p w:rsidR="003077B4" w:rsidRPr="008C5B94" w:rsidRDefault="003077B4" w:rsidP="003077B4">
      <w:pPr>
        <w:jc w:val="both"/>
        <w:rPr>
          <w:rFonts w:eastAsia="Times New Roman"/>
          <w:sz w:val="26"/>
          <w:szCs w:val="26"/>
        </w:rPr>
      </w:pPr>
      <w:r w:rsidRPr="008C5B94">
        <w:rPr>
          <w:rFonts w:eastAsia="Times New Roman"/>
          <w:sz w:val="26"/>
          <w:szCs w:val="26"/>
        </w:rPr>
        <w:t>Khi cân trong nướ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 xml:space="preserve"> </w:t>
      </w:r>
      <w:r w:rsidRPr="008C5B94">
        <w:rPr>
          <w:rFonts w:eastAsia="Times New Roman"/>
          <w:sz w:val="26"/>
          <w:szCs w:val="26"/>
        </w:rPr>
        <w:t xml:space="preserve">  = P</w:t>
      </w:r>
      <w:r w:rsidRPr="008C5B94">
        <w:rPr>
          <w:rFonts w:eastAsia="Times New Roman"/>
          <w:sz w:val="26"/>
          <w:szCs w:val="26"/>
          <w:vertAlign w:val="subscript"/>
        </w:rPr>
        <w:t>0</w:t>
      </w:r>
      <w:r w:rsidRPr="008C5B94">
        <w:rPr>
          <w:rFonts w:eastAsia="Times New Roman"/>
          <w:sz w:val="26"/>
          <w:szCs w:val="26"/>
        </w:rPr>
        <w:t xml:space="preserve"> - (V</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xml:space="preserve">).d = </w:t>
      </w:r>
      <w:r w:rsidRPr="008C5B94">
        <w:rPr>
          <w:rFonts w:eastAsia="Times New Roman"/>
          <w:position w:val="-34"/>
          <w:sz w:val="26"/>
          <w:szCs w:val="26"/>
        </w:rPr>
        <w:object w:dxaOrig="2820" w:dyaOrig="800">
          <v:shape id="_x0000_i1247" type="#_x0000_t75" style="width:140.65pt;height:40.2pt" o:ole="">
            <v:imagedata r:id="rId414" o:title=""/>
          </v:shape>
          <o:OLEObject Type="Embed" ProgID="Equation.DSMT4" ShapeID="_x0000_i1247" DrawAspect="Content" ObjectID="_1668175752" r:id="rId415"/>
        </w:object>
      </w:r>
      <w:r w:rsidRPr="008C5B94">
        <w:rPr>
          <w:rFonts w:eastAsia="Times New Roman"/>
          <w:sz w:val="26"/>
          <w:szCs w:val="26"/>
        </w:rPr>
        <w:t xml:space="preserve">  =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  </w:t>
      </w:r>
      <w:r w:rsidRPr="008C5B94">
        <w:rPr>
          <w:rFonts w:eastAsia="Times New Roman"/>
          <w:position w:val="-34"/>
          <w:sz w:val="26"/>
          <w:szCs w:val="26"/>
        </w:rPr>
        <w:object w:dxaOrig="2940" w:dyaOrig="800">
          <v:shape id="_x0000_i1248" type="#_x0000_t75" style="width:147.35pt;height:40.2pt" o:ole="">
            <v:imagedata r:id="rId416" o:title=""/>
          </v:shape>
          <o:OLEObject Type="Embed" ProgID="Equation.DSMT4" ShapeID="_x0000_i1248" DrawAspect="Content" ObjectID="_1668175753" r:id="rId417"/>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2)         </w:t>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sz w:val="26"/>
          <w:szCs w:val="26"/>
        </w:rPr>
        <w:t>Từ (1) và (2) ta đượ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position w:val="-32"/>
          <w:sz w:val="26"/>
          <w:szCs w:val="26"/>
        </w:rPr>
        <w:object w:dxaOrig="1140" w:dyaOrig="760">
          <v:shape id="_x0000_i1249" type="#_x0000_t75" style="width:56.95pt;height:37.65pt" o:ole="">
            <v:imagedata r:id="rId418" o:title=""/>
          </v:shape>
          <o:OLEObject Type="Embed" ProgID="Equation.DSMT4" ShapeID="_x0000_i1249" DrawAspect="Content" ObjectID="_1668175754" r:id="rId419"/>
        </w:object>
      </w:r>
      <w:r w:rsidRPr="008C5B94">
        <w:rPr>
          <w:rFonts w:eastAsia="Times New Roman"/>
          <w:sz w:val="26"/>
          <w:szCs w:val="26"/>
        </w:rPr>
        <w:t xml:space="preserve"> =P - P</w:t>
      </w:r>
      <w:r w:rsidRPr="008C5B94">
        <w:rPr>
          <w:rFonts w:eastAsia="Times New Roman"/>
          <w:sz w:val="26"/>
          <w:szCs w:val="26"/>
          <w:vertAlign w:val="subscript"/>
        </w:rPr>
        <w:t>0</w:t>
      </w:r>
      <w:r w:rsidRPr="008C5B94">
        <w:rPr>
          <w:rFonts w:eastAsia="Times New Roman"/>
          <w:sz w:val="26"/>
          <w:szCs w:val="26"/>
        </w:rPr>
        <w:t>.</w:t>
      </w:r>
      <w:r w:rsidRPr="008C5B94">
        <w:rPr>
          <w:rFonts w:eastAsia="Times New Roman"/>
          <w:position w:val="-32"/>
          <w:sz w:val="26"/>
          <w:szCs w:val="26"/>
        </w:rPr>
        <w:object w:dxaOrig="920" w:dyaOrig="760">
          <v:shape id="_x0000_i1250" type="#_x0000_t75" style="width:46.05pt;height:37.65pt" o:ole="">
            <v:imagedata r:id="rId420" o:title=""/>
          </v:shape>
          <o:OLEObject Type="Embed" ProgID="Equation.DSMT4" ShapeID="_x0000_i1250" DrawAspect="Content" ObjectID="_1668175755" r:id="rId421"/>
        </w:object>
      </w:r>
      <w:r w:rsidRPr="008C5B94">
        <w:rPr>
          <w:rFonts w:eastAsia="Times New Roman"/>
          <w:sz w:val="26"/>
          <w:szCs w:val="26"/>
        </w:rPr>
        <w:t xml:space="preserve"> và</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m</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position w:val="-32"/>
          <w:sz w:val="26"/>
          <w:szCs w:val="26"/>
        </w:rPr>
        <w:object w:dxaOrig="1140" w:dyaOrig="760">
          <v:shape id="_x0000_i1251" type="#_x0000_t75" style="width:56.95pt;height:37.65pt" o:ole="">
            <v:imagedata r:id="rId422" o:title=""/>
          </v:shape>
          <o:OLEObject Type="Embed" ProgID="Equation.DSMT4" ShapeID="_x0000_i1251" DrawAspect="Content" ObjectID="_1668175756" r:id="rId423"/>
        </w:object>
      </w:r>
      <w:r w:rsidRPr="008C5B94">
        <w:rPr>
          <w:rFonts w:eastAsia="Times New Roman"/>
          <w:sz w:val="26"/>
          <w:szCs w:val="26"/>
        </w:rPr>
        <w:t xml:space="preserve"> =P - P</w:t>
      </w:r>
      <w:r w:rsidRPr="008C5B94">
        <w:rPr>
          <w:rFonts w:eastAsia="Times New Roman"/>
          <w:sz w:val="26"/>
          <w:szCs w:val="26"/>
          <w:vertAlign w:val="subscript"/>
        </w:rPr>
        <w:t>0</w:t>
      </w:r>
      <w:r w:rsidRPr="008C5B94">
        <w:rPr>
          <w:rFonts w:eastAsia="Times New Roman"/>
          <w:sz w:val="26"/>
          <w:szCs w:val="26"/>
        </w:rPr>
        <w:t>.</w:t>
      </w:r>
      <w:r w:rsidRPr="008C5B94">
        <w:rPr>
          <w:rFonts w:eastAsia="Times New Roman"/>
          <w:position w:val="-32"/>
          <w:sz w:val="26"/>
          <w:szCs w:val="26"/>
        </w:rPr>
        <w:object w:dxaOrig="880" w:dyaOrig="760">
          <v:shape id="_x0000_i1252" type="#_x0000_t75" style="width:44.35pt;height:37.65pt" o:ole="">
            <v:imagedata r:id="rId424" o:title=""/>
          </v:shape>
          <o:OLEObject Type="Embed" ProgID="Equation.DSMT4" ShapeID="_x0000_i1252" DrawAspect="Content" ObjectID="_1668175757" r:id="rId425"/>
        </w:object>
      </w:r>
    </w:p>
    <w:p w:rsidR="003077B4" w:rsidRPr="008C5B94" w:rsidRDefault="003077B4" w:rsidP="003077B4">
      <w:pPr>
        <w:jc w:val="both"/>
        <w:rPr>
          <w:rFonts w:eastAsia="Times New Roman"/>
          <w:b/>
          <w:sz w:val="26"/>
          <w:szCs w:val="26"/>
          <w:u w:val="single"/>
        </w:rPr>
      </w:pPr>
      <w:r w:rsidRPr="008C5B94">
        <w:rPr>
          <w:rFonts w:eastAsia="Times New Roman"/>
          <w:sz w:val="26"/>
          <w:szCs w:val="26"/>
        </w:rPr>
        <w:t xml:space="preserve"> Thay số ta được </w:t>
      </w:r>
      <w:r w:rsidRPr="008C5B94">
        <w:rPr>
          <w:rFonts w:eastAsia="Times New Roman"/>
          <w:b/>
          <w:sz w:val="26"/>
          <w:szCs w:val="26"/>
        </w:rPr>
        <w:t>m</w:t>
      </w:r>
      <w:r w:rsidRPr="008C5B94">
        <w:rPr>
          <w:rFonts w:eastAsia="Times New Roman"/>
          <w:b/>
          <w:sz w:val="26"/>
          <w:szCs w:val="26"/>
        </w:rPr>
        <w:softHyphen/>
      </w:r>
      <w:r w:rsidRPr="008C5B94">
        <w:rPr>
          <w:rFonts w:eastAsia="Times New Roman"/>
          <w:b/>
          <w:sz w:val="26"/>
          <w:szCs w:val="26"/>
          <w:vertAlign w:val="subscript"/>
        </w:rPr>
        <w:t xml:space="preserve">1 </w:t>
      </w:r>
      <w:r w:rsidRPr="008C5B94">
        <w:rPr>
          <w:rFonts w:eastAsia="Times New Roman"/>
          <w:b/>
          <w:sz w:val="26"/>
          <w:szCs w:val="26"/>
        </w:rPr>
        <w:t>= 59,2g</w:t>
      </w:r>
      <w:r w:rsidRPr="008C5B94">
        <w:rPr>
          <w:rFonts w:eastAsia="Times New Roman"/>
          <w:sz w:val="26"/>
          <w:szCs w:val="26"/>
        </w:rPr>
        <w:t xml:space="preserve"> và </w:t>
      </w:r>
      <w:r w:rsidRPr="008C5B94">
        <w:rPr>
          <w:rFonts w:eastAsia="Times New Roman"/>
          <w:b/>
          <w:sz w:val="26"/>
          <w:szCs w:val="26"/>
        </w:rPr>
        <w:t>m</w:t>
      </w:r>
      <w:r w:rsidRPr="008C5B94">
        <w:rPr>
          <w:rFonts w:eastAsia="Times New Roman"/>
          <w:b/>
          <w:sz w:val="26"/>
          <w:szCs w:val="26"/>
          <w:vertAlign w:val="subscript"/>
        </w:rPr>
        <w:t xml:space="preserve">2 </w:t>
      </w:r>
      <w:r w:rsidRPr="008C5B94">
        <w:rPr>
          <w:rFonts w:eastAsia="Times New Roman"/>
          <w:b/>
          <w:sz w:val="26"/>
          <w:szCs w:val="26"/>
        </w:rPr>
        <w:t>= 240,8g</w: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rPr>
          <w:rFonts w:eastAsia="Times New Roman"/>
          <w:sz w:val="26"/>
          <w:szCs w:val="26"/>
        </w:rPr>
      </w:pPr>
    </w:p>
    <w:p w:rsidR="003077B4" w:rsidRPr="008C5B94" w:rsidRDefault="003077B4" w:rsidP="003077B4">
      <w:pPr>
        <w:jc w:val="both"/>
        <w:rPr>
          <w:rFonts w:eastAsia="Times New Roman"/>
          <w:b/>
          <w:sz w:val="26"/>
          <w:szCs w:val="26"/>
          <w:lang w:eastAsia="en-US"/>
        </w:rPr>
      </w:pPr>
    </w:p>
    <w:p w:rsidR="001220D8" w:rsidRPr="008C5B94" w:rsidRDefault="001220D8" w:rsidP="003077B4">
      <w:pPr>
        <w:jc w:val="both"/>
        <w:rPr>
          <w:rFonts w:eastAsia="Times New Roman"/>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3</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both"/>
        <w:rPr>
          <w:rFonts w:eastAsia="Times New Roman"/>
          <w:szCs w:val="24"/>
          <w:lang w:eastAsia="en-US"/>
        </w:rPr>
      </w:pPr>
    </w:p>
    <w:p w:rsidR="003077B4" w:rsidRPr="008C5B94" w:rsidRDefault="003077B4" w:rsidP="003077B4">
      <w:pPr>
        <w:jc w:val="both"/>
        <w:rPr>
          <w:rFonts w:eastAsia="Times New Roman"/>
          <w:szCs w:val="24"/>
          <w:lang w:eastAsia="en-US"/>
        </w:rPr>
      </w:pPr>
      <w:r w:rsidRPr="008C5B94">
        <w:rPr>
          <w:rFonts w:eastAsia="Times New Roman"/>
          <w:szCs w:val="24"/>
          <w:lang w:eastAsia="en-US"/>
        </w:rPr>
        <w:t xml:space="preserve">Câu 3(1,5điểm): Một người đi từ A đến B. </w:t>
      </w:r>
      <w:r w:rsidRPr="008C5B94">
        <w:rPr>
          <w:rFonts w:eastAsia="Times New Roman"/>
          <w:position w:val="-24"/>
          <w:szCs w:val="24"/>
          <w:lang w:eastAsia="en-US"/>
        </w:rPr>
        <w:object w:dxaOrig="220" w:dyaOrig="620">
          <v:shape id="_x0000_i1253" type="#_x0000_t75" style="width:10.9pt;height:31pt" o:ole="">
            <v:imagedata r:id="rId426" o:title=""/>
          </v:shape>
          <o:OLEObject Type="Embed" ProgID="Equation.DSMT4" ShapeID="_x0000_i1253" DrawAspect="Content" ObjectID="_1668175758" r:id="rId427"/>
        </w:object>
      </w:r>
      <w:r w:rsidRPr="008C5B94">
        <w:rPr>
          <w:rFonts w:eastAsia="Times New Roman"/>
          <w:szCs w:val="24"/>
          <w:lang w:eastAsia="en-US"/>
        </w:rPr>
        <w:t xml:space="preserve"> quãng đường đầu người đó đi với vận tốc v</w:t>
      </w:r>
      <w:r w:rsidRPr="008C5B94">
        <w:rPr>
          <w:rFonts w:eastAsia="Times New Roman"/>
          <w:szCs w:val="24"/>
          <w:vertAlign w:val="subscript"/>
          <w:lang w:eastAsia="en-US"/>
        </w:rPr>
        <w:t>1</w:t>
      </w:r>
      <w:r w:rsidRPr="008C5B94">
        <w:rPr>
          <w:rFonts w:eastAsia="Times New Roman"/>
          <w:szCs w:val="24"/>
          <w:lang w:eastAsia="en-US"/>
        </w:rPr>
        <w:t xml:space="preserve">, </w:t>
      </w:r>
      <w:r w:rsidRPr="008C5B94">
        <w:rPr>
          <w:rFonts w:eastAsia="Times New Roman"/>
          <w:position w:val="-24"/>
          <w:szCs w:val="24"/>
          <w:lang w:eastAsia="en-US"/>
        </w:rPr>
        <w:object w:dxaOrig="240" w:dyaOrig="620">
          <v:shape id="_x0000_i1254" type="#_x0000_t75" style="width:11.7pt;height:31pt" o:ole="">
            <v:imagedata r:id="rId428" o:title=""/>
          </v:shape>
          <o:OLEObject Type="Embed" ProgID="Equation.DSMT4" ShapeID="_x0000_i1254" DrawAspect="Content" ObjectID="_1668175759" r:id="rId429"/>
        </w:object>
      </w:r>
      <w:r w:rsidRPr="008C5B94">
        <w:rPr>
          <w:rFonts w:eastAsia="Times New Roman"/>
          <w:szCs w:val="24"/>
          <w:lang w:eastAsia="en-US"/>
        </w:rPr>
        <w:t xml:space="preserve"> thời gian còn lại đi với vận tốc v</w:t>
      </w:r>
      <w:r w:rsidRPr="008C5B94">
        <w:rPr>
          <w:rFonts w:eastAsia="Times New Roman"/>
          <w:szCs w:val="24"/>
          <w:vertAlign w:val="subscript"/>
          <w:lang w:eastAsia="en-US"/>
        </w:rPr>
        <w:t>2</w:t>
      </w:r>
      <w:r w:rsidRPr="008C5B94">
        <w:rPr>
          <w:rFonts w:eastAsia="Times New Roman"/>
          <w:szCs w:val="24"/>
          <w:lang w:eastAsia="en-US"/>
        </w:rPr>
        <w:t>. Quãng đường cuối đi với vận tốc v</w:t>
      </w:r>
      <w:r w:rsidRPr="008C5B94">
        <w:rPr>
          <w:rFonts w:eastAsia="Times New Roman"/>
          <w:szCs w:val="24"/>
          <w:vertAlign w:val="subscript"/>
          <w:lang w:eastAsia="en-US"/>
        </w:rPr>
        <w:t>3</w:t>
      </w:r>
      <w:r w:rsidRPr="008C5B94">
        <w:rPr>
          <w:rFonts w:eastAsia="Times New Roman"/>
          <w:szCs w:val="24"/>
          <w:lang w:eastAsia="en-US"/>
        </w:rPr>
        <w:t>. Tính vận tốc trung bình của người đó trên cả quãng đường?</w:t>
      </w:r>
    </w:p>
    <w:tbl>
      <w:tblPr>
        <w:tblW w:w="0" w:type="auto"/>
        <w:tblLook w:val="01E0" w:firstRow="1" w:lastRow="1" w:firstColumn="1" w:lastColumn="1" w:noHBand="0" w:noVBand="0"/>
      </w:tblPr>
      <w:tblGrid>
        <w:gridCol w:w="6943"/>
        <w:gridCol w:w="2345"/>
      </w:tblGrid>
      <w:tr w:rsidR="003077B4" w:rsidRPr="008C5B94" w:rsidTr="001220D8">
        <w:tc>
          <w:tcPr>
            <w:tcW w:w="6943" w:type="dxa"/>
          </w:tcPr>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b/>
                <w:sz w:val="26"/>
                <w:szCs w:val="26"/>
                <w:u w:val="single"/>
              </w:rPr>
            </w:pPr>
            <w:r w:rsidRPr="008C5B94">
              <w:rPr>
                <w:rFonts w:eastAsia="Times New Roman"/>
                <w:b/>
                <w:sz w:val="26"/>
                <w:szCs w:val="26"/>
              </w:rPr>
              <w:t>Câu 4 ( 2điểm):</w:t>
            </w:r>
            <w:r w:rsidRPr="008C5B94">
              <w:rPr>
                <w:rFonts w:eastAsia="Times New Roman"/>
                <w:sz w:val="26"/>
                <w:szCs w:val="26"/>
              </w:rPr>
              <w:t xml:space="preserve"> Ba ống giống nhau và thông đáy, chưa đầy. Đổ vào cột bên trái một cột dầu cao H</w:t>
            </w:r>
            <w:r w:rsidRPr="008C5B94">
              <w:rPr>
                <w:rFonts w:eastAsia="Times New Roman"/>
                <w:sz w:val="26"/>
                <w:szCs w:val="26"/>
                <w:vertAlign w:val="subscript"/>
              </w:rPr>
              <w:t>1</w:t>
            </w:r>
            <w:r w:rsidRPr="008C5B94">
              <w:rPr>
                <w:rFonts w:eastAsia="Times New Roman"/>
                <w:sz w:val="26"/>
                <w:szCs w:val="26"/>
              </w:rPr>
              <w:t>=20 cm và đổ vào ống bên phải một cột dầu cao 10cm. Hỏi mực chất lỏng ở ống giữa sẽ dâng cao lên bao nhiêu? Biết trọng lượng riêng của nước và của dầu là:                   d</w:t>
            </w:r>
            <w:r w:rsidRPr="008C5B94">
              <w:rPr>
                <w:rFonts w:eastAsia="Times New Roman"/>
                <w:sz w:val="26"/>
                <w:szCs w:val="26"/>
                <w:vertAlign w:val="subscript"/>
              </w:rPr>
              <w:t>1</w:t>
            </w:r>
            <w:r w:rsidRPr="008C5B94">
              <w:rPr>
                <w:rFonts w:eastAsia="Times New Roman"/>
                <w:sz w:val="26"/>
                <w:szCs w:val="26"/>
              </w:rPr>
              <w:t>= 10 000 N/m</w:t>
            </w:r>
            <w:r w:rsidRPr="008C5B94">
              <w:rPr>
                <w:rFonts w:eastAsia="Times New Roman"/>
                <w:sz w:val="26"/>
                <w:szCs w:val="26"/>
                <w:vertAlign w:val="superscript"/>
              </w:rPr>
              <w:t xml:space="preserve">3  </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8 000 N/m</w:t>
            </w:r>
            <w:r w:rsidRPr="008C5B94">
              <w:rPr>
                <w:rFonts w:eastAsia="Times New Roman"/>
                <w:sz w:val="26"/>
                <w:szCs w:val="26"/>
                <w:vertAlign w:val="superscript"/>
              </w:rPr>
              <w:t>3</w:t>
            </w:r>
          </w:p>
        </w:tc>
        <w:tc>
          <w:tcPr>
            <w:tcW w:w="2345" w:type="dxa"/>
          </w:tcPr>
          <w:p w:rsidR="003077B4" w:rsidRPr="008C5B94" w:rsidRDefault="004179E8" w:rsidP="003077B4">
            <w:pPr>
              <w:jc w:val="both"/>
              <w:rPr>
                <w:rFonts w:eastAsia="Times New Roman"/>
                <w:b/>
                <w:sz w:val="26"/>
                <w:szCs w:val="26"/>
                <w:u w:val="single"/>
              </w:rPr>
            </w:pPr>
            <w:r w:rsidRPr="008C5B94">
              <w:rPr>
                <w:rFonts w:eastAsia="Times New Roman"/>
                <w:noProof/>
                <w:lang w:eastAsia="en-US"/>
              </w:rPr>
              <mc:AlternateContent>
                <mc:Choice Requires="wpg">
                  <w:drawing>
                    <wp:anchor distT="0" distB="0" distL="114300" distR="114300" simplePos="0" relativeHeight="252055040" behindDoc="0" locked="0" layoutInCell="1" allowOverlap="1" wp14:anchorId="3CC6215F" wp14:editId="17FB13A7">
                      <wp:simplePos x="0" y="0"/>
                      <wp:positionH relativeFrom="column">
                        <wp:posOffset>101600</wp:posOffset>
                      </wp:positionH>
                      <wp:positionV relativeFrom="paragraph">
                        <wp:posOffset>67310</wp:posOffset>
                      </wp:positionV>
                      <wp:extent cx="1361440" cy="1079500"/>
                      <wp:effectExtent l="1270" t="3175" r="0" b="12700"/>
                      <wp:wrapNone/>
                      <wp:docPr id="1467" name="Group 1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079500"/>
                                <a:chOff x="8614" y="6814"/>
                                <a:chExt cx="2144" cy="1700"/>
                              </a:xfrm>
                            </wpg:grpSpPr>
                            <wps:wsp>
                              <wps:cNvPr id="1468" name="Rectangle 1126"/>
                              <wps:cNvSpPr>
                                <a:spLocks noChangeArrowheads="1"/>
                              </wps:cNvSpPr>
                              <wps:spPr bwMode="auto">
                                <a:xfrm>
                                  <a:off x="8702" y="7014"/>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127"/>
                              <wps:cNvSpPr>
                                <a:spLocks noChangeArrowheads="1"/>
                              </wps:cNvSpPr>
                              <wps:spPr bwMode="auto">
                                <a:xfrm>
                                  <a:off x="8702" y="7464"/>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70" name="Rectangle 1128"/>
                              <wps:cNvSpPr>
                                <a:spLocks noChangeArrowheads="1"/>
                              </wps:cNvSpPr>
                              <wps:spPr bwMode="auto">
                                <a:xfrm>
                                  <a:off x="8906" y="6947"/>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1129"/>
                              <wps:cNvSpPr>
                                <a:spLocks noChangeArrowheads="1"/>
                              </wps:cNvSpPr>
                              <wps:spPr bwMode="auto">
                                <a:xfrm>
                                  <a:off x="9713" y="6947"/>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2" name="Rectangle 1130"/>
                              <wps:cNvSpPr>
                                <a:spLocks noChangeArrowheads="1"/>
                              </wps:cNvSpPr>
                              <wps:spPr bwMode="auto">
                                <a:xfrm>
                                  <a:off x="8614" y="6814"/>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5" o:spid="_x0000_s1026" style="position:absolute;margin-left:8pt;margin-top:5.3pt;width:107.2pt;height:85pt;z-index:252055040" coordorigin="8614,6814" coordsize="2144,1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WMnqrwMAAHsRAAAOAAAAZHJzL2Uyb0RvYy54bWzsWNtymzAQfe9M/0GjdwewMRgmpNMmddqZ 9DK9fIAMAjQFiUpySNrpv3cl4Usc95ZO0nYaP2AJrZbds0fLLoePLtoGnVOpmOAZDg58jCjPRcF4 leH37+ajGUZKE16QRnCa4Uuq8KOjhw8O+y6lY1GLpqASgRKu0r7LcK11l3qeymvaEnUgOsphsRSy JRqmsvIKSXrQ3jbe2Pcjrxey6KTIqVJw98Qt4iOrvyxprl+VpaIaNRkG27S9SntdmKt3dEjSSpKu ZvlgBrmBFS1hHB66VnVCNEFLya6palkuhRKlPshF64myZDm1PoA3gb/jzakUy876UqV91a1hAmh3 cLqx2vzl+WuJWAGxC6MYI05aiJJ9MAqC8dQA1HdVCnKnsnvbvZbOSxieifyDgmVvd93MKyeMFv0L UYBGstTCAnRRytaoANfRhY3D5ToO9EKjHG4GkygIQwhXDmuBHydTf4hUXkM4zb4ZSGAEy9EMBjaK ef102D+G3cPm2O30SOoebI0djDOeAevUBlj1e8C+rUlHbbyUAWwDLBwCB+wbICThVUMNuJED18qu kFUOVsTFcQ2C9LGUoq8pKcC0wMiDA1sbzERBUH6I8yz2xxav2F/htUZ7BmF2UA84r9EiaSeVPqWi RWaQYQn22zCS8zOljTkbERNVJRpWzFnT2ImsFseNROcEDt/c/qwHO2INR32GkylY8X0Vvv3tU9Ey DVmkYS0QYy1EUoPbU15YdmjCGjcGkxs+AGmwczRYiOIScJTCpQhIaTCohfyEUQ/pIcPq45JIilHz nEMsEkdQbSfhNB4DW+X2ymJ7hfAcVGVYY+SGx9rloGUnWVXDkwLrOxeP4ZyUzCJrYuusGowFpt4d ZZO9lI3/CGXDaDjieyjrTyYDI1aZ5Rcp2xGtDWMHhhdE1c9M2A0Xywr4e43KV3i4Flnslb1C+0HE nJnhoUb3Pf//Qv7HcJ73pOzZXfI/8SP3iktCe+5IuuL/NIEV+3KcTO2b8T5jmyL0v87YcbCXsckd MjaJg8k3GQvF5T1j72uMrbI4hor0eo6d2IR2pcqFgvG2yuLrbcQqx26aiMlOD7EpeW+1Kja1ARem NHF1tila7SsAKu9h5FrMz0kwDv0n42Q0j2bxKJyH01ES+7ORHyRPksgPk/Bk/sUUNEGY1qwoKD9j nK7a3SD8ua5naLxdo2ob3ruu26+Yb3sPCNbq36Jiu6N/r6i3XSl0+NaX4WuE+YSwPYfx9jeTo68A AAD//wMAUEsDBBQABgAIAAAAIQAIWxsi3QAAAAkBAAAPAAAAZHJzL2Rvd25yZXYueG1sTE9NS8NA EL0L/odlCt7sbloNJc2mlKKeimAriLdtdpqEZmdDdpuk/97xpKfhffDmvXwzuVYM2IfGk4ZkrkAg ld42VGn4PL4+rkCEaMia1hNquGGATXF/l5vM+pE+cDjESnAIhcxoqGPsMilDWaMzYe47JNbOvncm MuwraXszcrhr5UKpVDrTEH+oTYe7GsvL4eo0vI1m3C6Tl2F/Oe9u38fn9699glo/zKbtGkTEKf6Z 4bc+V4eCO538lWwQLeOUp0S+KgXB+mKpnkCcmFgxI4tc/l9Q/AAAAP//AwBQSwECLQAUAAYACAAA ACEAtoM4kv4AAADhAQAAEwAAAAAAAAAAAAAAAAAAAAAAW0NvbnRlbnRfVHlwZXNdLnhtbFBLAQIt ABQABgAIAAAAIQA4/SH/1gAAAJQBAAALAAAAAAAAAAAAAAAAAC8BAABfcmVscy8ucmVsc1BLAQIt ABQABgAIAAAAIQCYWMnqrwMAAHsRAAAOAAAAAAAAAAAAAAAAAC4CAABkcnMvZTJvRG9jLnhtbFBL AQItABQABgAIAAAAIQAIWxsi3QAAAAkBAAAPAAAAAAAAAAAAAAAAAAkGAABkcnMvZG93bnJldi54 bWxQSwUGAAAAAAQABADzAAAAEwcAAAAA ">
                      <v:rect id="Rectangle 1126" o:spid="_x0000_s1027" style="position:absolute;left:8702;top:7014;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VTosUA AADdAAAADwAAAGRycy9kb3ducmV2LnhtbESPQW/CMAyF75P4D5GRdhspbEJQCAhtYtqOUC7cTGPa QuNUTYCOX48Pk7jZes/vfZ4vO1erK7Wh8mxgOEhAEefeVlwY2GXrtwmoEJEt1p7JwB8FWC56L3NM rb/xhq7bWCgJ4ZCigTLGJtU65CU5DAPfEIt29K3DKGtbaNviTcJdrUdJMtYOK5aGEhv6LCk/by/O wKEa7fC+yb4TN12/x98uO132X8a89rvVDFSkLj7N/9c/VvA/xoIr38gIevEAAAD//wMAUEsBAi0A FAAGAAgAAAAhAPD3irv9AAAA4gEAABMAAAAAAAAAAAAAAAAAAAAAAFtDb250ZW50X1R5cGVzXS54 bWxQSwECLQAUAAYACAAAACEAMd1fYdIAAACPAQAACwAAAAAAAAAAAAAAAAAuAQAAX3JlbHMvLnJl bHNQSwECLQAUAAYACAAAACEAMy8FnkEAAAA5AAAAEAAAAAAAAAAAAAAAAAApAgAAZHJzL3NoYXBl eG1sLnhtbFBLAQItABQABgAIAAAAIQCBJVOixQAAAN0AAAAPAAAAAAAAAAAAAAAAAJgCAABkcnMv ZG93bnJldi54bWxQSwUGAAAAAAQABAD1AAAAigMAAAAA "/>
                      <v:rect id="Rectangle 1127" o:spid="_x0000_s1028" style="position:absolute;left:8702;top:7464;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zpQMMA AADdAAAADwAAAGRycy9kb3ducmV2LnhtbERPTWuDQBC9B/Iflgn0lqwJJUTrGiSQ0kPbEGvugztV qTsr7jbqv+8WCr3N431OepxMJ+40uNaygu0mAkFcWd1yraD8OK8PIJxH1thZJgUzOThmy0WKibYj X+le+FqEEHYJKmi87xMpXdWQQbexPXHgPu1g0Ac41FIPOIZw08ldFO2lwZZDQ4M9nRqqvopvo+Ct 3lWmK15vPi7f6bm95Kf5liv1sJryJxCeJv8v/nO/6DD/cR/D7zfhBJn9AAAA//8DAFBLAQItABQA BgAIAAAAIQDw94q7/QAAAOIBAAATAAAAAAAAAAAAAAAAAAAAAABbQ29udGVudF9UeXBlc10ueG1s UEsBAi0AFAAGAAgAAAAhADHdX2HSAAAAjwEAAAsAAAAAAAAAAAAAAAAALgEAAF9yZWxzLy5yZWxz UEsBAi0AFAAGAAgAAAAhADMvBZ5BAAAAOQAAABAAAAAAAAAAAAAAAAAAKQIAAGRycy9zaGFwZXht bC54bWxQSwECLQAUAAYACAAAACEAMXzpQMMAAADdAAAADwAAAAAAAAAAAAAAAACYAgAAZHJzL2Rv d25yZXYueG1sUEsFBgAAAAAEAAQA9QAAAIgDAAAAAA== " fillcolor="black">
                        <v:fill r:id="rId430" o:title="" type="pattern"/>
                      </v:rect>
                      <v:rect id="Rectangle 1128" o:spid="_x0000_s1029" style="position:absolute;left:8906;top:6947;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JecYA AADdAAAADwAAAGRycy9kb3ducmV2LnhtbESPQW/CMAyF70j7D5En7QYpbBqsENC0iQmOtFx2M43X djRO1QTo+PX4MImbrff83ufFqneNOlMXas8GxqMEFHHhbc2lgX2+Hs5AhYhssfFMBv4owGr5MFhg av2Fd3TOYqkkhEOKBqoY21TrUFTkMIx8Syzaj+8cRlm7UtsOLxLuGj1JklftsGZpqLClj4qKY3Zy Bg71ZI/XXf6VuLf1c9z2+e/p+9OYp8f+fQ4qUh/v5v/rjRX8l6nwyzcygl7eAAAA//8DAFBLAQIt ABQABgAIAAAAIQDw94q7/QAAAOIBAAATAAAAAAAAAAAAAAAAAAAAAABbQ29udGVudF9UeXBlc10u eG1sUEsBAi0AFAAGAAgAAAAhADHdX2HSAAAAjwEAAAsAAAAAAAAAAAAAAAAALgEAAF9yZWxzLy5y ZWxzUEsBAi0AFAAGAAgAAAAhADMvBZ5BAAAAOQAAABAAAAAAAAAAAAAAAAAAKQIAAGRycy9zaGFw ZXhtbC54bWxQSwECLQAUAAYACAAAACEA+orJecYAAADdAAAADwAAAAAAAAAAAAAAAACYAgAAZHJz L2Rvd25yZXYueG1sUEsFBgAAAAAEAAQA9QAAAIsDAAAAAA== "/>
                      <v:rect id="Rectangle 1129" o:spid="_x0000_s1030" style="position:absolute;left:9713;top:6947;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Zs4sMA AADdAAAADwAAAGRycy9kb3ducmV2LnhtbERPS4vCMBC+L/gfwgje1tQHuluNIoqiR62Xvc02Y1tt JqWJWv31mwXB23x8z5nOG1OKG9WusKyg141AEKdWF5wpOCbrzy8QziNrLC2Tggc5mM9aH1OMtb3z nm4Hn4kQwi5GBbn3VSylS3My6Lq2Ig7cydYGfYB1JnWN9xBuStmPopE0WHBoyLGiZU7p5XA1Cn6L /hGf+2QTme/1wO+a5Hz9WSnVaTeLCQhPjX+LX+6tDvOH4x78fxNOkLM/AAAA//8DAFBLAQItABQA BgAIAAAAIQDw94q7/QAAAOIBAAATAAAAAAAAAAAAAAAAAAAAAABbQ29udGVudF9UeXBlc10ueG1s UEsBAi0AFAAGAAgAAAAhADHdX2HSAAAAjwEAAAsAAAAAAAAAAAAAAAAALgEAAF9yZWxzLy5yZWxz UEsBAi0AFAAGAAgAAAAhADMvBZ5BAAAAOQAAABAAAAAAAAAAAAAAAAAAKQIAAGRycy9zaGFwZXht bC54bWxQSwECLQAUAAYACAAAACEAlcZs4sMAAADdAAAADwAAAAAAAAAAAAAAAACYAgAAZHJzL2Rv d25yZXYueG1sUEsFBgAAAAAEAAQA9QAAAIgDAAAAAA== "/>
                      <v:rect id="Rectangle 1130" o:spid="_x0000_s1031" style="position:absolute;left:8614;top:6814;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jw8MA AADdAAAADwAAAGRycy9kb3ducmV2LnhtbERPS4vCMBC+L/gfwgje1sTHVq1GEUEQ3D2sCl6HZmyL zaQ2Ubv/fiMs7G0+vucsVq2txIMaXzrWMOgrEMSZMyXnGk7H7fsUhA/IBivHpOGHPKyWnbcFpsY9 +Zseh5CLGMI+RQ1FCHUqpc8Ksuj7riaO3MU1FkOETS5Ng88Ybis5VCqRFkuODQXWtCkoux7uVgMm Y3P7uow+j/t7grO8VduPs9K6123XcxCB2vAv/nPvTJw/ngzh9U08QS5/AQAA//8DAFBLAQItABQA BgAIAAAAIQDw94q7/QAAAOIBAAATAAAAAAAAAAAAAAAAAAAAAABbQ29udGVudF9UeXBlc10ueG1s UEsBAi0AFAAGAAgAAAAhADHdX2HSAAAAjwEAAAsAAAAAAAAAAAAAAAAALgEAAF9yZWxzLy5yZWxz UEsBAi0AFAAGAAgAAAAhADMvBZ5BAAAAOQAAABAAAAAAAAAAAAAAAAAAKQIAAGRycy9zaGFwZXht bC54bWxQSwECLQAUAAYACAAAACEA4Q/jw8MAAADdAAAADwAAAAAAAAAAAAAAAACYAgAAZHJzL2Rv d25yZXYueG1sUEsFBgAAAAAEAAQA9QAAAIgDAAAAAA== " stroked="f"/>
                    </v:group>
                  </w:pict>
                </mc:Fallback>
              </mc:AlternateContent>
            </w:r>
          </w:p>
        </w:tc>
      </w:tr>
    </w:tbl>
    <w:p w:rsidR="003077B4" w:rsidRPr="008C5B94" w:rsidRDefault="003077B4" w:rsidP="003077B4">
      <w:pPr>
        <w:jc w:val="both"/>
        <w:rPr>
          <w:rFonts w:eastAsia="Times New Roman"/>
          <w:b/>
          <w:sz w:val="26"/>
          <w:szCs w:val="26"/>
          <w:u w:val="single"/>
        </w:rPr>
      </w:pPr>
    </w:p>
    <w:p w:rsidR="003077B4" w:rsidRPr="008C5B94" w:rsidRDefault="003077B4" w:rsidP="003077B4">
      <w:pPr>
        <w:tabs>
          <w:tab w:val="left" w:pos="3416"/>
        </w:tabs>
        <w:jc w:val="both"/>
        <w:rPr>
          <w:rFonts w:eastAsia="Times New Roman"/>
          <w:sz w:val="26"/>
          <w:szCs w:val="26"/>
        </w:rPr>
      </w:pPr>
      <w:r w:rsidRPr="008C5B94">
        <w:rPr>
          <w:rFonts w:eastAsia="Times New Roman"/>
          <w:b/>
        </w:rPr>
        <w:t xml:space="preserve">Câu 5 (2 điểm): </w:t>
      </w:r>
      <w:r w:rsidRPr="008C5B94">
        <w:rPr>
          <w:rFonts w:eastAsia="Times New Roman"/>
          <w:sz w:val="26"/>
          <w:szCs w:val="26"/>
        </w:rPr>
        <w:t>Một chiếc Canô chuyển động theo dòng sông thẳng từ bến A đến bến B xuôi theo dòng nước. Sau  đó lại chuyển động ngược dòng nước từ bến B đến bến A. Biết rằng thời gian đi từ B đến A gấp 1,5 lần thời gian đi từ A đến B (nước chảy đều). Khoảng cách giữa hai bến A, B là 48 km và thời gian Canô đi từ B đến A là 1,5 giờ. Tính vận tốc của Canô, vận tốc của dòng nước và vận tốc trung bình của Canô trong một lượt đi về?</w:t>
      </w:r>
    </w:p>
    <w:p w:rsidR="003077B4" w:rsidRPr="008C5B94" w:rsidRDefault="003077B4" w:rsidP="003077B4">
      <w:pPr>
        <w:jc w:val="both"/>
        <w:rPr>
          <w:rFonts w:eastAsia="Times New Roman"/>
          <w:b/>
          <w:sz w:val="26"/>
          <w:szCs w:val="26"/>
          <w:u w:val="single"/>
        </w:rPr>
      </w:pPr>
    </w:p>
    <w:p w:rsidR="003077B4" w:rsidRPr="008C5B94" w:rsidRDefault="003077B4" w:rsidP="003077B4">
      <w:pPr>
        <w:tabs>
          <w:tab w:val="left" w:pos="3416"/>
        </w:tabs>
        <w:jc w:val="both"/>
        <w:rPr>
          <w:rFonts w:eastAsia="Times New Roman"/>
          <w:sz w:val="26"/>
          <w:szCs w:val="26"/>
        </w:rPr>
      </w:pPr>
      <w:r w:rsidRPr="008C5B94">
        <w:rPr>
          <w:rFonts w:eastAsia="Times New Roman"/>
          <w:b/>
          <w:sz w:val="26"/>
          <w:szCs w:val="26"/>
        </w:rPr>
        <w:t xml:space="preserve">Câu 6 (1,5điểm): </w:t>
      </w:r>
      <w:r w:rsidRPr="008C5B94">
        <w:rPr>
          <w:rFonts w:eastAsia="Times New Roman"/>
          <w:sz w:val="26"/>
          <w:szCs w:val="26"/>
        </w:rPr>
        <w:t>Một quả cầu đặc bằng nhôm, ở ngoài không khí có trọng lượng 1,458N. Hỏi phải khoét lõi quả cầu một phần có thể tích bao nhiêu để khi thả vào nước quả cầu nằm lơ lửng trong nước? Biết d</w:t>
      </w:r>
      <w:r w:rsidRPr="008C5B94">
        <w:rPr>
          <w:rFonts w:eastAsia="Times New Roman"/>
          <w:sz w:val="26"/>
          <w:szCs w:val="26"/>
          <w:vertAlign w:val="subscript"/>
        </w:rPr>
        <w:t xml:space="preserve">nhôm </w:t>
      </w:r>
      <w:r w:rsidRPr="008C5B94">
        <w:rPr>
          <w:rFonts w:eastAsia="Times New Roman"/>
          <w:sz w:val="26"/>
          <w:szCs w:val="26"/>
        </w:rPr>
        <w:t>= 27 000N/m</w:t>
      </w:r>
      <w:r w:rsidRPr="008C5B94">
        <w:rPr>
          <w:rFonts w:eastAsia="Times New Roman"/>
          <w:sz w:val="26"/>
          <w:szCs w:val="26"/>
          <w:vertAlign w:val="superscript"/>
        </w:rPr>
        <w:t>3</w:t>
      </w:r>
      <w:r w:rsidRPr="008C5B94">
        <w:rPr>
          <w:rFonts w:eastAsia="Times New Roman"/>
          <w:sz w:val="26"/>
          <w:szCs w:val="26"/>
        </w:rPr>
        <w:t>, d</w:t>
      </w:r>
      <w:r w:rsidRPr="008C5B94">
        <w:rPr>
          <w:rFonts w:eastAsia="Times New Roman"/>
          <w:sz w:val="26"/>
          <w:szCs w:val="26"/>
          <w:vertAlign w:val="subscript"/>
        </w:rPr>
        <w:t xml:space="preserve">nước </w:t>
      </w:r>
      <w:r w:rsidRPr="008C5B94">
        <w:rPr>
          <w:rFonts w:eastAsia="Times New Roman"/>
          <w:sz w:val="26"/>
          <w:szCs w:val="26"/>
        </w:rPr>
        <w:t>=10 000N/m</w:t>
      </w:r>
      <w:r w:rsidRPr="008C5B94">
        <w:rPr>
          <w:rFonts w:eastAsia="Times New Roman"/>
          <w:sz w:val="26"/>
          <w:szCs w:val="26"/>
          <w:vertAlign w:val="subscript"/>
        </w:rPr>
        <w:t>3</w:t>
      </w:r>
      <w:r w:rsidRPr="008C5B94">
        <w:rPr>
          <w:rFonts w:eastAsia="Times New Roman"/>
          <w:sz w:val="26"/>
          <w:szCs w:val="26"/>
        </w:rPr>
        <w:t>.</w:t>
      </w:r>
    </w:p>
    <w:p w:rsidR="001220D8" w:rsidRPr="008C5B94" w:rsidRDefault="001220D8" w:rsidP="003077B4">
      <w:pPr>
        <w:tabs>
          <w:tab w:val="left" w:pos="3416"/>
        </w:tabs>
        <w:jc w:val="both"/>
        <w:rPr>
          <w:rFonts w:eastAsia="Times New Roman"/>
          <w:sz w:val="26"/>
          <w:szCs w:val="26"/>
        </w:rPr>
      </w:pPr>
    </w:p>
    <w:p w:rsidR="001220D8" w:rsidRPr="008C5B94" w:rsidRDefault="001220D8" w:rsidP="001220D8">
      <w:pPr>
        <w:tabs>
          <w:tab w:val="left" w:pos="3416"/>
        </w:tabs>
        <w:jc w:val="center"/>
        <w:rPr>
          <w:rFonts w:eastAsia="Times New Roman"/>
          <w:b/>
          <w:sz w:val="26"/>
          <w:szCs w:val="26"/>
        </w:rPr>
      </w:pPr>
      <w:r w:rsidRPr="008C5B94">
        <w:rPr>
          <w:rFonts w:eastAsia="Times New Roman"/>
          <w:b/>
          <w:sz w:val="26"/>
          <w:szCs w:val="26"/>
        </w:rPr>
        <w:t>ĐÁP ÁN</w:t>
      </w:r>
    </w:p>
    <w:p w:rsidR="003077B4" w:rsidRPr="008C5B94" w:rsidRDefault="003077B4" w:rsidP="003077B4">
      <w:pPr>
        <w:jc w:val="cente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b/>
          <w:sz w:val="26"/>
          <w:szCs w:val="26"/>
        </w:rPr>
        <w:t xml:space="preserve">Câu 3(1,5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1</w:t>
      </w:r>
      <w:r w:rsidRPr="008C5B94">
        <w:rPr>
          <w:rFonts w:eastAsia="Times New Roman"/>
          <w:sz w:val="26"/>
          <w:szCs w:val="26"/>
        </w:rPr>
        <w:t xml:space="preserve"> là </w:t>
      </w:r>
      <w:r w:rsidRPr="008C5B94">
        <w:rPr>
          <w:rFonts w:eastAsia="Times New Roman"/>
          <w:position w:val="-24"/>
          <w:sz w:val="26"/>
          <w:szCs w:val="26"/>
        </w:rPr>
        <w:object w:dxaOrig="220" w:dyaOrig="620">
          <v:shape id="_x0000_i1255" type="#_x0000_t75" style="width:10.9pt;height:31pt" o:ole="">
            <v:imagedata r:id="rId431" o:title=""/>
          </v:shape>
          <o:OLEObject Type="Embed" ProgID="Equation.DSMT4" ShapeID="_x0000_i1255" DrawAspect="Content" ObjectID="_1668175760" r:id="rId432"/>
        </w:object>
      </w:r>
      <w:r w:rsidRPr="008C5B94">
        <w:rPr>
          <w:rFonts w:eastAsia="Times New Roman"/>
          <w:sz w:val="26"/>
          <w:szCs w:val="26"/>
        </w:rPr>
        <w:t xml:space="preserve"> quãng đường đi với vận tốc v</w:t>
      </w:r>
      <w:r w:rsidRPr="008C5B94">
        <w:rPr>
          <w:rFonts w:eastAsia="Times New Roman"/>
          <w:sz w:val="26"/>
          <w:szCs w:val="26"/>
          <w:vertAlign w:val="subscript"/>
        </w:rPr>
        <w:t>1</w:t>
      </w:r>
      <w:r w:rsidRPr="008C5B94">
        <w:rPr>
          <w:rFonts w:eastAsia="Times New Roman"/>
          <w:sz w:val="26"/>
          <w:szCs w:val="26"/>
        </w:rPr>
        <w:t>, mất thời gian t</w:t>
      </w:r>
      <w:r w:rsidRPr="008C5B94">
        <w:rPr>
          <w:rFonts w:eastAsia="Times New Roman"/>
          <w:sz w:val="26"/>
          <w:szCs w:val="26"/>
          <w:vertAlign w:val="subscript"/>
        </w:rPr>
        <w:t>1</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2</w:t>
      </w:r>
      <w:r w:rsidRPr="008C5B94">
        <w:rPr>
          <w:rFonts w:eastAsia="Times New Roman"/>
          <w:sz w:val="26"/>
          <w:szCs w:val="26"/>
        </w:rPr>
        <w:t xml:space="preserve"> là quãng đường đi với vận tốc v</w:t>
      </w:r>
      <w:r w:rsidRPr="008C5B94">
        <w:rPr>
          <w:rFonts w:eastAsia="Times New Roman"/>
          <w:sz w:val="26"/>
          <w:szCs w:val="26"/>
          <w:vertAlign w:val="subscript"/>
        </w:rPr>
        <w:t>2</w:t>
      </w:r>
      <w:r w:rsidRPr="008C5B94">
        <w:rPr>
          <w:rFonts w:eastAsia="Times New Roman"/>
          <w:sz w:val="26"/>
          <w:szCs w:val="26"/>
        </w:rPr>
        <w:t>, mất thời gian t</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3</w:t>
      </w:r>
      <w:r w:rsidRPr="008C5B94">
        <w:rPr>
          <w:rFonts w:eastAsia="Times New Roman"/>
          <w:sz w:val="26"/>
          <w:szCs w:val="26"/>
        </w:rPr>
        <w:t xml:space="preserve"> là  quãng đường đi với vận tốc v</w:t>
      </w:r>
      <w:r w:rsidRPr="008C5B94">
        <w:rPr>
          <w:rFonts w:eastAsia="Times New Roman"/>
          <w:sz w:val="26"/>
          <w:szCs w:val="26"/>
          <w:vertAlign w:val="subscript"/>
        </w:rPr>
        <w:t>3</w:t>
      </w:r>
      <w:r w:rsidRPr="008C5B94">
        <w:rPr>
          <w:rFonts w:eastAsia="Times New Roman"/>
          <w:sz w:val="26"/>
          <w:szCs w:val="26"/>
        </w:rPr>
        <w:t>, mất thời gian t</w:t>
      </w:r>
      <w:r w:rsidRPr="008C5B94">
        <w:rPr>
          <w:rFonts w:eastAsia="Times New Roman"/>
          <w:sz w:val="26"/>
          <w:szCs w:val="26"/>
          <w:vertAlign w:val="subscript"/>
        </w:rPr>
        <w:t>3</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 là  quãng đường AB.</w:t>
      </w:r>
    </w:p>
    <w:p w:rsidR="003077B4" w:rsidRPr="008C5B94" w:rsidRDefault="003077B4" w:rsidP="003077B4">
      <w:pPr>
        <w:jc w:val="both"/>
        <w:rPr>
          <w:rFonts w:eastAsia="Times New Roman"/>
          <w:sz w:val="26"/>
          <w:szCs w:val="26"/>
        </w:rPr>
      </w:pPr>
      <w:r w:rsidRPr="008C5B94">
        <w:rPr>
          <w:rFonts w:eastAsia="Times New Roman"/>
          <w:sz w:val="26"/>
          <w:szCs w:val="26"/>
        </w:rPr>
        <w:t>Theo bài ra ta có:s</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2060" w:dyaOrig="680">
          <v:shape id="_x0000_i1256" type="#_x0000_t75" style="width:103pt;height:34.35pt" o:ole="">
            <v:imagedata r:id="rId433" o:title=""/>
          </v:shape>
          <o:OLEObject Type="Embed" ProgID="Equation.DSMT4" ShapeID="_x0000_i1256" DrawAspect="Content" ObjectID="_1668175761" r:id="rId434"/>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1)</w:t>
      </w:r>
      <w:r w:rsidRPr="008C5B94">
        <w:rPr>
          <w:rFonts w:eastAsia="Times New Roman"/>
          <w:sz w:val="26"/>
          <w:szCs w:val="26"/>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Mà ta có: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0"/>
          <w:sz w:val="26"/>
          <w:szCs w:val="26"/>
        </w:rPr>
        <w:object w:dxaOrig="320" w:dyaOrig="680">
          <v:shape id="_x0000_i1257" type="#_x0000_t75" style="width:15.9pt;height:34.35pt" o:ole="">
            <v:imagedata r:id="rId435" o:title=""/>
          </v:shape>
          <o:OLEObject Type="Embed" ProgID="Equation.DSMT4" ShapeID="_x0000_i1257" DrawAspect="Content" ObjectID="_1668175762" r:id="rId436"/>
        </w:object>
      </w:r>
      <w:r w:rsidRPr="008C5B94">
        <w:rPr>
          <w:rFonts w:eastAsia="Times New Roman"/>
          <w:sz w:val="26"/>
          <w:szCs w:val="26"/>
        </w:rPr>
        <w:t xml:space="preserve">   ; t</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30"/>
          <w:sz w:val="26"/>
          <w:szCs w:val="26"/>
        </w:rPr>
        <w:object w:dxaOrig="320" w:dyaOrig="680">
          <v:shape id="_x0000_i1258" type="#_x0000_t75" style="width:15.9pt;height:34.35pt" o:ole="">
            <v:imagedata r:id="rId437" o:title=""/>
          </v:shape>
          <o:OLEObject Type="Embed" ProgID="Equation.DSMT4" ShapeID="_x0000_i1258" DrawAspect="Content" ObjectID="_1668175763" r:id="rId438"/>
        </w:object>
      </w:r>
      <w:r w:rsidRPr="008C5B94">
        <w:rPr>
          <w:rFonts w:eastAsia="Times New Roman"/>
          <w:sz w:val="26"/>
          <w:szCs w:val="26"/>
        </w:rPr>
        <w:t xml:space="preserve">   Do t</w:t>
      </w:r>
      <w:r w:rsidRPr="008C5B94">
        <w:rPr>
          <w:rFonts w:eastAsia="Times New Roman"/>
          <w:sz w:val="26"/>
          <w:szCs w:val="26"/>
          <w:vertAlign w:val="subscript"/>
        </w:rPr>
        <w:t xml:space="preserve">2 </w:t>
      </w:r>
      <w:r w:rsidRPr="008C5B94">
        <w:rPr>
          <w:rFonts w:eastAsia="Times New Roman"/>
          <w:sz w:val="26"/>
          <w:szCs w:val="26"/>
        </w:rPr>
        <w:t>= 2 . t</w:t>
      </w:r>
      <w:r w:rsidRPr="008C5B94">
        <w:rPr>
          <w:rFonts w:eastAsia="Times New Roman"/>
          <w:sz w:val="26"/>
          <w:szCs w:val="26"/>
          <w:vertAlign w:val="subscript"/>
        </w:rPr>
        <w:t>3</w:t>
      </w:r>
      <w:r w:rsidRPr="008C5B94">
        <w:rPr>
          <w:rFonts w:eastAsia="Times New Roman"/>
          <w:sz w:val="26"/>
          <w:szCs w:val="26"/>
        </w:rPr>
        <w:t xml:space="preserve">            nên </w:t>
      </w:r>
      <w:r w:rsidRPr="008C5B94">
        <w:rPr>
          <w:rFonts w:eastAsia="Times New Roman"/>
          <w:position w:val="-30"/>
          <w:sz w:val="26"/>
          <w:szCs w:val="26"/>
        </w:rPr>
        <w:object w:dxaOrig="320" w:dyaOrig="680">
          <v:shape id="_x0000_i1259" type="#_x0000_t75" style="width:15.9pt;height:34.35pt" o:ole="">
            <v:imagedata r:id="rId435" o:title=""/>
          </v:shape>
          <o:OLEObject Type="Embed" ProgID="Equation.DSMT4" ShapeID="_x0000_i1259" DrawAspect="Content" ObjectID="_1668175764" r:id="rId439"/>
        </w:object>
      </w:r>
      <w:r w:rsidRPr="008C5B94">
        <w:rPr>
          <w:rFonts w:eastAsia="Times New Roman"/>
          <w:sz w:val="26"/>
          <w:szCs w:val="26"/>
        </w:rPr>
        <w:t xml:space="preserve"> = 2. </w:t>
      </w:r>
      <w:r w:rsidRPr="008C5B94">
        <w:rPr>
          <w:rFonts w:eastAsia="Times New Roman"/>
          <w:position w:val="-30"/>
          <w:sz w:val="26"/>
          <w:szCs w:val="26"/>
        </w:rPr>
        <w:object w:dxaOrig="320" w:dyaOrig="680">
          <v:shape id="_x0000_i1260" type="#_x0000_t75" style="width:15.9pt;height:34.35pt" o:ole="">
            <v:imagedata r:id="rId437" o:title=""/>
          </v:shape>
          <o:OLEObject Type="Embed" ProgID="Equation.DSMT4" ShapeID="_x0000_i1260" DrawAspect="Content" ObjectID="_1668175765" r:id="rId440"/>
        </w:object>
      </w:r>
      <w:r w:rsidRPr="008C5B94">
        <w:rPr>
          <w:rFonts w:eastAsia="Times New Roman"/>
          <w:sz w:val="26"/>
          <w:szCs w:val="26"/>
        </w:rPr>
        <w:t xml:space="preserve">  (2)</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Mà ta có: s</w:t>
      </w:r>
      <w:r w:rsidRPr="008C5B94">
        <w:rPr>
          <w:rFonts w:eastAsia="Times New Roman"/>
          <w:sz w:val="26"/>
          <w:szCs w:val="26"/>
          <w:vertAlign w:val="subscript"/>
        </w:rPr>
        <w:t xml:space="preserve">2  </w:t>
      </w:r>
      <w:r w:rsidRPr="008C5B94">
        <w:rPr>
          <w:rFonts w:eastAsia="Times New Roman"/>
          <w:sz w:val="26"/>
          <w:szCs w:val="26"/>
        </w:rPr>
        <w:t>+ s</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24"/>
          <w:sz w:val="26"/>
          <w:szCs w:val="26"/>
        </w:rPr>
        <w:object w:dxaOrig="360" w:dyaOrig="620">
          <v:shape id="_x0000_i1261" type="#_x0000_t75" style="width:18.4pt;height:31pt" o:ole="">
            <v:imagedata r:id="rId441" o:title=""/>
          </v:shape>
          <o:OLEObject Type="Embed" ProgID="Equation.DSMT4" ShapeID="_x0000_i1261" DrawAspect="Content" ObjectID="_1668175766" r:id="rId44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3)</w:t>
      </w:r>
      <w:r w:rsidRPr="008C5B94">
        <w:rPr>
          <w:rFonts w:eastAsia="Times New Roman"/>
          <w:b/>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Từ (2) và (3) ta được</w:t>
      </w:r>
      <w:r w:rsidRPr="008C5B94">
        <w:rPr>
          <w:rFonts w:eastAsia="Times New Roman"/>
          <w:sz w:val="26"/>
          <w:szCs w:val="26"/>
        </w:rPr>
        <w:tab/>
        <w:t xml:space="preserve"> </w:t>
      </w:r>
      <w:r w:rsidRPr="008C5B94">
        <w:rPr>
          <w:rFonts w:eastAsia="Times New Roman"/>
          <w:position w:val="-30"/>
          <w:sz w:val="26"/>
          <w:szCs w:val="26"/>
        </w:rPr>
        <w:object w:dxaOrig="320" w:dyaOrig="680">
          <v:shape id="_x0000_i1262" type="#_x0000_t75" style="width:15.9pt;height:34.35pt" o:ole="">
            <v:imagedata r:id="rId437" o:title=""/>
          </v:shape>
          <o:OLEObject Type="Embed" ProgID="Equation.DSMT4" ShapeID="_x0000_i1262" DrawAspect="Content" ObjectID="_1668175767" r:id="rId443"/>
        </w:object>
      </w:r>
      <w:r w:rsidRPr="008C5B94">
        <w:rPr>
          <w:rFonts w:eastAsia="Times New Roman"/>
          <w:sz w:val="26"/>
          <w:szCs w:val="26"/>
        </w:rPr>
        <w:t xml:space="preserve"> = t</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30"/>
          <w:sz w:val="26"/>
          <w:szCs w:val="26"/>
        </w:rPr>
        <w:object w:dxaOrig="1120" w:dyaOrig="680">
          <v:shape id="_x0000_i1263" type="#_x0000_t75" style="width:56.1pt;height:34.35pt" o:ole="">
            <v:imagedata r:id="rId444" o:title=""/>
          </v:shape>
          <o:OLEObject Type="Embed" ProgID="Equation.DSMT4" ShapeID="_x0000_i1263" DrawAspect="Content" ObjectID="_1668175768" r:id="rId445"/>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4)</w:t>
      </w:r>
      <w:r w:rsidRPr="008C5B94">
        <w:rPr>
          <w:rFonts w:eastAsia="Times New Roman"/>
          <w:b/>
          <w:sz w:val="26"/>
          <w:szCs w:val="26"/>
        </w:rPr>
        <w:t xml:space="preserve"> </w:t>
      </w:r>
      <w:r w:rsidRPr="008C5B94">
        <w:rPr>
          <w:rFonts w:eastAsia="Times New Roman"/>
          <w:b/>
          <w:sz w:val="26"/>
          <w:szCs w:val="26"/>
        </w:rPr>
        <w:tab/>
        <w:t xml:space="preserve"> (0.25 điểm)</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64" type="#_x0000_t75" style="width:15.05pt;height:9.2pt" o:ole="">
            <v:imagedata r:id="rId446" o:title=""/>
          </v:shape>
          <o:OLEObject Type="Embed" ProgID="Equation.DSMT4" ShapeID="_x0000_i1264" DrawAspect="Content" ObjectID="_1668175769" r:id="rId447"/>
        </w:object>
      </w:r>
      <w:r w:rsidRPr="008C5B94">
        <w:rPr>
          <w:rFonts w:eastAsia="Times New Roman"/>
          <w:sz w:val="26"/>
          <w:szCs w:val="26"/>
        </w:rPr>
        <w:tab/>
      </w:r>
      <w:r w:rsidRPr="008C5B94">
        <w:rPr>
          <w:rFonts w:eastAsia="Times New Roman"/>
          <w:sz w:val="26"/>
          <w:szCs w:val="26"/>
        </w:rPr>
        <w:tab/>
      </w:r>
      <w:r w:rsidRPr="008C5B94">
        <w:rPr>
          <w:rFonts w:eastAsia="Times New Roman"/>
          <w:position w:val="-30"/>
          <w:sz w:val="26"/>
          <w:szCs w:val="26"/>
        </w:rPr>
        <w:object w:dxaOrig="320" w:dyaOrig="680">
          <v:shape id="_x0000_i1265" type="#_x0000_t75" style="width:15.9pt;height:34.35pt" o:ole="">
            <v:imagedata r:id="rId448" o:title=""/>
          </v:shape>
          <o:OLEObject Type="Embed" ProgID="Equation.DSMT4" ShapeID="_x0000_i1265" DrawAspect="Content" ObjectID="_1668175770" r:id="rId449"/>
        </w:object>
      </w:r>
      <w:r w:rsidRPr="008C5B94">
        <w:rPr>
          <w:rFonts w:eastAsia="Times New Roman"/>
          <w:sz w:val="26"/>
          <w:szCs w:val="26"/>
        </w:rPr>
        <w:t xml:space="preserve"> =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0"/>
          <w:sz w:val="26"/>
          <w:szCs w:val="26"/>
        </w:rPr>
        <w:object w:dxaOrig="1120" w:dyaOrig="680">
          <v:shape id="_x0000_i1266" type="#_x0000_t75" style="width:56.1pt;height:34.35pt" o:ole="">
            <v:imagedata r:id="rId450" o:title=""/>
          </v:shape>
          <o:OLEObject Type="Embed" ProgID="Equation.DSMT4" ShapeID="_x0000_i1266" DrawAspect="Content" ObjectID="_1668175771" r:id="rId451"/>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5)</w:t>
      </w:r>
      <w:r w:rsidRPr="008C5B94">
        <w:rPr>
          <w:rFonts w:eastAsia="Times New Roman"/>
          <w:b/>
          <w:sz w:val="26"/>
          <w:szCs w:val="26"/>
        </w:rPr>
        <w:t xml:space="preserve"> </w:t>
      </w:r>
      <w:r w:rsidRPr="008C5B94">
        <w:rPr>
          <w:rFonts w:eastAsia="Times New Roman"/>
          <w:b/>
          <w:sz w:val="26"/>
          <w:szCs w:val="26"/>
        </w:rPr>
        <w:tab/>
        <w:t xml:space="preserve"> (0.25 điểm)</w:t>
      </w:r>
    </w:p>
    <w:p w:rsidR="003077B4" w:rsidRPr="008C5B94" w:rsidRDefault="003077B4" w:rsidP="003077B4">
      <w:pPr>
        <w:jc w:val="both"/>
        <w:rPr>
          <w:rFonts w:eastAsia="Times New Roman"/>
          <w:sz w:val="26"/>
          <w:szCs w:val="26"/>
        </w:rPr>
      </w:pPr>
      <w:r w:rsidRPr="008C5B94">
        <w:rPr>
          <w:rFonts w:eastAsia="Times New Roman"/>
          <w:sz w:val="26"/>
          <w:szCs w:val="26"/>
        </w:rPr>
        <w:t>Vận tốc trung bình trên cả quãng đường là:</w:t>
      </w:r>
      <w:r w:rsidRPr="008C5B94">
        <w:rPr>
          <w:rFonts w:eastAsia="Times New Roman"/>
          <w:sz w:val="26"/>
          <w:szCs w:val="26"/>
        </w:rPr>
        <w:tab/>
        <w:t xml:space="preserve"> 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30"/>
          <w:sz w:val="26"/>
          <w:szCs w:val="26"/>
        </w:rPr>
        <w:object w:dxaOrig="1040" w:dyaOrig="680">
          <v:shape id="_x0000_i1267" type="#_x0000_t75" style="width:51.9pt;height:34.35pt" o:ole="">
            <v:imagedata r:id="rId452" o:title=""/>
          </v:shape>
          <o:OLEObject Type="Embed" ProgID="Equation.DSMT4" ShapeID="_x0000_i1267" DrawAspect="Content" ObjectID="_1668175772" r:id="rId453"/>
        </w:object>
      </w:r>
      <w:r w:rsidRPr="008C5B94">
        <w:rPr>
          <w:rFonts w:eastAsia="Times New Roman"/>
          <w:sz w:val="26"/>
          <w:szCs w:val="26"/>
        </w:rPr>
        <w:tab/>
      </w:r>
    </w:p>
    <w:p w:rsidR="003077B4" w:rsidRPr="008C5B94" w:rsidRDefault="003077B4" w:rsidP="003077B4">
      <w:pPr>
        <w:jc w:val="both"/>
        <w:rPr>
          <w:rFonts w:eastAsia="Times New Roman"/>
          <w:sz w:val="26"/>
          <w:szCs w:val="26"/>
        </w:rPr>
      </w:pPr>
      <w:r w:rsidRPr="008C5B94">
        <w:rPr>
          <w:rFonts w:eastAsia="Times New Roman"/>
          <w:sz w:val="26"/>
          <w:szCs w:val="26"/>
        </w:rPr>
        <w:lastRenderedPageBreak/>
        <w:t>Từ (1), (4), (5) ta được 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60"/>
          <w:sz w:val="26"/>
          <w:szCs w:val="26"/>
        </w:rPr>
        <w:object w:dxaOrig="2980" w:dyaOrig="980">
          <v:shape id="_x0000_i1268" type="#_x0000_t75" style="width:149pt;height:49.4pt" o:ole="">
            <v:imagedata r:id="rId454" o:title=""/>
          </v:shape>
          <o:OLEObject Type="Embed" ProgID="Equation.DSMT4" ShapeID="_x0000_i1268" DrawAspect="Content" ObjectID="_1668175773" r:id="rId455"/>
        </w:object>
      </w:r>
      <w:r w:rsidRPr="008C5B94">
        <w:rPr>
          <w:rFonts w:eastAsia="Times New Roman"/>
          <w:sz w:val="26"/>
          <w:szCs w:val="26"/>
        </w:rPr>
        <w:t xml:space="preserve"> =  </w:t>
      </w:r>
      <w:r w:rsidRPr="008C5B94">
        <w:rPr>
          <w:rFonts w:eastAsia="Times New Roman"/>
          <w:b/>
          <w:position w:val="-30"/>
          <w:sz w:val="26"/>
          <w:szCs w:val="26"/>
        </w:rPr>
        <w:object w:dxaOrig="1400" w:dyaOrig="680">
          <v:shape id="_x0000_i1269" type="#_x0000_t75" style="width:70.35pt;height:34.35pt" o:ole="">
            <v:imagedata r:id="rId456" o:title=""/>
          </v:shape>
          <o:OLEObject Type="Embed" ProgID="Equation.DSMT4" ShapeID="_x0000_i1269" DrawAspect="Content" ObjectID="_1668175774" r:id="rId457"/>
        </w:object>
      </w:r>
      <w:r w:rsidRPr="008C5B94">
        <w:rPr>
          <w:rFonts w:eastAsia="Times New Roman"/>
          <w:b/>
          <w:sz w:val="26"/>
          <w:szCs w:val="26"/>
        </w:rPr>
        <w:t xml:space="preserve">     (1 điểm)</w:t>
      </w:r>
    </w:p>
    <w:p w:rsidR="003077B4" w:rsidRPr="008C5B94" w:rsidRDefault="004179E8" w:rsidP="003077B4">
      <w:pPr>
        <w:rPr>
          <w:rFonts w:eastAsia="Times New Roman"/>
          <w:b/>
          <w:sz w:val="26"/>
          <w:szCs w:val="26"/>
        </w:rPr>
      </w:pPr>
      <w:r w:rsidRPr="008C5B94">
        <w:rPr>
          <w:rFonts w:eastAsia="Times New Roman"/>
          <w:noProof/>
          <w:lang w:eastAsia="en-US"/>
        </w:rPr>
        <mc:AlternateContent>
          <mc:Choice Requires="wpg">
            <w:drawing>
              <wp:anchor distT="0" distB="0" distL="114300" distR="114300" simplePos="0" relativeHeight="252058112" behindDoc="0" locked="0" layoutInCell="1" allowOverlap="1" wp14:anchorId="162DB4DA" wp14:editId="727FD819">
                <wp:simplePos x="0" y="0"/>
                <wp:positionH relativeFrom="column">
                  <wp:posOffset>4765040</wp:posOffset>
                </wp:positionH>
                <wp:positionV relativeFrom="paragraph">
                  <wp:posOffset>114300</wp:posOffset>
                </wp:positionV>
                <wp:extent cx="1446530" cy="1028700"/>
                <wp:effectExtent l="0" t="0" r="2540" b="20955"/>
                <wp:wrapNone/>
                <wp:docPr id="1457" name="Group 1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458" name="Group 1154"/>
                        <wpg:cNvGrpSpPr>
                          <a:grpSpLocks/>
                        </wpg:cNvGrpSpPr>
                        <wpg:grpSpPr bwMode="auto">
                          <a:xfrm>
                            <a:off x="5582" y="9292"/>
                            <a:ext cx="2278" cy="1620"/>
                            <a:chOff x="4637" y="6945"/>
                            <a:chExt cx="2687" cy="1815"/>
                          </a:xfrm>
                        </wpg:grpSpPr>
                        <wps:wsp>
                          <wps:cNvPr id="1459" name="Rectangle 1155"/>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1156"/>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61" name="Rectangle 1157"/>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2" name="Rectangle 1158"/>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3" name="Rectangle 1159"/>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4" name="Line 1160"/>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65" name="Rectangle 1161"/>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h</w:t>
                                </w:r>
                              </w:p>
                            </w:txbxContent>
                          </wps:txbx>
                          <wps:bodyPr rot="0" vert="horz" wrap="square" lIns="91440" tIns="45720" rIns="91440" bIns="45720" anchor="t" anchorCtr="0" upright="1">
                            <a:noAutofit/>
                          </wps:bodyPr>
                        </wps:wsp>
                      </wpg:grpSp>
                      <wps:wsp>
                        <wps:cNvPr id="1466" name="Rectangle 1162"/>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3" o:spid="_x0000_s1298" style="position:absolute;margin-left:375.2pt;margin-top:9pt;width:113.9pt;height:81pt;z-index:252058112" coordorigin="5582,9292" coordsize="227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yiOEIgUAAOYcAAAOAAAAZHJzL2Uyb0RvYy54bWzsWW1zozYQ/t6Z/geG744RBgxMnJucHaed SdtMr/0BMoiXKSAqkeBcp/+9qxXg4Dhtkuu5d1P7gy0sIXaffXa1u5y/25aFcc+EzHm1MMmZZRqs inicV+nC/PWX9cQ3DdnQKqYFr9jCfGDSfHfx7TfnbR0ym2e8iJkwYJNKhm29MLOmqcPpVEYZK6k8 4zWrYDLhoqQNXIp0Ggvawu5lMbUty5u2XMS14BGTEv5d6UnzAvdPEhY1PyWJZI1RLEyQrcFvgd8b 9T29OKdhKmid5VEnBn2DFCXNK3josNWKNtS4E/mTrco8ElzypDmLeDnlSZJHDHUAbYi1p8214Hc1 6pKGbVoPMAG0ezi9edvox/tbYeQx2M5x56ZR0RKshA82CHFnCqC2TkNYdy3qD/Wt0FrC8IZHv0mY nu7Pq+tULzY27Q88hh3pXcMRoG0iSrUFqG5s0Q4Pgx3YtjEi+JM4jufOwFwRzBHL9udWZ6koA3Oq +1zXt00DpgM7sLUVo+yqu9+250A7vNmz8c4pDfWDUdhOOK0ZXgxK7sCAHfbAcD43GAeU6iF5qhIN BzAcbwamAzC8wHGfgOH5MIlg+ARnnwUDXFDuWCY/jWUfMlozJK9U7NkBG/TA/gzeSau0YIppKFlb 49qeZlJzzKj4MoOF7FII3maMxiAaUXqCNR/doC4kMPQfSefaBKwLeM3tHq8eZ+LbboeWq0k3oEXD WsjmmvHSUIOFKUB+5DS9v5GNEme3RFFc8iKP13lR4IVIN8tCGPcUItEaP6jB3rKiMlogtQtS/P0W Fn4ObVHmDYTUIi8Xpj8soqHC7aqKQUwaNjQv9BhELqoOSIWdcgQZbnj8ADgKruMlxHcYZFx8NI0W YuXClL/fUcFMo/i+AlsE4LAquOIFhBHwOUM8ntk8nqFVBFstzMY09HDZ6IB8V4s8zeBJBHWv+CUE jSRHZHdSdcICU7WsR6CsB/roWDCirKfQHzEQjPnZKTsnXSw8QFlrhgH77ZStadMoxnYMj6nMvlNm V6RJUuDvEyqPeDgs2RxcO6J9t0T5TPdQtfeJ/18i/8lB/s+PyX/H1uf9nMDZjkGs578beF3Enrnj w34Xjk8R+38WsYEsByI2MudIEduzbch0VJJxgLF9RnZi7CnH0MWXNzvI2OCYMZb4kOiMyog+xtqQ 4ekgO/tvsmKVG1RcpSY6z1ZJKw1BPMi8u5Gut/8IiO1Y7+1gsobCZ+KsHXcSzC1/YpHgfeBZTuCs 1n+qhIY4YZbHMatu8or1tT9xXlb1dF0IXbVj9X/svH0kPtYegEb/i6hgdXRK6p+pQz0gtD4i0P6E QJa/y+eX1a3orl5WUlpWl5944ESj/AR8Svcx9MTzyXkBPMRM+5l6cuD/v5ImQ2+pqwa7ytBoHmro 1DQix6IcSr2FWbIYijwGrT01QrW62vFFq7vq8hlHtYIr/8p3Jo7tXU0ca7WaXK6XzsRbk7m7mq2W yxUZOypWJrpXCN77VkfdCyWDH+lKHUR+kR8BFuhfR61DoTXxNKvxsBVypKxmaDXNfe0vCBd27RwP 8h3FdBeaAQqevuf26jR8RPQ9c2G74ssj1Ot7PdPdATRmnkYUm8enw2w44vcOs2a72eq2tT2UoV9L 1wpU6Rrkx+tgQYl8IHJg5/xIkcOdExACwkPgEOyk7yLHLrtUGegnhY7X+6FugJ6yy3FXeDgVVXLU Z5X979ecXaLzwcs01KV78afe1j2+hvHj15MXfwEAAP//AwBQSwMEFAAGAAgAAAAhAJEKP4zgAAAA CgEAAA8AAABkcnMvZG93bnJldi54bWxMj0FPwkAQhe8m/ofNmHiTbVGk1m4JIeqJkAgmhNvQHdqG 7m7TXdry7x296HHe+/LmvWwxmkb01PnaWQXxJAJBtnC6tqWCr937QwLCB7QaG2dJwZU8LPLbmwxT 7Qb7Sf02lIJDrE9RQRVCm0rpi4oM+olrybJ3cp3BwGdXSt3hwOGmkdMoepYGa8sfKmxpVVFx3l6M go8Bh+Vj/Navz6fV9bCbbfbrmJS6vxuXryACjeEPhp/6XB1y7nR0F6u9aBTMZ9ETo2wkvImBl3ky BXH8FSKQeSb/T8i/AQAA//8DAFBLAQItABQABgAIAAAAIQC2gziS/gAAAOEBAAATAAAAAAAAAAAA AAAAAAAAAABbQ29udGVudF9UeXBlc10ueG1sUEsBAi0AFAAGAAgAAAAhADj9If/WAAAAlAEAAAsA AAAAAAAAAAAAAAAALwEAAF9yZWxzLy5yZWxzUEsBAi0AFAAGAAgAAAAhAJPKI4QiBQAA5hwAAA4A AAAAAAAAAAAAAAAALgIAAGRycy9lMm9Eb2MueG1sUEsBAi0AFAAGAAgAAAAhAJEKP4zgAAAACgEA AA8AAAAAAAAAAAAAAAAAfAcAAGRycy9kb3ducmV2LnhtbFBLBQYAAAAABAAEAPMAAACJCAAAAAA= ">
                <v:group id="Group 1154" o:spid="_x0000_s1299" style="position:absolute;left:5582;top:9292;width:2278;height:1620" coordorigin="4637,6945" coordsize="2687,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dDmYccAAADdAAAADwAAAGRycy9kb3ducmV2LnhtbESPQWvCQBCF74X+h2UK 3uomrZaSuoqIFQ9SaCyItyE7JsHsbMiuSfz3nUOhtxnem/e+WaxG16ieulB7NpBOE1DEhbc1lwZ+ jp/P76BCRLbYeCYDdwqwWj4+LDCzfuBv6vNYKgnhkKGBKsY20zoUFTkMU98Si3bxncMoa1dq2+Eg 4a7RL0nyph3WLA0VtrSpqLjmN2dgN+Cwfk23/eF62dzPx/nX6ZCSMZOncf0BKtIY/81/13sr+LO5 4Mo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dDmYccAAADd AAAADwAAAAAAAAAAAAAAAACqAgAAZHJzL2Rvd25yZXYueG1sUEsFBgAAAAAEAAQA+gAAAJ4DAAAA AA== ">
                  <v:rect id="Rectangle 1155" o:spid="_x0000_s1300" style="position:absolute;left:5218;top:7245;width:1825;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U8hMQA AADdAAAADwAAAGRycy9kb3ducmV2LnhtbERPS2vCQBC+C/6HZYTedFP7QKNrEIulPcZ48TZmp0na 7GzIbkzaX+8KQm/z8T1nnQymFhdqXWVZweMsAkGcW11xoeCY7acLEM4ja6wtk4JfcpBsxqM1xtr2 nNLl4AsRQtjFqKD0vomldHlJBt3MNsSB+7KtQR9gW0jdYh/CTS3nUfQqDVYcGkpsaFdS/nPojIJz NT/iX5q9R2a5f/KfQ/bdnd6UepgM2xUIT4P/F9/dHzrMf35Zwu2bcILcXAEAAP//AwBQSwECLQAU AAYACAAAACEA8PeKu/0AAADiAQAAEwAAAAAAAAAAAAAAAAAAAAAAW0NvbnRlbnRfVHlwZXNdLnht bFBLAQItABQABgAIAAAAIQAx3V9h0gAAAI8BAAALAAAAAAAAAAAAAAAAAC4BAABfcmVscy8ucmVs c1BLAQItABQABgAIAAAAIQAzLwWeQQAAADkAAAAQAAAAAAAAAAAAAAAAACkCAABkcnMvc2hhcGV4 bWwueG1sUEsBAi0AFAAGAAgAAAAhACAFPITEAAAA3QAAAA8AAAAAAAAAAAAAAAAAmAIAAGRycy9k b3ducmV2LnhtbFBLBQYAAAAABAAEAPUAAACJAwAAAAA= "/>
                  <v:rect id="Rectangle 1156" o:spid="_x0000_s1301" style="position:absolute;left:5218;top:7710;width:1825;height:10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ZA3cQA AADdAAAADwAAAGRycy9kb3ducmV2LnhtbESPQWvCQBCF7wX/wzKCt7pRRGp0lSAoPbQWo96H7JgE s7Mhu9X47zuHgrcZ3pv3vllteteoO3Wh9mxgMk5AERfe1lwaOJ927x+gQkS22HgmA08KsFkP3laY Wv/gI93zWCoJ4ZCigSrGNtU6FBU5DGPfEot29Z3DKGtXatvhQ8Jdo6dJMtcOa5aGClvaVlTc8l9n 4LucFq7Jvy5xcT7Qvv7Jts9LZsxo2GdLUJH6+DL/X39awZ/NhV++kRH0+g8AAP//AwBQSwECLQAU AAYACAAAACEA8PeKu/0AAADiAQAAEwAAAAAAAAAAAAAAAAAAAAAAW0NvbnRlbnRfVHlwZXNdLnht bFBLAQItABQABgAIAAAAIQAx3V9h0gAAAI8BAAALAAAAAAAAAAAAAAAAAC4BAABfcmVscy8ucmVs c1BLAQItABQABgAIAAAAIQAzLwWeQQAAADkAAAAQAAAAAAAAAAAAAAAAACkCAABkcnMvc2hhcGV4 bWwueG1sUEsBAi0AFAAGAAgAAAAhAKBGQN3EAAAA3QAAAA8AAAAAAAAAAAAAAAAAmAIAAGRycy9k b3ducmV2LnhtbFBLBQYAAAAABAAEAPUAAACJAwAAAAA= " fillcolor="black">
                    <v:fill r:id="rId430" o:title="" type="pattern"/>
                  </v:rect>
                  <v:rect id="Rectangle 1157" o:spid="_x0000_s1302" style="position:absolute;left:5422;top:7178;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6P8QA AADdAAAADwAAAGRycy9kb3ducmV2LnhtbERPTWvCQBC9F/wPywi91Y1apEZXESXFHpN46W3Mjkna 7GzIbjT213cLBW/zeJ+z3g6mEVfqXG1ZwXQSgSAurK65VHDKk5c3EM4ja2wsk4I7OdhuRk9rjLW9 cUrXzJcihLCLUUHlfRtL6YqKDLqJbYkDd7GdQR9gV0rd4S2Em0bOomghDdYcGipsaV9R8Z31RsG5 np3wJ83fI7NM5v5jyL/6z4NSz+NhtwLhafAP8b/7qMP818UU/r4JJ8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BAf+j/EAAAA3QAAAA8AAAAAAAAAAAAAAAAAmAIAAGRycy9k b3ducmV2LnhtbFBLBQYAAAAABAAEAPUAAACJAwAAAAA= "/>
                  <v:rect id="Rectangle 1158" o:spid="_x0000_s1303" style="position:absolute;left:6229;top:7178;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1kSMIA AADdAAAADwAAAGRycy9kb3ducmV2LnhtbERPTYvCMBC9C/6HMII3Te2KaNco4qKsR60Xb7PNbNu1 mZQmatdfbwTB2zze58yXranElRpXWlYwGkYgiDOrS84VHNPNYArCeWSNlWVS8E8OlotuZ46Jtjfe 0/XgcxFC2CWooPC+TqR0WUEG3dDWxIH7tY1BH2CTS93gLYSbSsZRNJEGSw4NBda0Lig7Hy5GwU8Z H/G+T7eRmW0+/K5N/y6nL6X6vXb1CcJT69/il/tbh/njSQzPb8IJ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DgzWRIwgAAAN0AAAAPAAAAAAAAAAAAAAAAAJgCAABkcnMvZG93 bnJldi54bWxQSwUGAAAAAAQABAD1AAAAhwMAAAAA "/>
                  <v:rect id="Rectangle 1159" o:spid="_x0000_s1304" style="position:absolute;left:5180;top:6945;width:2144;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rQhcIA AADdAAAADwAAAGRycy9kb3ducmV2LnhtbERPTYvCMBC9C/sfwizsTRNXLVqNIgvCgnpYXfA6NGNb bCa1iVr/vREEb/N4nzNbtLYSV2p86VhDv6dAEGfOlJxr+N+vumMQPiAbrByThjt5WMw/OjNMjbvx H113IRcxhH2KGooQ6lRKnxVk0fdcTRy5o2sshgibXJoGbzHcVvJbqURaLDk2FFjTT0HZaXexGjAZ mvP2ONjs15cEJ3mrVqOD0vrrs11OQQRqw1v8cv+aOH+YDOD5TTx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mtCFwgAAAN0AAAAPAAAAAAAAAAAAAAAAAJgCAABkcnMvZG93 bnJldi54bWxQSwUGAAAAAAQABAD1AAAAhwMAAAAA " stroked="f"/>
                  <v:line id="Line 1160" o:spid="_x0000_s1305" style="position:absolute;visibility:visible;mso-wrap-style:square" from="5002,7680" to="5002,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P0ksMAAADdAAAADwAAAGRycy9kb3ducmV2LnhtbERPTWvCQBC9C/0PyxR6001FRFI3QYSW XIrUiucxO03SZmdjdpuN/fWuUPA2j/c563w0rRiod41lBc+zBARxaXXDlYLD5+t0BcJ5ZI2tZVJw IQd59jBZY6pt4A8a9r4SMYRdigpq77tUSlfWZNDNbEccuS/bG/QR9pXUPYYYblo5T5KlNNhwbKix o21N5c/+1yhIwt+b/JZFM+yK93PoTuE4Pwelnh7HzQsIT6O/i//dhY7zF8sF3L6JJ8js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Fz9JLDAAAA3QAAAA8AAAAAAAAAAAAA AAAAoQIAAGRycy9kb3ducmV2LnhtbFBLBQYAAAAABAAEAPkAAACRAwAAAAA= ">
                    <v:stroke startarrow="block" endarrow="block"/>
                  </v:line>
                  <v:rect id="Rectangle 1161" o:spid="_x0000_s1306" style="position:absolute;left:4637;top:7860;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kVf8QA AADdAAAADwAAAGRycy9kb3ducmV2LnhtbERPTWvCQBC9C/6HZQpexGwqrZSYVUQohlKQxup5yI5J aHY2Ztck/ffdQqG3ebzPSbejaURPnastK3iMYhDEhdU1lwo+T6+LFxDOI2tsLJOCb3Kw3UwnKSba DvxBfe5LEULYJaig8r5NpHRFRQZdZFviwF1tZ9AH2JVSdziEcNPIZRyvpMGaQ0OFLe0rKr7yu1Ew FMf+cno/yOP8klm+Zbd9fn5TavYw7tYgPI3+X/znznSY/7R6ht9vwgly8wMAAP//AwBQSwECLQAU AAYACAAAACEA8PeKu/0AAADiAQAAEwAAAAAAAAAAAAAAAAAAAAAAW0NvbnRlbnRfVHlwZXNdLnht bFBLAQItABQABgAIAAAAIQAx3V9h0gAAAI8BAAALAAAAAAAAAAAAAAAAAC4BAABfcmVscy8ucmVs c1BLAQItABQABgAIAAAAIQAzLwWeQQAAADkAAAAQAAAAAAAAAAAAAAAAACkCAABkcnMvc2hhcGV4 bWwueG1sUEsBAi0AFAAGAAgAAAAhANgpFX/EAAAA3QAAAA8AAAAAAAAAAAAAAAAAmAIAAGRycy9k b3ducmV2LnhtbFBLBQYAAAAABAAEAPUAAACJAwAAAAA= " filled="f" stroked="f">
                    <v:textbox>
                      <w:txbxContent>
                        <w:p w:rsidR="001220D8" w:rsidRDefault="001220D8" w:rsidP="003077B4">
                          <w:r>
                            <w:t>h</w:t>
                          </w:r>
                        </w:p>
                      </w:txbxContent>
                    </v:textbox>
                  </v:rect>
                </v:group>
                <v:rect id="Rectangle 1162" o:spid="_x0000_s1307" style="position:absolute;left:5716;top:9414;width:214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zHcIA AADdAAAADwAAAGRycy9kb3ducmV2LnhtbERPTWsCMRC9C/0PYQreNKnV0G6NIgVBUA9qoddhM+4u 3Uy2m6jrvzeC4G0e73Om887V4kxtqDwbeBsqEMS5txUXBn4Oy8EHiBCRLdaeycCVAsxnL70pZtZf eEfnfSxECuGQoYEyxiaTMuQlOQxD3xAn7uhbhzHBtpC2xUsKd7UcKaWlw4pTQ4kNfZeU/+1PzgDq sf3fHt83h/VJ42fRqeXkVxnTf+0WXyAidfEpfrhXNs0faw33b9IJcnYDAAD//wMAUEsBAi0AFAAG AAgAAAAhAPD3irv9AAAA4gEAABMAAAAAAAAAAAAAAAAAAAAAAFtDb250ZW50X1R5cGVzXS54bWxQ SwECLQAUAAYACAAAACEAMd1fYdIAAACPAQAACwAAAAAAAAAAAAAAAAAuAQAAX3JlbHMvLnJlbHNQ SwECLQAUAAYACAAAACEAMy8FnkEAAAA5AAAAEAAAAAAAAAAAAAAAAAApAgAAZHJzL3NoYXBleG1s LnhtbFBLAQItABQABgAIAAAAIQAb7XMdwgAAAN0AAAAPAAAAAAAAAAAAAAAAAJgCAABkcnMvZG93 bnJldi54bWxQSwUGAAAAAAQABAD1AAAAhwMAAAAA " stroked="f"/>
              </v:group>
            </w:pict>
          </mc:Fallback>
        </mc:AlternateContent>
      </w:r>
      <w:r w:rsidR="003077B4" w:rsidRPr="008C5B94">
        <w:rPr>
          <w:rFonts w:eastAsia="Times New Roman"/>
          <w:b/>
          <w:sz w:val="26"/>
          <w:szCs w:val="26"/>
        </w:rPr>
        <w:t xml:space="preserve">Câu 4 ( 2điểm):  </w:t>
      </w:r>
    </w:p>
    <w:p w:rsidR="003077B4" w:rsidRPr="008C5B94" w:rsidRDefault="003077B4" w:rsidP="003077B4">
      <w:pPr>
        <w:jc w:val="both"/>
        <w:rPr>
          <w:rFonts w:eastAsia="Times New Roman"/>
          <w:sz w:val="26"/>
          <w:szCs w:val="26"/>
        </w:rPr>
      </w:pPr>
      <w:r w:rsidRPr="008C5B94">
        <w:rPr>
          <w:rFonts w:eastAsia="Times New Roman"/>
          <w:sz w:val="26"/>
          <w:szCs w:val="26"/>
        </w:rPr>
        <w:t>Sau khi đổ dầu vào nhánh trái và nhánh phải,</w:t>
      </w:r>
    </w:p>
    <w:p w:rsidR="003077B4" w:rsidRPr="008C5B94" w:rsidRDefault="003077B4" w:rsidP="003077B4">
      <w:pPr>
        <w:jc w:val="both"/>
        <w:rPr>
          <w:rFonts w:eastAsia="Times New Roman"/>
          <w:sz w:val="26"/>
          <w:szCs w:val="26"/>
        </w:rPr>
      </w:pPr>
      <w:r w:rsidRPr="008C5B94">
        <w:rPr>
          <w:rFonts w:eastAsia="Times New Roman"/>
          <w:sz w:val="26"/>
          <w:szCs w:val="26"/>
        </w:rPr>
        <w:t xml:space="preserve"> mực nước trong ba nhánh lần lượt cách đáy là:</w:t>
      </w:r>
      <w:r w:rsidRPr="008C5B94">
        <w:rPr>
          <w:rFonts w:eastAsia="Times New Roman"/>
          <w:sz w:val="26"/>
          <w:szCs w:val="26"/>
          <w:vertAlign w:val="subscript"/>
        </w:rPr>
        <w:t xml:space="preserve"> </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 h</w:t>
      </w:r>
      <w:r w:rsidRPr="008C5B94">
        <w:rPr>
          <w:rFonts w:eastAsia="Times New Roman"/>
          <w:sz w:val="26"/>
          <w:szCs w:val="26"/>
          <w:vertAlign w:val="subscript"/>
        </w:rPr>
        <w:t>2</w:t>
      </w:r>
      <w:r w:rsidRPr="008C5B94">
        <w:rPr>
          <w:rFonts w:eastAsia="Times New Roman"/>
          <w:sz w:val="26"/>
          <w:szCs w:val="26"/>
        </w:rPr>
        <w:t>, h</w:t>
      </w:r>
      <w:r w:rsidRPr="008C5B94">
        <w:rPr>
          <w:rFonts w:eastAsia="Times New Roman"/>
          <w:sz w:val="26"/>
          <w:szCs w:val="26"/>
          <w:vertAlign w:val="subscript"/>
        </w:rPr>
        <w:t>3</w:t>
      </w:r>
      <w:r w:rsidRPr="008C5B94">
        <w:rPr>
          <w:rFonts w:eastAsia="Times New Roman"/>
          <w:sz w:val="26"/>
          <w:szCs w:val="26"/>
        </w:rPr>
        <w:t>,</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6064" behindDoc="0" locked="0" layoutInCell="1" allowOverlap="1" wp14:anchorId="2D922D2C" wp14:editId="5BDBAEA6">
                <wp:simplePos x="0" y="0"/>
                <wp:positionH relativeFrom="column">
                  <wp:posOffset>6169025</wp:posOffset>
                </wp:positionH>
                <wp:positionV relativeFrom="paragraph">
                  <wp:posOffset>78105</wp:posOffset>
                </wp:positionV>
                <wp:extent cx="0" cy="457200"/>
                <wp:effectExtent l="59690" t="17145" r="54610" b="20955"/>
                <wp:wrapNone/>
                <wp:docPr id="1456" name="Line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1" o:spid="_x0000_s1026" style="position:absolute;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75pt,6.15pt" to="485.75pt,4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D52CKgIAAHEEAAAOAAAAZHJzL2Uyb0RvYy54bWysVMuO2jAU3VfqP1jeQxImMBARRlUC3Uxb pJl+gLEdYtWxLdsQUNV/77UDtLSbUVUWxo9zz32dm+XTqZPoyK0TWpU4G6cYcUU1E2pf4q+vm9Ec I+eJYkRqxUt85g4/rd6/W/am4BPdasm4RUCiXNGbErfemyJJHG15R9xYG67gsdG2Ix6Odp8wS3pg 72QySdNZ0mvLjNWUOwe39fCIV5G/aTj1X5rGcY9kiSE2H1cb111Yk9WSFHtLTCvoJQzyD1F0RChw eqOqiSfoYMVfVJ2gVjvd+DHVXaKbRlAec4BssvSPbF5aYnjMBYrjzK1M7v/R0s/HrUWCQe/y6Qwj RTro0rNQHGXZQxbq0xtXAKxSWxsypCf1Yp41/eaQ0lVL1J7HOF/PBiyjRXJnEg7OgJdd/0kzwJCD 17FYp8Z2gRLKgE6xJ+dbT/jJIzpcUrjNp4/Q7hBOQoqrnbHOf+S6Q2FTYglRR15yfHZ+gF4hwY3S GyFl7LhUqC/xYjqZRgOnpWDhMcCc3e8qadGRBM3E38XvHczqg2KRrOWErRVDPlbAWwE1kRwHDx1n GEkOoxF2Ee2JkG9FQ65ShZigGpDSZTcI6/siXazn63k+yiez9ShP63r0YVPlo9kme5zWD3VV1dmP kF6WF61gjKuQ4VXkWf42EV3GbZDnTea3Uib37LE9EOz1PwYd5RAUMGhpp9l5a0N7gjJA1xF8mcEw OL+fI+rXl2L1EwAA//8DAFBLAwQUAAYACAAAACEApkObFd4AAAAJAQAADwAAAGRycy9kb3ducmV2 LnhtbEyPy07DMBBF90j8gzVI7KjThkeTxqloRTcskJryAW48JGntcRS7beDrGcQCljP36M6ZYjk6 K844hM6TgukkAYFUe9NRo+B9t7mbgwhRk9HWEyr4xADL8vqq0LnxF9riuYqN4BIKuVbQxtjnUoa6 RafDxPdInH34wenI49BIM+gLlzsrZ0nyKJ3uiC+0usd1i/WxOjkFabf6qt5eTPa6savd+uhHd8i2 St3ejM8LEBHH+AfDjz6rQ8lOe38iE4RVkD1NHxjlYJaCYOB3sVcwv09BloX8/0H5DQAA//8DAFBL AQItABQABgAIAAAAIQC2gziS/gAAAOEBAAATAAAAAAAAAAAAAAAAAAAAAABbQ29udGVudF9UeXBl c10ueG1sUEsBAi0AFAAGAAgAAAAhADj9If/WAAAAlAEAAAsAAAAAAAAAAAAAAAAALwEAAF9yZWxz Ly5yZWxzUEsBAi0AFAAGAAgAAAAhAJwPnYIqAgAAcQQAAA4AAAAAAAAAAAAAAAAALgIAAGRycy9l Mm9Eb2MueG1sUEsBAi0AFAAGAAgAAAAhAKZDmxXeAAAACQEAAA8AAAAAAAAAAAAAAAAAhAQAAGRy cy9kb3ducmV2LnhtbFBLBQYAAAAABAAEAPMAAACPBQAAAAA= ">
                <v:stroke startarrow="block" endarrow="block"/>
              </v:line>
            </w:pict>
          </mc:Fallback>
        </mc:AlternateContent>
      </w:r>
      <w:r w:rsidR="003077B4" w:rsidRPr="008C5B94">
        <w:rPr>
          <w:rFonts w:eastAsia="Times New Roman"/>
          <w:sz w:val="26"/>
          <w:szCs w:val="26"/>
        </w:rPr>
        <w:t>áp suất tại ba điểm A, B, C đều bằng nhau ta có:</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A</w:t>
      </w:r>
      <w:r w:rsidRPr="008C5B94">
        <w:rPr>
          <w:rFonts w:eastAsia="Times New Roman"/>
          <w:sz w:val="26"/>
          <w:szCs w:val="26"/>
        </w:rPr>
        <w:t>=P</w:t>
      </w:r>
      <w:r w:rsidRPr="008C5B94">
        <w:rPr>
          <w:rFonts w:eastAsia="Times New Roman"/>
          <w:sz w:val="26"/>
          <w:szCs w:val="26"/>
          <w:vertAlign w:val="subscript"/>
        </w:rPr>
        <w:t xml:space="preserve">C </w:t>
      </w:r>
      <w:r w:rsidRPr="008C5B94">
        <w:rPr>
          <w:rFonts w:eastAsia="Times New Roman"/>
          <w:position w:val="-6"/>
          <w:sz w:val="26"/>
          <w:szCs w:val="26"/>
        </w:rPr>
        <w:object w:dxaOrig="300" w:dyaOrig="240">
          <v:shape id="_x0000_i1270" type="#_x0000_t75" style="width:15.05pt;height:11.7pt" o:ole="">
            <v:imagedata r:id="rId458" o:title=""/>
          </v:shape>
          <o:OLEObject Type="Embed" ProgID="Equation.DSMT4" ShapeID="_x0000_i1270" DrawAspect="Content" ObjectID="_1668175775" r:id="rId459"/>
        </w:objec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3</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1)</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r>
      <w:r w:rsidRPr="008C5B94">
        <w:rPr>
          <w:rFonts w:eastAsia="Times New Roman"/>
          <w:b/>
          <w:sz w:val="26"/>
          <w:szCs w:val="26"/>
        </w:rPr>
        <w:tab/>
        <w:t>(0.25 điể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B</w:t>
      </w:r>
      <w:r w:rsidRPr="008C5B94">
        <w:rPr>
          <w:rFonts w:eastAsia="Times New Roman"/>
          <w:sz w:val="26"/>
          <w:szCs w:val="26"/>
        </w:rPr>
        <w:t>=P</w:t>
      </w:r>
      <w:r w:rsidRPr="008C5B94">
        <w:rPr>
          <w:rFonts w:eastAsia="Times New Roman"/>
          <w:sz w:val="26"/>
          <w:szCs w:val="26"/>
          <w:vertAlign w:val="subscript"/>
        </w:rPr>
        <w:t xml:space="preserve">C </w:t>
      </w:r>
      <w:r w:rsidRPr="008C5B94">
        <w:rPr>
          <w:rFonts w:eastAsia="Times New Roman"/>
          <w:position w:val="-6"/>
          <w:sz w:val="26"/>
          <w:szCs w:val="26"/>
        </w:rPr>
        <w:object w:dxaOrig="300" w:dyaOrig="240">
          <v:shape id="_x0000_i1271" type="#_x0000_t75" style="width:15.05pt;height:11.7pt" o:ole="">
            <v:imagedata r:id="rId460" o:title=""/>
          </v:shape>
          <o:OLEObject Type="Embed" ProgID="Equation.DSMT4" ShapeID="_x0000_i1271" DrawAspect="Content" ObjectID="_1668175776" r:id="rId461"/>
        </w:objec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 xml:space="preserve">2 </w: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h</w:t>
      </w:r>
      <w:r w:rsidRPr="008C5B94">
        <w:rPr>
          <w:rFonts w:eastAsia="Times New Roman"/>
          <w:sz w:val="26"/>
          <w:szCs w:val="26"/>
          <w:vertAlign w:val="subscript"/>
        </w:rPr>
        <w:t>3</w:t>
      </w:r>
      <w:r w:rsidRPr="008C5B94">
        <w:rPr>
          <w:rFonts w:eastAsia="Times New Roman"/>
          <w:sz w:val="26"/>
          <w:szCs w:val="26"/>
        </w:rPr>
        <w:t>d</w:t>
      </w:r>
      <w:r w:rsidRPr="008C5B94">
        <w:rPr>
          <w:rFonts w:eastAsia="Times New Roman"/>
          <w:sz w:val="26"/>
          <w:szCs w:val="26"/>
          <w:vertAlign w:val="subscript"/>
        </w:rPr>
        <w:t xml:space="preserve">1   </w:t>
      </w:r>
      <w:r w:rsidRPr="008C5B94">
        <w:rPr>
          <w:rFonts w:eastAsia="Times New Roman"/>
          <w:sz w:val="26"/>
          <w:szCs w:val="26"/>
        </w:rPr>
        <w:t>(2)</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r>
      <w:r w:rsidRPr="008C5B94">
        <w:rPr>
          <w:rFonts w:eastAsia="Times New Roman"/>
          <w:b/>
          <w:sz w:val="26"/>
          <w:szCs w:val="26"/>
        </w:rPr>
        <w:tab/>
        <w:t>(0,25 điểm)</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057088" behindDoc="0" locked="0" layoutInCell="1" allowOverlap="1" wp14:anchorId="15C802F4" wp14:editId="35260CA7">
                <wp:simplePos x="0" y="0"/>
                <wp:positionH relativeFrom="column">
                  <wp:posOffset>4339590</wp:posOffset>
                </wp:positionH>
                <wp:positionV relativeFrom="paragraph">
                  <wp:posOffset>34925</wp:posOffset>
                </wp:positionV>
                <wp:extent cx="2080895" cy="1323975"/>
                <wp:effectExtent l="1905" t="0" r="3175" b="4445"/>
                <wp:wrapNone/>
                <wp:docPr id="1435" name="Group 1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895" cy="1323975"/>
                          <a:chOff x="7911" y="3001"/>
                          <a:chExt cx="3277" cy="2085"/>
                        </a:xfrm>
                      </wpg:grpSpPr>
                      <wps:wsp>
                        <wps:cNvPr id="1436" name="Rectangle 1133"/>
                        <wps:cNvSpPr>
                          <a:spLocks noChangeArrowheads="1"/>
                        </wps:cNvSpPr>
                        <wps:spPr bwMode="auto">
                          <a:xfrm>
                            <a:off x="8575" y="3121"/>
                            <a:ext cx="1868"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7" name="Rectangle 1134"/>
                        <wps:cNvSpPr>
                          <a:spLocks noChangeArrowheads="1"/>
                        </wps:cNvSpPr>
                        <wps:spPr bwMode="auto">
                          <a:xfrm>
                            <a:off x="8575" y="3361"/>
                            <a:ext cx="1868" cy="124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38" name="Rectangle 1135"/>
                        <wps:cNvSpPr>
                          <a:spLocks noChangeArrowheads="1"/>
                        </wps:cNvSpPr>
                        <wps:spPr bwMode="auto">
                          <a:xfrm>
                            <a:off x="8809" y="3054"/>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9" name="Rectangle 1136"/>
                        <wps:cNvSpPr>
                          <a:spLocks noChangeArrowheads="1"/>
                        </wps:cNvSpPr>
                        <wps:spPr bwMode="auto">
                          <a:xfrm>
                            <a:off x="9631" y="3054"/>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0" name="Rectangle 1137"/>
                        <wps:cNvSpPr>
                          <a:spLocks noChangeArrowheads="1"/>
                        </wps:cNvSpPr>
                        <wps:spPr bwMode="auto">
                          <a:xfrm>
                            <a:off x="8582" y="3211"/>
                            <a:ext cx="23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1" name="Rectangle 1138"/>
                        <wps:cNvSpPr>
                          <a:spLocks noChangeArrowheads="1"/>
                        </wps:cNvSpPr>
                        <wps:spPr bwMode="auto">
                          <a:xfrm>
                            <a:off x="9402" y="3208"/>
                            <a:ext cx="234"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2" name="Rectangle 1139"/>
                        <wps:cNvSpPr>
                          <a:spLocks noChangeArrowheads="1"/>
                        </wps:cNvSpPr>
                        <wps:spPr bwMode="auto">
                          <a:xfrm>
                            <a:off x="8165" y="3001"/>
                            <a:ext cx="2881"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43" name="Line 1140"/>
                        <wps:cNvCnPr/>
                        <wps:spPr bwMode="auto">
                          <a:xfrm>
                            <a:off x="8366" y="4261"/>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4" name="Line 1141"/>
                        <wps:cNvCnPr/>
                        <wps:spPr bwMode="auto">
                          <a:xfrm>
                            <a:off x="8366" y="3541"/>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5" name="Line 1142"/>
                        <wps:cNvCnPr/>
                        <wps:spPr bwMode="auto">
                          <a:xfrm>
                            <a:off x="10659" y="328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6" name="Line 1143"/>
                        <wps:cNvCnPr/>
                        <wps:spPr bwMode="auto">
                          <a:xfrm>
                            <a:off x="10652" y="4081"/>
                            <a:ext cx="15"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7" name="Line 1144"/>
                        <wps:cNvCnPr/>
                        <wps:spPr bwMode="auto">
                          <a:xfrm>
                            <a:off x="9721" y="382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8" name="Rectangle 1145"/>
                        <wps:cNvSpPr>
                          <a:spLocks noChangeArrowheads="1"/>
                        </wps:cNvSpPr>
                        <wps:spPr bwMode="auto">
                          <a:xfrm>
                            <a:off x="10579" y="343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s:wsp>
                        <wps:cNvPr id="1449" name="Rectangle 1146"/>
                        <wps:cNvSpPr>
                          <a:spLocks noChangeArrowheads="1"/>
                        </wps:cNvSpPr>
                        <wps:spPr bwMode="auto">
                          <a:xfrm>
                            <a:off x="7941" y="411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450" name="Rectangle 1147"/>
                        <wps:cNvSpPr>
                          <a:spLocks noChangeArrowheads="1"/>
                        </wps:cNvSpPr>
                        <wps:spPr bwMode="auto">
                          <a:xfrm>
                            <a:off x="10585" y="412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s:wsp>
                        <wps:cNvPr id="1451" name="Rectangle 1148"/>
                        <wps:cNvSpPr>
                          <a:spLocks noChangeArrowheads="1"/>
                        </wps:cNvSpPr>
                        <wps:spPr bwMode="auto">
                          <a:xfrm>
                            <a:off x="9602" y="396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3</w:t>
                              </w:r>
                            </w:p>
                          </w:txbxContent>
                        </wps:txbx>
                        <wps:bodyPr rot="0" vert="horz" wrap="square" lIns="91440" tIns="45720" rIns="91440" bIns="45720" anchor="t" anchorCtr="0" upright="1">
                          <a:noAutofit/>
                        </wps:bodyPr>
                      </wps:wsp>
                      <wps:wsp>
                        <wps:cNvPr id="1452" name="Rectangle 1149"/>
                        <wps:cNvSpPr>
                          <a:spLocks noChangeArrowheads="1"/>
                        </wps:cNvSpPr>
                        <wps:spPr bwMode="auto">
                          <a:xfrm>
                            <a:off x="7911" y="36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453" name="Rectangle 1150"/>
                        <wps:cNvSpPr>
                          <a:spLocks noChangeArrowheads="1"/>
                        </wps:cNvSpPr>
                        <wps:spPr bwMode="auto">
                          <a:xfrm>
                            <a:off x="8345" y="45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A</w:t>
                              </w:r>
                            </w:p>
                          </w:txbxContent>
                        </wps:txbx>
                        <wps:bodyPr rot="0" vert="horz" wrap="square" lIns="91440" tIns="45720" rIns="91440" bIns="45720" anchor="t" anchorCtr="0" upright="1">
                          <a:noAutofit/>
                        </wps:bodyPr>
                      </wps:wsp>
                      <wps:wsp>
                        <wps:cNvPr id="1454" name="Rectangle 1151"/>
                        <wps:cNvSpPr>
                          <a:spLocks noChangeArrowheads="1"/>
                        </wps:cNvSpPr>
                        <wps:spPr bwMode="auto">
                          <a:xfrm>
                            <a:off x="9491"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B</w:t>
                              </w:r>
                            </w:p>
                          </w:txbxContent>
                        </wps:txbx>
                        <wps:bodyPr rot="0" vert="horz" wrap="square" lIns="91440" tIns="45720" rIns="91440" bIns="45720" anchor="t" anchorCtr="0" upright="1">
                          <a:noAutofit/>
                        </wps:bodyPr>
                      </wps:wsp>
                      <wps:wsp>
                        <wps:cNvPr id="1455" name="Rectangle 1152"/>
                        <wps:cNvSpPr>
                          <a:spLocks noChangeArrowheads="1"/>
                        </wps:cNvSpPr>
                        <wps:spPr bwMode="auto">
                          <a:xfrm>
                            <a:off x="10220"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2" o:spid="_x0000_s1308" style="position:absolute;left:0;text-align:left;margin-left:341.7pt;margin-top:2.75pt;width:163.85pt;height:104.25pt;z-index:252057088" coordorigin="7911,3001" coordsize="3277,20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vca0uQYAAM1FAAAOAAAAZHJzL2Uyb0RvYy54bWzsXO1yozYU/d+ZvgPDf6/5EBiYdXZ27Xjb mbTd6bYPIAO2mfJVQeJkO333Xl0J2Ti4+diGbGeUHw5YQkhXR4erc695++62yI2blDVZVc5N+41l GmkZV0lWbufm77+tJoFpNC0tE5pXZTo379LGfHfx/Xdv93WUOtWuypOUGdBI2UT7em7u2raOptMm 3qUFbd5UdVpC4aZiBW3hlG2nCaN7aL3Ip45l+dN9xZKaVXHaNPDtUhSaF9j+ZpPG7S+bTZO2Rj43 oW8tfjL8XPPP6cVbGm0ZrXdZLLtBn9GLgmYl3FQ1taQtNa5Zdq+pIotZ1VSb9k1cFdNqs8niFMcA o7Gtk9F8ZNV1jWPZRvttrcwEpj2x07ObjX+++cSMLIG5I65nGiUtYJbwxoZtuw430L7eRlDvI6s/ 15+YGCUcXlXxHw0UT0/L+flWVDbW+5+qBFqk122FBrrdsII3AUM3bnEe7tQ8pLetEcOXjhVYQQi9 iaEMOuGGM0/MVLyD6eTXzULbNg0odi3L7sou5fWuM5uJi6ElvHJKI3Fj7KzsHB8ZoK45GLb5OsN+ 3tE6xflquMEOhvU7w/4KgKTlNk+5cV1hXKzbWbYRZjXKarGDiul7xqr9LqUJdA3HCQM4uoCfNDAp D9o58MCEaC/bkfbqrG0HPixSNLVn4YpQ1qJRzZr2Y1oVBj+Ymwz6j9NIb66alk/+oQqf1abKs2SV 5TmesO16kTPjhsLiW+EfHzFc0quWl8Z+boae42HLvbLmuAkL/4aaKLIWWCTPirkZqEo04na7LBO4 J41amuXiGO6flwhbYTsBg3WV3IEdWSUoAigNDnYV+2Iae6CHudn8eU1Zahr5jyXMRWgTwvkET4g3 c+CEHZesj0toGUNTc7M1DXG4aAUHXdcs2+7gTjaOvazewzrZZGhZPreiV7KzgNTxIAsLSHBBD7Lk VSDr+uch6xBcRs+HbE3bliNWIjyhze4HPu0cNJst4PcelHs4VFXWg3V7sJdV+JqRN+Vta/x/i/gH ShzAPz5MegwMZPZSlB1YoXzEebjuaNRRthfCE0U8HD3N2Jqx0XsDsAwg1h+RsUPf7Zyy+4iVHpnt asRqHyPhiOUO1ABiZyMiNvACR3CsA/sJdBQ7jnU4ljnHur6mWE2xCFhAxABggxEBGxKrA6yF9z04 BY5LBGB9vYvTDCsYFrAyANhwRMAGti+FByXUKIYNgo5i7b5KcxAVXlR34LuvsuKbPyFLcFkA1xNo G/JIiHh/hbZDrA9OOFn5wWxCVsSbhDMrmFh2+CH0LRKS5epvvmW0SbTLkiQtr7Iy7QRFmzxOV5LS ppACUVIcWxnpdR+lGpis7j9aBfUnLjlp2QTmW24FldIHYoRccDj/tg0+DmBLVluUn5g8e5xo5/qw zwMXhDinCgi4To/yTXKAIcdldEawU/D/T3QI0Kul3CalN6O9q0H9bVmGqidoaXOzSBNQ0VIIF/Aj 9LmkOPeo2lK+O7NOrfAyuAzIBCx2OSHWcjl5v1qQib+yZ97SXS4WS7u/TlH6EfEHWLzPXafcwsqU 0wMLCCkUuvyoZcRZiENlTKGPgNMgHhEdYtEP/lrEuh458aclYrlSysfZCfL3qF4jViMWY3nnoikE /Ik+YmWUCuMiT+VY2/I9KbM5AYolB4+6g+xDioWGrIbsv0NWBQA7kj2O/T0HsmITSCzwoPEJ2vnU 4EijY+AJx0PTbOfAa8cAEiWGkgzO0qyKAHaYPQ7+PRWz4QzCzhh/DhzNstLx1a5sl+fzpPyVs4gd jNmBuwAMKf3Zl06zsC1vJr0J4p7g3Ldgc8g3bQ9y80NZFmqnITIZelsPzG349jZH57M6ehHyo2pn d1HCP8PkKq3L8I3lkC7T3q5vRVqXo+RpneLSy8oigwFTMmbAdBbCLhkFHvs0/KTZQmgnkF9xnAOm 2eIR+W1PVnGP2ELFBjRb9NgCNICBUAoZM1gNzgVkswq6OHWiNV1oulCJt09Mh/0KunBVeEPTRZ8u BlMFiPLFID38pfciEJeUqQLhafRIs4Vmi9dgCxVa0mzRZ4vBPA3YoIynXBx+UMOTOHuasmYLzRav wRYqrKfZos8WKsnk+Lc5Ikg5ks4ZuDwKyzNTPM0W1lT9/PNIv9TCBeTEjLgTURFVzRZ9tlAJPj22 UK7YGDsREkqZ0xPy6iHFQvsW2rd4Dd9CxbI1W/TZQiVX9dhCuWIjsIVtOfzX1OhcaLrQzoUKeEC6 RM+/GtG5UDkE/xe6wPdcwDtDMNNWvt+Ev5Tk+ByzjQ9vYbn4BwAA//8DAFBLAwQUAAYACAAAACEA RDWveOAAAAAKAQAADwAAAGRycy9kb3ducmV2LnhtbEyPQWvCQBSE74X+h+UVequ7q0YkZiMibU9S qBaKt2f2mQSzuyG7JvHfdz3V4zDDzDfZejQN66nztbMK5EQAI1s4XdtSwc/h420JzAe0GhtnScGN PKzz56cMU+0G+039PpQsllifooIqhDbl3BcVGfQT15KN3tl1BkOUXcl1h0MsNw2fCrHgBmsbFyps aVtRcdlfjYLPAYfNTL73u8t5ezsekq/fnSSlXl/GzQpYoDH8h+GOH9Ehj0wnd7Xas0bBYjmbx6iC JAF294WUEthJwVTOBfA8448X8j8AAAD//wMAUEsBAi0AFAAGAAgAAAAhALaDOJL+AAAA4QEAABMA AAAAAAAAAAAAAAAAAAAAAFtDb250ZW50X1R5cGVzXS54bWxQSwECLQAUAAYACAAAACEAOP0h/9YA AACUAQAACwAAAAAAAAAAAAAAAAAvAQAAX3JlbHMvLnJlbHNQSwECLQAUAAYACAAAACEASL3GtLkG AADNRQAADgAAAAAAAAAAAAAAAAAuAgAAZHJzL2Uyb0RvYy54bWxQSwECLQAUAAYACAAAACEARDWv eOAAAAAKAQAADwAAAAAAAAAAAAAAAAATCQAAZHJzL2Rvd25yZXYueG1sUEsFBgAAAAAEAAQA8wAA ACAKAAAAAA== ">
                <v:rect id="Rectangle 1133" o:spid="_x0000_s1309" style="position:absolute;left:8575;top:3121;width:1868;height:1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VNVsQA AADdAAAADwAAAGRycy9kb3ducmV2LnhtbERPTWvCQBC9F/wPywi9NRu1SI1ZRVos9ajx0tuYHZO0 2dmQXZO0v94VBG/zeJ+TrgdTi45aV1lWMIliEMS51RUXCo7Z9uUNhPPIGmvLpOCPHKxXo6cUE217 3lN38IUIIewSVFB63yRSurwkgy6yDXHgzrY16ANsC6lb7EO4qeU0jufSYMWhocSG3kvKfw8Xo+BU TY/4v88+Y7PYzvxuyH4u3x9KPY+HzRKEp8E/xHf3lw7zX2dzuH0TTpCrKwAAAP//AwBQSwECLQAU AAYACAAAACEA8PeKu/0AAADiAQAAEwAAAAAAAAAAAAAAAAAAAAAAW0NvbnRlbnRfVHlwZXNdLnht bFBLAQItABQABgAIAAAAIQAx3V9h0gAAAI8BAAALAAAAAAAAAAAAAAAAAC4BAABfcmVscy8ucmVs c1BLAQItABQABgAIAAAAIQAzLwWeQQAAADkAAAAQAAAAAAAAAAAAAAAAACkCAABkcnMvc2hhcGV4 bWwueG1sUEsBAi0AFAAGAAgAAAAhAIxFTVbEAAAA3QAAAA8AAAAAAAAAAAAAAAAAmAIAAGRycy9k b3ducmV2LnhtbFBLBQYAAAAABAAEAPUAAACJAwAAAAA= "/>
                <v:rect id="Rectangle 1134" o:spid="_x0000_s1310" style="position:absolute;left:8575;top:3361;width:1868;height:1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z3tMQA AADdAAAADwAAAGRycy9kb3ducmV2LnhtbERPS2vCQBC+C/0PyxR6M5ta0TZ1lSC09OCDpvE+ZKdJ aHY2ZLdJ/PeuIHibj+85q81oGtFT52rLCp6jGARxYXXNpYL852P6CsJ5ZI2NZVJwJgeb9cNkhYm2 A39Tn/lShBB2CSqovG8TKV1RkUEX2ZY4cL+2M+gD7EqpOxxCuGnkLI4X0mDNoaHClrYVFX/Zv1Gw L2eFabLdyb/lB/qsj+n2fEqVenoc03cQnkZ/F9/cXzrMn78s4fpNOEGuLwAAAP//AwBQSwECLQAU AAYACAAAACEA8PeKu/0AAADiAQAAEwAAAAAAAAAAAAAAAAAAAAAAW0NvbnRlbnRfVHlwZXNdLnht bFBLAQItABQABgAIAAAAIQAx3V9h0gAAAI8BAAALAAAAAAAAAAAAAAAAAC4BAABfcmVscy8ucmVs c1BLAQItABQABgAIAAAAIQAzLwWeQQAAADkAAAAQAAAAAAAAAAAAAAAAACkCAABkcnMvc2hhcGV4 bWwueG1sUEsBAi0AFAAGAAgAAAAhADwc97TEAAAA3QAAAA8AAAAAAAAAAAAAAAAAmAIAAGRycy9k b3ducmV2LnhtbFBLBQYAAAAABAAEAPUAAACJAwAAAAA= " fillcolor="black">
                  <v:fill r:id="rId430" o:title="" type="pattern"/>
                </v:rect>
                <v:rect id="Rectangle 1135" o:spid="_x0000_s1311" style="position:absolute;left:8809;top:3054;width:596;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Z8v8YA AADdAAAADwAAAGRycy9kb3ducmV2LnhtbESPzW7CQAyE75V4h5WReisbflRBYEGoFVV7hHDhZrIm CWS9UXaBlKevD5W42ZrxzOfFqnO1ulEbKs8GhoMEFHHubcWFgX22eZuCChHZYu2ZDPxSgNWy97LA 1Po7b+m2i4WSEA4pGihjbFKtQ16SwzDwDbFoJ986jLK2hbYt3iXc1XqUJO/aYcXSUGJDHyXll93V GThWoz0+ttlX4mabcfzpsvP18GnMa79bz0FF6uLT/H/9bQV/MhZc+UZG0Ms/AAAA//8DAFBLAQIt ABQABgAIAAAAIQDw94q7/QAAAOIBAAATAAAAAAAAAAAAAAAAAAAAAABbQ29udGVudF9UeXBlc10u eG1sUEsBAi0AFAAGAAgAAAAhADHdX2HSAAAAjwEAAAsAAAAAAAAAAAAAAAAALgEAAF9yZWxzLy5y ZWxzUEsBAi0AFAAGAAgAAAAhADMvBZ5BAAAAOQAAABAAAAAAAAAAAAAAAAAAKQIAAGRycy9zaGFw ZXhtbC54bWxQSwECLQAUAAYACAAAACEAkpZ8v8YAAADdAAAADwAAAAAAAAAAAAAAAACYAgAAZHJz L2Rvd25yZXYueG1sUEsFBgAAAAAEAAQA9QAAAIsDAAAAAA== "/>
                <v:rect id="Rectangle 1136" o:spid="_x0000_s1312" style="position:absolute;left:9631;top:3054;width:597;height:1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ZJMQA AADdAAAADwAAAGRycy9kb3ducmV2LnhtbERPTWvCQBC9F/oflin01mzUUproKmJJaY+aXHobs2MS zc6G7BpTf71bKHibx/ucxWo0rRiod41lBZMoBkFcWt1wpaDIs5d3EM4ja2wtk4JfcrBaPj4sMNX2 wlsadr4SIYRdigpq77tUSlfWZNBFtiMO3MH2Bn2AfSV1j5cQblo5jeM3abDh0FBjR5uaytPubBTs m2mB123+GZskm/nvMT+efz6Uen4a13MQnkZ/F/+7v3SY/zpL4O+bcIJc3gAAAP//AwBQSwECLQAU AAYACAAAACEA8PeKu/0AAADiAQAAEwAAAAAAAAAAAAAAAAAAAAAAW0NvbnRlbnRfVHlwZXNdLnht bFBLAQItABQABgAIAAAAIQAx3V9h0gAAAI8BAAALAAAAAAAAAAAAAAAAAC4BAABfcmVscy8ucmVs c1BLAQItABQABgAIAAAAIQAzLwWeQQAAADkAAAAQAAAAAAAAAAAAAAAAACkCAABkcnMvc2hhcGV4 bWwueG1sUEsBAi0AFAAGAAgAAAAhAP3a2STEAAAA3QAAAA8AAAAAAAAAAAAAAAAAmAIAAGRycy9k b3ducmV2LnhtbFBLBQYAAAAABAAEAPUAAACJAwAAAAA= "/>
                <v:rect id="Rectangle 1137" o:spid="_x0000_s1313" style="position:absolute;left:8582;top:3211;width:23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YDxMUA AADdAAAADwAAAGRycy9kb3ducmV2LnhtbESPQW/CMAyF75P4D5GRdhspDE1QCAhtYhpHKBdupjFt oXGqJkC3X48Pk7jZes/vfZ4vO1erG7Wh8mxgOEhAEefeVlwY2GfrtwmoEJEt1p7JwC8FWC56L3NM rb/zlm67WCgJ4ZCigTLGJtU65CU5DAPfEIt28q3DKGtbaNviXcJdrUdJ8qEdViwNJTb0WVJ+2V2d gWM12uPfNvtO3HT9Hjdddr4evox57XerGahIXXya/69/rOCPx8Iv38gIevEAAAD//wMAUEsBAi0A FAAGAAgAAAAhAPD3irv9AAAA4gEAABMAAAAAAAAAAAAAAAAAAAAAAFtDb250ZW50X1R5cGVzXS54 bWxQSwECLQAUAAYACAAAACEAMd1fYdIAAACPAQAACwAAAAAAAAAAAAAAAAAuAQAAX3JlbHMvLnJl bHNQSwECLQAUAAYACAAAACEAMy8FnkEAAAA5AAAAEAAAAAAAAAAAAAAAAAApAgAAZHJzL3NoYXBl eG1sLnhtbFBLAQItABQABgAIAAAAIQA05gPExQAAAN0AAAAPAAAAAAAAAAAAAAAAAJgCAABkcnMv ZG93bnJldi54bWxQSwUGAAAAAAQABAD1AAAAigMAAAAA "/>
                <v:rect id="Rectangle 1138" o:spid="_x0000_s1314" style="position:absolute;left:9402;top:3208;width:234;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qmX8QA AADdAAAADwAAAGRycy9kb3ducmV2LnhtbERPTWvCQBC9F/wPywi9NRutlBqzilhS9Kjx0tuYHZO0 2dmQXU3sr+8KBW/zeJ+TrgbTiCt1rrasYBLFIIgLq2suFRzz7OUdhPPIGhvLpOBGDlbL0VOKibY9 7+l68KUIIewSVFB53yZSuqIigy6yLXHgzrYz6APsSqk77EO4aeQ0jt+kwZpDQ4UtbSoqfg4Xo+BU T4/4u88/YzPPXv1uyL8vXx9KPY+H9QKEp8E/xP/urQ7zZ7MJ3L8JJ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Fuqpl/EAAAA3QAAAA8AAAAAAAAAAAAAAAAAmAIAAGRycy9k b3ducmV2LnhtbFBLBQYAAAAABAAEAPUAAACJAwAAAAA= "/>
                <v:rect id="Rectangle 1139" o:spid="_x0000_s1315" style="position:absolute;left:8165;top:3001;width:2881;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MpfsMA AADdAAAADwAAAGRycy9kb3ducmV2LnhtbERPS2sCMRC+F/wPYYTeaqLdLrpuFCkIhbYHH+B12Mw+ cDNZN1G3/74pFLzNx/ecfD3YVtyo941jDdOJAkFcONNwpeF42L7MQfiAbLB1TBp+yMN6NXrKMTPu zju67UMlYgj7DDXUIXSZlL6oyaKfuI44cqXrLYYI+0qaHu8x3LZyplQqLTYcG2rs6L2m4ry/Wg2Y JubyXb5+HT6vKS6qQW3fTkrr5/GwWYIINISH+N/9YeL8JJnB3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L2MpfsMAAADdAAAADwAAAAAAAAAAAAAAAACYAgAAZHJzL2Rv d25yZXYueG1sUEsFBgAAAAAEAAQA9QAAAIgDAAAAAA== " stroked="f"/>
                <v:line id="Line 1140" o:spid="_x0000_s1316" style="position:absolute;visibility:visible;mso-wrap-style:square" from="8366,4261" to="8366,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8whsMAAADdAAAADwAAAGRycy9kb3ducmV2LnhtbERPTWvCQBC9C/6HZYTemo1WRFJXkUJL LkWq0vM0O02i2dmY3WZTf31XKHibx/uc1WYwjeipc7VlBdMkBUFcWF1zqeB4eH1cgnAeWWNjmRT8 koPNejxaYaZt4A/q974UMYRdhgoq79tMSldUZNAltiWO3LftDPoIu1LqDkMMN42cpelCGqw5NlTY 0ktFxXn/YxSk4fomTzKv+13+fgntV/icXYJSD5Nh+wzC0+Dv4n93ruP8+fwJbt/EE+T6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UvMIbDAAAA3QAAAA8AAAAAAAAAAAAA AAAAoQIAAGRycy9kb3ducmV2LnhtbFBLBQYAAAAABAAEAPkAAACRAwAAAAA= ">
                  <v:stroke startarrow="block" endarrow="block"/>
                </v:line>
                <v:line id="Line 1141" o:spid="_x0000_s1317" style="position:absolute;visibility:visible;mso-wrap-style:square" from="8366,3541" to="8366,4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ao8sMAAADdAAAADwAAAGRycy9kb3ducmV2LnhtbERPTWvCQBC9C/6HZYTezEYJRaKrFEHJ pZRq6XnMTpO02dmY3WbT/vpuQfA2j/c5m91oWjFQ7xrLChZJCoK4tLrhSsHb+TBfgXAeWWNrmRT8 kIPddjrZYK5t4FcaTr4SMYRdjgpq77tcSlfWZNAltiOO3IftDfoI+0rqHkMMN61cpumjNNhwbKix o31N5dfp2yhIw+9RfsqiGV6K52voLuF9eQ1KPczGpzUIT6O/i2/uQsf5WZbB/zfxB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rGqPLDAAAA3QAAAA8AAAAAAAAAAAAA AAAAoQIAAGRycy9kb3ducmV2LnhtbFBLBQYAAAAABAAEAPkAAACRAwAAAAA= ">
                  <v:stroke startarrow="block" endarrow="block"/>
                </v:line>
                <v:line id="Line 1142" o:spid="_x0000_s1318" style="position:absolute;visibility:visible;mso-wrap-style:square" from="10659,3286" to="10659,4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oNacMAAADdAAAADwAAAGRycy9kb3ducmV2LnhtbERPTWvCQBC9F/wPywi9mY1ii0RXkUJL LqVUxfOYHZNodjZmt9m0v75bEHqbx/uc1WYwjeipc7VlBdMkBUFcWF1zqeCwf50sQDiPrLGxTAq+ ycFmPXpYYaZt4E/qd74UMYRdhgoq79tMSldUZNAltiWO3Nl2Bn2EXSl1hyGGm0bO0vRZGqw5NlTY 0ktFxXX3ZRSk4edNXmRe9x/5+y20p3Cc3YJSj+NhuwThafD/4rs713H+fP4Ef9/EE+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KDWnDAAAA3QAAAA8AAAAAAAAAAAAA AAAAoQIAAGRycy9kb3ducmV2LnhtbFBLBQYAAAAABAAEAPkAAACRAwAAAAA= ">
                  <v:stroke startarrow="block" endarrow="block"/>
                </v:line>
                <v:line id="Line 1143" o:spid="_x0000_s1319" style="position:absolute;visibility:visible;mso-wrap-style:square" from="10652,4081" to="10667,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iTHsMAAADdAAAADwAAAGRycy9kb3ducmV2LnhtbERPTWvCQBC9C/0PyxR6001FRFI3QYSW XIrUiucxO03SZmdjdpuN/fWuUPA2j/c563w0rRiod41lBc+zBARxaXXDlYLD5+t0BcJ5ZI2tZVJw IQd59jBZY6pt4A8a9r4SMYRdigpq77tUSlfWZNDNbEccuS/bG/QR9pXUPYYYblo5T5KlNNhwbKix o21N5c/+1yhIwt+b/JZFM+yK93PoTuE4Pwelnh7HzQsIT6O/i//dhY7zF4sl3L6JJ8js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Ykx7DAAAA3QAAAA8AAAAAAAAAAAAA AAAAoQIAAGRycy9kb3ducmV2LnhtbFBLBQYAAAAABAAEAPkAAACRAwAAAAA= ">
                  <v:stroke startarrow="block" endarrow="block"/>
                </v:line>
                <v:line id="Line 1144" o:spid="_x0000_s1320" style="position:absolute;visibility:visible;mso-wrap-style:square" from="9721,3826" to="9721,4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Q2hcMAAADdAAAADwAAAGRycy9kb3ducmV2LnhtbERPTWvCQBC9F/wPywi9mY0irURXkUJL LqVUxfOYHZNodjZmt9m0v75bEHqbx/uc1WYwjeipc7VlBdMkBUFcWF1zqeCwf50sQDiPrLGxTAq+ ycFmPXpYYaZt4E/qd74UMYRdhgoq79tMSldUZNAltiWO3Nl2Bn2EXSl1hyGGm0bO0vRJGqw5NlTY 0ktFxXX3ZRSk4edNXmRe9x/5+y20p3Cc3YJSj+NhuwThafD/4rs713H+fP4Mf9/EE+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oUNoXDAAAA3QAAAA8AAAAAAAAAAAAA AAAAoQIAAGRycy9kb3ducmV2LnhtbFBLBQYAAAAABAAEAPkAAACRAwAAAAA= ">
                  <v:stroke startarrow="block" endarrow="block"/>
                </v:line>
                <v:rect id="Rectangle 1145" o:spid="_x0000_s1321" style="position:absolute;left:10579;top:343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3mgcYA AADdAAAADwAAAGRycy9kb3ducmV2LnhtbESPQWvCQBCF7wX/wzJCL0U3FikluooI0lAK0lg9D9kx CWZnY3abpP++cyj0NsN789436+3oGtVTF2rPBhbzBBRx4W3NpYGv02H2CipEZIuNZzLwQwG2m8nD GlPrB/6kPo+lkhAOKRqoYmxTrUNRkcMw9y2xaFffOYyydqW2HQ4S7hr9nCQv2mHN0lBhS/uKilv+ 7QwMxbG/nD7e9PHpknm+Z/d9fn435nE67lagIo3x3/x3nVnBXy4FV76REfTmFwAA//8DAFBLAQIt ABQABgAIAAAAIQDw94q7/QAAAOIBAAATAAAAAAAAAAAAAAAAAAAAAABbQ29udGVudF9UeXBlc10u eG1sUEsBAi0AFAAGAAgAAAAhADHdX2HSAAAAjwEAAAsAAAAAAAAAAAAAAAAALgEAAF9yZWxzLy5y ZWxzUEsBAi0AFAAGAAgAAAAhADMvBZ5BAAAAOQAAABAAAAAAAAAAAAAAAAAAKQIAAGRycy9zaGFw ZXhtbC54bWxQSwECLQAUAAYACAAAACEAfZ3mgcYAAADdAAAADwAAAAAAAAAAAAAAAACYAgAAZHJz L2Rvd25yZXYueG1sUEsFBgAAAAAEAAQA9QAAAIsDAAAAAA== " filled="f" stroked="f">
                  <v:textbox>
                    <w:txbxContent>
                      <w:p w:rsidR="001220D8" w:rsidRDefault="001220D8" w:rsidP="003077B4">
                        <w:pPr>
                          <w:rPr>
                            <w:vertAlign w:val="subscript"/>
                          </w:rPr>
                        </w:pPr>
                        <w:r>
                          <w:t>H</w:t>
                        </w:r>
                        <w:r>
                          <w:rPr>
                            <w:vertAlign w:val="subscript"/>
                          </w:rPr>
                          <w:t>2</w:t>
                        </w:r>
                      </w:p>
                    </w:txbxContent>
                  </v:textbox>
                </v:rect>
                <v:rect id="Rectangle 1146" o:spid="_x0000_s1322" style="position:absolute;left:7941;top:411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FDGsQA AADdAAAADwAAAGRycy9kb3ducmV2LnhtbERPTWvCQBC9F/wPyxS8iNlUpLQxq4hQDKUgjdXzkB2T 0OxszK5J+u+7BaG3ebzPSTejaURPnastK3iKYhDEhdU1lwq+jm/zFxDOI2tsLJOCH3KwWU8eUky0 HfiT+tyXIoSwS1BB5X2bSOmKigy6yLbEgbvYzqAPsCul7nAI4aaRizh+lgZrDg0VtrSrqPjOb0bB UBz68/FjLw+zc2b5ml13+eldqenjuF2B8DT6f/Hdnekwf7l8hb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BLRQxrEAAAA3QAAAA8AAAAAAAAAAAAAAAAAmAIAAGRycy9k b3ducmV2LnhtbFBLBQYAAAAABAAEAPUAAACJAwAAAAA= " filled="f" stroked="f">
                  <v:textbox>
                    <w:txbxContent>
                      <w:p w:rsidR="001220D8" w:rsidRDefault="001220D8" w:rsidP="003077B4">
                        <w:pPr>
                          <w:rPr>
                            <w:vertAlign w:val="subscript"/>
                          </w:rPr>
                        </w:pPr>
                        <w:r>
                          <w:t>h</w:t>
                        </w:r>
                        <w:r>
                          <w:rPr>
                            <w:vertAlign w:val="subscript"/>
                          </w:rPr>
                          <w:t>1</w:t>
                        </w:r>
                      </w:p>
                    </w:txbxContent>
                  </v:textbox>
                </v:rect>
                <v:rect id="Rectangle 1147" o:spid="_x0000_s1323" style="position:absolute;left:10585;top:412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J8WscA AADdAAAADwAAAGRycy9kb3ducmV2LnhtbESPT0vDQBDF7wW/wzKCF2k3ikpJuy1SEIMUiumf85Cd JsHsbJpdk/jtnUOhtxnem/d+s1yPrlE9daH2bOBploAiLrytuTRw2H9M56BCRLbYeCYDfxRgvbqb LDG1fuBv6vNYKgnhkKKBKsY21ToUFTkMM98Si3b2ncMoa1dq2+Eg4a7Rz0nyph3WLA0VtrSpqPjJ f52Bodj1p/32U+8eT5nnS3bZ5McvYx7ux/cFqEhjvJmv15kV/JdX4ZdvZAS9+gcAAP//AwBQSwEC LQAUAAYACAAAACEA8PeKu/0AAADiAQAAEwAAAAAAAAAAAAAAAAAAAAAAW0NvbnRlbnRfVHlwZXNd LnhtbFBLAQItABQABgAIAAAAIQAx3V9h0gAAAI8BAAALAAAAAAAAAAAAAAAAAC4BAABfcmVscy8u cmVsc1BLAQItABQABgAIAAAAIQAzLwWeQQAAADkAAAAQAAAAAAAAAAAAAAAAACkCAABkcnMvc2hh cGV4bWwueG1sUEsBAi0AFAAGAAgAAAAhAAYyfFrHAAAA3QAAAA8AAAAAAAAAAAAAAAAAmAIAAGRy cy9kb3ducmV2LnhtbFBLBQYAAAAABAAEAPUAAACMAwAAAAA= " filled="f" stroked="f">
                  <v:textbox>
                    <w:txbxContent>
                      <w:p w:rsidR="001220D8" w:rsidRDefault="001220D8" w:rsidP="003077B4">
                        <w:pPr>
                          <w:rPr>
                            <w:vertAlign w:val="subscript"/>
                          </w:rPr>
                        </w:pPr>
                        <w:r>
                          <w:t>h</w:t>
                        </w:r>
                        <w:r>
                          <w:rPr>
                            <w:vertAlign w:val="subscript"/>
                          </w:rPr>
                          <w:t>2</w:t>
                        </w:r>
                      </w:p>
                    </w:txbxContent>
                  </v:textbox>
                </v:rect>
                <v:rect id="Rectangle 1148" o:spid="_x0000_s1324" style="position:absolute;left:9602;top:396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7ZwcQA AADdAAAADwAAAGRycy9kb3ducmV2LnhtbERPTWvCQBC9F/wPyxR6Ed1YrJToKiKIoQhirJ6H7JiE ZmdjdpvEf+8WhN7m8T5nsepNJVpqXGlZwWQcgSDOrC45V/B92o4+QTiPrLGyTAru5GC1HLwsMNa2 4yO1qc9FCGEXo4LC+zqW0mUFGXRjWxMH7mobgz7AJpe6wS6Em0q+R9FMGiw5NBRY06ag7Cf9NQq6 7NBeTvudPAwvieVbctuk5y+l3l779RyEp97/i5/uRIf5048J/H0TTp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Gl+2cHEAAAA3QAAAA8AAAAAAAAAAAAAAAAAmAIAAGRycy9k b3ducmV2LnhtbFBLBQYAAAAABAAEAPUAAACJAwAAAAA= " filled="f" stroked="f">
                  <v:textbox>
                    <w:txbxContent>
                      <w:p w:rsidR="001220D8" w:rsidRDefault="001220D8" w:rsidP="003077B4">
                        <w:pPr>
                          <w:rPr>
                            <w:vertAlign w:val="subscript"/>
                          </w:rPr>
                        </w:pPr>
                        <w:r>
                          <w:t>h</w:t>
                        </w:r>
                        <w:r>
                          <w:rPr>
                            <w:vertAlign w:val="subscript"/>
                          </w:rPr>
                          <w:t>3</w:t>
                        </w:r>
                      </w:p>
                    </w:txbxContent>
                  </v:textbox>
                </v:rect>
                <v:rect id="Rectangle 1149" o:spid="_x0000_s1325" style="position:absolute;left:7911;top:363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xHtsQA AADdAAAADwAAAGRycy9kb3ducmV2LnhtbERPTWvCQBC9F/wPyxS8FN0oVkp0FRHEUAQxVs9DdkxC s7Mxu03iv3cLhd7m8T5nue5NJVpqXGlZwWQcgSDOrC45V/B13o0+QDiPrLGyTAoe5GC9GrwsMda2 4xO1qc9FCGEXo4LC+zqW0mUFGXRjWxMH7mYbgz7AJpe6wS6Em0pOo2guDZYcGgqsaVtQ9p3+GAVd dmyv58NeHt+uieV7ct+ml0+lhq/9ZgHCU+//xX/uRIf5s/cp/H4TTp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JmsR7bEAAAA3QAAAA8AAAAAAAAAAAAAAAAAmAIAAGRycy9k b3ducmV2LnhtbFBLBQYAAAAABAAEAPUAAACJAwAAAAA= " filled="f" stroked="f">
                  <v:textbox>
                    <w:txbxContent>
                      <w:p w:rsidR="001220D8" w:rsidRDefault="001220D8" w:rsidP="003077B4">
                        <w:pPr>
                          <w:rPr>
                            <w:vertAlign w:val="subscript"/>
                          </w:rPr>
                        </w:pPr>
                        <w:r>
                          <w:t>H</w:t>
                        </w:r>
                        <w:r>
                          <w:rPr>
                            <w:vertAlign w:val="subscript"/>
                          </w:rPr>
                          <w:t>1</w:t>
                        </w:r>
                      </w:p>
                    </w:txbxContent>
                  </v:textbox>
                </v:rect>
                <v:rect id="Rectangle 1150" o:spid="_x0000_s1326" style="position:absolute;left:8345;top:4531;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DiLcQA AADdAAAADwAAAGRycy9kb3ducmV2LnhtbERPTWvCQBC9C/0PyxS8SN1UbSmpqxShGEQQY+t5yE6T 0OxszK5J/PeuIHibx/uc+bI3lWipcaVlBa/jCARxZnXJuYKfw/fLBwjnkTVWlknBhRwsF0+DOcba drynNvW5CCHsYlRQeF/HUrqsIINubGviwP3ZxqAPsMmlbrAL4aaSkyh6lwZLDg0F1rQqKPtPz0ZB l+3a42G7lrvRMbF8Sk6r9Hej1PC5//oE4an3D/Hdnegwf/Y2hds34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Pbg4i3EAAAA3QAAAA8AAAAAAAAAAAAAAAAAmAIAAGRycy9k b3ducmV2LnhtbFBLBQYAAAAABAAEAPUAAACJAwAAAAA= " filled="f" stroked="f">
                  <v:textbox>
                    <w:txbxContent>
                      <w:p w:rsidR="001220D8" w:rsidRDefault="001220D8" w:rsidP="003077B4">
                        <w:pPr>
                          <w:rPr>
                            <w:vertAlign w:val="subscript"/>
                          </w:rPr>
                        </w:pPr>
                        <w:r>
                          <w:t>A</w:t>
                        </w:r>
                      </w:p>
                    </w:txbxContent>
                  </v:textbox>
                </v:rect>
                <v:rect id="Rectangle 1151" o:spid="_x0000_s1327" style="position:absolute;left:9491;top:454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l6WcQA AADdAAAADwAAAGRycy9kb3ducmV2LnhtbERPTWvCQBC9F/wPyxS8iNlUbCkxq4hQDKUgjdXzkB2T 0OxszK5J+u+7BaG3ebzPSTejaURPnastK3iKYhDEhdU1lwq+jm/zVxDOI2tsLJOCH3KwWU8eUky0 HfiT+tyXIoSwS1BB5X2bSOmKigy6yLbEgbvYzqAPsCul7nAI4aaRizh+kQZrDg0VtrSrqPjOb0bB UBz68/FjLw+zc2b5ml13+eldqenjuF2B8DT6f/Hdnekwf/m8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HkJelnEAAAA3QAAAA8AAAAAAAAAAAAAAAAAmAIAAGRycy9k b3ducmV2LnhtbFBLBQYAAAAABAAEAPUAAACJAwAAAAA= " filled="f" stroked="f">
                  <v:textbox>
                    <w:txbxContent>
                      <w:p w:rsidR="001220D8" w:rsidRDefault="001220D8" w:rsidP="003077B4">
                        <w:pPr>
                          <w:rPr>
                            <w:vertAlign w:val="subscript"/>
                          </w:rPr>
                        </w:pPr>
                        <w:r>
                          <w:t>B</w:t>
                        </w:r>
                      </w:p>
                    </w:txbxContent>
                  </v:textbox>
                </v:rect>
                <v:rect id="Rectangle 1152" o:spid="_x0000_s1328" style="position:absolute;left:10220;top:4546;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XfwsQA AADdAAAADwAAAGRycy9kb3ducmV2LnhtbERPTWvCQBC9C/6HZQpeitlUaikxq4hQDKUgjdXzkB2T 0OxszK5J+u+7hYK3ebzPSTejaURPnastK3iKYhDEhdU1lwq+jm/zVxDOI2tsLJOCH3KwWU8nKSba DvxJfe5LEULYJaig8r5NpHRFRQZdZFviwF1sZ9AH2JVSdziEcNPIRRy/SIM1h4YKW9pVVHznN6Ng KA79+fixl4fHc2b5ml13+eldqdnDuF2B8DT6u/jfnekw/3m5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BZF38LEAAAA3QAAAA8AAAAAAAAAAAAAAAAAmAIAAGRycy9k b3ducmV2LnhtbFBLBQYAAAAABAAEAPUAAACJAwAAAAA= " filled="f" stroked="f">
                  <v:textbox>
                    <w:txbxContent>
                      <w:p w:rsidR="001220D8" w:rsidRDefault="001220D8" w:rsidP="003077B4">
                        <w:pPr>
                          <w:rPr>
                            <w:vertAlign w:val="subscript"/>
                          </w:rPr>
                        </w:pPr>
                        <w:r>
                          <w:t>C</w:t>
                        </w:r>
                      </w:p>
                    </w:txbxContent>
                  </v:textbox>
                </v:rect>
              </v:group>
            </w:pict>
          </mc:Fallback>
        </mc:AlternateContent>
      </w:r>
      <w:r w:rsidR="003077B4" w:rsidRPr="008C5B94">
        <w:rPr>
          <w:rFonts w:eastAsia="Times New Roman"/>
          <w:sz w:val="26"/>
          <w:szCs w:val="26"/>
        </w:rPr>
        <w:t xml:space="preserve">Mặt khác thể tích nước là không đổi </w:t>
      </w:r>
    </w:p>
    <w:p w:rsidR="003077B4" w:rsidRPr="008C5B94" w:rsidRDefault="003077B4" w:rsidP="003077B4">
      <w:pPr>
        <w:jc w:val="both"/>
        <w:rPr>
          <w:rFonts w:eastAsia="Times New Roman"/>
          <w:sz w:val="26"/>
          <w:szCs w:val="26"/>
        </w:rPr>
      </w:pPr>
      <w:r w:rsidRPr="008C5B94">
        <w:rPr>
          <w:rFonts w:eastAsia="Times New Roman"/>
          <w:sz w:val="26"/>
          <w:szCs w:val="26"/>
        </w:rPr>
        <w:t>nên ta có:</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 xml:space="preserve"> h</w:t>
      </w:r>
      <w:r w:rsidRPr="008C5B94">
        <w:rPr>
          <w:rFonts w:eastAsia="Times New Roman"/>
          <w:sz w:val="26"/>
          <w:szCs w:val="26"/>
          <w:vertAlign w:val="subscript"/>
        </w:rPr>
        <w:t>1</w:t>
      </w:r>
      <w:r w:rsidRPr="008C5B94">
        <w:rPr>
          <w:rFonts w:eastAsia="Times New Roman"/>
          <w:sz w:val="26"/>
          <w:szCs w:val="26"/>
        </w:rPr>
        <w:t>+ h</w:t>
      </w:r>
      <w:r w:rsidRPr="008C5B94">
        <w:rPr>
          <w:rFonts w:eastAsia="Times New Roman"/>
          <w:sz w:val="26"/>
          <w:szCs w:val="26"/>
          <w:vertAlign w:val="subscript"/>
        </w:rPr>
        <w:t>2</w:t>
      </w:r>
      <w:r w:rsidRPr="008C5B94">
        <w:rPr>
          <w:rFonts w:eastAsia="Times New Roman"/>
          <w:sz w:val="26"/>
          <w:szCs w:val="26"/>
        </w:rPr>
        <w:t>+ h</w:t>
      </w:r>
      <w:r w:rsidRPr="008C5B94">
        <w:rPr>
          <w:rFonts w:eastAsia="Times New Roman"/>
          <w:sz w:val="26"/>
          <w:szCs w:val="26"/>
          <w:vertAlign w:val="subscript"/>
        </w:rPr>
        <w:t xml:space="preserve">3 </w:t>
      </w:r>
      <w:r w:rsidRPr="008C5B94">
        <w:rPr>
          <w:rFonts w:eastAsia="Times New Roman"/>
          <w:sz w:val="26"/>
          <w:szCs w:val="26"/>
        </w:rPr>
        <w:t>= 3h                (3)</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t xml:space="preserve">    (0.5 điểm)</w:t>
      </w:r>
    </w:p>
    <w:p w:rsidR="003077B4" w:rsidRPr="008C5B94" w:rsidRDefault="003077B4" w:rsidP="003077B4">
      <w:pPr>
        <w:jc w:val="both"/>
        <w:rPr>
          <w:rFonts w:eastAsia="Times New Roman"/>
          <w:sz w:val="26"/>
          <w:szCs w:val="26"/>
        </w:rPr>
      </w:pPr>
      <w:r w:rsidRPr="008C5B94">
        <w:rPr>
          <w:rFonts w:eastAsia="Times New Roman"/>
          <w:sz w:val="26"/>
          <w:szCs w:val="26"/>
        </w:rPr>
        <w:t>Từ (1),(2),(3) ta suy ra:</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position w:val="-4"/>
          <w:sz w:val="26"/>
          <w:szCs w:val="26"/>
        </w:rPr>
        <w:object w:dxaOrig="220" w:dyaOrig="260">
          <v:shape id="_x0000_i1272" type="#_x0000_t75" style="width:10.9pt;height:13.4pt" o:ole="">
            <v:imagedata r:id="rId462" o:title=""/>
          </v:shape>
          <o:OLEObject Type="Embed" ProgID="Equation.DSMT4" ShapeID="_x0000_i1272" DrawAspect="Content" ObjectID="_1668175777" r:id="rId463"/>
        </w:object>
      </w:r>
      <w:r w:rsidRPr="008C5B94">
        <w:rPr>
          <w:rFonts w:eastAsia="Times New Roman"/>
          <w:sz w:val="26"/>
          <w:szCs w:val="26"/>
        </w:rPr>
        <w:t>h=h</w:t>
      </w:r>
      <w:r w:rsidRPr="008C5B94">
        <w:rPr>
          <w:rFonts w:eastAsia="Times New Roman"/>
          <w:sz w:val="26"/>
          <w:szCs w:val="26"/>
          <w:vertAlign w:val="subscript"/>
        </w:rPr>
        <w:t>3</w:t>
      </w:r>
      <w:r w:rsidRPr="008C5B94">
        <w:rPr>
          <w:rFonts w:eastAsia="Times New Roman"/>
          <w:sz w:val="26"/>
          <w:szCs w:val="26"/>
        </w:rPr>
        <w:t>- h =</w:t>
      </w:r>
      <w:r w:rsidRPr="008C5B94">
        <w:rPr>
          <w:rFonts w:eastAsia="Times New Roman"/>
          <w:position w:val="-30"/>
          <w:sz w:val="26"/>
          <w:szCs w:val="26"/>
        </w:rPr>
        <w:object w:dxaOrig="1460" w:dyaOrig="700">
          <v:shape id="_x0000_i1273" type="#_x0000_t75" style="width:72.85pt;height:35.15pt" o:ole="">
            <v:imagedata r:id="rId464" o:title=""/>
          </v:shape>
          <o:OLEObject Type="Embed" ProgID="Equation.DSMT4" ShapeID="_x0000_i1273" DrawAspect="Content" ObjectID="_1668175778" r:id="rId465"/>
        </w:object>
      </w:r>
      <w:r w:rsidRPr="008C5B94">
        <w:rPr>
          <w:rFonts w:eastAsia="Times New Roman"/>
          <w:sz w:val="26"/>
          <w:szCs w:val="26"/>
        </w:rPr>
        <w:t xml:space="preserve"> = 8 cm</w:t>
      </w:r>
      <w:r w:rsidRPr="008C5B94">
        <w:rPr>
          <w:rFonts w:eastAsia="Times New Roman"/>
          <w:b/>
          <w:sz w:val="26"/>
          <w:szCs w:val="26"/>
        </w:rPr>
        <w:t xml:space="preserve">                (0.5 điểm)</w:t>
      </w:r>
    </w:p>
    <w:p w:rsidR="003077B4" w:rsidRPr="008C5B94" w:rsidRDefault="003077B4" w:rsidP="003077B4">
      <w:pPr>
        <w:rPr>
          <w:rFonts w:eastAsia="Times New Roman"/>
          <w:sz w:val="26"/>
          <w:szCs w:val="26"/>
        </w:rPr>
      </w:pPr>
      <w:r w:rsidRPr="008C5B94">
        <w:rPr>
          <w:rFonts w:eastAsia="Times New Roman"/>
          <w:b/>
          <w:sz w:val="26"/>
          <w:szCs w:val="26"/>
        </w:rPr>
        <w:t>Câu 5 ( 2 điểm) :</w:t>
      </w:r>
      <w:r w:rsidRPr="008C5B94">
        <w:rPr>
          <w:rFonts w:eastAsia="Times New Roman"/>
          <w:b/>
          <w:sz w:val="26"/>
          <w:szCs w:val="26"/>
          <w:u w:val="single"/>
        </w:rPr>
        <w:t xml:space="preserve"> </w:t>
      </w:r>
      <w:r w:rsidRPr="008C5B94">
        <w:rPr>
          <w:rFonts w:eastAsia="Times New Roman"/>
          <w:b/>
          <w:sz w:val="26"/>
          <w:szCs w:val="26"/>
        </w:rPr>
        <w:t xml:space="preserve">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Cho biết: t</w:t>
      </w:r>
      <w:r w:rsidRPr="008C5B94">
        <w:rPr>
          <w:rFonts w:eastAsia="Times New Roman"/>
          <w:sz w:val="26"/>
          <w:szCs w:val="26"/>
          <w:vertAlign w:val="subscript"/>
        </w:rPr>
        <w:t>2</w:t>
      </w:r>
      <w:r w:rsidRPr="008C5B94">
        <w:rPr>
          <w:rFonts w:eastAsia="Times New Roman"/>
          <w:sz w:val="26"/>
          <w:szCs w:val="26"/>
        </w:rPr>
        <w:t>=1,5h  ; S  =  48 km   ;    t</w:t>
      </w:r>
      <w:r w:rsidRPr="008C5B94">
        <w:rPr>
          <w:rFonts w:eastAsia="Times New Roman"/>
          <w:sz w:val="26"/>
          <w:szCs w:val="26"/>
          <w:vertAlign w:val="subscript"/>
        </w:rPr>
        <w:t>2</w:t>
      </w:r>
      <w:r w:rsidRPr="008C5B94">
        <w:rPr>
          <w:rFonts w:eastAsia="Times New Roman"/>
          <w:sz w:val="26"/>
          <w:szCs w:val="26"/>
        </w:rPr>
        <w:t>=1,5 t</w:t>
      </w:r>
      <w:r w:rsidRPr="008C5B94">
        <w:rPr>
          <w:rFonts w:eastAsia="Times New Roman"/>
          <w:sz w:val="26"/>
          <w:szCs w:val="26"/>
          <w:vertAlign w:val="subscript"/>
        </w:rPr>
        <w:t xml:space="preserve">1    </w:t>
      </w:r>
      <w:r w:rsidRPr="008C5B94">
        <w:rPr>
          <w:rFonts w:eastAsia="Times New Roman"/>
          <w:position w:val="-6"/>
          <w:sz w:val="26"/>
          <w:szCs w:val="26"/>
        </w:rPr>
        <w:object w:dxaOrig="300" w:dyaOrig="240">
          <v:shape id="_x0000_i1274" type="#_x0000_t75" style="width:15.05pt;height:11.7pt" o:ole="">
            <v:imagedata r:id="rId466" o:title=""/>
          </v:shape>
          <o:OLEObject Type="Embed" ProgID="Equation.DSMT4" ShapeID="_x0000_i1274" DrawAspect="Content" ObjectID="_1668175779" r:id="rId467"/>
        </w:object>
      </w:r>
      <w:r w:rsidRPr="008C5B94">
        <w:rPr>
          <w:rFonts w:eastAsia="Times New Roman"/>
          <w:sz w:val="26"/>
          <w:szCs w:val="26"/>
          <w:vertAlign w:val="subscript"/>
        </w:rPr>
        <w:t xml:space="preserve">  </w:t>
      </w: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1 h</w:t>
      </w:r>
    </w:p>
    <w:p w:rsidR="003077B4" w:rsidRPr="008C5B94" w:rsidRDefault="003077B4" w:rsidP="003077B4">
      <w:pPr>
        <w:jc w:val="both"/>
        <w:rPr>
          <w:rFonts w:eastAsia="Times New Roman"/>
          <w:b/>
          <w:sz w:val="26"/>
          <w:szCs w:val="26"/>
        </w:rPr>
      </w:pPr>
      <w:r w:rsidRPr="008C5B94">
        <w:rPr>
          <w:rFonts w:eastAsia="Times New Roman"/>
          <w:b/>
          <w:sz w:val="26"/>
          <w:szCs w:val="26"/>
        </w:rPr>
        <w:t>Cần tìm: V</w:t>
      </w:r>
      <w:r w:rsidRPr="008C5B94">
        <w:rPr>
          <w:rFonts w:eastAsia="Times New Roman"/>
          <w:b/>
          <w:sz w:val="26"/>
          <w:szCs w:val="26"/>
          <w:vertAlign w:val="subscript"/>
        </w:rPr>
        <w:t>1</w:t>
      </w:r>
      <w:r w:rsidRPr="008C5B94">
        <w:rPr>
          <w:rFonts w:eastAsia="Times New Roman"/>
          <w:b/>
          <w:sz w:val="26"/>
          <w:szCs w:val="26"/>
        </w:rPr>
        <w:t>, V</w:t>
      </w:r>
      <w:r w:rsidRPr="008C5B94">
        <w:rPr>
          <w:rFonts w:eastAsia="Times New Roman"/>
          <w:b/>
          <w:sz w:val="26"/>
          <w:szCs w:val="26"/>
          <w:vertAlign w:val="subscript"/>
        </w:rPr>
        <w:t>2</w:t>
      </w:r>
      <w:r w:rsidRPr="008C5B94">
        <w:rPr>
          <w:rFonts w:eastAsia="Times New Roman"/>
          <w:b/>
          <w:sz w:val="26"/>
          <w:szCs w:val="26"/>
        </w:rPr>
        <w:t>, V</w:t>
      </w:r>
      <w:r w:rsidRPr="008C5B94">
        <w:rPr>
          <w:rFonts w:eastAsia="Times New Roman"/>
          <w:b/>
          <w:sz w:val="26"/>
          <w:szCs w:val="26"/>
          <w:vertAlign w:val="subscript"/>
        </w:rPr>
        <w:t>tb</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ận tốc của Canô là V</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ận tốc của dòng nước là V</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Vận tốc của Canô khi xuôi dòng từ bến A đến bến B là:</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x</w:t>
      </w: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ời gian Canô đi từ A đến B.</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30"/>
          <w:sz w:val="26"/>
          <w:szCs w:val="26"/>
        </w:rPr>
        <w:object w:dxaOrig="1380" w:dyaOrig="680">
          <v:shape id="_x0000_i1275" type="#_x0000_t75" style="width:68.65pt;height:34.35pt" o:ole="">
            <v:imagedata r:id="rId468" o:title=""/>
          </v:shape>
          <o:OLEObject Type="Embed" ProgID="Equation.DSMT4" ShapeID="_x0000_i1275" DrawAspect="Content" ObjectID="_1668175780" r:id="rId469"/>
        </w:object>
      </w:r>
      <w:r w:rsidRPr="008C5B94">
        <w:rPr>
          <w:rFonts w:eastAsia="Times New Roman"/>
          <w:sz w:val="26"/>
          <w:szCs w:val="26"/>
        </w:rPr>
        <w:t xml:space="preserve">   </w:t>
      </w:r>
      <w:r w:rsidRPr="008C5B94">
        <w:rPr>
          <w:rFonts w:eastAsia="Times New Roman"/>
          <w:position w:val="-6"/>
          <w:sz w:val="26"/>
          <w:szCs w:val="26"/>
        </w:rPr>
        <w:object w:dxaOrig="300" w:dyaOrig="240">
          <v:shape id="_x0000_i1276" type="#_x0000_t75" style="width:15.05pt;height:11.7pt" o:ole="">
            <v:imagedata r:id="rId446" o:title=""/>
          </v:shape>
          <o:OLEObject Type="Embed" ProgID="Equation.DSMT4" ShapeID="_x0000_i1276" DrawAspect="Content" ObjectID="_1668175781" r:id="rId470"/>
        </w:object>
      </w:r>
      <w:r w:rsidRPr="008C5B94">
        <w:rPr>
          <w:rFonts w:eastAsia="Times New Roman"/>
          <w:sz w:val="26"/>
          <w:szCs w:val="26"/>
        </w:rPr>
        <w:t xml:space="preserve">  1 = </w:t>
      </w:r>
      <w:r w:rsidRPr="008C5B94">
        <w:rPr>
          <w:rFonts w:eastAsia="Times New Roman"/>
          <w:position w:val="-30"/>
          <w:sz w:val="26"/>
          <w:szCs w:val="26"/>
        </w:rPr>
        <w:object w:dxaOrig="780" w:dyaOrig="680">
          <v:shape id="_x0000_i1277" type="#_x0000_t75" style="width:39.35pt;height:34.35pt" o:ole="">
            <v:imagedata r:id="rId471" o:title=""/>
          </v:shape>
          <o:OLEObject Type="Embed" ProgID="Equation.DSMT4" ShapeID="_x0000_i1277" DrawAspect="Content" ObjectID="_1668175782" r:id="rId472"/>
        </w:object>
      </w:r>
      <w:r w:rsidRPr="008C5B94">
        <w:rPr>
          <w:rFonts w:eastAsia="Times New Roman"/>
          <w:sz w:val="26"/>
          <w:szCs w:val="26"/>
        </w:rPr>
        <w:t xml:space="preserve">   </w:t>
      </w:r>
      <w:r w:rsidRPr="008C5B94">
        <w:rPr>
          <w:rFonts w:eastAsia="Times New Roman"/>
          <w:position w:val="-6"/>
          <w:sz w:val="26"/>
          <w:szCs w:val="26"/>
        </w:rPr>
        <w:object w:dxaOrig="300" w:dyaOrig="240">
          <v:shape id="_x0000_i1278" type="#_x0000_t75" style="width:15.05pt;height:11.7pt" o:ole="">
            <v:imagedata r:id="rId446" o:title=""/>
          </v:shape>
          <o:OLEObject Type="Embed" ProgID="Equation.DSMT4" ShapeID="_x0000_i1278" DrawAspect="Content" ObjectID="_1668175783" r:id="rId473"/>
        </w:object>
      </w:r>
      <w:r w:rsidRPr="008C5B94">
        <w:rPr>
          <w:rFonts w:eastAsia="Times New Roman"/>
          <w:sz w:val="26"/>
          <w:szCs w:val="26"/>
        </w:rPr>
        <w:t xml:space="preserve"> V</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 xml:space="preserve">2 </w:t>
      </w:r>
      <w:r w:rsidRPr="008C5B94">
        <w:rPr>
          <w:rFonts w:eastAsia="Times New Roman"/>
          <w:sz w:val="26"/>
          <w:szCs w:val="26"/>
        </w:rPr>
        <w:t>= 48      (1)</w:t>
      </w:r>
      <w:r w:rsidRPr="008C5B94">
        <w:rPr>
          <w:rFonts w:eastAsia="Times New Roman"/>
          <w:b/>
          <w:sz w:val="26"/>
          <w:szCs w:val="26"/>
        </w:rPr>
        <w:t xml:space="preserve"> </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Vận tốc của Canô khi ngược dòng từ B đến A.</w:t>
      </w:r>
      <w:r w:rsidRPr="008C5B94">
        <w:rPr>
          <w:rFonts w:eastAsia="Times New Roman"/>
          <w:sz w:val="26"/>
          <w:szCs w:val="26"/>
        </w:rPr>
        <w:tab/>
        <w:t>V</w:t>
      </w:r>
      <w:r w:rsidRPr="008C5B94">
        <w:rPr>
          <w:rFonts w:eastAsia="Times New Roman"/>
          <w:sz w:val="26"/>
          <w:szCs w:val="26"/>
          <w:vertAlign w:val="subscript"/>
        </w:rPr>
        <w:t>N</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ời gian Canô đi từ B đến A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w:t>
      </w:r>
      <w:r w:rsidRPr="008C5B94">
        <w:rPr>
          <w:rFonts w:eastAsia="Times New Roman"/>
          <w:position w:val="-30"/>
          <w:sz w:val="26"/>
          <w:szCs w:val="26"/>
        </w:rPr>
        <w:object w:dxaOrig="1340" w:dyaOrig="680">
          <v:shape id="_x0000_i1279" type="#_x0000_t75" style="width:67pt;height:34.35pt" o:ole="">
            <v:imagedata r:id="rId474" o:title=""/>
          </v:shape>
          <o:OLEObject Type="Embed" ProgID="Equation.DSMT4" ShapeID="_x0000_i1279" DrawAspect="Content" ObjectID="_1668175784" r:id="rId475"/>
        </w:object>
      </w:r>
      <w:r w:rsidRPr="008C5B94">
        <w:rPr>
          <w:rFonts w:eastAsia="Times New Roman"/>
          <w:sz w:val="26"/>
          <w:szCs w:val="26"/>
        </w:rPr>
        <w:t xml:space="preserve"> </w:t>
      </w:r>
      <w:r w:rsidRPr="008C5B94">
        <w:rPr>
          <w:rFonts w:eastAsia="Times New Roman"/>
          <w:position w:val="-6"/>
          <w:sz w:val="26"/>
          <w:szCs w:val="26"/>
        </w:rPr>
        <w:object w:dxaOrig="300" w:dyaOrig="240">
          <v:shape id="_x0000_i1280" type="#_x0000_t75" style="width:15.05pt;height:11.7pt" o:ole="">
            <v:imagedata r:id="rId476" o:title=""/>
          </v:shape>
          <o:OLEObject Type="Embed" ProgID="Equation.DSMT4" ShapeID="_x0000_i1280" DrawAspect="Content" ObjectID="_1668175785" r:id="rId477"/>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32         </w:t>
      </w:r>
      <w:r w:rsidRPr="008C5B94">
        <w:rPr>
          <w:rFonts w:eastAsia="Times New Roman"/>
          <w:sz w:val="26"/>
          <w:szCs w:val="26"/>
        </w:rPr>
        <w:tab/>
      </w:r>
      <w:r w:rsidRPr="008C5B94">
        <w:rPr>
          <w:rFonts w:eastAsia="Times New Roman"/>
          <w:sz w:val="26"/>
          <w:szCs w:val="26"/>
        </w:rPr>
        <w:tab/>
        <w:t>(2).</w:t>
      </w:r>
      <w:r w:rsidRPr="008C5B94">
        <w:rPr>
          <w:rFonts w:eastAsia="Times New Roman"/>
          <w:b/>
          <w:sz w:val="26"/>
          <w:szCs w:val="26"/>
        </w:rPr>
        <w:t xml:space="preserve"> </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Công (1) với (2) ta được.</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2V</w:t>
      </w:r>
      <w:r w:rsidRPr="008C5B94">
        <w:rPr>
          <w:rFonts w:eastAsia="Times New Roman"/>
          <w:sz w:val="26"/>
          <w:szCs w:val="26"/>
          <w:vertAlign w:val="subscript"/>
        </w:rPr>
        <w:t>1</w:t>
      </w:r>
      <w:r w:rsidRPr="008C5B94">
        <w:rPr>
          <w:rFonts w:eastAsia="Times New Roman"/>
          <w:sz w:val="26"/>
          <w:szCs w:val="26"/>
        </w:rPr>
        <w:t xml:space="preserve">= 80         </w:t>
      </w:r>
      <w:r w:rsidRPr="008C5B94">
        <w:rPr>
          <w:rFonts w:eastAsia="Times New Roman"/>
          <w:position w:val="-6"/>
          <w:sz w:val="26"/>
          <w:szCs w:val="26"/>
        </w:rPr>
        <w:object w:dxaOrig="300" w:dyaOrig="240">
          <v:shape id="_x0000_i1281" type="#_x0000_t75" style="width:15.05pt;height:11.7pt" o:ole="">
            <v:imagedata r:id="rId476" o:title=""/>
          </v:shape>
          <o:OLEObject Type="Embed" ProgID="Equation.DSMT4" ShapeID="_x0000_i1281" DrawAspect="Content" ObjectID="_1668175786" r:id="rId478"/>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40km/h</w:t>
      </w:r>
      <w:r w:rsidRPr="008C5B94">
        <w:rPr>
          <w:rFonts w:eastAsia="Times New Roman"/>
          <w:sz w:val="26"/>
          <w:szCs w:val="26"/>
        </w:rPr>
        <w:tab/>
      </w:r>
      <w:r w:rsidRPr="008C5B94">
        <w:rPr>
          <w:rFonts w:eastAsia="Times New Roman"/>
          <w:sz w:val="26"/>
          <w:szCs w:val="26"/>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ế V</w:t>
      </w:r>
      <w:r w:rsidRPr="008C5B94">
        <w:rPr>
          <w:rFonts w:eastAsia="Times New Roman"/>
          <w:sz w:val="26"/>
          <w:szCs w:val="26"/>
          <w:vertAlign w:val="subscript"/>
        </w:rPr>
        <w:t>1</w:t>
      </w:r>
      <w:r w:rsidRPr="008C5B94">
        <w:rPr>
          <w:rFonts w:eastAsia="Times New Roman"/>
          <w:sz w:val="26"/>
          <w:szCs w:val="26"/>
        </w:rPr>
        <w:t>= 40km/h vào (2) ta được.</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40  -  V</w:t>
      </w:r>
      <w:r w:rsidRPr="008C5B94">
        <w:rPr>
          <w:rFonts w:eastAsia="Times New Roman"/>
          <w:sz w:val="26"/>
          <w:szCs w:val="26"/>
          <w:vertAlign w:val="subscript"/>
        </w:rPr>
        <w:t xml:space="preserve">2 </w:t>
      </w:r>
      <w:r w:rsidRPr="008C5B94">
        <w:rPr>
          <w:rFonts w:eastAsia="Times New Roman"/>
          <w:sz w:val="26"/>
          <w:szCs w:val="26"/>
        </w:rPr>
        <w:t xml:space="preserve">= 32          </w:t>
      </w:r>
      <w:r w:rsidRPr="008C5B94">
        <w:rPr>
          <w:rFonts w:eastAsia="Times New Roman"/>
          <w:position w:val="-6"/>
          <w:sz w:val="26"/>
          <w:szCs w:val="26"/>
        </w:rPr>
        <w:object w:dxaOrig="300" w:dyaOrig="240">
          <v:shape id="_x0000_i1282" type="#_x0000_t75" style="width:15.05pt;height:11.7pt" o:ole="">
            <v:imagedata r:id="rId476" o:title=""/>
          </v:shape>
          <o:OLEObject Type="Embed" ProgID="Equation.DSMT4" ShapeID="_x0000_i1282" DrawAspect="Content" ObjectID="_1668175787" r:id="rId479"/>
        </w:object>
      </w:r>
      <w:r w:rsidRPr="008C5B94">
        <w:rPr>
          <w:rFonts w:eastAsia="Times New Roman"/>
          <w:sz w:val="26"/>
          <w:szCs w:val="26"/>
        </w:rPr>
        <w:t xml:space="preserve"> V</w:t>
      </w:r>
      <w:r w:rsidRPr="008C5B94">
        <w:rPr>
          <w:rFonts w:eastAsia="Times New Roman"/>
          <w:sz w:val="26"/>
          <w:szCs w:val="26"/>
          <w:vertAlign w:val="subscript"/>
        </w:rPr>
        <w:t xml:space="preserve">2 </w:t>
      </w:r>
      <w:r w:rsidRPr="008C5B94">
        <w:rPr>
          <w:rFonts w:eastAsia="Times New Roman"/>
          <w:sz w:val="26"/>
          <w:szCs w:val="26"/>
        </w:rPr>
        <w:t>= 8km/h.</w:t>
      </w:r>
      <w:r w:rsidRPr="008C5B94">
        <w:rPr>
          <w:rFonts w:eastAsia="Times New Roman"/>
          <w:sz w:val="26"/>
          <w:szCs w:val="26"/>
        </w:rPr>
        <w:tab/>
      </w:r>
      <w:r w:rsidRPr="008C5B94">
        <w:rPr>
          <w:rFonts w:eastAsia="Times New Roman"/>
          <w:sz w:val="26"/>
          <w:szCs w:val="26"/>
        </w:rPr>
        <w:tab/>
        <w:t xml:space="preserve">        </w:t>
      </w:r>
      <w:r w:rsidRPr="008C5B94">
        <w:rPr>
          <w:rFonts w:eastAsia="Times New Roman"/>
          <w:b/>
          <w:sz w:val="26"/>
          <w:szCs w:val="26"/>
        </w:rPr>
        <w:t xml:space="preserve"> (0.25 điểm)</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Vận tốc trung bình của Canô trong một lượt đi -  về là:</w:t>
      </w:r>
      <w:r w:rsidRPr="008C5B94">
        <w:rPr>
          <w:rFonts w:eastAsia="Times New Roman"/>
          <w:sz w:val="26"/>
          <w:szCs w:val="26"/>
        </w:rPr>
        <w:tab/>
      </w:r>
      <w:r w:rsidRPr="008C5B94">
        <w:rPr>
          <w:rFonts w:eastAsia="Times New Roman"/>
          <w:sz w:val="26"/>
          <w:szCs w:val="26"/>
        </w:rPr>
        <w:tab/>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30"/>
          <w:sz w:val="26"/>
          <w:szCs w:val="26"/>
        </w:rPr>
        <w:object w:dxaOrig="2720" w:dyaOrig="680">
          <v:shape id="_x0000_i1283" type="#_x0000_t75" style="width:135.65pt;height:34.35pt" o:ole="">
            <v:imagedata r:id="rId480" o:title=""/>
          </v:shape>
          <o:OLEObject Type="Embed" ProgID="Equation.DSMT4" ShapeID="_x0000_i1283" DrawAspect="Content" ObjectID="_1668175788" r:id="rId481"/>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b/>
          <w:sz w:val="26"/>
          <w:szCs w:val="26"/>
        </w:rPr>
        <w:t xml:space="preserve"> (0.5 điểm)</w:t>
      </w:r>
    </w:p>
    <w:p w:rsidR="003077B4" w:rsidRPr="008C5B94" w:rsidRDefault="003077B4" w:rsidP="003077B4">
      <w:pPr>
        <w:rPr>
          <w:rFonts w:eastAsia="Times New Roman"/>
          <w:b/>
          <w:sz w:val="26"/>
          <w:szCs w:val="26"/>
        </w:rPr>
      </w:pPr>
      <w:r w:rsidRPr="008C5B94">
        <w:rPr>
          <w:rFonts w:eastAsia="Times New Roman"/>
          <w:b/>
          <w:sz w:val="26"/>
          <w:szCs w:val="26"/>
        </w:rPr>
        <w:t xml:space="preserve">Câu 6(1,5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hể tích toàn bộ quả cầu đặc là: V=</w:t>
      </w:r>
      <w:r w:rsidRPr="008C5B94">
        <w:rPr>
          <w:rFonts w:eastAsia="Times New Roman"/>
          <w:position w:val="-30"/>
          <w:sz w:val="26"/>
          <w:szCs w:val="26"/>
        </w:rPr>
        <w:object w:dxaOrig="3480" w:dyaOrig="680">
          <v:shape id="_x0000_i1284" type="#_x0000_t75" style="width:174.15pt;height:34.35pt" o:ole="">
            <v:imagedata r:id="rId482" o:title=""/>
          </v:shape>
          <o:OLEObject Type="Embed" ProgID="Equation.DSMT4" ShapeID="_x0000_i1284" DrawAspect="Content" ObjectID="_1668175789" r:id="rId483"/>
        </w:object>
      </w:r>
      <w:r w:rsidRPr="008C5B94">
        <w:rPr>
          <w:rFonts w:eastAsia="Times New Roman"/>
          <w:sz w:val="26"/>
          <w:szCs w:val="26"/>
        </w:rPr>
        <w:tab/>
      </w:r>
      <w:r w:rsidRPr="008C5B94">
        <w:rPr>
          <w:rFonts w:eastAsia="Times New Roman"/>
          <w:b/>
          <w:i/>
          <w:iCs/>
          <w:sz w:val="26"/>
          <w:szCs w:val="26"/>
        </w:rPr>
        <w:t>(0.5 điểm)</w:t>
      </w:r>
    </w:p>
    <w:p w:rsidR="003077B4" w:rsidRPr="008C5B94" w:rsidRDefault="003077B4" w:rsidP="003077B4">
      <w:pPr>
        <w:ind w:firstLine="720"/>
        <w:jc w:val="both"/>
        <w:rPr>
          <w:rFonts w:eastAsia="Times New Roman"/>
          <w:sz w:val="26"/>
          <w:szCs w:val="26"/>
          <w:vertAlign w:val="subscript"/>
        </w:rPr>
      </w:pPr>
      <w:r w:rsidRPr="008C5B94">
        <w:rPr>
          <w:rFonts w:eastAsia="Times New Roman"/>
          <w:sz w:val="26"/>
          <w:szCs w:val="26"/>
        </w:rPr>
        <w:t>Gọi thể tích phần đặc của quả cầu sau khi khoét lỗ là V’. Để quả cầu nằm lơ lửng trong nước thì trọng lượng P’ của quả cầu phải cân bằng với lực đẩy ác si mét:  P’ = F</w:t>
      </w:r>
      <w:r w:rsidRPr="008C5B94">
        <w:rPr>
          <w:rFonts w:eastAsia="Times New Roman"/>
          <w:sz w:val="26"/>
          <w:szCs w:val="26"/>
          <w:vertAlign w:val="subscript"/>
        </w:rPr>
        <w:t>AS</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d</w:t>
      </w:r>
      <w:r w:rsidRPr="008C5B94">
        <w:rPr>
          <w:rFonts w:eastAsia="Times New Roman"/>
          <w:sz w:val="26"/>
          <w:szCs w:val="26"/>
          <w:vertAlign w:val="subscript"/>
        </w:rPr>
        <w:t>nhom</w:t>
      </w:r>
      <w:r w:rsidRPr="008C5B94">
        <w:rPr>
          <w:rFonts w:eastAsia="Times New Roman"/>
          <w:sz w:val="26"/>
          <w:szCs w:val="26"/>
        </w:rPr>
        <w:t>.V’ = d</w:t>
      </w:r>
      <w:r w:rsidRPr="008C5B94">
        <w:rPr>
          <w:rFonts w:eastAsia="Times New Roman"/>
          <w:sz w:val="26"/>
          <w:szCs w:val="26"/>
          <w:vertAlign w:val="subscript"/>
        </w:rPr>
        <w:t>nước</w:t>
      </w:r>
      <w:r w:rsidRPr="008C5B94">
        <w:rPr>
          <w:rFonts w:eastAsia="Times New Roman"/>
          <w:sz w:val="26"/>
          <w:szCs w:val="26"/>
        </w:rPr>
        <w:t xml:space="preserve">.V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85" type="#_x0000_t75" style="width:15.05pt;height:11.7pt" o:ole="">
            <v:imagedata r:id="rId446" o:title=""/>
          </v:shape>
          <o:OLEObject Type="Embed" ProgID="Equation.DSMT4" ShapeID="_x0000_i1285" DrawAspect="Content" ObjectID="_1668175790" r:id="rId484"/>
        </w:object>
      </w:r>
      <w:r w:rsidRPr="008C5B94">
        <w:rPr>
          <w:rFonts w:eastAsia="Times New Roman"/>
          <w:sz w:val="26"/>
          <w:szCs w:val="26"/>
        </w:rPr>
        <w:t>V’=</w:t>
      </w:r>
      <w:r w:rsidRPr="008C5B94">
        <w:rPr>
          <w:rFonts w:eastAsia="Times New Roman"/>
          <w:position w:val="-30"/>
          <w:sz w:val="26"/>
          <w:szCs w:val="26"/>
        </w:rPr>
        <w:object w:dxaOrig="2740" w:dyaOrig="680">
          <v:shape id="_x0000_i1286" type="#_x0000_t75" style="width:137.3pt;height:34.35pt" o:ole="">
            <v:imagedata r:id="rId485" o:title=""/>
          </v:shape>
          <o:OLEObject Type="Embed" ProgID="Equation.DSMT4" ShapeID="_x0000_i1286" DrawAspect="Content" ObjectID="_1668175791" r:id="rId486"/>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b/>
          <w:i/>
          <w:iCs/>
          <w:sz w:val="26"/>
          <w:szCs w:val="26"/>
        </w:rPr>
        <w:t>(0.5 điểm)</w:t>
      </w:r>
    </w:p>
    <w:p w:rsidR="003077B4" w:rsidRPr="008C5B94" w:rsidRDefault="003077B4" w:rsidP="003077B4">
      <w:pPr>
        <w:ind w:firstLine="720"/>
        <w:jc w:val="both"/>
        <w:rPr>
          <w:rFonts w:eastAsia="Times New Roman"/>
          <w:sz w:val="26"/>
          <w:szCs w:val="26"/>
          <w:vertAlign w:val="superscript"/>
        </w:rPr>
      </w:pPr>
      <w:r w:rsidRPr="008C5B94">
        <w:rPr>
          <w:rFonts w:eastAsia="Times New Roman"/>
          <w:sz w:val="26"/>
          <w:szCs w:val="26"/>
        </w:rPr>
        <w:t xml:space="preserve">Vậy thể tích nhôm phải khoét đi là: </w:t>
      </w:r>
      <w:r w:rsidRPr="008C5B94">
        <w:rPr>
          <w:rFonts w:eastAsia="Times New Roman"/>
          <w:b/>
          <w:sz w:val="26"/>
          <w:szCs w:val="26"/>
        </w:rPr>
        <w:t>54cm</w:t>
      </w:r>
      <w:r w:rsidRPr="008C5B94">
        <w:rPr>
          <w:rFonts w:eastAsia="Times New Roman"/>
          <w:b/>
          <w:sz w:val="26"/>
          <w:szCs w:val="26"/>
          <w:vertAlign w:val="superscript"/>
        </w:rPr>
        <w:t>3</w:t>
      </w:r>
      <w:r w:rsidRPr="008C5B94">
        <w:rPr>
          <w:rFonts w:eastAsia="Times New Roman"/>
          <w:b/>
          <w:sz w:val="26"/>
          <w:szCs w:val="26"/>
        </w:rPr>
        <w:t xml:space="preserve"> - 20cm</w:t>
      </w:r>
      <w:r w:rsidRPr="008C5B94">
        <w:rPr>
          <w:rFonts w:eastAsia="Times New Roman"/>
          <w:b/>
          <w:sz w:val="26"/>
          <w:szCs w:val="26"/>
          <w:vertAlign w:val="superscript"/>
        </w:rPr>
        <w:t>3</w:t>
      </w:r>
      <w:r w:rsidRPr="008C5B94">
        <w:rPr>
          <w:rFonts w:eastAsia="Times New Roman"/>
          <w:b/>
          <w:sz w:val="26"/>
          <w:szCs w:val="26"/>
        </w:rPr>
        <w:t xml:space="preserve"> = 34 cm</w:t>
      </w:r>
      <w:r w:rsidRPr="008C5B94">
        <w:rPr>
          <w:rFonts w:eastAsia="Times New Roman"/>
          <w:b/>
          <w:sz w:val="26"/>
          <w:szCs w:val="26"/>
          <w:vertAlign w:val="superscript"/>
        </w:rPr>
        <w:t>3</w:t>
      </w:r>
      <w:r w:rsidRPr="008C5B94">
        <w:rPr>
          <w:rFonts w:eastAsia="Times New Roman"/>
          <w:b/>
          <w:sz w:val="26"/>
          <w:szCs w:val="26"/>
          <w:vertAlign w:val="superscript"/>
        </w:rPr>
        <w:tab/>
      </w:r>
      <w:r w:rsidRPr="008C5B94">
        <w:rPr>
          <w:rFonts w:eastAsia="Times New Roman"/>
          <w:sz w:val="26"/>
          <w:szCs w:val="26"/>
          <w:vertAlign w:val="superscript"/>
        </w:rPr>
        <w:tab/>
      </w:r>
      <w:r w:rsidRPr="008C5B94">
        <w:rPr>
          <w:rFonts w:eastAsia="Times New Roman"/>
          <w:b/>
          <w:i/>
          <w:iCs/>
          <w:sz w:val="26"/>
          <w:szCs w:val="26"/>
        </w:rPr>
        <w:t>(0.5 điểm)</w:t>
      </w:r>
    </w:p>
    <w:p w:rsidR="001220D8" w:rsidRPr="008C5B94" w:rsidRDefault="001220D8" w:rsidP="003077B4">
      <w:pPr>
        <w:rPr>
          <w:rFonts w:eastAsia="Times New Roman"/>
          <w:b/>
          <w:sz w:val="26"/>
          <w:szCs w:val="26"/>
        </w:rPr>
      </w:pPr>
    </w:p>
    <w:p w:rsidR="001220D8" w:rsidRPr="008C5B94" w:rsidRDefault="001220D8" w:rsidP="003077B4">
      <w:pP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lastRenderedPageBreak/>
              <w:t>ĐỀ 14</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rPr>
          <w:rFonts w:eastAsia="Times New Roman"/>
          <w:b/>
          <w:sz w:val="26"/>
          <w:szCs w:val="26"/>
        </w:rPr>
      </w:pPr>
    </w:p>
    <w:p w:rsidR="0019064D" w:rsidRPr="00D662E8" w:rsidRDefault="003077B4" w:rsidP="0019064D">
      <w:pPr>
        <w:rPr>
          <w:sz w:val="26"/>
          <w:szCs w:val="26"/>
        </w:rPr>
      </w:pPr>
      <w:r w:rsidRPr="008C5B94">
        <w:rPr>
          <w:rFonts w:eastAsia="Times New Roman"/>
          <w:b/>
          <w:sz w:val="26"/>
          <w:szCs w:val="26"/>
        </w:rPr>
        <w:t>Bài 1</w:t>
      </w:r>
      <w:r w:rsidRPr="008C5B94">
        <w:rPr>
          <w:rFonts w:eastAsia="Times New Roman"/>
          <w:sz w:val="26"/>
          <w:szCs w:val="26"/>
        </w:rPr>
        <w:t xml:space="preserve">: </w:t>
      </w:r>
      <w:r w:rsidRPr="008C5B94">
        <w:rPr>
          <w:rFonts w:eastAsia="Times New Roman"/>
          <w:i/>
          <w:sz w:val="26"/>
          <w:szCs w:val="26"/>
        </w:rPr>
        <w:t>(2,5 điểm)</w:t>
      </w:r>
      <w:r w:rsidRPr="008C5B94">
        <w:rPr>
          <w:rFonts w:eastAsia="Times New Roman"/>
          <w:sz w:val="26"/>
          <w:szCs w:val="26"/>
        </w:rPr>
        <w:t xml:space="preserve"> </w:t>
      </w:r>
      <w:r w:rsidR="0019064D" w:rsidRPr="00D662E8">
        <w:rPr>
          <w:sz w:val="26"/>
          <w:szCs w:val="26"/>
        </w:rPr>
        <w:t>Hai chị em Trâm và Trang cùng đi học từ nhà tới trường. Trâm đi trước với vận tốc 10km/h. Trang xuất phát sau Trâm 6 phút với vận tốc 12,5 km/h và tới trường cùng lúc với Trâm. Hỏi quãng đường từ nhà đến trường dài bao nhiêu km? Thời gian Trang đi từ nhà đến trường là bao nhiêu?</w:t>
      </w:r>
    </w:p>
    <w:p w:rsidR="0019064D" w:rsidRPr="0019064D" w:rsidRDefault="003077B4" w:rsidP="0019064D">
      <w:pPr>
        <w:jc w:val="both"/>
        <w:rPr>
          <w:rFonts w:eastAsia="Times New Roman"/>
          <w:sz w:val="26"/>
          <w:szCs w:val="26"/>
          <w:lang w:eastAsia="en-US"/>
        </w:rPr>
      </w:pPr>
      <w:r w:rsidRPr="008C5B94">
        <w:rPr>
          <w:rFonts w:eastAsia="Times New Roman"/>
          <w:b/>
          <w:sz w:val="26"/>
          <w:szCs w:val="26"/>
        </w:rPr>
        <w:t>Bài 2:</w:t>
      </w:r>
      <w:r w:rsidRPr="008C5B94">
        <w:rPr>
          <w:rFonts w:eastAsia="Times New Roman"/>
          <w:sz w:val="26"/>
          <w:szCs w:val="26"/>
        </w:rPr>
        <w:t xml:space="preserve"> </w:t>
      </w:r>
      <w:r w:rsidRPr="008C5B94">
        <w:rPr>
          <w:rFonts w:eastAsia="Times New Roman"/>
          <w:i/>
          <w:sz w:val="26"/>
          <w:szCs w:val="26"/>
        </w:rPr>
        <w:t xml:space="preserve">(3,5 </w:t>
      </w:r>
      <w:r w:rsidR="0019064D">
        <w:rPr>
          <w:rFonts w:eastAsia="Times New Roman"/>
          <w:i/>
          <w:sz w:val="26"/>
          <w:szCs w:val="26"/>
        </w:rPr>
        <w:t>đ</w:t>
      </w:r>
      <w:r w:rsidRPr="008C5B94">
        <w:rPr>
          <w:rFonts w:eastAsia="Times New Roman"/>
          <w:i/>
          <w:sz w:val="26"/>
          <w:szCs w:val="26"/>
        </w:rPr>
        <w:t>iểm)</w:t>
      </w:r>
      <w:r w:rsidRPr="008C5B94">
        <w:rPr>
          <w:rFonts w:eastAsia="Times New Roman"/>
          <w:sz w:val="26"/>
          <w:szCs w:val="26"/>
        </w:rPr>
        <w:t xml:space="preserve"> </w:t>
      </w:r>
      <w:r w:rsidR="0019064D" w:rsidRPr="0019064D">
        <w:rPr>
          <w:rFonts w:eastAsia="Times New Roman"/>
          <w:sz w:val="26"/>
          <w:szCs w:val="26"/>
          <w:lang w:eastAsia="en-US"/>
        </w:rPr>
        <w:t>Cùng một lúc hai xe xuất phát từ hai địa điểm A và B cách nhau 60km, chúng chuyển động thẳng đều và cùng chiều từ A đến B .Xe thứ nhất khởi hành từ A với vận tốc là 30km/h, xe thứ hai chuyển động từ B với vận tốc 40km/h</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 xml:space="preserve">a.Tìm khoảng cách giữa hai xe sau 30 pht kể từ lúc xuất phát </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b.Hai xe có gặp nhau không? Tại sao?</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c.Sau khi xuất phát được 1h, xe thứ nhất (từ A) tăng tốc và đạt tới vận tốc 50km/h .Hãy xác định thời điểm hai xe  gặp nhau và vị trí chúng gặp nhau c</w:t>
      </w:r>
      <w:r>
        <w:rPr>
          <w:rFonts w:eastAsia="Times New Roman"/>
          <w:sz w:val="26"/>
          <w:szCs w:val="26"/>
          <w:lang w:eastAsia="en-US"/>
        </w:rPr>
        <w:t>á</w:t>
      </w:r>
      <w:r w:rsidRPr="0019064D">
        <w:rPr>
          <w:rFonts w:eastAsia="Times New Roman"/>
          <w:sz w:val="26"/>
          <w:szCs w:val="26"/>
          <w:lang w:eastAsia="en-US"/>
        </w:rPr>
        <w:t>ch B bao nhi</w:t>
      </w:r>
      <w:r>
        <w:rPr>
          <w:rFonts w:eastAsia="Times New Roman"/>
          <w:sz w:val="26"/>
          <w:szCs w:val="26"/>
          <w:lang w:eastAsia="en-US"/>
        </w:rPr>
        <w:t>ê</w:t>
      </w:r>
      <w:r w:rsidRPr="0019064D">
        <w:rPr>
          <w:rFonts w:eastAsia="Times New Roman"/>
          <w:sz w:val="26"/>
          <w:szCs w:val="26"/>
          <w:lang w:eastAsia="en-US"/>
        </w:rPr>
        <w:t>u km?</w:t>
      </w:r>
    </w:p>
    <w:p w:rsidR="003077B4" w:rsidRPr="0019064D" w:rsidRDefault="003077B4" w:rsidP="0019064D">
      <w:pPr>
        <w:rPr>
          <w:rFonts w:eastAsia="Times New Roman"/>
          <w:b/>
          <w:sz w:val="26"/>
          <w:szCs w:val="26"/>
          <w:u w:val="single"/>
        </w:rPr>
      </w:pPr>
    </w:p>
    <w:p w:rsidR="003077B4" w:rsidRPr="008C5B94" w:rsidRDefault="003077B4" w:rsidP="003077B4">
      <w:pPr>
        <w:jc w:val="both"/>
        <w:rPr>
          <w:rFonts w:eastAsia="Times New Roman"/>
          <w:sz w:val="26"/>
          <w:szCs w:val="26"/>
        </w:rPr>
      </w:pPr>
      <w:r w:rsidRPr="008C5B94">
        <w:rPr>
          <w:rFonts w:eastAsia="Times New Roman"/>
          <w:b/>
          <w:sz w:val="26"/>
          <w:szCs w:val="26"/>
        </w:rPr>
        <w:t>Bài 3</w:t>
      </w:r>
      <w:r w:rsidRPr="008C5B94">
        <w:rPr>
          <w:rFonts w:eastAsia="Times New Roman"/>
          <w:sz w:val="26"/>
          <w:szCs w:val="26"/>
        </w:rPr>
        <w:t xml:space="preserve">: </w:t>
      </w:r>
      <w:r w:rsidRPr="008C5B94">
        <w:rPr>
          <w:rFonts w:eastAsia="Times New Roman"/>
          <w:i/>
          <w:sz w:val="26"/>
          <w:szCs w:val="26"/>
        </w:rPr>
        <w:t>(2,0 điểm)</w:t>
      </w:r>
      <w:r w:rsidRPr="008C5B94">
        <w:rPr>
          <w:rFonts w:eastAsia="Times New Roman"/>
          <w:sz w:val="26"/>
          <w:szCs w:val="26"/>
        </w:rPr>
        <w:t xml:space="preserve"> Một vật đang chuyển động </w:t>
      </w:r>
      <w:r w:rsidRPr="008C5B94">
        <w:rPr>
          <w:rFonts w:eastAsia="Times New Roman"/>
          <w:b/>
          <w:i/>
          <w:sz w:val="26"/>
          <w:szCs w:val="26"/>
        </w:rPr>
        <w:t>thẳng đều</w:t>
      </w:r>
      <w:r w:rsidRPr="008C5B94">
        <w:rPr>
          <w:rFonts w:eastAsia="Times New Roman"/>
          <w:sz w:val="26"/>
          <w:szCs w:val="26"/>
        </w:rPr>
        <w:t>, chịu tỏc dụng của 2 lực F</w:t>
      </w:r>
      <w:r w:rsidRPr="008C5B94">
        <w:rPr>
          <w:rFonts w:eastAsia="Times New Roman"/>
          <w:sz w:val="26"/>
          <w:szCs w:val="26"/>
          <w:vertAlign w:val="subscript"/>
        </w:rPr>
        <w:t>1</w:t>
      </w:r>
      <w:r w:rsidRPr="008C5B94">
        <w:rPr>
          <w:rFonts w:eastAsia="Times New Roman"/>
          <w:sz w:val="26"/>
          <w:szCs w:val="26"/>
        </w:rPr>
        <w:t xml:space="preserve"> và F</w:t>
      </w:r>
      <w:r w:rsidRPr="008C5B94">
        <w:rPr>
          <w:rFonts w:eastAsia="Times New Roman"/>
          <w:sz w:val="26"/>
          <w:szCs w:val="26"/>
          <w:vertAlign w:val="subscript"/>
        </w:rPr>
        <w:t>2</w:t>
      </w:r>
      <w:r w:rsidRPr="008C5B94">
        <w:rPr>
          <w:rFonts w:eastAsia="Times New Roman"/>
          <w:sz w:val="26"/>
          <w:szCs w:val="26"/>
        </w:rPr>
        <w:t>. Biết F</w:t>
      </w:r>
      <w:r w:rsidRPr="008C5B94">
        <w:rPr>
          <w:rFonts w:eastAsia="Times New Roman"/>
          <w:sz w:val="26"/>
          <w:szCs w:val="26"/>
          <w:vertAlign w:val="subscript"/>
        </w:rPr>
        <w:t>2</w:t>
      </w:r>
      <w:r w:rsidRPr="008C5B94">
        <w:rPr>
          <w:rFonts w:eastAsia="Times New Roman"/>
          <w:sz w:val="26"/>
          <w:szCs w:val="26"/>
        </w:rPr>
        <w:t>=15N.</w:t>
      </w:r>
    </w:p>
    <w:p w:rsidR="003077B4" w:rsidRPr="008C5B94" w:rsidRDefault="0019064D" w:rsidP="003077B4">
      <w:pPr>
        <w:ind w:left="720"/>
        <w:jc w:val="both"/>
        <w:rPr>
          <w:rFonts w:eastAsia="Times New Roman"/>
          <w:sz w:val="26"/>
          <w:szCs w:val="26"/>
        </w:rPr>
      </w:pPr>
      <w:r>
        <w:rPr>
          <w:rFonts w:eastAsia="Times New Roman"/>
          <w:sz w:val="26"/>
          <w:szCs w:val="26"/>
        </w:rPr>
        <w:t>a. Cá</w:t>
      </w:r>
      <w:r w:rsidR="003077B4" w:rsidRPr="008C5B94">
        <w:rPr>
          <w:rFonts w:eastAsia="Times New Roman"/>
          <w:sz w:val="26"/>
          <w:szCs w:val="26"/>
        </w:rPr>
        <w:t>c lực F</w:t>
      </w:r>
      <w:r w:rsidR="003077B4" w:rsidRPr="008C5B94">
        <w:rPr>
          <w:rFonts w:eastAsia="Times New Roman"/>
          <w:sz w:val="26"/>
          <w:szCs w:val="26"/>
          <w:vertAlign w:val="subscript"/>
        </w:rPr>
        <w:t>1</w:t>
      </w:r>
      <w:r w:rsidR="003077B4" w:rsidRPr="008C5B94">
        <w:rPr>
          <w:rFonts w:eastAsia="Times New Roman"/>
          <w:sz w:val="26"/>
          <w:szCs w:val="26"/>
        </w:rPr>
        <w:t xml:space="preserve"> và F</w:t>
      </w:r>
      <w:r w:rsidR="003077B4" w:rsidRPr="008C5B94">
        <w:rPr>
          <w:rFonts w:eastAsia="Times New Roman"/>
          <w:sz w:val="26"/>
          <w:szCs w:val="26"/>
          <w:vertAlign w:val="subscript"/>
        </w:rPr>
        <w:t>2</w:t>
      </w:r>
      <w:r w:rsidR="003077B4" w:rsidRPr="008C5B94">
        <w:rPr>
          <w:rFonts w:eastAsia="Times New Roman"/>
          <w:sz w:val="26"/>
          <w:szCs w:val="26"/>
        </w:rPr>
        <w:t xml:space="preserve"> có đặc điểm gỡ? Tỡm độ lớn của lực F</w:t>
      </w:r>
      <w:r w:rsidR="003077B4" w:rsidRPr="008C5B94">
        <w:rPr>
          <w:rFonts w:eastAsia="Times New Roman"/>
          <w:sz w:val="26"/>
          <w:szCs w:val="26"/>
          <w:vertAlign w:val="subscript"/>
        </w:rPr>
        <w:t>1</w:t>
      </w:r>
      <w:r w:rsidR="003077B4" w:rsidRPr="008C5B94">
        <w:rPr>
          <w:rFonts w:eastAsia="Times New Roman"/>
          <w:sz w:val="26"/>
          <w:szCs w:val="26"/>
        </w:rPr>
        <w:t>.</w:t>
      </w:r>
    </w:p>
    <w:p w:rsidR="003077B4" w:rsidRPr="008C5B94" w:rsidRDefault="003077B4" w:rsidP="003077B4">
      <w:pPr>
        <w:ind w:left="720"/>
        <w:jc w:val="both"/>
        <w:rPr>
          <w:rFonts w:eastAsia="Times New Roman"/>
          <w:sz w:val="26"/>
          <w:szCs w:val="26"/>
        </w:rPr>
      </w:pPr>
      <w:r w:rsidRPr="008C5B94">
        <w:rPr>
          <w:rFonts w:eastAsia="Times New Roman"/>
          <w:sz w:val="26"/>
          <w:szCs w:val="26"/>
        </w:rPr>
        <w:t>b. Tại 1 thời điểm nào đó lực F</w:t>
      </w:r>
      <w:r w:rsidRPr="008C5B94">
        <w:rPr>
          <w:rFonts w:eastAsia="Times New Roman"/>
          <w:sz w:val="26"/>
          <w:szCs w:val="26"/>
          <w:vertAlign w:val="subscript"/>
        </w:rPr>
        <w:t>1</w:t>
      </w:r>
      <w:r w:rsidRPr="008C5B94">
        <w:rPr>
          <w:rFonts w:eastAsia="Times New Roman"/>
          <w:sz w:val="26"/>
          <w:szCs w:val="26"/>
        </w:rPr>
        <w:t xml:space="preserve"> bất ngờ mất đi, vật sẽ chuyển động như thế nào? Tại sao? Biết rằng lực F</w:t>
      </w:r>
      <w:r w:rsidRPr="008C5B94">
        <w:rPr>
          <w:rFonts w:eastAsia="Times New Roman"/>
          <w:sz w:val="26"/>
          <w:szCs w:val="26"/>
          <w:vertAlign w:val="subscript"/>
        </w:rPr>
        <w:t>1</w:t>
      </w:r>
      <w:r w:rsidRPr="008C5B94">
        <w:rPr>
          <w:rFonts w:eastAsia="Times New Roman"/>
          <w:sz w:val="26"/>
          <w:szCs w:val="26"/>
        </w:rPr>
        <w:t xml:space="preserve"> ngược chiều chuyển động.</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68352" behindDoc="0" locked="0" layoutInCell="1" allowOverlap="1" wp14:anchorId="0FC03D7C" wp14:editId="5D037737">
                <wp:simplePos x="0" y="0"/>
                <wp:positionH relativeFrom="column">
                  <wp:posOffset>4732020</wp:posOffset>
                </wp:positionH>
                <wp:positionV relativeFrom="paragraph">
                  <wp:posOffset>102235</wp:posOffset>
                </wp:positionV>
                <wp:extent cx="114300" cy="114300"/>
                <wp:effectExtent l="13335" t="5080" r="5715" b="13970"/>
                <wp:wrapNone/>
                <wp:docPr id="1434" name="Line 1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2" o:spid="_x0000_s1026" style="position:absolute;flip:y;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6pt,8.05pt" to="381.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U1TIQIAADwEAAAOAAAAZHJzL2Uyb0RvYy54bWysU8GO2yAQvVfqPyDuie2sk02sOKsqTnpJ u5F22zsBHKNiQEDiRFX/vQP2prvtparqAx6Ymcd7M8Py4dJKdObWCa1KnI1TjLiimgl1LPGX5+1o jpHzRDEiteIlvnKHH1bv3y07U/CJbrRk3CIAUa7oTIkb702RJI42vCVurA1X4Ky1bYmHrT0mzJIO 0FuZTNJ0lnTaMmM15c7BadU78Sri1zWn/rGuHfdIlhi4+bjauB7CmqyWpDhaYhpBBxrkH1i0RCi4 9AZVEU/QyYo/oFpBrXa69mOq20TXtaA8agA1WfqbmqeGGB61QHGcuZXJ/T9Y+vm8t0gw6F1+l2Ok SAtd2gnFUZbdT0J9OuMKCFurvQ0K6UU9mZ2m3xxSet0QdeSR5/PVQGYWMpI3KWHjDNxy6D5pBjHk 5HUs1qW2LaqlMF9DYgCHgqBL7M711h1+8YjCYQYMU+ghBddgh7tIEWBCsrHOf+S6RcEosQQREZSc d873oS8hIVzprZASzkkhFepKvJhOpjHBaSlYcAafs8fDWlp0JmGE4hc1gud1mNUnxSJYwwnbDLYn QvY28JQq4IEcoDNY/Yx8X6SLzXwzz0f5ZLYZ5WlVjT5s1/lots3up9VdtV5X2Y9ALcuLRjDGVWD3 Mq9Z/nfzMLycftJuE3srQ/IWPZYWyL78I+nY2dDMfiwOml33NpQ2NBlGNAYPzym8gdf7GPXr0a9+ AgAA//8DAFBLAwQUAAYACAAAACEAtdatvt4AAAAJAQAADwAAAGRycy9kb3ducmV2LnhtbEyPTU/D MAyG70j8h8hI3Fj6MTpWmk4TAi5ISIyyc9qYtqJxqibryr/HnOBov49ePy52ix3EjJPvHSmIVxEI pMaZnloF1fvTzR0IHzQZPThCBd/oYVdeXhQ6N+5MbzgfQiu4hHyuFXQhjLmUvunQar9yIxJnn26y OvA4tdJM+szldpBJFGXS6p74QqdHfOiw+TqcrIL98eUxfZ1r6wazbasPY6voOVHq+mrZ34MIuIQ/ GH71WR1KdqrdiYwXg4LN+jZhlIMsBsHAJkt5UStI1zHIspD/Pyh/AAAA//8DAFBLAQItABQABgAI AAAAIQC2gziS/gAAAOEBAAATAAAAAAAAAAAAAAAAAAAAAABbQ29udGVudF9UeXBlc10ueG1sUEsB Ai0AFAAGAAgAAAAhADj9If/WAAAAlAEAAAsAAAAAAAAAAAAAAAAALwEAAF9yZWxzLy5yZWxzUEsB Ai0AFAAGAAgAAAAhAOnBTVMhAgAAPAQAAA4AAAAAAAAAAAAAAAAALgIAAGRycy9lMm9Eb2MueG1s UEsBAi0AFAAGAAgAAAAhALXWrb7eAAAACQEAAA8AAAAAAAAAAAAAAAAAewQAAGRycy9kb3ducmV2 LnhtbFBLBQYAAAAABAAEAPMAAACGBQAAAAA= "/>
            </w:pict>
          </mc:Fallback>
        </mc:AlternateContent>
      </w:r>
      <w:r w:rsidRPr="008C5B94">
        <w:rPr>
          <w:rFonts w:eastAsia="Times New Roman"/>
          <w:noProof/>
          <w:lang w:eastAsia="en-US"/>
        </w:rPr>
        <mc:AlternateContent>
          <mc:Choice Requires="wps">
            <w:drawing>
              <wp:anchor distT="0" distB="0" distL="114300" distR="114300" simplePos="0" relativeHeight="252069376" behindDoc="0" locked="0" layoutInCell="1" allowOverlap="1" wp14:anchorId="69016985" wp14:editId="763A0CC6">
                <wp:simplePos x="0" y="0"/>
                <wp:positionH relativeFrom="column">
                  <wp:posOffset>4846320</wp:posOffset>
                </wp:positionH>
                <wp:positionV relativeFrom="paragraph">
                  <wp:posOffset>102235</wp:posOffset>
                </wp:positionV>
                <wp:extent cx="114300" cy="114300"/>
                <wp:effectExtent l="13335" t="5080" r="5715" b="13970"/>
                <wp:wrapNone/>
                <wp:docPr id="1433"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3" o:spid="_x0000_s1026" style="position:absolute;flip:y;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6pt,8.05pt" to="390.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RKD+IQIAADwEAAAOAAAAZHJzL2Uyb0RvYy54bWysU8GO2jAQvVfqP1i5QxIILESEVZVAL7SL tNveje0Qq45t2YaAqv57x06gu+2lqpqDM/bMPL83M149XlqBzsxYrmQRpeMkQkwSRbk8FtGXl+1o ESHrsKRYKMmK6Mps9Lh+/27V6ZxNVKMEZQYBiLR5p4uocU7ncWxJw1psx0ozCc5amRY72JpjTA3u AL0V8SRJ5nGnDNVGEWYtnFa9M1oH/LpmxD3VtWUOiSICbi6sJqwHv8brFc6PBuuGk4EG/gcWLeYS Lr1DVdhhdDL8D6iWE6Osqt2YqDZWdc0JCxpATZr8pua5wZoFLVAcq+9lsv8Plnw+7w3iFHqXTacR kriFLu24ZChNH6a+Pp22OYSVcm+8QnKRz3qnyDeLpCobLI8s8Hy5ashMfUb8JsVvrIZbDt0nRSEG n5wKxbrUpkW14PqrT/TgUBB0Cd253rvDLg4ROEyBYQI9JOAabH8Xzj2MT9bGuo9MtcgbRSRARADF 5511fegtxIdLteVCwDnOhURdES1nk1lIsEpw6p3eZ83xUAqDztiPUPiCRvC8DjPqJGkAaximm8F2 mIveBp5CejyQA3QGq5+R78tkuVlsFtkom8w3oyypqtGHbZmN5tv0YVZNq7Ks0h+eWprlDaeUSc/u Nq9p9nfzMLycftLuE3svQ/wWPZQWyN7+gXTorG9mPxYHRa9740vrmwwjGoKH5+TfwOt9iPr16Nc/ AQAA//8DAFBLAwQUAAYACAAAACEAuPN+At4AAAAJAQAADwAAAGRycy9kb3ducmV2LnhtbEyPTU/D MAyG70j8h8hI3Fj6gbqtazpNCLggITEK57QxbUXjVE3WlX+PObGj/T56/bjYL3YQM06+d6QgXkUg kBpnemoVVO9PdxsQPmgyenCECn7Qw768vip0btyZ3nA+hlZwCflcK+hCGHMpfdOh1X7lRiTOvtxk deBxaqWZ9JnL7SCTKMqk1T3xhU6P+NBh8308WQWHz5fH9HWurRvMtq0+jK2i50Sp25vlsAMRcAn/ MPzpszqU7FS7ExkvBgXrLE0Y5SCLQTCw3sS8qBWk9zHIspCXH5S/AAAA//8DAFBLAQItABQABgAI AAAAIQC2gziS/gAAAOEBAAATAAAAAAAAAAAAAAAAAAAAAABbQ29udGVudF9UeXBlc10ueG1sUEsB Ai0AFAAGAAgAAAAhADj9If/WAAAAlAEAAAsAAAAAAAAAAAAAAAAALwEAAF9yZWxzLy5yZWxzUEsB Ai0AFAAGAAgAAAAhAN1EoP4hAgAAPAQAAA4AAAAAAAAAAAAAAAAALgIAAGRycy9lMm9Eb2MueG1s UEsBAi0AFAAGAAgAAAAhALjzfgLeAAAACQEAAA8AAAAAAAAAAAAAAAAAewQAAGRycy9kb3ducmV2 LnhtbFBLBQYAAAAABAAEAPMAAACGBQAAAAA= "/>
            </w:pict>
          </mc:Fallback>
        </mc:AlternateContent>
      </w:r>
      <w:r w:rsidRPr="008C5B94">
        <w:rPr>
          <w:rFonts w:eastAsia="Times New Roman"/>
          <w:noProof/>
          <w:lang w:eastAsia="en-US"/>
        </w:rPr>
        <mc:AlternateContent>
          <mc:Choice Requires="wps">
            <w:drawing>
              <wp:anchor distT="0" distB="0" distL="114300" distR="114300" simplePos="0" relativeHeight="252070400" behindDoc="0" locked="0" layoutInCell="1" allowOverlap="1" wp14:anchorId="2C08F2A1" wp14:editId="6E50D723">
                <wp:simplePos x="0" y="0"/>
                <wp:positionH relativeFrom="column">
                  <wp:posOffset>4617720</wp:posOffset>
                </wp:positionH>
                <wp:positionV relativeFrom="paragraph">
                  <wp:posOffset>102235</wp:posOffset>
                </wp:positionV>
                <wp:extent cx="114300" cy="114300"/>
                <wp:effectExtent l="13335" t="5080" r="5715" b="13970"/>
                <wp:wrapNone/>
                <wp:docPr id="1432" name="Line 1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4" o:spid="_x0000_s1026" style="position:absolute;flip:y;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8.05pt" to="372.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33S3IQIAADwEAAAOAAAAZHJzL2Uyb0RvYy54bWysU8GO2yAQvVfqPyDuie2sk02sOKsqTnpJ u5F22zsBHKNiQEDiRFX/vQP2prvtparqAx6Ymcd7M8Py4dJKdObWCa1KnI1TjLiimgl1LPGX5+1o jpHzRDEiteIlvnKHH1bv3y07U/CJbrRk3CIAUa7oTIkb702RJI42vCVurA1X4Ky1bYmHrT0mzJIO 0FuZTNJ0lnTaMmM15c7BadU78Sri1zWn/rGuHfdIlhi4+bjauB7CmqyWpDhaYhpBBxrkH1i0RCi4 9AZVEU/QyYo/oFpBrXa69mOq20TXtaA8agA1WfqbmqeGGB61QHGcuZXJ/T9Y+vm8t0gw6F1+N8FI kRa6tBOKoyy7z0N9OuMKCFurvQ0K6UU9mZ2m3xxSet0QdeSR5/PVQGYWMpI3KWHjDNxy6D5pBjHk 5HUs1qW2LaqlMF9DYgCHgqBL7M711h1+8YjCYQYMU+ghBddgh7tIEWBCsrHOf+S6RcEosQQREZSc d873oS8hIVzprZASzkkhFepKvJhOpjHBaSlYcAafs8fDWlp0JmGE4hc1gud1mNUnxSJYwwnbDLYn QvY28JQq4IEcoDNY/Yx8X6SLzXwzz0f5ZLYZ5WlVjT5s1/lots3up9VdtV5X2Y9ALcuLRjDGVWD3 Mq9Z/nfzMLycftJuE3srQ/IWPZYWyL78I+nY2dDMfiwOml33NpQ2NBlGNAYPzym8gdf7GPXr0a9+ AgAA//8DAFBLAwQUAAYACAAAACEAQWOHOt0AAAAJAQAADwAAAGRycy9kb3ducmV2LnhtbEyPwU7D MAyG70i8Q2QkbixtN1YoTacJARckJEbhnDamrUicqsm68vaYExzt/9Pvz+VucVbMOIXBk4J0lYBA ar0ZqFNQvz1e3YAIUZPR1hMq+MYAu+r8rNSF8Sd6xfkQO8ElFAqtoI9xLKQMbY9Oh5UfkTj79JPT kcepk2bSJy53VmZJspVOD8QXej3ifY/t1+HoFOw/nh/WL3PjvDW3Xf1uXJ08ZUpdXiz7OxARl/gH w68+q0PFTo0/kgnCKsizPGOUg20KgoF8c82LRsF6k4KsSvn/g+oHAAD//wMAUEsBAi0AFAAGAAgA AAAhALaDOJL+AAAA4QEAABMAAAAAAAAAAAAAAAAAAAAAAFtDb250ZW50X1R5cGVzXS54bWxQSwEC LQAUAAYACAAAACEAOP0h/9YAAACUAQAACwAAAAAAAAAAAAAAAAAvAQAAX3JlbHMvLnJlbHNQSwEC LQAUAAYACAAAACEAed90tyECAAA8BAAADgAAAAAAAAAAAAAAAAAuAgAAZHJzL2Uyb0RvYy54bWxQ SwECLQAUAAYACAAAACEAQWOHOt0AAAAJAQAADwAAAAAAAAAAAAAAAAB7BAAAZHJzL2Rvd25yZXYu eG1sUEsFBgAAAAAEAAQA8wAAAIUFAAAAAA== "/>
            </w:pict>
          </mc:Fallback>
        </mc:AlternateContent>
      </w:r>
      <w:r w:rsidRPr="008C5B94">
        <w:rPr>
          <w:rFonts w:eastAsia="Times New Roman"/>
          <w:noProof/>
          <w:lang w:eastAsia="en-US"/>
        </w:rPr>
        <mc:AlternateContent>
          <mc:Choice Requires="wps">
            <w:drawing>
              <wp:anchor distT="0" distB="0" distL="114300" distR="114300" simplePos="0" relativeHeight="252060160" behindDoc="0" locked="0" layoutInCell="1" allowOverlap="1" wp14:anchorId="2E5A52F3" wp14:editId="5A2D0A12">
                <wp:simplePos x="0" y="0"/>
                <wp:positionH relativeFrom="column">
                  <wp:posOffset>4960620</wp:posOffset>
                </wp:positionH>
                <wp:positionV relativeFrom="paragraph">
                  <wp:posOffset>102235</wp:posOffset>
                </wp:positionV>
                <wp:extent cx="114300" cy="114300"/>
                <wp:effectExtent l="13335" t="5080" r="5715" b="13970"/>
                <wp:wrapNone/>
                <wp:docPr id="1431" name="Line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4" o:spid="_x0000_s1026" style="position:absolute;flip:y;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6pt,8.05pt" to="399.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XJowIAIAADwEAAAOAAAAZHJzL2Uyb0RvYy54bWysU8GO2jAQvVfqP1i+QxI2UIgIq4pAL7RF 2m3vxnaIVce2bENAVf+9YyfQ3fZSVc3BGXtmnt+bGS8fL61EZ26d0KrE2TjFiCuqmVDHEn953o7m GDlPFCNSK17iK3f4cfX2zbIzBZ/oRkvGLQIQ5YrOlLjx3hRJ4mjDW+LG2nAFzlrblnjY2mPCLOkA vZXJJE1nSactM1ZT7hycVr0TryJ+XXPqP9e14x7JEgM3H1cb10NYk9WSFEdLTCPoQIP8A4uWCAWX 3qEq4gk6WfEHVCuo1U7Xfkx1m+i6FpRHDaAmS39T89QQw6MWKI4z9zK5/wdLP533FgkGvcsfMowU aaFLO6E4yrJZHurTGVdA2FrtbVBIL+rJ7DT95pDS64aoI488n68GMrOQkbxKCRtn4JZD91EziCEn r2OxLrVtUS2F+RoSAzgUBF1id6737vCLRxQOM2CYQg8puAY73EWKABOSjXX+A9ctCkaJJYiIoOS8 c74PvYWEcKW3Qko4J4VUqCvxYjqZxgSnpWDBGXzOHg9radGZhBGKX9QInpdhVp8Ui2ANJ2wz2J4I 2dvAU6qAB3KAzmD1M/J9kS428808H+WT2WaUp1U1er9d56PZNns3rR6q9brKfgRqWV40gjGuArvb vGb5383D8HL6SbtP7L0MyWv0WFoge/tH0rGzoZn9WBw0u+5tKG1oMoxoDB6eU3gDL/cx6tejX/0E AAD//wMAUEsDBBQABgAIAAAAIQCcG+Fj3QAAAAkBAAAPAAAAZHJzL2Rvd25yZXYueG1sTI/BTsMw DIbvSLxDZCRuLG2HtrU0nSYEXJCQGIVz2pi2InGqJuvK22NOcLT/T78/l/vFWTHjFAZPCtJVAgKp 9WagTkH99nizAxGiJqOtJ1TwjQH21eVFqQvjz/SK8zF2gksoFFpBH+NYSBnaHp0OKz8icfbpJ6cj j1MnzaTPXO6szJJkI50eiC/0esT7Htuv48kpOHw8P6xf5sZ5a/KufjeuTp4ypa6vlsMdiIhL/IPh V5/VoWKnxp/IBGEVbHdpxigHmxQEA9s850WjYH2bgqxK+f+D6gcAAP//AwBQSwECLQAUAAYACAAA ACEAtoM4kv4AAADhAQAAEwAAAAAAAAAAAAAAAAAAAAAAW0NvbnRlbnRfVHlwZXNdLnhtbFBLAQIt ABQABgAIAAAAIQA4/SH/1gAAAJQBAAALAAAAAAAAAAAAAAAAAC8BAABfcmVscy8ucmVsc1BLAQIt ABQABgAIAAAAIQBIXJowIAIAADwEAAAOAAAAAAAAAAAAAAAAAC4CAABkcnMvZTJvRG9jLnhtbFBL AQItABQABgAIAAAAIQCcG+Fj3QAAAAkBAAAPAAAAAAAAAAAAAAAAAHo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61184" behindDoc="0" locked="0" layoutInCell="1" allowOverlap="1" wp14:anchorId="0CE82D8F" wp14:editId="42287255">
                <wp:simplePos x="0" y="0"/>
                <wp:positionH relativeFrom="column">
                  <wp:posOffset>5074920</wp:posOffset>
                </wp:positionH>
                <wp:positionV relativeFrom="paragraph">
                  <wp:posOffset>102235</wp:posOffset>
                </wp:positionV>
                <wp:extent cx="114300" cy="114300"/>
                <wp:effectExtent l="13335" t="5080" r="5715" b="13970"/>
                <wp:wrapNone/>
                <wp:docPr id="1430" name="Line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5" o:spid="_x0000_s1026" style="position:absolute;flip:y;z-index:2520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8.05pt" to="408.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2ZEeHwIAADwEAAAOAAAAZHJzL2Uyb0RvYy54bWysU8GO2jAQvVfqP1i5QxI2UIgIqyqBXmiL tNveje0kVh3bsg0BVf33jp1Ad9tLVTUHZ+yZeX7zZrx+vHQCnZmxXMkiSqdJhJgkinLZFNGX591k GSHrsKRYKMmK6Mps9Lh5+2bd65zNVKsEZQYBiLR5r4uodU7ncWxJyzpsp0ozCc5amQ472Jompgb3 gN6JeJYki7hXhmqjCLMWTqvBGW0Cfl0z4j7XtWUOiSICbi6sJqxHv8abNc4bg3XLyUgD/wOLDnMJ l96hKuwwOhn+B1THiVFW1W5KVBeruuaEhRqgmjT5rZqnFmsWagFxrL7LZP8fLPl0PhjEKfQuewCB JO6gS3suGUrTxdzr02ubQ1gpD8ZXSC7ySe8V+WaRVGWLZcMCz+erhszUZ8SvUvzGarjl2H9UFGLw yakg1qU2HaoF1199ogcHQdAldOd67w67OETgMPUMgSIB12j7u3DuYXyyNtZ9YKpD3igiAUUEUHze WzeE3kJ8uFQ7LgSc41xI1BfRaj6bhwSrBKfe6X3WNMdSGHTGfoTCF2oEz8swo06SBrCWYbodbYe5 GGzgKaTHg3KAzmgNM/J9lay2y+0ym2SzxXaSJVU1eb8rs8lil76bVw9VWVbpD08tzfKWU8qkZ3eb 1zT7u3kYX84wafeJvcsQv0YP0gLZ2z+QDp31zRzG4qjo9WC8tL7JMKIheHxO/g283IeoX49+8xMA AP//AwBQSwMEFAAGAAgAAAAhAJVFVSvdAAAACQEAAA8AAABkcnMvZG93bnJldi54bWxMj8FOwzAM hu9IvENkJG4sbYe2tTSdJgRckJAYhXPamLYicaom68rbY05wtP9Pvz+X+8VZMeMUBk8K0lUCAqn1 ZqBOQf32eLMDEaImo60nVPCNAfbV5UWpC+PP9IrzMXaCSygUWkEf41hIGdoenQ4rPyJx9uknpyOP UyfNpM9c7qzMkmQjnR6IL/R6xPse26/jySk4fDw/rF/mxnlr8q5+N65OnjKlrq+Wwx2IiEv8g+FX n9WhYqfGn8gEYRVs8zxjlINNCoKBXbrlRaNgfZuCrEr5/4PqBwAA//8DAFBLAQItABQABgAIAAAA IQC2gziS/gAAAOEBAAATAAAAAAAAAAAAAAAAAAAAAABbQ29udGVudF9UeXBlc10ueG1sUEsBAi0A FAAGAAgAAAAhADj9If/WAAAAlAEAAAsAAAAAAAAAAAAAAAAALwEAAF9yZWxzLy5yZWxzUEsBAi0A FAAGAAgAAAAhAHDZkR4fAgAAPAQAAA4AAAAAAAAAAAAAAAAALgIAAGRycy9lMm9Eb2MueG1sUEsB Ai0AFAAGAAgAAAAhAJVFVSvdAAAACQEAAA8AAAAAAAAAAAAAAAAAeQQAAGRycy9kb3ducmV2Lnht bFBLBQYAAAAABAAEAPMAAACDBQAAAAA= "/>
            </w:pict>
          </mc:Fallback>
        </mc:AlternateContent>
      </w:r>
      <w:r w:rsidRPr="008C5B94">
        <w:rPr>
          <w:rFonts w:eastAsia="Times New Roman"/>
          <w:noProof/>
          <w:lang w:eastAsia="en-US"/>
        </w:rPr>
        <mc:AlternateContent>
          <mc:Choice Requires="wps">
            <w:drawing>
              <wp:anchor distT="0" distB="0" distL="114300" distR="114300" simplePos="0" relativeHeight="252062208" behindDoc="0" locked="0" layoutInCell="1" allowOverlap="1" wp14:anchorId="24B7073D" wp14:editId="1C9D7944">
                <wp:simplePos x="0" y="0"/>
                <wp:positionH relativeFrom="column">
                  <wp:posOffset>5189220</wp:posOffset>
                </wp:positionH>
                <wp:positionV relativeFrom="paragraph">
                  <wp:posOffset>102235</wp:posOffset>
                </wp:positionV>
                <wp:extent cx="114300" cy="114300"/>
                <wp:effectExtent l="13335" t="5080" r="5715" b="13970"/>
                <wp:wrapNone/>
                <wp:docPr id="1429" name="Line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6" o:spid="_x0000_s1026" style="position:absolute;flip:y;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6pt,8.05pt" to="417.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OfdIQIAADwEAAAOAAAAZHJzL2Uyb0RvYy54bWysU8GO2jAQvVfqP1i+QxI2UIgIq4pAL7RF 2m3vxnaIVce2bENAVf+9YyfQ3fZSVc3BGXtmnt+bGS8fL61EZ26d0KrE2TjFiCuqmVDHEn953o7m GDlPFCNSK17iK3f4cfX2zbIzBZ/oRkvGLQIQ5YrOlLjx3hRJ4mjDW+LG2nAFzlrblnjY2mPCLOkA vZXJJE1nSactM1ZT7hycVr0TryJ+XXPqP9e14x7JEgM3H1cb10NYk9WSFEdLTCPoQIP8A4uWCAWX 3qEq4gk6WfEHVCuo1U7Xfkx1m+i6FpRHDaAmS39T89QQw6MWKI4z9zK5/wdLP533FgkGvcsnC4wU aaFLO6E4yrLZLNSnM66AsLXa26CQXtST2Wn6zSGl1w1RRx55Pl8NZGYhI3mVEjbOwC2H7qNmEENO XsdiXWrboloK8zUkBnAoCLrE7lzv3eEXjygcZln+kEIPKbgGO9xFigATko11/gPXLQpGiSWIiKDk vHO+D72FhHClt0JKOCeFVKgr8WI6mcYEp6VgwRl8zh4Pa2nRmYQRil/UCJ6XYVafFItgDSdsM9ie CNnbwFOqgAdygM5g9TPyfZEuNvPNPB/lk9lmlKdVNXq/Xeej2TZ7N60eqvW6yn4EalleNIIxrgK7 27xm+d/Nw/By+km7T+y9DMlr9FhaIHv7R9Kxs6GZ/VgcNLvubShtaDKMaAwenlN4Ay/3MerXo1/9 BAAA//8DAFBLAwQUAAYACAAAACEAoBDb/d4AAAAJAQAADwAAAGRycy9kb3ducmV2LnhtbEyPTU/D MAyG70j8h8hI3Fj6AaOUptOEgAvSJEa3c9qYtqJxqibryr/HnOBov49ePy42ix3EjJPvHSmIVxEI pMaZnloF1cfLTQbCB01GD45QwTd62JSXF4XOjTvTO8770AouIZ9rBV0IYy6lbzq02q/ciMTZp5us DjxOrTSTPnO5HWQSRWtpdU98odMjPnXYfO1PVsH2+Pac7ubausE8tNXB2Cp6TZS6vlq2jyACLuEP hl99VoeSnWp3IuPFoCCL7xNGOVjHIBjI0jte1ArS2xhkWcj/H5Q/AAAA//8DAFBLAQItABQABgAI AAAAIQC2gziS/gAAAOEBAAATAAAAAAAAAAAAAAAAAAAAAABbQ29udGVudF9UeXBlc10ueG1sUEsB Ai0AFAAGAAgAAAAhADj9If/WAAAAlAEAAAsAAAAAAAAAAAAAAAAALwEAAF9yZWxzLy5yZWxzUEsB Ai0AFAAGAAgAAAAhAEFg590hAgAAPAQAAA4AAAAAAAAAAAAAAAAALgIAAGRycy9lMm9Eb2MueG1s UEsBAi0AFAAGAAgAAAAhAKAQ2/3eAAAACQEAAA8AAAAAAAAAAAAAAAAAewQAAGRycy9kb3ducmV2 LnhtbFBLBQYAAAAABAAEAPMAAACGBQAAAAA= "/>
            </w:pict>
          </mc:Fallback>
        </mc:AlternateContent>
      </w:r>
      <w:r w:rsidRPr="008C5B94">
        <w:rPr>
          <w:rFonts w:eastAsia="Times New Roman"/>
          <w:noProof/>
          <w:lang w:eastAsia="en-US"/>
        </w:rPr>
        <mc:AlternateContent>
          <mc:Choice Requires="wps">
            <w:drawing>
              <wp:anchor distT="0" distB="0" distL="114300" distR="114300" simplePos="0" relativeHeight="252063232" behindDoc="0" locked="0" layoutInCell="1" allowOverlap="1" wp14:anchorId="6041F1D4" wp14:editId="5CE740D5">
                <wp:simplePos x="0" y="0"/>
                <wp:positionH relativeFrom="column">
                  <wp:posOffset>5303520</wp:posOffset>
                </wp:positionH>
                <wp:positionV relativeFrom="paragraph">
                  <wp:posOffset>102235</wp:posOffset>
                </wp:positionV>
                <wp:extent cx="114300" cy="114300"/>
                <wp:effectExtent l="13335" t="5080" r="5715" b="13970"/>
                <wp:wrapNone/>
                <wp:docPr id="1428" name="Line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7" o:spid="_x0000_s1026" style="position:absolute;flip:y;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8.05pt" to="426.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5ezzIgIAADwEAAAOAAAAZHJzL2Uyb0RvYy54bWysU8GO2jAQvVfqP1i5QxI2sBARVlUCvdAu 0m73bmyHWHVsyzYEVPXfO3YC3e1eqqo5OGPPzPObeePlw7kV6MSM5UoWUTpOIsQkUZTLQxF9e96M 5hGyDkuKhZKsiC7MRg+rjx+Wnc7ZRDVKUGYQgEibd7qIGud0HseWNKzFdqw0k+CslWmxg605xNTg DtBbEU+SZBZ3ylBtFGHWwmnVO6NVwK9rRtxjXVvmkCgi4ObCasK692u8WuL8YLBuOBlo4H9g0WIu 4dIbVIUdRkfD30G1nBhlVe3GRLWxqmtOWKgBqkmTP6p5arBmoRZojtW3Ntn/B0u+nnYGcQraZRPQ SuIWVNpyyVCazu59fzptcwgr5c74CslZPumtIt8tkqpssDywwPP5oiEz9RnxmxS/sRpu2XdfFIUY fHQqNOtcmxbVgusXn+jBoSHoHNS53NRhZ4cIHKZpdpeAhgRcg+3vwrmH8cnaWPeZqRZ5o4gEFBFA 8WlrXR96DfHhUm24EHCOcyFRV0SL6WQaEqwSnHqn91lz2JfCoBP2IxS+UCN4XocZdZQ0gDUM0/Vg O8xFbwNPIT0elAN0BqufkR+LZLGer+fZKJvM1qMsqarRp02ZjWab9H5a3VVlWaU/PbU0yxtOKZOe 3XVe0+zv5mF4Of2k3Sb21ob4LXpoLZC9/gPpoKwXsx+LvaKXnfGt9SLDiIbg4Tn5N/B6H6J+P/rV LwAAAP//AwBQSwMEFAAGAAgAAAAhAIivyAreAAAACQEAAA8AAABkcnMvZG93bnJldi54bWxMj01P wzAMhu9I/IfISNxY+sGmrms6TQi4ICExCue0MW1F41RN1pV/jzmxo/0+ev242C92EDNOvnekIF5F IJAaZ3pqFVTvT3cZCB80GT04QgU/6GFfXl8VOjfuTG84H0MruIR8rhV0IYy5lL7p0Gq/ciMSZ19u sjrwOLXSTPrM5XaQSRRtpNU98YVOj/jQYfN9PFkFh8+Xx/R1rq0bzLatPoytoudEqdub5bADEXAJ /zD86bM6lOxUuxMZLwYFWbpOGOVgE4NgIFunvKgVpPcxyLKQlx+UvwAAAP//AwBQSwECLQAUAAYA CAAAACEAtoM4kv4AAADhAQAAEwAAAAAAAAAAAAAAAAAAAAAAW0NvbnRlbnRfVHlwZXNdLnhtbFBL AQItABQABgAIAAAAIQA4/SH/1gAAAJQBAAALAAAAAAAAAAAAAAAAAC8BAABfcmVscy8ucmVsc1BL AQItABQABgAIAAAAIQB55ezzIgIAADwEAAAOAAAAAAAAAAAAAAAAAC4CAABkcnMvZTJvRG9jLnht bFBLAQItABQABgAIAAAAIQCIr8gK3gAAAAkBAAAPAAAAAAAAAAAAAAAAAHwEAABkcnMvZG93bnJl di54bWxQSwUGAAAAAAQABADzAAAAhwUAAAAA "/>
            </w:pict>
          </mc:Fallback>
        </mc:AlternateContent>
      </w:r>
      <w:r w:rsidRPr="008C5B94">
        <w:rPr>
          <w:rFonts w:eastAsia="Times New Roman"/>
          <w:noProof/>
          <w:lang w:eastAsia="en-US"/>
        </w:rPr>
        <mc:AlternateContent>
          <mc:Choice Requires="wps">
            <w:drawing>
              <wp:anchor distT="0" distB="0" distL="114300" distR="114300" simplePos="0" relativeHeight="252064256" behindDoc="0" locked="0" layoutInCell="1" allowOverlap="1" wp14:anchorId="2EAF1E05" wp14:editId="0F1F7C36">
                <wp:simplePos x="0" y="0"/>
                <wp:positionH relativeFrom="column">
                  <wp:posOffset>5417820</wp:posOffset>
                </wp:positionH>
                <wp:positionV relativeFrom="paragraph">
                  <wp:posOffset>102235</wp:posOffset>
                </wp:positionV>
                <wp:extent cx="114300" cy="114300"/>
                <wp:effectExtent l="13335" t="5080" r="5715" b="13970"/>
                <wp:wrapNone/>
                <wp:docPr id="1427" name="Line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8" o:spid="_x0000_s1026" style="position:absolute;flip:y;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6pt,8.05pt" to="435.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UfOSIgIAADwEAAAOAAAAZHJzL2Uyb0RvYy54bWysU8GO2yAQvVfqPyDuie2sk02sOKsqTnpJ u5F22zsBHKNiQEDiRFX/vQP2prvtparqAx6Ymcd7M8Py4dJKdObWCa1KnI1TjLiimgl1LPGX5+1o jpHzRDEiteIlvnKHH1bv3y07U/CJbrRk3CIAUa7oTIkb702RJI42vCVurA1X4Ky1bYmHrT0mzJIO 0FuZTNJ0lnTaMmM15c7BadU78Sri1zWn/rGuHfdIlhi4+bjauB7CmqyWpDhaYhpBBxrkH1i0RCi4 9AZVEU/QyYo/oFpBrXa69mOq20TXtaA8agA1WfqbmqeGGB61QHGcuZXJ/T9Y+vm8t0gw6F0+ucdI kRa6tBOKoyybzUN9OuMKCFurvQ0K6UU9mZ2m3xxSet0QdeSR5/PVQGYWMpI3KWHjDNxy6D5pBjHk 5HUs1qW2LaqlMF9DYgCHgqBL7M711h1+8YjCYZbldyn0kIJrsMNdpAgwIdlY5z9y3aJglFiCiAhK zjvn+9CXkBCu9FZICeekkAp1JV5MJ9OY4LQULDiDz9njYS0tOpMwQvGLGsHzOszqk2IRrOGEbQbb EyF7G3hKFfBADtAZrH5Gvi/SxWa+meejfDLbjPK0qkYftut8NNtm99Pqrlqvq+xHoJblRSMY4yqw e5nXLP+7eRheTj9pt4m9lSF5ix5LC2Rf/pF07GxoZj8WB82uextKG5oMIxqDh+cU3sDrfYz69ehX PwEAAP//AwBQSwMEFAAGAAgAAAAhAPtF/mveAAAACQEAAA8AAABkcnMvZG93bnJldi54bWxMj01P wzAMhu9I/IfISNxY+gGjlKbThIAL0iRGt3PamLaicaom68q/x5zgaL+PXj8uNosdxIyT7x0piFcR CKTGmZ5aBdXHy00GwgdNRg+OUME3etiUlxeFzo070zvO+9AKLiGfawVdCGMupW86tNqv3IjE2aeb rA48Tq00kz5zuR1kEkVraXVPfKHTIz512HztT1bB9vj2nO7m2rrBPLTVwdgqek2Uur5ato8gAi7h D4ZffVaHkp1qdyLjxaAgu0sTRjlYxyAYyO5jXtQK0tsYZFnI/x+UPwAAAP//AwBQSwECLQAUAAYA CAAAACEAtoM4kv4AAADhAQAAEwAAAAAAAAAAAAAAAAAAAAAAW0NvbnRlbnRfVHlwZXNdLnhtbFBL AQItABQABgAIAAAAIQA4/SH/1gAAAJQBAAALAAAAAAAAAAAAAAAAAC8BAABfcmVscy8ucmVsc1BL AQItABQABgAIAAAAIQBQUfOSIgIAADwEAAAOAAAAAAAAAAAAAAAAAC4CAABkcnMvZTJvRG9jLnht bFBLAQItABQABgAIAAAAIQD7Rf5r3gAAAAkBAAAPAAAAAAAAAAAAAAAAAHwEAABkcnMvZG93bnJl di54bWxQSwUGAAAAAAQABADzAAAAhwUAAAAA "/>
            </w:pict>
          </mc:Fallback>
        </mc:AlternateContent>
      </w:r>
      <w:r w:rsidRPr="008C5B94">
        <w:rPr>
          <w:rFonts w:eastAsia="Times New Roman"/>
          <w:noProof/>
          <w:lang w:eastAsia="en-US"/>
        </w:rPr>
        <mc:AlternateContent>
          <mc:Choice Requires="wps">
            <w:drawing>
              <wp:anchor distT="0" distB="0" distL="114300" distR="114300" simplePos="0" relativeHeight="252066304" behindDoc="0" locked="0" layoutInCell="1" allowOverlap="1" wp14:anchorId="45ECE7A7" wp14:editId="2C7FC8D0">
                <wp:simplePos x="0" y="0"/>
                <wp:positionH relativeFrom="column">
                  <wp:posOffset>5532120</wp:posOffset>
                </wp:positionH>
                <wp:positionV relativeFrom="paragraph">
                  <wp:posOffset>102235</wp:posOffset>
                </wp:positionV>
                <wp:extent cx="114300" cy="114300"/>
                <wp:effectExtent l="13335" t="5080" r="5715" b="13970"/>
                <wp:wrapNone/>
                <wp:docPr id="1426" name="Line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0" o:spid="_x0000_s1026" style="position:absolute;flip:y;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8.05pt" to="444.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2vhIAIAADwEAAAOAAAAZHJzL2Uyb0RvYy54bWysU02P2jAQvVfqf7B8hyRsYCEirKoEeqFd pN32bmyHWHVsyzYEVPW/d2yydLe9VFU5mHHmzfObr+XDuZPoxK0TWpU4G6cYcUU1E+pQ4i/Pm9Ec I+eJYkRqxUt84Q4/rN6/W/am4BPdasm4RUCiXNGbErfemyJJHG15R9xYG67A2WjbEQ9Xe0iYJT2w dzKZpOks6bVlxmrKnYOv9dWJV5G/aTj1j03juEeyxKDNx9PGcx/OZLUkxcES0wo6yCD/oKIjQsGj N6qaeIKOVvxB1QlqtdONH1PdJbppBOUxB8gmS3/L5qklhsdcoDjO3Mrk/h8t/XzaWSQY9C6fzDBS pIMubYXiKMvuY3164wqAVWpnQ4b0rJ7MVtNvDildtUQdeNT5fDEQmYWKJm9CwsUZeGXff9IMMOTo dSzWubEdaqQwX0NgIIeCoHPszuXWHX72iMLHLMvvUughBddgh7dIEWhCsLHOf+S6Q8EosYQkIik5 bZ2/Ql8gAa70RkgZB0Aq1Jd4MZ1MY4DTUrDgDDBnD/tKWnQiYYTiL+YIntcwq4+KRbKWE7YebE+E vNqgU6rAB+mAnMG6zsj3RbpYz9fzfAQ9WI/ytK5HHzZVPpptsvtpfVdXVZ39CNKyvGgFY1wFdS/z muV/Nw/D5lwn7TaxtzIkb9ljaUHsy38UHTsbmhkWzBV7zS47G0obbjCiETysU9iB1/eI+rX0q58A AAD//wMAUEsDBBQABgAIAAAAIQDzACVZ3QAAAAkBAAAPAAAAZHJzL2Rvd25yZXYueG1sTI/BTsMw DIbvSLxDZCRuLG2HRleaThMCLkhIG4Vz2pi2InGqJuvK22NOcLT/T78/l7vFWTHjFAZPCtJVAgKp 9WagTkH99nSTgwhRk9HWEyr4xgC76vKi1IXxZzrgfIyd4BIKhVbQxzgWUoa2R6fDyo9InH36yenI 49RJM+kzlzsrsyTZSKcH4gu9HvGhx/breHIK9h8vj+vXuXHemm1XvxtXJ8+ZUtdXy/4eRMQl/sHw q8/qULFT409kgrAK8rs0Y5SDTQqCgTzf8qJRsL5NQVal/P9B9QMAAP//AwBQSwECLQAUAAYACAAA ACEAtoM4kv4AAADhAQAAEwAAAAAAAAAAAAAAAAAAAAAAW0NvbnRlbnRfVHlwZXNdLnhtbFBLAQIt ABQABgAIAAAAIQA4/SH/1gAAAJQBAAALAAAAAAAAAAAAAAAAAC8BAABfcmVscy8ucmVsc1BLAQIt ABQABgAIAAAAIQC1+2vhIAIAADwEAAAOAAAAAAAAAAAAAAAAAC4CAABkcnMvZTJvRG9jLnhtbFBL AQItABQABgAIAAAAIQDzACVZ3QAAAAkBAAAPAAAAAAAAAAAAAAAAAHo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65280" behindDoc="0" locked="0" layoutInCell="1" allowOverlap="1" wp14:anchorId="3D47908E" wp14:editId="7D816BE0">
                <wp:simplePos x="0" y="0"/>
                <wp:positionH relativeFrom="column">
                  <wp:posOffset>5646420</wp:posOffset>
                </wp:positionH>
                <wp:positionV relativeFrom="paragraph">
                  <wp:posOffset>102235</wp:posOffset>
                </wp:positionV>
                <wp:extent cx="114300" cy="114300"/>
                <wp:effectExtent l="13335" t="5080" r="5715" b="13970"/>
                <wp:wrapNone/>
                <wp:docPr id="1425" name="Line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9" o:spid="_x0000_s1026" style="position:absolute;flip:y;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6pt,8.05pt" to="453.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1Av9HwIAADwEAAAOAAAAZHJzL2Uyb0RvYy54bWysU8GO2jAQvVfqP1i+QxI2UIgIq4pAL7RF 2m3vxnaIVce2bENAVf+9YyfQ7vZSVc3BmbFnnt+8GS8fL61EZ26d0KrE2TjFiCuqmVDHEn953o7m GDlPFCNSK17iK3f4cfX2zbIzBZ/oRkvGLQIQ5YrOlLjx3hRJ4mjDW+LG2nAFh7W2LfHg2mPCLOkA vZXJJE1nSactM1ZT7hzsVv0hXkX8uubUf65rxz2SJQZuPq42roewJqslKY6WmEbQgQb5BxYtEQou vUNVxBN0suIPqFZQq52u/ZjqNtF1LSiPNUA1WfqqmqeGGB5rAXGcucvk/h8s/XTeWyQY9C6fTDFS pIUu7YTiKMtmi6BPZ1wBYWu1t6FCelFPZqfpN4eUXjdEHXnk+Xw1kJmFjORFSnCcgVsO3UfNIIac vI5iXWrboloK8zUkBnAQBF1id6737vCLRxQ2syx/SKGHFI4GO9xFigATko11/gPXLQpGiSUUEUHJ eed8H3oLCeFKb4WUsE8KqVBX4sUUFAiu01KwcBgdezyspUVnEkYofrHGV2FWnxSLYA0nbDPYngjZ 28BTqoAH5QCdwepn5PsiXWzmm3k+yiezzShPq2r0frvOR7Nt9m5aPVTrdZX9CNSyvGgEY1wFdrd5 zfK/m4fh5fSTdp/YuwzJS/QoLZC9/SPp2NnQzH4sDppd9zZIG5oMIxqDh+cU3sDvfoz69ehXPwEA AP//AwBQSwMEFAAGAAgAAAAhAPqFzzPeAAAACQEAAA8AAABkcnMvZG93bnJldi54bWxMj01Pg0AQ hu8m/ofNmHizu1BTgbI0jVEvJiat6Hlhp0DcD8JuKf57x5MeZ94n7zxT7hZr2IxTGLyTkKwEMHSt 14PrJNTvz3cZsBCV08p4hxK+McCuur4qVaH9xR1wPsaOUYkLhZLQxzgWnIe2R6vCyo/oKDv5yapI 49RxPakLlVvDUyE23KrB0YVejfjYY/t1PFsJ+8/Xp/Xb3FhvdN7VH9rW4iWV8vZm2W+BRVziHwy/ +qQOFTk1/ux0YEZCluUpoRRsEmAE5OKBFo2E9X0CvCr5/w+qHwAAAP//AwBQSwECLQAUAAYACAAA ACEAtoM4kv4AAADhAQAAEwAAAAAAAAAAAAAAAAAAAAAAW0NvbnRlbnRfVHlwZXNdLnhtbFBLAQIt ABQABgAIAAAAIQA4/SH/1gAAAJQBAAALAAAAAAAAAAAAAAAAAC8BAABfcmVscy8ucmVsc1BLAQIt ABQABgAIAAAAIQBu1Av9HwIAADwEAAAOAAAAAAAAAAAAAAAAAC4CAABkcnMvZTJvRG9jLnhtbFBL AQItABQABgAIAAAAIQD6hc8z3gAAAAkBAAAPAAAAAAAAAAAAAAAAAHk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67328" behindDoc="0" locked="0" layoutInCell="1" allowOverlap="1" wp14:anchorId="69147DD6" wp14:editId="522C788C">
                <wp:simplePos x="0" y="0"/>
                <wp:positionH relativeFrom="column">
                  <wp:posOffset>5760720</wp:posOffset>
                </wp:positionH>
                <wp:positionV relativeFrom="paragraph">
                  <wp:posOffset>102235</wp:posOffset>
                </wp:positionV>
                <wp:extent cx="114300" cy="114300"/>
                <wp:effectExtent l="13335" t="5080" r="5715" b="13970"/>
                <wp:wrapNone/>
                <wp:docPr id="1424" name="Line 1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1" o:spid="_x0000_s1026" style="position:absolute;flip:y;z-index:25206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3.6pt,8.05pt" to="462.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fpOOIAIAADwEAAAOAAAAZHJzL2Uyb0RvYy54bWysU8GO2jAQvVfqP1i+QxI2sBARVhWBXrYt 0m57N7ZDrDq2ZRsCqvrvHTuBlvZSVeVgxvGb5zczz8uncyvRiVsntCpxNk4x4opqJtShxJ9ft6M5 Rs4TxYjUipf4wh1+Wr19s+xMwSe60ZJxi4BEuaIzJW68N0WSONrwlrixNlzBYa1tSzxs7SFhlnTA 3spkkqazpNOWGaspdw6+Vv0hXkX+uubUf6prxz2SJQZtPq42rvuwJqslKQ6WmEbQQQb5BxUtEQou vVFVxBN0tOIPqlZQq52u/ZjqNtF1LSiPNUA1WfpbNS8NMTzWAs1x5tYm9/9o6cfTziLBYHb5JMdI kRam9CwUR1n2mIX+dMYVAFurnQ0V0rN6Mc+afnVI6XVD1IFHna8XA5kxI7lLCRtn4JZ990EzwJCj 17FZ59q2qJbCfAmJgRwags5xOpfbdPjZIwofsyx/SGGGFI6GGNQlpAg0IdlY599z3aIQlFhCEZGU nJ6d76FXSIArvRVSRgNIhboSL6aTaUxwWgoWDgPM2cN+LS06kWCh+AtdgXvvYFYfFYtkDSdsM8Se CNnHgJcq8EE5IGeIeo98W6SLzXwzz0f5ZLYZ5WlVjd5t1/lots0ep9VDtV5X2fcgLcuLRjDGVVB3 9WuW/50fhpfTO+3m2Fsbknv2WCKIvf5H0XGyYZi9LfaaXXY2dCMMGSwawcNzCm/g131E/Xz0qx8A AAD//wMAUEsDBBQABgAIAAAAIQB6ugy03QAAAAkBAAAPAAAAZHJzL2Rvd25yZXYueG1sTI/BTsMw DIbvSLxDZCRuLGkHg5am04SAC9IkRuGcNqataJyqybry9pgTHO3/0+/PxXZxg5hxCr0nDclKgUBq vO2p1VC9PV3dgQjRkDWDJ9TwjQG25flZYXLrT/SK8yG2gkso5EZDF+OYSxmaDp0JKz8icfbpJ2ci j1Mr7WROXO4GmSq1kc70xBc6M+JDh83X4eg07D5eHtf7uXZ+sFlbvVtXqedU68uLZXcPIuIS/2D4 1Wd1KNmp9keyQQwaMnWbMsrBJgHBQJbe8KLWsL5OQJaF/P9B+QMAAP//AwBQSwECLQAUAAYACAAA ACEAtoM4kv4AAADhAQAAEwAAAAAAAAAAAAAAAAAAAAAAW0NvbnRlbnRfVHlwZXNdLnhtbFBLAQIt ABQABgAIAAAAIQA4/SH/1gAAAJQBAAALAAAAAAAAAAAAAAAAAC8BAABfcmVscy8ucmVsc1BLAQIt ABQABgAIAAAAIQCLfpOOIAIAADwEAAAOAAAAAAAAAAAAAAAAAC4CAABkcnMvZTJvRG9jLnhtbFBL AQItABQABgAIAAAAIQB6ugy03QAAAAkBAAAPAAAAAAAAAAAAAAAAAHo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59136" behindDoc="0" locked="0" layoutInCell="1" allowOverlap="1" wp14:anchorId="0F196BBA" wp14:editId="5D468261">
                <wp:simplePos x="0" y="0"/>
                <wp:positionH relativeFrom="column">
                  <wp:posOffset>4503420</wp:posOffset>
                </wp:positionH>
                <wp:positionV relativeFrom="paragraph">
                  <wp:posOffset>102235</wp:posOffset>
                </wp:positionV>
                <wp:extent cx="114300" cy="114300"/>
                <wp:effectExtent l="13335" t="5080" r="5715" b="13970"/>
                <wp:wrapNone/>
                <wp:docPr id="1423" name="Line 1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3" o:spid="_x0000_s1026" style="position:absolute;flip:y;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6pt,8.05pt" to="363.6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94zWIQIAADwEAAAOAAAAZHJzL2Uyb0RvYy54bWysU8GO2jAQvVfqP1i+QxIIFCLCqiLQy7ZF 2m3vxnaIVce2bENAVf+9YyfQ3fZSVc3BGXtmnt+bGa8eLq1EZ26d0KrE2TjFiCuqmVDHEn953o0W GDlPFCNSK17iK3f4Yf32zaozBZ/oRkvGLQIQ5YrOlLjx3hRJ4mjDW+LG2nAFzlrblnjY2mPCLOkA vZXJJE3nSactM1ZT7hycVr0TryN+XXPqP9e14x7JEgM3H1cb10NYk/WKFEdLTCPoQIP8A4uWCAWX 3qEq4gk6WfEHVCuo1U7Xfkx1m+i6FpRHDaAmS39T89QQw6MWKI4z9zK5/wdLP533FgkGvcsnU4wU aaFLj0JxlGXzaahPZ1wBYRu1t0Ehvagn86jpN4eU3jREHXnk+Xw1kJmFjORVStg4A7ccuo+aQQw5 eR2Ldalti2opzNeQGMChIOgSu3O9d4dfPKJwmGX5NIUeUnANdriLFAEmJBvr/AeuWxSMEksQEUHJ +dH5PvQWEsKV3gkp4ZwUUqGuxMvZZBYTnJaCBWfwOXs8bKRFZxJGKH5RI3hehll9UiyCNZyw7WB7 ImRvA0+pAh7IATqD1c/I92W63C62i3yUT+bbUZ5W1ej9bpOP5rvs3ayaVptNlf0I1LK8aARjXAV2 t3nN8r+bh+Hl9JN2n9h7GZLX6LG0QPb2j6RjZ0Mz+7E4aHbd21Da0GQY0Rg8PKfwBl7uY9SvR7/+ CQAA//8DAFBLAwQUAAYACAAAACEASdJuNN0AAAAJAQAADwAAAGRycy9kb3ducmV2LnhtbEyPwU7D MAyG70i8Q2Qkbixph1ZWmk4TAi5ISIzCOW1MW9E4VZN15e0xJ3a0/0+/Pxe7xQ1ixin0njQkKwUC qfG2p1ZD9f50cwciREPWDJ5Qww8G2JWXF4XJrT/RG86H2AouoZAbDV2MYy5laDp0Jqz8iMTZl5+c iTxOrbSTOXG5G2Sq1EY60xNf6MyIDx0234ej07D/fHlcv86184PdttWHdZV6TrW+vlr29yAiLvEf hj99VoeSnWp/JBvEoCFT25RRDjYJCAayNONFrWF9m4AsC3n+QfkLAAD//wMAUEsBAi0AFAAGAAgA AAAhALaDOJL+AAAA4QEAABMAAAAAAAAAAAAAAAAAAAAAAFtDb250ZW50X1R5cGVzXS54bWxQSwEC LQAUAAYACAAAACEAOP0h/9YAAACUAQAACwAAAAAAAAAAAAAAAAAvAQAAX3JlbHMvLnJlbHNQSwEC LQAUAAYACAAAACEAxveM1iECAAA8BAAADgAAAAAAAAAAAAAAAAAuAgAAZHJzL2Uyb0RvYy54bWxQ SwECLQAUAAYACAAAACEASdJuNN0AAAAJAQAADwAAAAAAAAAAAAAAAAB7BAAAZHJzL2Rvd25yZXYu eG1sUEsFBgAAAAAEAAQA8wAAAIUFAAAAAA== "/>
            </w:pict>
          </mc:Fallback>
        </mc:AlternateContent>
      </w:r>
    </w:p>
    <w:tbl>
      <w:tblPr>
        <w:tblW w:w="0" w:type="auto"/>
        <w:tblLook w:val="01E0" w:firstRow="1" w:lastRow="1" w:firstColumn="1" w:lastColumn="1" w:noHBand="0" w:noVBand="0"/>
      </w:tblPr>
      <w:tblGrid>
        <w:gridCol w:w="6048"/>
      </w:tblGrid>
      <w:tr w:rsidR="003077B4" w:rsidRPr="008C5B94" w:rsidTr="001220D8">
        <w:tc>
          <w:tcPr>
            <w:tcW w:w="6048" w:type="dxa"/>
          </w:tcPr>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73472" behindDoc="0" locked="0" layoutInCell="1" allowOverlap="1" wp14:anchorId="7504ABD6" wp14:editId="4F412076">
                      <wp:simplePos x="0" y="0"/>
                      <wp:positionH relativeFrom="column">
                        <wp:posOffset>4486275</wp:posOffset>
                      </wp:positionH>
                      <wp:positionV relativeFrom="paragraph">
                        <wp:posOffset>107315</wp:posOffset>
                      </wp:positionV>
                      <wp:extent cx="1371600" cy="0"/>
                      <wp:effectExtent l="5715" t="9525" r="13335" b="9525"/>
                      <wp:wrapNone/>
                      <wp:docPr id="1422" name="Line 1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7" o:spid="_x0000_s1026" style="position:absolute;z-index:25207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8.45pt" to="461.2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7UsFwIAAC4EAAAOAAAAZHJzL2Uyb0RvYy54bWysU9uO2yAQfa/Uf0B+T3xZ52bFWVV20pe0 G2m3H0AAx6gYEJA4UdV/70DiKNu+VFX9gAdm5nBmzrB8PncCnZixXMkySsdJhJgkinJ5KKNvb5vR PELWYUmxUJKV0YXZ6Hn18cOy1wXLVKsEZQYBiLRFr8uodU4XcWxJyzpsx0ozCc5GmQ472JpDTA3u Ab0TcZYk07hXhmqjCLMWTuurM1oF/KZhxL00jWUOiTICbi6sJqx7v8arJS4OBuuWkxsN/A8sOswl XHqHqrHD6Gj4H1AdJ0ZZ1bgxUV2smoYTFmqAatLkt2peW6xZqAWaY/W9Tfb/wZKvp51BnIJ2eZZF SOIOVNpyyVCazma+P722BYRVcmd8heQsX/VWke8WSVW1WB5Y4Pl20ZCZ+oz4XYrfWA237PsvikIM PjoVmnVuTOchoQ3oHDS53DVhZ4cIHKZPs3SagHRk8MW4GBK1se4zUx3yRhkJoB2A8WlrnSeCiyHE 3yPVhgsRJBcS9WW0mGSTkGCV4NQ7fZg1h30lDDphPzThC1WB5zHMqKOkAaxlmK5vtsNcXG24XEiP B6UAnZt1nYofi2Sxnq/n+SjPputRntT16NOmykfTTTqb1E91VdXpT08tzYuWU8qkZzdMaJr/3QTc 3sp1tu4zem9D/B499AvIDv9AOmjp5bsOwl7Ry84MGsNQhuDbA/JT/7gH+/GZr34BAAD//wMAUEsD BBQABgAIAAAAIQCYix7N3AAAAAkBAAAPAAAAZHJzL2Rvd25yZXYueG1sTI/BTsMwEETvSPyDtUhc qtYmiEBDnAoBuXGhUHHdJksSEa/T2G0DX88iDnDcmafZmXw1uV4daAydZwsXCwOKuPJ1x42F15dy fgMqROQae89k4ZMCrIrTkxyz2h/5mQ7r2CgJ4ZChhTbGIdM6VC05DAs/EIv37keHUc6x0fWIRwl3 vU6MSbXDjuVDiwPdt1R9rPfOQig3tCu/ZtXMvF02npLdw9MjWnt+Nt3dgoo0xT8YfupLdSik09bv uQ6qt3Bt0itBxUiXoARYJokI219BF7n+v6D4BgAA//8DAFBLAQItABQABgAIAAAAIQC2gziS/gAA AOEBAAATAAAAAAAAAAAAAAAAAAAAAABbQ29udGVudF9UeXBlc10ueG1sUEsBAi0AFAAGAAgAAAAh ADj9If/WAAAAlAEAAAsAAAAAAAAAAAAAAAAALwEAAF9yZWxzLy5yZWxzUEsBAi0AFAAGAAgAAAAh AIVvtSwXAgAALgQAAA4AAAAAAAAAAAAAAAAALgIAAGRycy9lMm9Eb2MueG1sUEsBAi0AFAAGAAgA AAAhAJiLHs3cAAAACQEAAA8AAAAAAAAAAAAAAAAAcQQAAGRycy9kb3ducmV2LnhtbFBLBQYAAAAA BAAEAPMAAAB6BQAAAAA= "/>
                  </w:pict>
                </mc:Fallback>
              </mc:AlternateContent>
            </w:r>
            <w:r w:rsidRPr="008C5B94">
              <w:rPr>
                <w:rFonts w:eastAsia="Times New Roman"/>
                <w:noProof/>
                <w:lang w:eastAsia="en-US"/>
              </w:rPr>
              <mc:AlternateContent>
                <mc:Choice Requires="wps">
                  <w:drawing>
                    <wp:anchor distT="0" distB="0" distL="114300" distR="114300" simplePos="0" relativeHeight="252071424" behindDoc="0" locked="0" layoutInCell="1" allowOverlap="1" wp14:anchorId="1087221E" wp14:editId="2B3484CF">
                      <wp:simplePos x="0" y="0"/>
                      <wp:positionH relativeFrom="column">
                        <wp:posOffset>5189220</wp:posOffset>
                      </wp:positionH>
                      <wp:positionV relativeFrom="paragraph">
                        <wp:posOffset>107315</wp:posOffset>
                      </wp:positionV>
                      <wp:extent cx="0" cy="800100"/>
                      <wp:effectExtent l="13335" t="9525" r="5715" b="9525"/>
                      <wp:wrapNone/>
                      <wp:docPr id="1421" name="Line 1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5" o:spid="_x0000_s1026" style="position:absolute;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6pt,8.45pt" to="408.6pt,7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O9w6FAIAAC0EAAAOAAAAZHJzL2Uyb0RvYy54bWysU8GO2jAQvVfqP1i+QxIaKESEVZVAL7SL tNsPMLZDrDq2ZRsCqvrvHTuA2PZSVc3BGdszb968GS+fzp1EJ26d0KrE2TjFiCuqmVCHEn973Yzm GDlPFCNSK17iC3f4afX+3bI3BZ/oVkvGLQIQ5YrelLj13hRJ4mjLO+LG2nAFl422HfGwtYeEWdID eieTSZrOkl5bZqym3Dk4rYdLvIr4TcOpf24axz2SJQZuPq42rvuwJqslKQ6WmFbQKw3yDyw6IhQk vUPVxBN0tOIPqE5Qq51u/JjqLtFNIyiPNUA1WfpbNS8tMTzWAuI4c5fJ/T9Y+vW0s0gw6F0+yTBS pIMubYXiKMs+ToM+vXEFuFVqZ0OF9KxezFbT7w4pXbVEHXjk+XoxEJmFiORNSNg4A1n2/RfNwIcc vY5inRvbBUiQAZ1jTy73nvCzR3Q4pHA6T0Ge2K6EFLc4Y53/zHWHglFiCawjLjltnQ88SHFzCWmU 3ggpY8elQn2JF9PJNAY4LQULl8HN2cO+khadSJiZ+MWi4ObRzeqjYhGs5YStr7YnQg42JJcq4EEl QOdqDUPxY5Eu1vP1PB/lk9l6lKd1Pfq0qfLRbAOi1x/qqqqzn4FalhetYIyrwO42oFn+dwNwfSrD aN1H9C5D8hY96gVkb/9IOrYydG+Yg71ml529tRhmMjpf308Y+sc92I+vfPULAAD//wMAUEsDBBQA BgAIAAAAIQDt1s7Y3QAAAAoBAAAPAAAAZHJzL2Rvd25yZXYueG1sTI/BTsMwEETvSPyDtUhcKuo0 oNKGOBUCcuNCAXHdxksSEa/T2G1Dv76LOMBxZ55mZ/LV6Dq1pyG0ng3Mpgko4srblmsDb6/l1QJU iMgWO89k4JsCrIrzsxwz6w/8Qvt1rJWEcMjQQBNjn2kdqoYchqnvicX79IPDKOdQazvgQcJdp9Mk mWuHLcuHBnt6aKj6Wu+cgVC+07Y8TqpJ8nFde0q3j89PaMzlxXh/ByrSGP9g+Kkv1aGQThu/YxtU Z2Axu00FFWO+BCXAr7AR4SZdgi5y/X9CcQIAAP//AwBQSwECLQAUAAYACAAAACEAtoM4kv4AAADh AQAAEwAAAAAAAAAAAAAAAAAAAAAAW0NvbnRlbnRfVHlwZXNdLnhtbFBLAQItABQABgAIAAAAIQA4 /SH/1gAAAJQBAAALAAAAAAAAAAAAAAAAAC8BAABfcmVscy8ucmVsc1BLAQItABQABgAIAAAAIQAT O9w6FAIAAC0EAAAOAAAAAAAAAAAAAAAAAC4CAABkcnMvZTJvRG9jLnhtbFBLAQItABQABgAIAAAA IQDt1s7Y3QAAAAoBAAAPAAAAAAAAAAAAAAAAAG4EAABkcnMvZG93bnJldi54bWxQSwUGAAAAAAQA BADzAAAAeAUAAAAA "/>
                  </w:pict>
                </mc:Fallback>
              </mc:AlternateContent>
            </w:r>
            <w:r w:rsidR="003077B4" w:rsidRPr="008C5B94">
              <w:rPr>
                <w:rFonts w:eastAsia="Times New Roman"/>
                <w:b/>
                <w:sz w:val="26"/>
                <w:szCs w:val="26"/>
              </w:rPr>
              <w:t>Bài 4:</w:t>
            </w:r>
            <w:r w:rsidR="003077B4" w:rsidRPr="008C5B94">
              <w:rPr>
                <w:rFonts w:eastAsia="Times New Roman"/>
                <w:sz w:val="26"/>
                <w:szCs w:val="26"/>
              </w:rPr>
              <w:t xml:space="preserve"> </w:t>
            </w:r>
            <w:r w:rsidR="003077B4" w:rsidRPr="008C5B94">
              <w:rPr>
                <w:rFonts w:eastAsia="Times New Roman"/>
                <w:i/>
                <w:sz w:val="26"/>
                <w:szCs w:val="26"/>
              </w:rPr>
              <w:t>(2,0 điểm)</w:t>
            </w:r>
            <w:r w:rsidR="003077B4" w:rsidRPr="008C5B94">
              <w:rPr>
                <w:rFonts w:eastAsia="Times New Roman"/>
                <w:sz w:val="26"/>
                <w:szCs w:val="26"/>
              </w:rPr>
              <w:t xml:space="preserve"> Biểu diễn các vectơ lực tỏc dụng lờn một vật treo dưới một sợi dây như hỡnh. Biết vật cú thể tớch 50cm</w:t>
            </w:r>
            <w:r w:rsidR="003077B4" w:rsidRPr="008C5B94">
              <w:rPr>
                <w:rFonts w:eastAsia="Times New Roman"/>
                <w:sz w:val="26"/>
                <w:szCs w:val="26"/>
                <w:vertAlign w:val="superscript"/>
              </w:rPr>
              <w:t>3</w:t>
            </w:r>
            <w:r w:rsidR="003077B4" w:rsidRPr="008C5B94">
              <w:rPr>
                <w:rFonts w:eastAsia="Times New Roman"/>
                <w:sz w:val="26"/>
                <w:szCs w:val="26"/>
              </w:rPr>
              <w:t xml:space="preserve"> và làm bằng chất cú khối lượng riờng là 10</w:t>
            </w:r>
            <w:r w:rsidR="003077B4" w:rsidRPr="008C5B94">
              <w:rPr>
                <w:rFonts w:eastAsia="Times New Roman"/>
                <w:sz w:val="26"/>
                <w:szCs w:val="26"/>
                <w:vertAlign w:val="superscript"/>
              </w:rPr>
              <w:t xml:space="preserve">4 </w:t>
            </w:r>
            <w:r w:rsidR="003077B4" w:rsidRPr="008C5B94">
              <w:rPr>
                <w:rFonts w:eastAsia="Times New Roman"/>
                <w:sz w:val="26"/>
                <w:szCs w:val="26"/>
              </w:rPr>
              <w:t>kg/m</w:t>
            </w:r>
            <w:r w:rsidR="003077B4" w:rsidRPr="008C5B94">
              <w:rPr>
                <w:rFonts w:eastAsia="Times New Roman"/>
                <w:sz w:val="26"/>
                <w:szCs w:val="26"/>
                <w:vertAlign w:val="superscript"/>
              </w:rPr>
              <w:t>3</w:t>
            </w:r>
            <w:r w:rsidR="003077B4" w:rsidRPr="008C5B94">
              <w:rPr>
                <w:rFonts w:eastAsia="Times New Roman"/>
                <w:sz w:val="26"/>
                <w:szCs w:val="26"/>
              </w:rPr>
              <w:t>. Tỉ xớch 1cm = 2,5N.</w:t>
            </w:r>
          </w:p>
          <w:p w:rsidR="003077B4" w:rsidRPr="008C5B94" w:rsidRDefault="004179E8" w:rsidP="003077B4">
            <w:pPr>
              <w:jc w:val="both"/>
              <w:rPr>
                <w:rFonts w:eastAsia="Times New Roman"/>
                <w:b/>
                <w:sz w:val="26"/>
                <w:szCs w:val="26"/>
                <w:u w:val="single"/>
              </w:rPr>
            </w:pPr>
            <w:r w:rsidRPr="008C5B94">
              <w:rPr>
                <w:rFonts w:eastAsia="Times New Roman"/>
                <w:noProof/>
                <w:lang w:eastAsia="en-US"/>
              </w:rPr>
              <mc:AlternateContent>
                <mc:Choice Requires="wps">
                  <w:drawing>
                    <wp:anchor distT="0" distB="0" distL="114300" distR="114300" simplePos="0" relativeHeight="252072448" behindDoc="0" locked="0" layoutInCell="1" allowOverlap="1" wp14:anchorId="18D7BD9D" wp14:editId="2791DD4B">
                      <wp:simplePos x="0" y="0"/>
                      <wp:positionH relativeFrom="column">
                        <wp:posOffset>5008245</wp:posOffset>
                      </wp:positionH>
                      <wp:positionV relativeFrom="paragraph">
                        <wp:posOffset>89535</wp:posOffset>
                      </wp:positionV>
                      <wp:extent cx="342900" cy="342900"/>
                      <wp:effectExtent l="13335" t="8255" r="5715" b="10795"/>
                      <wp:wrapNone/>
                      <wp:docPr id="1420" name="Oval 1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76" o:spid="_x0000_s1026" style="position:absolute;margin-left:394.35pt;margin-top:7.05pt;width:27pt;height:27pt;z-index:25207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QNdGQIAADIEAAAOAAAAZHJzL2Uyb0RvYy54bWysU1Fv0zAQfkfiP1h+p0lKu9Go6TR1FCEN NmnwA1zHSSwcnzm7Tcuv5+x0pQOeEH6w7nznz/d9d17eHHrD9gq9BlvxYpJzpqyEWtu24l+/bN68 48wHYWthwKqKH5XnN6vXr5aDK9UUOjC1QkYg1peDq3gXgiuzzMtO9cJPwClLwQawF4FcbLMaxUDo vcmmeX6VDYC1Q5DKezq9G4N8lfCbRsnw0DReBWYqTrWFtGPat3HPVktRtihcp+WpDPEPVfRCW3r0 DHUngmA71H9A9VoieGjCREKfQdNoqRIHYlPkv7F56oRTiQuJ491ZJv//YOXn/SMyXVPvZlMSyIqe uvSwF4YVxfVV1GdwvqS0J/eIkaF39yC/eWZh3QnbqltEGDolaqqqiPnZiwvR8XSVbYdPUBO22AVI Uh0a7CMgicAOqSPHc0fUITBJh29n00VOZUkKnez4giifLzv04YOCnkWj4soY7XzUTJRif+/DmP2c leoHo+uNNiY52G7XBhnxrfgmrUSBaF6mGcuGii/m03lCfhHzlxB5Wn+DQNjZmqoRZdTq/ckOQpvR Jk7GnsSLeo26b6E+knYI4+DSRyOjA/zB2UBDW3H/fSdQcWY+WtJ/UcxmccqTM5tfx47iZWR7GRFW ElTFA2ejuQ7jz9g51G1HLxWJroVb6lmjk5ixn2NVp2JpMFNHTp8oTv6ln7J+ffXVTwAAAP//AwBQ SwMEFAAGAAgAAAAhAH+GLZPeAAAACQEAAA8AAABkcnMvZG93bnJldi54bWxMj8FOg0AQhu8mvsNm TLzZhdLSDWVpGhsTPXgQ7X0LUyBlZwm7pfj2jic9zvxf/vkm3822FxOOvnOkIV5EIJAqV3fUaPj6 fHlSIHwwVJveEWr4Rg+74v4uN1ntbvSBUxkawSXkM6OhDWHIpPRVi9b4hRuQODu70ZrA49jIejQ3 Lre9XEZRKq3piC+0ZsDnFqtLebUaDs2+TCeZhHVyPryG9eX4/pbEWj8+zPstiIBz+IPhV5/VoWCn k7tS7UWvYaPUhlEOVjEIBtRqyYuThlTFIItc/v+g+AEAAP//AwBQSwECLQAUAAYACAAAACEAtoM4 kv4AAADhAQAAEwAAAAAAAAAAAAAAAAAAAAAAW0NvbnRlbnRfVHlwZXNdLnhtbFBLAQItABQABgAI AAAAIQA4/SH/1gAAAJQBAAALAAAAAAAAAAAAAAAAAC8BAABfcmVscy8ucmVsc1BLAQItABQABgAI AAAAIQBbcQNdGQIAADIEAAAOAAAAAAAAAAAAAAAAAC4CAABkcnMvZTJvRG9jLnhtbFBLAQItABQA BgAIAAAAIQB/hi2T3gAAAAkBAAAPAAAAAAAAAAAAAAAAAHMEAABkcnMvZG93bnJldi54bWxQSwUG AAAAAAQABADzAAAAfgUAAAAA "/>
                  </w:pict>
                </mc:Fallback>
              </mc:AlternateContent>
            </w:r>
          </w:p>
        </w:tc>
      </w:tr>
    </w:tbl>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b/>
          <w:sz w:val="26"/>
          <w:szCs w:val="26"/>
          <w:u w:val="single"/>
        </w:rPr>
      </w:pPr>
    </w:p>
    <w:p w:rsidR="003077B4" w:rsidRPr="008C5B94" w:rsidRDefault="003077B4" w:rsidP="003077B4">
      <w:pPr>
        <w:rPr>
          <w:rFonts w:eastAsia="Times New Roman"/>
          <w:b/>
          <w:sz w:val="26"/>
          <w:szCs w:val="26"/>
        </w:rPr>
      </w:pPr>
      <w:r w:rsidRPr="008C5B94">
        <w:rPr>
          <w:rFonts w:eastAsia="Times New Roman"/>
          <w:b/>
          <w:sz w:val="26"/>
          <w:szCs w:val="26"/>
        </w:rPr>
        <w:t xml:space="preserve">                                                              </w:t>
      </w:r>
      <w:r w:rsidR="001220D8" w:rsidRPr="008C5B94">
        <w:rPr>
          <w:rFonts w:eastAsia="Times New Roman"/>
          <w:b/>
          <w:sz w:val="26"/>
          <w:szCs w:val="26"/>
        </w:rPr>
        <w:t>ĐÁP ÁN</w:t>
      </w:r>
    </w:p>
    <w:p w:rsidR="003077B4" w:rsidRPr="008C5B94" w:rsidRDefault="003077B4" w:rsidP="003077B4">
      <w:pPr>
        <w:jc w:val="both"/>
        <w:rPr>
          <w:rFonts w:eastAsia="Times New Roman"/>
          <w:sz w:val="26"/>
          <w:szCs w:val="26"/>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7716"/>
        <w:gridCol w:w="1147"/>
      </w:tblGrid>
      <w:tr w:rsidR="003077B4" w:rsidRPr="008C5B94" w:rsidTr="001220D8">
        <w:tc>
          <w:tcPr>
            <w:tcW w:w="859" w:type="dxa"/>
          </w:tcPr>
          <w:p w:rsidR="003077B4" w:rsidRPr="008C5B94" w:rsidRDefault="003077B4" w:rsidP="003077B4">
            <w:pPr>
              <w:jc w:val="center"/>
              <w:rPr>
                <w:rFonts w:eastAsia="Times New Roman"/>
                <w:b/>
                <w:i/>
                <w:sz w:val="26"/>
                <w:szCs w:val="26"/>
              </w:rPr>
            </w:pPr>
            <w:r w:rsidRPr="008C5B94">
              <w:rPr>
                <w:rFonts w:eastAsia="Times New Roman"/>
                <w:b/>
                <w:i/>
                <w:sz w:val="26"/>
                <w:szCs w:val="26"/>
              </w:rPr>
              <w:t>Bài</w:t>
            </w:r>
          </w:p>
        </w:tc>
        <w:tc>
          <w:tcPr>
            <w:tcW w:w="7716" w:type="dxa"/>
          </w:tcPr>
          <w:p w:rsidR="003077B4" w:rsidRPr="008C5B94" w:rsidRDefault="003077B4" w:rsidP="003077B4">
            <w:pPr>
              <w:jc w:val="center"/>
              <w:rPr>
                <w:rFonts w:eastAsia="Times New Roman"/>
                <w:i/>
                <w:sz w:val="26"/>
                <w:szCs w:val="26"/>
              </w:rPr>
            </w:pPr>
            <w:r w:rsidRPr="008C5B94">
              <w:rPr>
                <w:rFonts w:eastAsia="Times New Roman"/>
                <w:i/>
                <w:sz w:val="26"/>
                <w:szCs w:val="26"/>
              </w:rPr>
              <w:t>Lời giải</w:t>
            </w:r>
          </w:p>
        </w:tc>
        <w:tc>
          <w:tcPr>
            <w:tcW w:w="1147" w:type="dxa"/>
          </w:tcPr>
          <w:p w:rsidR="003077B4" w:rsidRPr="008C5B94" w:rsidRDefault="003077B4" w:rsidP="003077B4">
            <w:pPr>
              <w:jc w:val="center"/>
              <w:rPr>
                <w:rFonts w:eastAsia="Times New Roman"/>
                <w:i/>
                <w:sz w:val="26"/>
                <w:szCs w:val="26"/>
              </w:rPr>
            </w:pPr>
            <w:r w:rsidRPr="008C5B94">
              <w:rPr>
                <w:rFonts w:eastAsia="Times New Roman"/>
                <w:i/>
                <w:sz w:val="26"/>
                <w:szCs w:val="26"/>
              </w:rPr>
              <w:t>Điểm</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1</w:t>
            </w: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2,5đ)</w:t>
            </w: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ổi 6’=0,1h</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Gọi t</w:t>
            </w:r>
            <w:r w:rsidRPr="008C5B94">
              <w:rPr>
                <w:rFonts w:eastAsia="Times New Roman"/>
                <w:sz w:val="26"/>
                <w:szCs w:val="26"/>
                <w:vertAlign w:val="subscript"/>
              </w:rPr>
              <w:t>1</w:t>
            </w:r>
            <w:r w:rsidRPr="008C5B94">
              <w:rPr>
                <w:rFonts w:eastAsia="Times New Roman"/>
                <w:sz w:val="26"/>
                <w:szCs w:val="26"/>
              </w:rPr>
              <w:t>(h)là thời gian Trâm đi từ nhà tới trường.</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hỡ thời gian Trang đi từ nhà tới trường là: t</w:t>
            </w:r>
            <w:r w:rsidRPr="008C5B94">
              <w:rPr>
                <w:rFonts w:eastAsia="Times New Roman"/>
                <w:sz w:val="26"/>
                <w:szCs w:val="26"/>
                <w:vertAlign w:val="subscript"/>
                <w:lang w:val="fr-FR"/>
              </w:rPr>
              <w:t>2</w:t>
            </w:r>
            <w:r w:rsidRPr="008C5B94">
              <w:rPr>
                <w:rFonts w:eastAsia="Times New Roman"/>
                <w:sz w:val="26"/>
                <w:szCs w:val="26"/>
                <w:lang w:val="fr-FR"/>
              </w:rPr>
              <w:t>=t</w:t>
            </w:r>
            <w:r w:rsidRPr="008C5B94">
              <w:rPr>
                <w:rFonts w:eastAsia="Times New Roman"/>
                <w:sz w:val="26"/>
                <w:szCs w:val="26"/>
                <w:vertAlign w:val="subscript"/>
                <w:lang w:val="fr-FR"/>
              </w:rPr>
              <w:t>1</w:t>
            </w:r>
            <w:r w:rsidRPr="008C5B94">
              <w:rPr>
                <w:rFonts w:eastAsia="Times New Roman"/>
                <w:sz w:val="26"/>
                <w:szCs w:val="26"/>
                <w:lang w:val="fr-FR"/>
              </w:rPr>
              <w:t>-∆t = t</w:t>
            </w:r>
            <w:r w:rsidRPr="008C5B94">
              <w:rPr>
                <w:rFonts w:eastAsia="Times New Roman"/>
                <w:sz w:val="26"/>
                <w:szCs w:val="26"/>
                <w:vertAlign w:val="subscript"/>
                <w:lang w:val="fr-FR"/>
              </w:rPr>
              <w:t>1</w:t>
            </w:r>
            <w:r w:rsidRPr="008C5B94">
              <w:rPr>
                <w:rFonts w:eastAsia="Times New Roman"/>
                <w:sz w:val="26"/>
                <w:szCs w:val="26"/>
                <w:lang w:val="fr-FR"/>
              </w:rPr>
              <w:t>- 0,1</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Gọi S(km) là quã</w:t>
            </w:r>
            <w:r w:rsidR="003077B4" w:rsidRPr="008C5B94">
              <w:rPr>
                <w:rFonts w:eastAsia="Times New Roman"/>
                <w:sz w:val="26"/>
                <w:szCs w:val="26"/>
                <w:lang w:val="fr-FR"/>
              </w:rPr>
              <w:t>ng đường từ nhà tới trường.</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a cú : S = v</w:t>
            </w:r>
            <w:r w:rsidRPr="008C5B94">
              <w:rPr>
                <w:rFonts w:eastAsia="Times New Roman"/>
                <w:sz w:val="26"/>
                <w:szCs w:val="26"/>
                <w:vertAlign w:val="subscript"/>
                <w:lang w:val="fr-FR"/>
              </w:rPr>
              <w:t>1</w:t>
            </w:r>
            <w:r w:rsidRPr="008C5B94">
              <w:rPr>
                <w:rFonts w:eastAsia="Times New Roman"/>
                <w:sz w:val="26"/>
                <w:szCs w:val="26"/>
                <w:lang w:val="fr-FR"/>
              </w:rPr>
              <w:t>.t</w:t>
            </w:r>
            <w:r w:rsidRPr="008C5B94">
              <w:rPr>
                <w:rFonts w:eastAsia="Times New Roman"/>
                <w:sz w:val="26"/>
                <w:szCs w:val="26"/>
                <w:vertAlign w:val="subscript"/>
                <w:lang w:val="fr-FR"/>
              </w:rPr>
              <w:t xml:space="preserve">1 </w:t>
            </w:r>
            <w:r w:rsidRPr="008C5B94">
              <w:rPr>
                <w:rFonts w:eastAsia="Times New Roman"/>
                <w:sz w:val="26"/>
                <w:szCs w:val="26"/>
                <w:lang w:val="fr-FR"/>
              </w:rPr>
              <w:t>= v</w:t>
            </w:r>
            <w:r w:rsidRPr="008C5B94">
              <w:rPr>
                <w:rFonts w:eastAsia="Times New Roman"/>
                <w:sz w:val="26"/>
                <w:szCs w:val="26"/>
                <w:vertAlign w:val="subscript"/>
                <w:lang w:val="fr-FR"/>
              </w:rPr>
              <w:t>2</w:t>
            </w:r>
            <w:r w:rsidRPr="008C5B94">
              <w:rPr>
                <w:rFonts w:eastAsia="Times New Roman"/>
                <w:sz w:val="26"/>
                <w:szCs w:val="26"/>
                <w:lang w:val="fr-FR"/>
              </w:rPr>
              <w:t>.t</w:t>
            </w:r>
            <w:r w:rsidRPr="008C5B94">
              <w:rPr>
                <w:rFonts w:eastAsia="Times New Roman"/>
                <w:sz w:val="26"/>
                <w:szCs w:val="26"/>
                <w:vertAlign w:val="subscript"/>
                <w:lang w:val="fr-FR"/>
              </w:rPr>
              <w:t>2</w:t>
            </w:r>
            <w:r w:rsidRPr="008C5B94">
              <w:rPr>
                <w:rFonts w:eastAsia="Times New Roman"/>
                <w:sz w:val="26"/>
                <w:szCs w:val="26"/>
                <w:lang w:val="fr-FR"/>
              </w:rPr>
              <w:t xml:space="preserve">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 xml:space="preserve">            S = 10.t</w:t>
            </w:r>
            <w:r w:rsidRPr="008C5B94">
              <w:rPr>
                <w:rFonts w:eastAsia="Times New Roman"/>
                <w:sz w:val="26"/>
                <w:szCs w:val="26"/>
                <w:vertAlign w:val="subscript"/>
                <w:lang w:val="fr-FR"/>
              </w:rPr>
              <w:t xml:space="preserve">1 </w:t>
            </w:r>
            <w:r w:rsidRPr="008C5B94">
              <w:rPr>
                <w:rFonts w:eastAsia="Times New Roman"/>
                <w:sz w:val="26"/>
                <w:szCs w:val="26"/>
                <w:lang w:val="fr-FR"/>
              </w:rPr>
              <w:t>= 12,5. (t</w:t>
            </w:r>
            <w:r w:rsidRPr="008C5B94">
              <w:rPr>
                <w:rFonts w:eastAsia="Times New Roman"/>
                <w:sz w:val="26"/>
                <w:szCs w:val="26"/>
                <w:vertAlign w:val="subscript"/>
                <w:lang w:val="fr-FR"/>
              </w:rPr>
              <w:t>1</w:t>
            </w:r>
            <w:r w:rsidRPr="008C5B94">
              <w:rPr>
                <w:rFonts w:eastAsia="Times New Roman"/>
                <w:sz w:val="26"/>
                <w:szCs w:val="26"/>
                <w:lang w:val="fr-FR"/>
              </w:rPr>
              <w:t xml:space="preserve"> – 0,1)</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gt; 2,5t</w:t>
            </w:r>
            <w:r w:rsidRPr="008C5B94">
              <w:rPr>
                <w:rFonts w:eastAsia="Times New Roman"/>
                <w:sz w:val="26"/>
                <w:szCs w:val="26"/>
                <w:vertAlign w:val="subscript"/>
                <w:lang w:val="fr-FR"/>
              </w:rPr>
              <w:t>1</w:t>
            </w:r>
            <w:r w:rsidRPr="008C5B94">
              <w:rPr>
                <w:rFonts w:eastAsia="Times New Roman"/>
                <w:sz w:val="26"/>
                <w:szCs w:val="26"/>
                <w:lang w:val="fr-FR"/>
              </w:rPr>
              <w:t xml:space="preserve"> = 1,25</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gt; t</w:t>
            </w:r>
            <w:r w:rsidRPr="008C5B94">
              <w:rPr>
                <w:rFonts w:eastAsia="Times New Roman"/>
                <w:sz w:val="26"/>
                <w:szCs w:val="26"/>
                <w:vertAlign w:val="subscript"/>
                <w:lang w:val="fr-FR"/>
              </w:rPr>
              <w:t>1</w:t>
            </w:r>
            <w:r w:rsidRPr="008C5B94">
              <w:rPr>
                <w:rFonts w:eastAsia="Times New Roman"/>
                <w:sz w:val="26"/>
                <w:szCs w:val="26"/>
                <w:lang w:val="fr-FR"/>
              </w:rPr>
              <w:t>= 0,5 (h) = 30 (ph</w:t>
            </w:r>
            <w:r w:rsidR="0019064D">
              <w:rPr>
                <w:rFonts w:eastAsia="Times New Roman"/>
                <w:sz w:val="26"/>
                <w:szCs w:val="26"/>
                <w:lang w:val="fr-FR"/>
              </w:rPr>
              <w:t>ú</w:t>
            </w:r>
            <w:r w:rsidRPr="008C5B94">
              <w:rPr>
                <w:rFonts w:eastAsia="Times New Roman"/>
                <w:sz w:val="26"/>
                <w:szCs w:val="26"/>
                <w:lang w:val="fr-FR"/>
              </w:rPr>
              <w:t>t)</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Vậy qu</w:t>
            </w:r>
            <w:r w:rsidR="0019064D">
              <w:rPr>
                <w:rFonts w:eastAsia="Times New Roman"/>
                <w:sz w:val="26"/>
                <w:szCs w:val="26"/>
                <w:lang w:val="fr-FR"/>
              </w:rPr>
              <w:t>ã</w:t>
            </w:r>
            <w:r w:rsidRPr="008C5B94">
              <w:rPr>
                <w:rFonts w:eastAsia="Times New Roman"/>
                <w:sz w:val="26"/>
                <w:szCs w:val="26"/>
                <w:lang w:val="fr-FR"/>
              </w:rPr>
              <w:t>ng đường từ nhà đến trường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 = v</w:t>
            </w:r>
            <w:r w:rsidRPr="008C5B94">
              <w:rPr>
                <w:rFonts w:eastAsia="Times New Roman"/>
                <w:sz w:val="26"/>
                <w:szCs w:val="26"/>
                <w:vertAlign w:val="subscript"/>
                <w:lang w:val="fr-FR"/>
              </w:rPr>
              <w:t>1</w:t>
            </w:r>
            <w:r w:rsidRPr="008C5B94">
              <w:rPr>
                <w:rFonts w:eastAsia="Times New Roman"/>
                <w:sz w:val="26"/>
                <w:szCs w:val="26"/>
                <w:lang w:val="fr-FR"/>
              </w:rPr>
              <w:t>.t</w:t>
            </w:r>
            <w:r w:rsidRPr="008C5B94">
              <w:rPr>
                <w:rFonts w:eastAsia="Times New Roman"/>
                <w:sz w:val="26"/>
                <w:szCs w:val="26"/>
                <w:vertAlign w:val="subscript"/>
                <w:lang w:val="fr-FR"/>
              </w:rPr>
              <w:t>1</w:t>
            </w:r>
            <w:r w:rsidRPr="008C5B94">
              <w:rPr>
                <w:rFonts w:eastAsia="Times New Roman"/>
                <w:sz w:val="26"/>
                <w:szCs w:val="26"/>
                <w:lang w:val="fr-FR"/>
              </w:rPr>
              <w:t xml:space="preserve"> = 10. 0,5 = 5 (km)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hời gian Trang đi từ nhà đến trường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lastRenderedPageBreak/>
              <w:t>t</w:t>
            </w:r>
            <w:r w:rsidRPr="008C5B94">
              <w:rPr>
                <w:rFonts w:eastAsia="Times New Roman"/>
                <w:sz w:val="26"/>
                <w:szCs w:val="26"/>
                <w:vertAlign w:val="subscript"/>
                <w:lang w:val="fr-FR"/>
              </w:rPr>
              <w:t>2</w:t>
            </w:r>
            <w:r w:rsidRPr="008C5B94">
              <w:rPr>
                <w:rFonts w:eastAsia="Times New Roman"/>
                <w:sz w:val="26"/>
                <w:szCs w:val="26"/>
                <w:lang w:val="fr-FR"/>
              </w:rPr>
              <w:t>= t</w:t>
            </w:r>
            <w:r w:rsidRPr="008C5B94">
              <w:rPr>
                <w:rFonts w:eastAsia="Times New Roman"/>
                <w:sz w:val="26"/>
                <w:szCs w:val="26"/>
                <w:vertAlign w:val="subscript"/>
                <w:lang w:val="fr-FR"/>
              </w:rPr>
              <w:t>1</w:t>
            </w:r>
            <w:r w:rsidRPr="008C5B94">
              <w:rPr>
                <w:rFonts w:eastAsia="Times New Roman"/>
                <w:sz w:val="26"/>
                <w:szCs w:val="26"/>
                <w:lang w:val="fr-FR"/>
              </w:rPr>
              <w:t xml:space="preserve"> - ∆t = 30 – 6 =24 (phỳt)</w:t>
            </w:r>
          </w:p>
        </w:tc>
        <w:tc>
          <w:tcPr>
            <w:tcW w:w="1147" w:type="dxa"/>
          </w:tcPr>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lastRenderedPageBreak/>
              <w:t>0,25đ</w:t>
            </w: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25đ</w:t>
            </w: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25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lastRenderedPageBreak/>
              <w:t>0,25đ</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2</w:t>
            </w: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3,5đ)</w:t>
            </w: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tc>
        <w:tc>
          <w:tcPr>
            <w:tcW w:w="7716" w:type="dxa"/>
          </w:tcPr>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a. Qu</w:t>
            </w:r>
            <w:r w:rsidR="0019064D">
              <w:rPr>
                <w:rFonts w:eastAsia="Times New Roman"/>
                <w:sz w:val="26"/>
                <w:szCs w:val="26"/>
                <w:lang w:val="fr-FR"/>
              </w:rPr>
              <w:t>ãng đường các xe đi được trong 30 phú</w:t>
            </w:r>
            <w:r w:rsidRPr="008C5B94">
              <w:rPr>
                <w:rFonts w:eastAsia="Times New Roman"/>
                <w:sz w:val="26"/>
                <w:szCs w:val="26"/>
                <w:lang w:val="fr-FR"/>
              </w:rPr>
              <w:t>t (tức 0,5h)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w:t>
            </w:r>
            <w:r w:rsidRPr="008C5B94">
              <w:rPr>
                <w:rFonts w:eastAsia="Times New Roman"/>
                <w:sz w:val="26"/>
                <w:szCs w:val="26"/>
                <w:vertAlign w:val="subscript"/>
                <w:lang w:val="fr-FR"/>
              </w:rPr>
              <w:t xml:space="preserve">1 </w:t>
            </w:r>
            <w:r w:rsidRPr="008C5B94">
              <w:rPr>
                <w:rFonts w:eastAsia="Times New Roman"/>
                <w:sz w:val="26"/>
                <w:szCs w:val="26"/>
                <w:lang w:val="fr-FR"/>
              </w:rPr>
              <w:t>= v</w:t>
            </w:r>
            <w:r w:rsidRPr="008C5B94">
              <w:rPr>
                <w:rFonts w:eastAsia="Times New Roman"/>
                <w:sz w:val="26"/>
                <w:szCs w:val="26"/>
                <w:vertAlign w:val="subscript"/>
                <w:lang w:val="fr-FR"/>
              </w:rPr>
              <w:t>1</w:t>
            </w:r>
            <w:r w:rsidRPr="008C5B94">
              <w:rPr>
                <w:rFonts w:eastAsia="Times New Roman"/>
                <w:sz w:val="26"/>
                <w:szCs w:val="26"/>
                <w:lang w:val="fr-FR"/>
              </w:rPr>
              <w:t>.t = 30. 0,5 = 15 (km)</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w:t>
            </w:r>
            <w:r w:rsidRPr="008C5B94">
              <w:rPr>
                <w:rFonts w:eastAsia="Times New Roman"/>
                <w:sz w:val="26"/>
                <w:szCs w:val="26"/>
                <w:vertAlign w:val="subscript"/>
                <w:lang w:val="fr-FR"/>
              </w:rPr>
              <w:t>2</w:t>
            </w:r>
            <w:r w:rsidRPr="008C5B94">
              <w:rPr>
                <w:rFonts w:eastAsia="Times New Roman"/>
                <w:sz w:val="26"/>
                <w:szCs w:val="26"/>
                <w:lang w:val="fr-FR"/>
              </w:rPr>
              <w:t xml:space="preserve"> = v</w:t>
            </w:r>
            <w:r w:rsidRPr="008C5B94">
              <w:rPr>
                <w:rFonts w:eastAsia="Times New Roman"/>
                <w:sz w:val="26"/>
                <w:szCs w:val="26"/>
                <w:vertAlign w:val="subscript"/>
                <w:lang w:val="fr-FR"/>
              </w:rPr>
              <w:t>2</w:t>
            </w:r>
            <w:r w:rsidRPr="008C5B94">
              <w:rPr>
                <w:rFonts w:eastAsia="Times New Roman"/>
                <w:sz w:val="26"/>
                <w:szCs w:val="26"/>
                <w:lang w:val="fr-FR"/>
              </w:rPr>
              <w:t>.t = 40. 0,5 = 20 (km)</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Với</w:t>
            </w:r>
            <w:r w:rsidR="003077B4" w:rsidRPr="008C5B94">
              <w:rPr>
                <w:rFonts w:eastAsia="Times New Roman"/>
                <w:sz w:val="26"/>
                <w:szCs w:val="26"/>
                <w:lang w:val="fr-FR"/>
              </w:rPr>
              <w:t xml:space="preserve"> khoảng c</w:t>
            </w:r>
            <w:r>
              <w:rPr>
                <w:rFonts w:eastAsia="Times New Roman"/>
                <w:sz w:val="26"/>
                <w:szCs w:val="26"/>
                <w:lang w:val="fr-FR"/>
              </w:rPr>
              <w:t>á</w:t>
            </w:r>
            <w:r w:rsidR="003077B4" w:rsidRPr="008C5B94">
              <w:rPr>
                <w:rFonts w:eastAsia="Times New Roman"/>
                <w:sz w:val="26"/>
                <w:szCs w:val="26"/>
                <w:lang w:val="fr-FR"/>
              </w:rPr>
              <w:t>ch ban đ</w:t>
            </w:r>
            <w:r>
              <w:rPr>
                <w:rFonts w:eastAsia="Times New Roman"/>
                <w:sz w:val="26"/>
                <w:szCs w:val="26"/>
                <w:lang w:val="fr-FR"/>
              </w:rPr>
              <w:t>ầu giữa 2 xe là S = AB = 60km nên khoảng cá</w:t>
            </w:r>
            <w:r w:rsidR="003077B4" w:rsidRPr="008C5B94">
              <w:rPr>
                <w:rFonts w:eastAsia="Times New Roman"/>
                <w:sz w:val="26"/>
                <w:szCs w:val="26"/>
                <w:lang w:val="fr-FR"/>
              </w:rPr>
              <w:t>ch giữa 2 xe sau 30 ph</w:t>
            </w:r>
            <w:r>
              <w:rPr>
                <w:rFonts w:eastAsia="Times New Roman"/>
                <w:sz w:val="26"/>
                <w:szCs w:val="26"/>
                <w:lang w:val="fr-FR"/>
              </w:rPr>
              <w:t>ú</w:t>
            </w:r>
            <w:r w:rsidR="003077B4" w:rsidRPr="008C5B94">
              <w:rPr>
                <w:rFonts w:eastAsia="Times New Roman"/>
                <w:sz w:val="26"/>
                <w:szCs w:val="26"/>
                <w:lang w:val="fr-FR"/>
              </w:rPr>
              <w:t>t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L = S</w:t>
            </w:r>
            <w:r w:rsidRPr="008C5B94">
              <w:rPr>
                <w:rFonts w:eastAsia="Times New Roman"/>
                <w:sz w:val="26"/>
                <w:szCs w:val="26"/>
                <w:vertAlign w:val="subscript"/>
                <w:lang w:val="fr-FR"/>
              </w:rPr>
              <w:t xml:space="preserve">2 </w:t>
            </w:r>
            <w:r w:rsidRPr="008C5B94">
              <w:rPr>
                <w:rFonts w:eastAsia="Times New Roman"/>
                <w:sz w:val="26"/>
                <w:szCs w:val="26"/>
                <w:lang w:val="fr-FR"/>
              </w:rPr>
              <w:t>+ AB -  S</w:t>
            </w:r>
            <w:r w:rsidRPr="008C5B94">
              <w:rPr>
                <w:rFonts w:eastAsia="Times New Roman"/>
                <w:sz w:val="26"/>
                <w:szCs w:val="26"/>
                <w:vertAlign w:val="subscript"/>
                <w:lang w:val="fr-FR"/>
              </w:rPr>
              <w:t>1</w:t>
            </w:r>
            <w:r w:rsidRPr="008C5B94">
              <w:rPr>
                <w:rFonts w:eastAsia="Times New Roman"/>
                <w:sz w:val="26"/>
                <w:szCs w:val="26"/>
                <w:lang w:val="fr-FR"/>
              </w:rPr>
              <w:t xml:space="preserve"> = 20 + 60 – 15 = 65 (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b. Khi 2 xe gặp nhau th</w:t>
            </w:r>
            <w:r w:rsidR="0019064D">
              <w:rPr>
                <w:rFonts w:eastAsia="Times New Roman"/>
                <w:sz w:val="26"/>
                <w:szCs w:val="26"/>
              </w:rPr>
              <w:t>ì</w:t>
            </w: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AB</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a c</w:t>
            </w:r>
            <w:r w:rsidR="0019064D">
              <w:rPr>
                <w:rFonts w:eastAsia="Times New Roman"/>
                <w:sz w:val="26"/>
                <w:szCs w:val="26"/>
                <w:lang w:val="fr-FR"/>
              </w:rPr>
              <w:t>ó</w:t>
            </w:r>
            <w:r w:rsidRPr="008C5B94">
              <w:rPr>
                <w:rFonts w:eastAsia="Times New Roman"/>
                <w:sz w:val="26"/>
                <w:szCs w:val="26"/>
                <w:lang w:val="fr-FR"/>
              </w:rPr>
              <w:t>: v</w:t>
            </w:r>
            <w:r w:rsidRPr="008C5B94">
              <w:rPr>
                <w:rFonts w:eastAsia="Times New Roman"/>
                <w:sz w:val="26"/>
                <w:szCs w:val="26"/>
                <w:vertAlign w:val="subscript"/>
                <w:lang w:val="fr-FR"/>
              </w:rPr>
              <w:t>1</w:t>
            </w:r>
            <w:r w:rsidRPr="008C5B94">
              <w:rPr>
                <w:rFonts w:eastAsia="Times New Roman"/>
                <w:sz w:val="26"/>
                <w:szCs w:val="26"/>
                <w:lang w:val="fr-FR"/>
              </w:rPr>
              <w:t>.t – v</w:t>
            </w:r>
            <w:r w:rsidRPr="008C5B94">
              <w:rPr>
                <w:rFonts w:eastAsia="Times New Roman"/>
                <w:sz w:val="26"/>
                <w:szCs w:val="26"/>
                <w:vertAlign w:val="subscript"/>
                <w:lang w:val="fr-FR"/>
              </w:rPr>
              <w:t>2</w:t>
            </w:r>
            <w:r w:rsidRPr="008C5B94">
              <w:rPr>
                <w:rFonts w:eastAsia="Times New Roman"/>
                <w:sz w:val="26"/>
                <w:szCs w:val="26"/>
                <w:lang w:val="fr-FR"/>
              </w:rPr>
              <w:t>.t = AB =&gt; t = AB/(v</w:t>
            </w:r>
            <w:r w:rsidRPr="008C5B94">
              <w:rPr>
                <w:rFonts w:eastAsia="Times New Roman"/>
                <w:sz w:val="26"/>
                <w:szCs w:val="26"/>
                <w:vertAlign w:val="subscript"/>
                <w:lang w:val="fr-FR"/>
              </w:rPr>
              <w:t>1</w:t>
            </w:r>
            <w:r w:rsidRPr="008C5B94">
              <w:rPr>
                <w:rFonts w:eastAsia="Times New Roman"/>
                <w:sz w:val="26"/>
                <w:szCs w:val="26"/>
                <w:lang w:val="fr-FR"/>
              </w:rPr>
              <w:t xml:space="preserve"> – v</w:t>
            </w:r>
            <w:r w:rsidRPr="008C5B94">
              <w:rPr>
                <w:rFonts w:eastAsia="Times New Roman"/>
                <w:sz w:val="26"/>
                <w:szCs w:val="26"/>
                <w:vertAlign w:val="subscript"/>
                <w:lang w:val="fr-FR"/>
              </w:rPr>
              <w:t>2</w:t>
            </w:r>
            <w:r w:rsidRPr="008C5B94">
              <w:rPr>
                <w:rFonts w:eastAsia="Times New Roman"/>
                <w:sz w:val="26"/>
                <w:szCs w:val="26"/>
                <w:lang w:val="fr-FR"/>
              </w:rPr>
              <w:t>) = AB/(-10) &lt; 0</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Do t &lt; 0 n</w:t>
            </w:r>
            <w:r w:rsidR="0019064D">
              <w:rPr>
                <w:rFonts w:eastAsia="Times New Roman"/>
                <w:sz w:val="26"/>
                <w:szCs w:val="26"/>
                <w:lang w:val="fr-FR"/>
              </w:rPr>
              <w:t>ê</w:t>
            </w:r>
            <w:r w:rsidRPr="008C5B94">
              <w:rPr>
                <w:rFonts w:eastAsia="Times New Roman"/>
                <w:sz w:val="26"/>
                <w:szCs w:val="26"/>
                <w:lang w:val="fr-FR"/>
              </w:rPr>
              <w:t>n 2 xe kh</w:t>
            </w:r>
            <w:r w:rsidR="0019064D">
              <w:rPr>
                <w:rFonts w:eastAsia="Times New Roman"/>
                <w:sz w:val="26"/>
                <w:szCs w:val="26"/>
                <w:lang w:val="fr-FR"/>
              </w:rPr>
              <w:t>ô</w:t>
            </w:r>
            <w:r w:rsidRPr="008C5B94">
              <w:rPr>
                <w:rFonts w:eastAsia="Times New Roman"/>
                <w:sz w:val="26"/>
                <w:szCs w:val="26"/>
                <w:lang w:val="fr-FR"/>
              </w:rPr>
              <w:t>ng thể gặp nhau được.</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c)  Sau 1h 2 xe đi được :</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Xe 1 : S</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1 = 30.1 = 30(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Xe 2 : 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1 = 40.1 = 40 (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Khi đú 2 xe cỏch nhau: l =  S</w:t>
            </w:r>
            <w:r w:rsidRPr="008C5B94">
              <w:rPr>
                <w:rFonts w:eastAsia="Times New Roman"/>
                <w:sz w:val="26"/>
                <w:szCs w:val="26"/>
                <w:vertAlign w:val="subscript"/>
              </w:rPr>
              <w:t xml:space="preserve">2 </w:t>
            </w:r>
            <w:r w:rsidRPr="008C5B94">
              <w:rPr>
                <w:rFonts w:eastAsia="Times New Roman"/>
                <w:sz w:val="26"/>
                <w:szCs w:val="26"/>
              </w:rPr>
              <w:t>+ AB -  S</w:t>
            </w:r>
            <w:r w:rsidRPr="008C5B94">
              <w:rPr>
                <w:rFonts w:eastAsia="Times New Roman"/>
                <w:sz w:val="26"/>
                <w:szCs w:val="26"/>
                <w:vertAlign w:val="subscript"/>
              </w:rPr>
              <w:t>1</w:t>
            </w:r>
            <w:r w:rsidRPr="008C5B94">
              <w:rPr>
                <w:rFonts w:eastAsia="Times New Roman"/>
                <w:sz w:val="26"/>
                <w:szCs w:val="26"/>
              </w:rPr>
              <w:t xml:space="preserve"> = 40 + 60 – 30 = 70(km)</w:t>
            </w:r>
          </w:p>
          <w:p w:rsidR="003077B4" w:rsidRPr="008C5B94" w:rsidRDefault="0019064D" w:rsidP="003077B4">
            <w:pPr>
              <w:spacing w:line="360" w:lineRule="auto"/>
              <w:jc w:val="both"/>
              <w:rPr>
                <w:rFonts w:eastAsia="Times New Roman"/>
                <w:sz w:val="26"/>
                <w:szCs w:val="26"/>
              </w:rPr>
            </w:pPr>
            <w:r>
              <w:rPr>
                <w:rFonts w:eastAsia="Times New Roman"/>
                <w:sz w:val="26"/>
                <w:szCs w:val="26"/>
              </w:rPr>
              <w:t>Gọi t (h) là thời gian từ lú</w:t>
            </w:r>
            <w:r w:rsidR="003077B4" w:rsidRPr="008C5B94">
              <w:rPr>
                <w:rFonts w:eastAsia="Times New Roman"/>
                <w:sz w:val="26"/>
                <w:szCs w:val="26"/>
              </w:rPr>
              <w:t>c xe thứ nhất tăng tốc  lờn v</w:t>
            </w:r>
            <w:r w:rsidR="003077B4" w:rsidRPr="008C5B94">
              <w:rPr>
                <w:rFonts w:eastAsia="Times New Roman"/>
                <w:sz w:val="26"/>
                <w:szCs w:val="26"/>
                <w:vertAlign w:val="subscript"/>
              </w:rPr>
              <w:t>3</w:t>
            </w:r>
            <w:r w:rsidR="003077B4" w:rsidRPr="008C5B94">
              <w:rPr>
                <w:rFonts w:eastAsia="Times New Roman"/>
                <w:sz w:val="26"/>
                <w:szCs w:val="26"/>
              </w:rPr>
              <w:t>= 50km/h đến khi 2 xe gặp nhau.</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Khi 2 xe gặp nhau ta có</w:t>
            </w:r>
            <w:r w:rsidR="003077B4" w:rsidRPr="008C5B94">
              <w:rPr>
                <w:rFonts w:eastAsia="Times New Roman"/>
                <w:sz w:val="26"/>
                <w:szCs w:val="26"/>
                <w:lang w:val="fr-FR"/>
              </w:rPr>
              <w:t> : v</w:t>
            </w:r>
            <w:r w:rsidR="003077B4" w:rsidRPr="008C5B94">
              <w:rPr>
                <w:rFonts w:eastAsia="Times New Roman"/>
                <w:sz w:val="26"/>
                <w:szCs w:val="26"/>
                <w:vertAlign w:val="subscript"/>
                <w:lang w:val="fr-FR"/>
              </w:rPr>
              <w:t>3</w:t>
            </w:r>
            <w:r w:rsidR="003077B4" w:rsidRPr="008C5B94">
              <w:rPr>
                <w:rFonts w:eastAsia="Times New Roman"/>
                <w:sz w:val="26"/>
                <w:szCs w:val="26"/>
                <w:lang w:val="fr-FR"/>
              </w:rPr>
              <w:t>.t – v</w:t>
            </w:r>
            <w:r w:rsidR="003077B4" w:rsidRPr="008C5B94">
              <w:rPr>
                <w:rFonts w:eastAsia="Times New Roman"/>
                <w:sz w:val="26"/>
                <w:szCs w:val="26"/>
                <w:vertAlign w:val="subscript"/>
                <w:lang w:val="fr-FR"/>
              </w:rPr>
              <w:t>2</w:t>
            </w:r>
            <w:r w:rsidR="003077B4" w:rsidRPr="008C5B94">
              <w:rPr>
                <w:rFonts w:eastAsia="Times New Roman"/>
                <w:sz w:val="26"/>
                <w:szCs w:val="26"/>
                <w:lang w:val="fr-FR"/>
              </w:rPr>
              <w:t>.t = l</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lt;=&gt; 50t – 40 t = 70 &lt;=&gt; 10.t = 70 &lt;=&gt; t = 7 (h)</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Vậy từ thời gian l</w:t>
            </w:r>
            <w:r w:rsidR="0019064D">
              <w:rPr>
                <w:rFonts w:eastAsia="Times New Roman"/>
                <w:sz w:val="26"/>
                <w:szCs w:val="26"/>
                <w:lang w:val="fr-FR"/>
              </w:rPr>
              <w:t>úc xuất phát đến lú</w:t>
            </w:r>
            <w:r w:rsidRPr="008C5B94">
              <w:rPr>
                <w:rFonts w:eastAsia="Times New Roman"/>
                <w:sz w:val="26"/>
                <w:szCs w:val="26"/>
                <w:lang w:val="fr-FR"/>
              </w:rPr>
              <w:t>c 2 xe gặp nhau là : 7 + 1= 8(h)</w:t>
            </w:r>
          </w:p>
          <w:p w:rsidR="003077B4" w:rsidRPr="008C5B94" w:rsidRDefault="0019064D" w:rsidP="003077B4">
            <w:pPr>
              <w:spacing w:line="360" w:lineRule="auto"/>
              <w:jc w:val="both"/>
              <w:rPr>
                <w:rFonts w:eastAsia="Times New Roman"/>
                <w:sz w:val="26"/>
                <w:szCs w:val="26"/>
              </w:rPr>
            </w:pPr>
            <w:r>
              <w:rPr>
                <w:rFonts w:eastAsia="Times New Roman"/>
                <w:sz w:val="26"/>
                <w:szCs w:val="26"/>
              </w:rPr>
              <w:t>Điểm gặp nhau cá</w:t>
            </w:r>
            <w:r w:rsidR="003077B4" w:rsidRPr="008C5B94">
              <w:rPr>
                <w:rFonts w:eastAsia="Times New Roman"/>
                <w:sz w:val="26"/>
                <w:szCs w:val="26"/>
              </w:rPr>
              <w:t>ch B: h =  S</w:t>
            </w:r>
            <w:r w:rsidR="003077B4" w:rsidRPr="008C5B94">
              <w:rPr>
                <w:rFonts w:eastAsia="Times New Roman"/>
                <w:sz w:val="26"/>
                <w:szCs w:val="26"/>
                <w:vertAlign w:val="subscript"/>
              </w:rPr>
              <w:t>2</w:t>
            </w:r>
            <w:r w:rsidR="003077B4" w:rsidRPr="008C5B94">
              <w:rPr>
                <w:rFonts w:eastAsia="Times New Roman"/>
                <w:sz w:val="26"/>
                <w:szCs w:val="26"/>
              </w:rPr>
              <w:t xml:space="preserve"> + v</w:t>
            </w:r>
            <w:r w:rsidR="003077B4" w:rsidRPr="008C5B94">
              <w:rPr>
                <w:rFonts w:eastAsia="Times New Roman"/>
                <w:sz w:val="26"/>
                <w:szCs w:val="26"/>
                <w:vertAlign w:val="subscript"/>
              </w:rPr>
              <w:t>2</w:t>
            </w:r>
            <w:r w:rsidR="003077B4" w:rsidRPr="008C5B94">
              <w:rPr>
                <w:rFonts w:eastAsia="Times New Roman"/>
                <w:sz w:val="26"/>
                <w:szCs w:val="26"/>
              </w:rPr>
              <w:t>.7 = 40 + 40.7 = 320 (km)</w:t>
            </w:r>
          </w:p>
        </w:tc>
        <w:tc>
          <w:tcPr>
            <w:tcW w:w="1147" w:type="dxa"/>
          </w:tcPr>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3</w:t>
            </w: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2,0đ)</w:t>
            </w: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rPr>
            </w:pP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a. Một vật chuyển động thẳng đều th</w:t>
            </w:r>
            <w:r w:rsidR="0090165E">
              <w:rPr>
                <w:rFonts w:eastAsia="Times New Roman"/>
                <w:sz w:val="26"/>
                <w:szCs w:val="26"/>
              </w:rPr>
              <w:t>ì chịu tác dụng của 2 lực câ</w:t>
            </w:r>
            <w:r w:rsidRPr="008C5B94">
              <w:rPr>
                <w:rFonts w:eastAsia="Times New Roman"/>
                <w:sz w:val="26"/>
                <w:szCs w:val="26"/>
              </w:rPr>
              <w:t>n bằng. Như vậy 2 lực F</w:t>
            </w:r>
            <w:r w:rsidRPr="008C5B94">
              <w:rPr>
                <w:rFonts w:eastAsia="Times New Roman"/>
                <w:sz w:val="26"/>
                <w:szCs w:val="26"/>
                <w:vertAlign w:val="subscript"/>
              </w:rPr>
              <w:t>1</w:t>
            </w:r>
            <w:r w:rsidRPr="008C5B94">
              <w:rPr>
                <w:rFonts w:eastAsia="Times New Roman"/>
                <w:sz w:val="26"/>
                <w:szCs w:val="26"/>
              </w:rPr>
              <w:t xml:space="preserve"> và F</w:t>
            </w:r>
            <w:r w:rsidRPr="008C5B94">
              <w:rPr>
                <w:rFonts w:eastAsia="Times New Roman"/>
                <w:sz w:val="26"/>
                <w:szCs w:val="26"/>
                <w:vertAlign w:val="subscript"/>
              </w:rPr>
              <w:t>2</w:t>
            </w:r>
            <w:r w:rsidRPr="008C5B94">
              <w:rPr>
                <w:rFonts w:eastAsia="Times New Roman"/>
                <w:sz w:val="26"/>
                <w:szCs w:val="26"/>
              </w:rPr>
              <w:t xml:space="preserve"> là 2 lực c</w:t>
            </w:r>
            <w:r w:rsidR="0090165E">
              <w:rPr>
                <w:rFonts w:eastAsia="Times New Roman"/>
                <w:sz w:val="26"/>
                <w:szCs w:val="26"/>
              </w:rPr>
              <w:t>ân bằng, tức là 2 lực cùng tá</w:t>
            </w:r>
            <w:r w:rsidRPr="008C5B94">
              <w:rPr>
                <w:rFonts w:eastAsia="Times New Roman"/>
                <w:sz w:val="26"/>
                <w:szCs w:val="26"/>
              </w:rPr>
              <w:t>c dụng và</w:t>
            </w:r>
            <w:r w:rsidR="0090165E">
              <w:rPr>
                <w:rFonts w:eastAsia="Times New Roman"/>
                <w:sz w:val="26"/>
                <w:szCs w:val="26"/>
              </w:rPr>
              <w:t>o 1 vật, cùng phương, ngược chiề</w:t>
            </w:r>
            <w:r w:rsidRPr="008C5B94">
              <w:rPr>
                <w:rFonts w:eastAsia="Times New Roman"/>
                <w:sz w:val="26"/>
                <w:szCs w:val="26"/>
              </w:rPr>
              <w:t>u và c</w:t>
            </w:r>
            <w:r w:rsidR="0090165E">
              <w:rPr>
                <w:rFonts w:eastAsia="Times New Roman"/>
                <w:sz w:val="26"/>
                <w:szCs w:val="26"/>
              </w:rPr>
              <w:t>ó</w:t>
            </w:r>
            <w:r w:rsidRPr="008C5B94">
              <w:rPr>
                <w:rFonts w:eastAsia="Times New Roman"/>
                <w:sz w:val="26"/>
                <w:szCs w:val="26"/>
              </w:rPr>
              <w:t xml:space="preserve"> độ lớn bằng nhau.</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ộ lớn lực F</w:t>
            </w:r>
            <w:r w:rsidRPr="008C5B94">
              <w:rPr>
                <w:rFonts w:eastAsia="Times New Roman"/>
                <w:sz w:val="26"/>
                <w:szCs w:val="26"/>
                <w:vertAlign w:val="subscript"/>
              </w:rPr>
              <w:t>1</w:t>
            </w:r>
            <w:r w:rsidRPr="008C5B94">
              <w:rPr>
                <w:rFonts w:eastAsia="Times New Roman"/>
                <w:sz w:val="26"/>
                <w:szCs w:val="26"/>
              </w:rPr>
              <w:t>: F</w:t>
            </w:r>
            <w:r w:rsidRPr="008C5B94">
              <w:rPr>
                <w:rFonts w:eastAsia="Times New Roman"/>
                <w:sz w:val="26"/>
                <w:szCs w:val="26"/>
                <w:vertAlign w:val="subscript"/>
              </w:rPr>
              <w:t xml:space="preserve">1 </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xml:space="preserve"> = 15(N)</w:t>
            </w:r>
          </w:p>
          <w:p w:rsidR="003077B4" w:rsidRPr="008C5B94" w:rsidRDefault="003077B4" w:rsidP="0008117A">
            <w:pPr>
              <w:spacing w:line="360" w:lineRule="auto"/>
              <w:jc w:val="both"/>
              <w:rPr>
                <w:rFonts w:eastAsia="Times New Roman"/>
                <w:sz w:val="26"/>
                <w:szCs w:val="26"/>
              </w:rPr>
            </w:pPr>
            <w:r w:rsidRPr="008C5B94">
              <w:rPr>
                <w:rFonts w:eastAsia="Times New Roman"/>
                <w:sz w:val="26"/>
                <w:szCs w:val="26"/>
              </w:rPr>
              <w:t>b. Tại một thời điểm nào đ</w:t>
            </w:r>
            <w:r w:rsidR="0008117A">
              <w:rPr>
                <w:rFonts w:eastAsia="Times New Roman"/>
                <w:sz w:val="26"/>
                <w:szCs w:val="26"/>
              </w:rPr>
              <w:t>ó</w:t>
            </w:r>
            <w:r w:rsidRPr="008C5B94">
              <w:rPr>
                <w:rFonts w:eastAsia="Times New Roman"/>
                <w:sz w:val="26"/>
                <w:szCs w:val="26"/>
              </w:rPr>
              <w:t xml:space="preserve"> lực F</w:t>
            </w:r>
            <w:r w:rsidRPr="008C5B94">
              <w:rPr>
                <w:rFonts w:eastAsia="Times New Roman"/>
                <w:sz w:val="26"/>
                <w:szCs w:val="26"/>
                <w:vertAlign w:val="subscript"/>
              </w:rPr>
              <w:t>1</w:t>
            </w:r>
            <w:r w:rsidRPr="008C5B94">
              <w:rPr>
                <w:rFonts w:eastAsia="Times New Roman"/>
                <w:sz w:val="26"/>
                <w:szCs w:val="26"/>
              </w:rPr>
              <w:t xml:space="preserve"> bất ngờ mất đi th</w:t>
            </w:r>
            <w:r w:rsidR="0008117A">
              <w:rPr>
                <w:rFonts w:eastAsia="Times New Roman"/>
                <w:sz w:val="26"/>
                <w:szCs w:val="26"/>
              </w:rPr>
              <w:t>ì</w:t>
            </w:r>
            <w:r w:rsidRPr="008C5B94">
              <w:rPr>
                <w:rFonts w:eastAsia="Times New Roman"/>
                <w:sz w:val="26"/>
                <w:szCs w:val="26"/>
              </w:rPr>
              <w:t xml:space="preserve"> vật vật sẽ chuyển động nhanh dần. V</w:t>
            </w:r>
            <w:r w:rsidR="0008117A">
              <w:rPr>
                <w:rFonts w:eastAsia="Times New Roman"/>
                <w:sz w:val="26"/>
                <w:szCs w:val="26"/>
              </w:rPr>
              <w:t>ì</w:t>
            </w:r>
            <w:r w:rsidRPr="008C5B94">
              <w:rPr>
                <w:rFonts w:eastAsia="Times New Roman"/>
                <w:sz w:val="26"/>
                <w:szCs w:val="26"/>
              </w:rPr>
              <w:t xml:space="preserve"> khi đ</w:t>
            </w:r>
            <w:r w:rsidR="0008117A">
              <w:rPr>
                <w:rFonts w:eastAsia="Times New Roman"/>
                <w:sz w:val="26"/>
                <w:szCs w:val="26"/>
              </w:rPr>
              <w:t xml:space="preserve">ó vật chỉ </w:t>
            </w:r>
            <w:r w:rsidRPr="008C5B94">
              <w:rPr>
                <w:rFonts w:eastAsia="Times New Roman"/>
                <w:sz w:val="26"/>
                <w:szCs w:val="26"/>
              </w:rPr>
              <w:t xml:space="preserve"> chịu t</w:t>
            </w:r>
            <w:r w:rsidR="0008117A">
              <w:rPr>
                <w:rFonts w:eastAsia="Times New Roman"/>
                <w:sz w:val="26"/>
                <w:szCs w:val="26"/>
              </w:rPr>
              <w:t>á</w:t>
            </w:r>
            <w:r w:rsidRPr="008C5B94">
              <w:rPr>
                <w:rFonts w:eastAsia="Times New Roman"/>
                <w:sz w:val="26"/>
                <w:szCs w:val="26"/>
              </w:rPr>
              <w:t>c dụng của lực F</w:t>
            </w:r>
            <w:r w:rsidRPr="008C5B94">
              <w:rPr>
                <w:rFonts w:eastAsia="Times New Roman"/>
                <w:sz w:val="26"/>
                <w:szCs w:val="26"/>
                <w:vertAlign w:val="subscript"/>
              </w:rPr>
              <w:t>2</w:t>
            </w:r>
            <w:r w:rsidRPr="008C5B94">
              <w:rPr>
                <w:rFonts w:eastAsia="Times New Roman"/>
                <w:sz w:val="26"/>
                <w:szCs w:val="26"/>
              </w:rPr>
              <w:t xml:space="preserve"> c</w:t>
            </w:r>
            <w:r w:rsidR="0008117A">
              <w:rPr>
                <w:rFonts w:eastAsia="Times New Roman"/>
                <w:sz w:val="26"/>
                <w:szCs w:val="26"/>
              </w:rPr>
              <w:t>ù</w:t>
            </w:r>
            <w:r w:rsidRPr="008C5B94">
              <w:rPr>
                <w:rFonts w:eastAsia="Times New Roman"/>
                <w:sz w:val="26"/>
                <w:szCs w:val="26"/>
              </w:rPr>
              <w:t>ng chiều chuyển động của vật. Mà 1 vật nếu chỉ chịu t</w:t>
            </w:r>
            <w:r w:rsidR="0008117A">
              <w:rPr>
                <w:rFonts w:eastAsia="Times New Roman"/>
                <w:sz w:val="26"/>
                <w:szCs w:val="26"/>
              </w:rPr>
              <w:t>á</w:t>
            </w:r>
            <w:r w:rsidRPr="008C5B94">
              <w:rPr>
                <w:rFonts w:eastAsia="Times New Roman"/>
                <w:sz w:val="26"/>
                <w:szCs w:val="26"/>
              </w:rPr>
              <w:t>c dụng của 1 lực th</w:t>
            </w:r>
            <w:r w:rsidR="0008117A">
              <w:rPr>
                <w:rFonts w:eastAsia="Times New Roman"/>
                <w:sz w:val="26"/>
                <w:szCs w:val="26"/>
              </w:rPr>
              <w:t>ì</w:t>
            </w:r>
            <w:r w:rsidRPr="008C5B94">
              <w:rPr>
                <w:rFonts w:eastAsia="Times New Roman"/>
                <w:sz w:val="26"/>
                <w:szCs w:val="26"/>
              </w:rPr>
              <w:t xml:space="preserve"> n</w:t>
            </w:r>
            <w:r w:rsidR="0008117A">
              <w:rPr>
                <w:rFonts w:eastAsia="Times New Roman"/>
                <w:sz w:val="26"/>
                <w:szCs w:val="26"/>
              </w:rPr>
              <w:t>ó</w:t>
            </w:r>
            <w:r w:rsidRPr="008C5B94">
              <w:rPr>
                <w:rFonts w:eastAsia="Times New Roman"/>
                <w:sz w:val="26"/>
                <w:szCs w:val="26"/>
              </w:rPr>
              <w:t xml:space="preserve"> sẽ chuyển động nhanh dần.</w:t>
            </w:r>
          </w:p>
        </w:tc>
        <w:tc>
          <w:tcPr>
            <w:tcW w:w="1147" w:type="dxa"/>
          </w:tcPr>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1,00đ</w:t>
            </w:r>
          </w:p>
          <w:p w:rsidR="003077B4" w:rsidRPr="008C5B94" w:rsidRDefault="003077B4" w:rsidP="003077B4">
            <w:pPr>
              <w:spacing w:line="360" w:lineRule="auto"/>
              <w:jc w:val="center"/>
              <w:rPr>
                <w:rFonts w:eastAsia="Times New Roman"/>
                <w:sz w:val="26"/>
                <w:szCs w:val="26"/>
              </w:rPr>
            </w:pP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4</w:t>
            </w: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lastRenderedPageBreak/>
              <w:t>(2,0đ)</w:t>
            </w: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lastRenderedPageBreak/>
              <w:t>Đổi 50cm</w:t>
            </w:r>
            <w:r w:rsidRPr="008C5B94">
              <w:rPr>
                <w:rFonts w:eastAsia="Times New Roman"/>
                <w:sz w:val="26"/>
                <w:szCs w:val="26"/>
                <w:vertAlign w:val="superscript"/>
              </w:rPr>
              <w:t>3</w:t>
            </w:r>
            <w:r w:rsidRPr="008C5B94">
              <w:rPr>
                <w:rFonts w:eastAsia="Times New Roman"/>
                <w:sz w:val="26"/>
                <w:szCs w:val="26"/>
              </w:rPr>
              <w:t xml:space="preserve"> = 5.10</w:t>
            </w:r>
            <w:r w:rsidRPr="008C5B94">
              <w:rPr>
                <w:rFonts w:eastAsia="Times New Roman"/>
                <w:sz w:val="26"/>
                <w:szCs w:val="26"/>
                <w:vertAlign w:val="superscript"/>
              </w:rPr>
              <w:t>-5</w:t>
            </w:r>
            <w:r w:rsidRPr="008C5B94">
              <w:rPr>
                <w:rFonts w:eastAsia="Times New Roman"/>
                <w:sz w:val="26"/>
                <w:szCs w:val="26"/>
              </w:rPr>
              <w:t xml:space="preserve"> m</w:t>
            </w:r>
            <w:r w:rsidRPr="008C5B94">
              <w:rPr>
                <w:rFonts w:eastAsia="Times New Roman"/>
                <w:sz w:val="26"/>
                <w:szCs w:val="26"/>
                <w:vertAlign w:val="superscript"/>
              </w:rPr>
              <w:t>3</w:t>
            </w:r>
            <w:r w:rsidRPr="008C5B94">
              <w:rPr>
                <w:rFonts w:eastAsia="Times New Roman"/>
                <w:sz w:val="26"/>
                <w:szCs w:val="26"/>
              </w:rPr>
              <w:t xml:space="preserve"> </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Khối lượng của vật: m= V.D = 5.10</w:t>
            </w:r>
            <w:r w:rsidRPr="008C5B94">
              <w:rPr>
                <w:rFonts w:eastAsia="Times New Roman"/>
                <w:sz w:val="26"/>
                <w:szCs w:val="26"/>
                <w:vertAlign w:val="superscript"/>
              </w:rPr>
              <w:t>-5</w:t>
            </w:r>
            <w:r w:rsidRPr="008C5B94">
              <w:rPr>
                <w:rFonts w:eastAsia="Times New Roman"/>
                <w:sz w:val="26"/>
                <w:szCs w:val="26"/>
              </w:rPr>
              <w:t>. 10</w:t>
            </w:r>
            <w:r w:rsidRPr="008C5B94">
              <w:rPr>
                <w:rFonts w:eastAsia="Times New Roman"/>
                <w:sz w:val="26"/>
                <w:szCs w:val="26"/>
                <w:vertAlign w:val="superscript"/>
              </w:rPr>
              <w:t xml:space="preserve">4 </w:t>
            </w:r>
            <w:r w:rsidRPr="008C5B94">
              <w:rPr>
                <w:rFonts w:eastAsia="Times New Roman"/>
                <w:sz w:val="26"/>
                <w:szCs w:val="26"/>
              </w:rPr>
              <w:t>= 0,5 (kg)</w:t>
            </w:r>
          </w:p>
          <w:p w:rsidR="003077B4" w:rsidRPr="008C5B94" w:rsidRDefault="0008117A" w:rsidP="003077B4">
            <w:pPr>
              <w:spacing w:line="360" w:lineRule="auto"/>
              <w:jc w:val="both"/>
              <w:rPr>
                <w:rFonts w:eastAsia="Times New Roman"/>
                <w:sz w:val="26"/>
                <w:szCs w:val="26"/>
              </w:rPr>
            </w:pPr>
            <w:r>
              <w:rPr>
                <w:rFonts w:eastAsia="Times New Roman"/>
                <w:sz w:val="26"/>
                <w:szCs w:val="26"/>
              </w:rPr>
              <w:t>Vật sẽ chịu tá</w:t>
            </w:r>
            <w:r w:rsidR="003077B4" w:rsidRPr="008C5B94">
              <w:rPr>
                <w:rFonts w:eastAsia="Times New Roman"/>
                <w:sz w:val="26"/>
                <w:szCs w:val="26"/>
              </w:rPr>
              <w:t>c dụng của 2 lực c</w:t>
            </w:r>
            <w:r>
              <w:rPr>
                <w:rFonts w:eastAsia="Times New Roman"/>
                <w:sz w:val="26"/>
                <w:szCs w:val="26"/>
              </w:rPr>
              <w:t>â</w:t>
            </w:r>
            <w:r w:rsidR="003077B4" w:rsidRPr="008C5B94">
              <w:rPr>
                <w:rFonts w:eastAsia="Times New Roman"/>
                <w:sz w:val="26"/>
                <w:szCs w:val="26"/>
              </w:rPr>
              <w:t>n bằng nhau đ</w:t>
            </w:r>
            <w:r>
              <w:rPr>
                <w:rFonts w:eastAsia="Times New Roman"/>
                <w:sz w:val="26"/>
                <w:szCs w:val="26"/>
              </w:rPr>
              <w:t>ó</w:t>
            </w:r>
            <w:r w:rsidR="003077B4" w:rsidRPr="008C5B94">
              <w:rPr>
                <w:rFonts w:eastAsia="Times New Roman"/>
                <w:sz w:val="26"/>
                <w:szCs w:val="26"/>
              </w:rPr>
              <w:t xml:space="preserve"> là: trọng lực của vật P và lực căng của sợi dõy T.</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ộ lớn của lực: T = P = 10.m = 10 .0,5 = 5 (N)</w:t>
            </w: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2089856" behindDoc="0" locked="0" layoutInCell="1" allowOverlap="1" wp14:anchorId="21E354FF" wp14:editId="294090CE">
                      <wp:simplePos x="0" y="0"/>
                      <wp:positionH relativeFrom="column">
                        <wp:posOffset>3230245</wp:posOffset>
                      </wp:positionH>
                      <wp:positionV relativeFrom="paragraph">
                        <wp:posOffset>466090</wp:posOffset>
                      </wp:positionV>
                      <wp:extent cx="635" cy="457200"/>
                      <wp:effectExtent l="59055" t="18415" r="54610" b="10160"/>
                      <wp:wrapNone/>
                      <wp:docPr id="1419" name="Lin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3" o:spid="_x0000_s1026" style="position:absolute;flip:y;z-index:2520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5pt,36.7pt" to="254.4pt,7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vBwSMwIAAFsEAAAOAAAAZHJzL2Uyb0RvYy54bWysVMGO2jAQvVfqP1i+QxIILESEVUWgF9pF 2m3vxnaIVce2bENAVf+9Y5NlS3upqnIwY3vmzZs34ywez61EJ26d0KrE2TDFiCuqmVCHEn952Qxm GDlPFCNSK17iC3f4cfn+3aIzBR/pRkvGLQIQ5YrOlLjx3hRJ4mjDW+KG2nAFl7W2LfGwtYeEWdIB eiuTUZpOk05bZqym3Dk4ra6XeBnx65pT/1TXjnskSwzcfFxtXPdhTZYLUhwsMY2gPQ3yDyxaIhQk vUFVxBN0tOIPqFZQq52u/ZDqNtF1LSiPNUA1WfpbNc8NMTzWAuI4c5PJ/T9Y+vm0s0gw6F2ezTFS pIUubYXiKMvm46BPZ1wBbiu1s6FCelbPZqvpN4eUXjVEHXjk+XIxEJmFiOQuJGycgSz77pNm4EOO XkexzrVtUS2F+RoCAzgIgs6xO5dbd/jZIwqH0/EEIwrn+eQBWh8TkSJghEhjnf/IdYuCUWIJFURE cto6Hzi9uQR3pTdCyth9qVBX4vlkNIkBTkvBwmVwc/awX0mLTiTMT/z1ee/crD4qFsEaTti6tz0R EmzkozLeCtBKchyytZxhJDk8mWBd6UkVMkK1QLi3riP0fZ7O17P1LB/ko+l6kKdVNfiwWeWD6SZ7 mFTjarWqsh+BfJYXjWCMq8D/dZyz/O/GpX9Y10G8DfRNqOQePSoKZF//I+nY+NDr69TsNbvsbKgu zABMcHTuX1t4Ir/uo9fbN2H5EwAA//8DAFBLAwQUAAYACAAAACEAVdUrc+AAAAAKAQAADwAAAGRy cy9kb3ducmV2LnhtbEyPwU7DMAyG70h7h8hI3Fg6aLdRmk4IgcQJwYaQuGWNabs1TkmytfD0mNM4 2v70+/uL1Wg7cUQfWkcKZtMEBFLlTEu1grfN4+USRIiajO4coYJvDLAqJ2eFzo0b6BWP61gLDqGQ awVNjH0uZagatDpMXY/Et0/nrY48+loarwcOt528SpK5tLol/tDoHu8brPbrg1Vwsxky9+L37+ms /fr4edjF/uk5KnVxPt7dgog4xhMMf/qsDiU7bd2BTBCdgixZLhhVsLhOQTDAC+6yZTLNUpBlIf9X KH8BAAD//wMAUEsBAi0AFAAGAAgAAAAhALaDOJL+AAAA4QEAABMAAAAAAAAAAAAAAAAAAAAAAFtD b250ZW50X1R5cGVzXS54bWxQSwECLQAUAAYACAAAACEAOP0h/9YAAACUAQAACwAAAAAAAAAAAAAA AAAvAQAAX3JlbHMvLnJlbHNQSwECLQAUAAYACAAAACEASbwcEjMCAABbBAAADgAAAAAAAAAAAAAA AAAuAgAAZHJzL2Uyb0RvYy54bWxQSwECLQAUAAYACAAAACEAVdUrc+AAAAAKAQAADwAAAAAAAAAA AAAAAACNBAAAZHJzL2Rvd25yZXYueG1sUEsFBgAAAAAEAAQA8wAAAJoFA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90880" behindDoc="0" locked="0" layoutInCell="1" allowOverlap="1" wp14:anchorId="2D000455" wp14:editId="74B2EE04">
                      <wp:simplePos x="0" y="0"/>
                      <wp:positionH relativeFrom="column">
                        <wp:posOffset>3230245</wp:posOffset>
                      </wp:positionH>
                      <wp:positionV relativeFrom="paragraph">
                        <wp:posOffset>1267460</wp:posOffset>
                      </wp:positionV>
                      <wp:extent cx="635" cy="457200"/>
                      <wp:effectExtent l="59055" t="10160" r="54610" b="18415"/>
                      <wp:wrapNone/>
                      <wp:docPr id="1418" name="Line 1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4" o:spid="_x0000_s1026" style="position:absolute;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5pt,99.8pt" to="254.4pt,13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HUXMLQIAAFEEAAAOAAAAZHJzL2Uyb0RvYy54bWysVMGO2jAQvVfqP1i+QxI2sBARVlUCvWy7 SLv9AGM7xKpjW7YhoKr/3rEJtLSXqioHM7Zn3ryZN87y6dRJdOTWCa1KnI1TjLiimgm1L/GXt81o jpHzRDEiteIlPnOHn1bv3y17U/CJbrVk3CIAUa7oTYlb702RJI62vCNurA1XcNlo2xEPW7tPmCU9 oHcymaTpLOm1ZcZqyp2D0/pyiVcRv2k49S9N47hHssTAzcfVxnUX1mS1JMXeEtMKOtAg/8CiI0JB 0htUTTxBByv+gOoEtdrpxo+p7hLdNILyWANUk6W/VfPaEsNjLdAcZ25tcv8Pln4+bi0SDLTLM9BK kQ5UehaKoyxb5KE/vXEFuFVqa0OF9KRezbOmXx1SumqJ2vPI8+1sIDILEcldSNg4A1l2/SfNwIcc vI7NOjW2C5DQBnSKmpxvmvCTRxQOZw9TjCic59NHEDzCk+IaaazzH7nuUDBKLIF3RCbHZ+cDE1Jc XUIipTdCyqi5VKgv8WI6mcYAp6Vg4TK4ObvfVdKiIwlTE39D3js3qw+KRbCWE7YebE+EBBv52A9v BXRIchyydZxhJDk8lGBd6EkVMkK1QHiwLoPzbZEu1vP1PB/lk9l6lKd1PfqwqfLRbJM9TuuHuqrq 7Hsgn+VFKxjjKvC/DnGW/92QDM/pMn63Mb41KrlHjx0Fstf/SDrKHRS+zMpOs/PWhuqC8jC30Xl4 Y+Fh/LqPXj+/BKsfAAAA//8DAFBLAwQUAAYACAAAACEA+x90yeEAAAALAQAADwAAAGRycy9kb3du cmV2LnhtbEyPwU7DMBBE70j8g7VI3KiTSqRpiFMhpHJpAbVFCG5uvCQR8TqynTb8PcsJjjvzNDtT ribbixP60DlSkM4SEEi1Mx01Cl4P65scRIiajO4doYJvDLCqLi9KXRh3ph2e9rERHEKh0AraGIdC ylC3aHWYuQGJvU/nrY58+kYar88cbns5T5JMWt0Rf2j1gA8t1l/70SrYbdeb/G0zTrX/eEyfDy/b p/eQK3V9Nd3fgYg4xT8Yfutzdai409GNZILoFdwm+YJRNpbLDAQTrPCYo4L5Is1AVqX8v6H6AQAA //8DAFBLAQItABQABgAIAAAAIQC2gziS/gAAAOEBAAATAAAAAAAAAAAAAAAAAAAAAABbQ29udGVu dF9UeXBlc10ueG1sUEsBAi0AFAAGAAgAAAAhADj9If/WAAAAlAEAAAsAAAAAAAAAAAAAAAAALwEA AF9yZWxzLy5yZWxzUEsBAi0AFAAGAAgAAAAhAHYdRcwtAgAAUQQAAA4AAAAAAAAAAAAAAAAALgIA AGRycy9lMm9Eb2MueG1sUEsBAi0AFAAGAAgAAAAhAPsfdMnhAAAACwEAAA8AAAAAAAAAAAAAAAAA hwQAAGRycy9kb3ducmV2LnhtbFBLBQYAAAAABAAEAPMAAACVBQ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87808" behindDoc="0" locked="0" layoutInCell="1" allowOverlap="1" wp14:anchorId="0F62180D" wp14:editId="4141634B">
                      <wp:simplePos x="0" y="0"/>
                      <wp:positionH relativeFrom="column">
                        <wp:posOffset>3049270</wp:posOffset>
                      </wp:positionH>
                      <wp:positionV relativeFrom="paragraph">
                        <wp:posOffset>915670</wp:posOffset>
                      </wp:positionV>
                      <wp:extent cx="342900" cy="342900"/>
                      <wp:effectExtent l="11430" t="10795" r="7620" b="8255"/>
                      <wp:wrapNone/>
                      <wp:docPr id="1417" name="Oval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91" o:spid="_x0000_s1026" style="position:absolute;margin-left:240.1pt;margin-top:72.1pt;width:27pt;height:27pt;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wX4+GQIAADIEAAAOAAAAZHJzL2Uyb0RvYy54bWysU1Fv0zAQfkfiP1h+p0lKy2jUdJo6ipDG NmnwA1zHSSwcnzm7Tcev5+y0pQOeEHmw7nLn77777ry8PvSG7RV6DbbixSTnTFkJtbZtxb9+2bx5 z5kPwtbCgFUVf1aeX69ev1oOrlRT6MDUChmBWF8OruJdCK7MMi871Qs/AacsBRvAXgRysc1qFAOh 9yab5vm7bACsHYJU3tPf2zHIVwm/aZQMD03jVWCm4sQtpBPTuY1ntlqKskXhOi2PNMQ/sOiFtlT0 DHUrgmA71H9A9VoieGjCREKfQdNoqVIP1E2R/9bNUyecSr2QON6dZfL/D1be7x+R6ZpmNyuuOLOi pyk97IVhRbEooj6D8yWlPblHjB16dwfym2cW1p2wrbpBhKFToiZWKT97cSE6nq6y7fAZasIWuwBJ qkODfQQkEdghTeT5PBF1CEzSz7ez6SKnuUkKHW1ilInydNmhDx8V9CwaFVfGaOejZqIU+zsfxuxT VuIPRtcbbUxysN2uDTLqt+Kb9MWWqYC/TDOWDRVfzKfzhPwi5i8h8vT9DQJhZ2uCFmXU6sPRDkKb 0aaSxlLlk16j7luon0k7hHFx6aGR0QH+4Gygpa24/74TqDgznyzpvyhms7jlyZnNr6bk4GVkexkR VhJUxQNno7kO48vYOdRtR5WK1K6FG5pZo5OYkd/I6kiWFjMJdnxEcfMv/ZT166mvfgIAAP//AwBQ SwMEFAAGAAgAAAAhAK0My+rfAAAACwEAAA8AAABkcnMvZG93bnJldi54bWxMj81OwzAQhO9IvIO1 SNyo0/xUIcSpKiokOHAgwN2Nt0nUeB3Fbhrenu0JbrM7o9lvy+1iBzHj5HtHCtarCARS40xPrYKv z5eHHIQPmoweHKGCH/SwrW5vSl0Yd6EPnOvQCi4hX2gFXQhjIaVvOrTar9yIxN7RTVYHHqdWmklf uNwOMo6ijbS6J77Q6RGfO2xO9dkq2Le7ejPLJGTJcf8astP3+1uyVur+btk9gQi4hL8wXPEZHSpm OrgzGS8GBWkexRxlI01ZcCJLruLAm8c8BlmV8v8P1S8AAAD//wMAUEsBAi0AFAAGAAgAAAAhALaD OJL+AAAA4QEAABMAAAAAAAAAAAAAAAAAAAAAAFtDb250ZW50X1R5cGVzXS54bWxQSwECLQAUAAYA CAAAACEAOP0h/9YAAACUAQAACwAAAAAAAAAAAAAAAAAvAQAAX3JlbHMvLnJlbHNQSwECLQAUAAYA CAAAACEAZMF+PhkCAAAyBAAADgAAAAAAAAAAAAAAAAAuAgAAZHJzL2Uyb0RvYy54bWxQSwECLQAU AAYACAAAACEArQzL6t8AAAALAQAADwAAAAAAAAAAAAAAAABzBAAAZHJzL2Rvd25yZXYueG1sUEsF BgAAAAAEAAQA8wAAAH8FAAAAAA== "/>
                  </w:pict>
                </mc:Fallback>
              </mc:AlternateContent>
            </w:r>
            <w:r w:rsidRPr="008C5B94">
              <w:rPr>
                <w:rFonts w:eastAsia="Times New Roman"/>
                <w:noProof/>
                <w:lang w:eastAsia="en-US"/>
              </w:rPr>
              <mc:AlternateContent>
                <mc:Choice Requires="wps">
                  <w:drawing>
                    <wp:anchor distT="0" distB="0" distL="114300" distR="114300" simplePos="0" relativeHeight="252088832" behindDoc="0" locked="0" layoutInCell="1" allowOverlap="1" wp14:anchorId="048B1369" wp14:editId="66744A7B">
                      <wp:simplePos x="0" y="0"/>
                      <wp:positionH relativeFrom="column">
                        <wp:posOffset>3225800</wp:posOffset>
                      </wp:positionH>
                      <wp:positionV relativeFrom="paragraph">
                        <wp:posOffset>116205</wp:posOffset>
                      </wp:positionV>
                      <wp:extent cx="635" cy="800100"/>
                      <wp:effectExtent l="6985" t="11430" r="11430" b="7620"/>
                      <wp:wrapNone/>
                      <wp:docPr id="1416"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2" o:spid="_x0000_s1026" style="position:absolute;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9.15pt" to="254.05pt,7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tC+fGQIAAC8EAAAOAAAAZHJzL2Uyb0RvYy54bWysU8GO2jAQvVfqP1i+QxI2UIgIqyqBXmiL tNsPMLZDrDq2ZRsCqvrvHZuA2PZSVc3BGdszb97MPC+fz51EJ26d0KrE2TjFiCuqmVCHEn973Yzm GDlPFCNSK17iC3f4efX+3bI3BZ/oVkvGLQIQ5YrelLj13hRJ4mjLO+LG2nAFl422HfGwtYeEWdID eieTSZrOkl5bZqym3Dk4ra+XeBXxm4ZT/7VpHPdIlhi4+bjauO7DmqyWpDhYYlpBBxrkH1h0RChI eoeqiSfoaMUfUJ2gVjvd+DHVXaKbRlAea4BqsvS3al5aYnisBZrjzL1N7v/B0i+nnUWCwezybIaR Ih1MaSsUR1m2mIT+9MYV4FapnQ0V0rN6MVtNvzukdNUSdeCR5+vFQGQWIpI3IWHjDGTZ9581Ax9y 9Do269zYLkBCG9A5zuRynwk/e0ThcPY0xYjC+TyFBsWBJaS4RRrr/CeuOxSMEkvgHZHJaet8YEKK m0tIpPRGSBlnLhXqS7yYTqYxwGkpWLgMbs4e9pW06ESCauIXy4KbRzerj4pFsJYTth5sT4S82pBc qoAHtQCdwbrK4sciXazn63k+yiez9ShP63r0cVPlo9km+zCtn+qqqrOfgVqWF61gjKvA7ibRLP87 CQyP5Squu0jvbUjeosd+AdnbP5KOwwzzuyphr9llZ29DBlVG5+EFBdk/7sF+fOerXwAAAP//AwBQ SwMEFAAGAAgAAAAhACt8Ms/eAAAACgEAAA8AAABkcnMvZG93bnJldi54bWxMj8FOwzAQRO9I/IO1 SFwq6rQpVRTiVAjIjQuFius2XpKIeJ3Gbhv4epYTHHdmNPum2EyuVycaQ+fZwGKegCKuve24MfD2 Wt1koEJEtth7JgNfFGBTXl4UmFt/5hc6bWOjpIRDjgbaGIdc61C35DDM/UAs3ocfHUY5x0bbEc9S 7nq9TJK1dtixfGhxoIeW6s/t0RkI1Y4O1fesniXvaeNpeXh8fkJjrq+m+ztQkab4F4ZffEGHUpj2 /sg2qN7AbZLJlihGloKSgAgLUHsRVqsUdFno/xPKHwAAAP//AwBQSwECLQAUAAYACAAAACEAtoM4 kv4AAADhAQAAEwAAAAAAAAAAAAAAAAAAAAAAW0NvbnRlbnRfVHlwZXNdLnhtbFBLAQItABQABgAI AAAAIQA4/SH/1gAAAJQBAAALAAAAAAAAAAAAAAAAAC8BAABfcmVscy8ucmVsc1BLAQItABQABgAI AAAAIQC4tC+fGQIAAC8EAAAOAAAAAAAAAAAAAAAAAC4CAABkcnMvZTJvRG9jLnhtbFBLAQItABQA BgAIAAAAIQArfDLP3gAAAAoBAAAPAAAAAAAAAAAAAAAAAHMEAABkcnMvZG93bnJldi54bWxQSwUG AAAAAAQABADzAAAAfgUAAAAA "/>
                  </w:pict>
                </mc:Fallback>
              </mc:AlternateContent>
            </w:r>
            <w:r w:rsidRPr="008C5B94">
              <w:rPr>
                <w:rFonts w:eastAsia="Times New Roman"/>
                <w:noProof/>
                <w:lang w:eastAsia="en-US"/>
              </w:rPr>
              <mc:AlternateContent>
                <mc:Choice Requires="wps">
                  <w:drawing>
                    <wp:anchor distT="0" distB="0" distL="114300" distR="114300" simplePos="0" relativeHeight="252079616" behindDoc="0" locked="0" layoutInCell="1" allowOverlap="1" wp14:anchorId="165A3863" wp14:editId="1E31F06E">
                      <wp:simplePos x="0" y="0"/>
                      <wp:positionH relativeFrom="column">
                        <wp:posOffset>3001645</wp:posOffset>
                      </wp:positionH>
                      <wp:positionV relativeFrom="paragraph">
                        <wp:posOffset>15875</wp:posOffset>
                      </wp:positionV>
                      <wp:extent cx="114300" cy="114300"/>
                      <wp:effectExtent l="11430" t="6350" r="7620" b="12700"/>
                      <wp:wrapNone/>
                      <wp:docPr id="1415" name="Line 1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3" o:spid="_x0000_s1026" style="position:absolute;flip:y;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35pt,1.25pt" to="245.35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p8/DIQIAADwEAAAOAAAAZHJzL2Uyb0RvYy54bWysU8GO2jAQvVfqP1i5Q2IIFCLCqiLQy7ZF 2m3vxnaIVce2bENAVf+9YyfQ3fZSVc3BGXtmnt+bGa8eLq1EZ26d0KpM8DhLEFdUM6GOZfLleTda JMh5ohiRWvEyuXKXPKzfvll1puAT3WjJuEUAolzRmTJpvDdFmjra8Ja4sTZcgbPWtiUetvaYMks6 QG9lOsmyedppy4zVlDsHp1XvTNYRv6459Z/r2nGPZJkANx9XG9dDWNP1ihRHS0wj6ECD/AOLlggF l96hKuIJOlnxB1QrqNVO135MdZvquhaURw2gBme/qXlqiOFRCxTHmXuZ3P+DpZ/Oe4sEg97leJYg RVro0qNQHGG8mIb6dMYVELZRexsU0ot6Mo+afnNI6U1D1JFHns9XA5k4ZKSvUsLGGbjl0H3UDGLI yetYrEttW1RLYb6GxAAOBUGX2J3rvTv84hGFQ4zzaQY9pOAa7HAXKQJMSDbW+Q9ctygYZSJBRAQl 50fn+9BbSAhXeiekhHNSSIW6MlnOJrOY4LQULDiDz9njYSMtOpMwQvGLGsHzMszqk2IRrOGEbQfb EyF7G3hKFfBADtAZrH5Gvi+z5XaxXeSjfDLfjvKsqkbvd5t8NN/hd7NqWm02Ff4RqOG8aARjXAV2 t3nF+d/Nw/By+km7T+y9DOlr9FhaIHv7R9Kxs6GZ/VgcNLvubShtaDKMaAwenlN4Ay/3MerXo1// BAAA//8DAFBLAwQUAAYACAAAACEAfkJcUtwAAAAIAQAADwAAAGRycy9kb3ducmV2LnhtbEyPwU7D MBBE70j8g7VI3KhNaCkNcaoKARekSpTA2YmXJMJeR7Gbhr9nOcHxaUazb4vt7J2YcIx9IA3XCwUC qQm2p1ZD9fZ0dQciJkPWuECo4RsjbMvzs8LkNpzoFadDagWPUMyNhi6lIZcyNh16ExdhQOLsM4ze JMaxlXY0Jx73TmZK3UpveuILnRnwocPm63D0GnYfL483+6n2wdlNW71bX6nnTOvLi3l3DyLhnP7K 8KvP6lCyUx2OZKNwGpbrbM1VDdkKBOfLjWKumdUKZFnI/w+UPwAAAP//AwBQSwECLQAUAAYACAAA ACEAtoM4kv4AAADhAQAAEwAAAAAAAAAAAAAAAAAAAAAAW0NvbnRlbnRfVHlwZXNdLnhtbFBLAQIt ABQABgAIAAAAIQA4/SH/1gAAAJQBAAALAAAAAAAAAAAAAAAAAC8BAABfcmVscy8ucmVsc1BLAQIt ABQABgAIAAAAIQBzp8/DIQIAADwEAAAOAAAAAAAAAAAAAAAAAC4CAABkcnMvZTJvRG9jLnhtbFBL AQItABQABgAIAAAAIQB+QlxS3AAAAAgBAAAPAAAAAAAAAAAAAAAAAHs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80640" behindDoc="0" locked="0" layoutInCell="1" allowOverlap="1" wp14:anchorId="7CE163DB" wp14:editId="6DC0B5BA">
                      <wp:simplePos x="0" y="0"/>
                      <wp:positionH relativeFrom="column">
                        <wp:posOffset>3154045</wp:posOffset>
                      </wp:positionH>
                      <wp:positionV relativeFrom="paragraph">
                        <wp:posOffset>17145</wp:posOffset>
                      </wp:positionV>
                      <wp:extent cx="114300" cy="114300"/>
                      <wp:effectExtent l="11430" t="7620" r="7620" b="11430"/>
                      <wp:wrapNone/>
                      <wp:docPr id="1414" name="Line 1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4" o:spid="_x0000_s1026" style="position:absolute;flip:y;z-index:2520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35pt,1.35pt" to="257.3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PBuKIQIAADwEAAAOAAAAZHJzL2Uyb0RvYy54bWysU8GO2jAQvVfqP1i+QxI2UIgIq4pAL7RF 2m3vxnaIVce2bENAVf+9YyfQ3fZSVc3BGXtmnt+bGS8fL61EZ26d0KrE2TjFiCuqmVDHEn953o7m GDlPFCNSK17iK3f4cfX2zbIzBZ/oRkvGLQIQ5YrOlLjx3hRJ4mjDW+LG2nAFzlrblnjY2mPCLOkA vZXJJE1nSactM1ZT7hycVr0TryJ+XXPqP9e14x7JEgM3H1cb10NYk9WSFEdLTCPoQIP8A4uWCAWX 3qEq4gk6WfEHVCuo1U7Xfkx1m+i6FpRHDaAmS39T89QQw6MWKI4z9zK5/wdLP533FgkGvcuzHCNF WujSTiiOsmyeh/p0xhUQtlZ7GxTSi3oyO02/OaT0uiHqyCPP56uBzCxkJK9SwsYZuOXQfdQMYsjJ 61isS21bVEthvobEAA4FQZfYneu9O/ziEYXDLMsfUughBddgh7tIEWBCsrHOf+C6RcEosQQREZSc d873obeQEK70VkgJ56SQCnUlXkwn05jgtBQsOIPP2eNhLS06kzBC8YsawfMyzOqTYhGs4YRtBtsT IXsbeEoV8EAO0Bmsfka+L9LFZr6Z56N8MtuM8rSqRu+363w022bvptVDtV5X2Y9ALcuLRjDGVWB3 m9cs/7t5GF5OP2n3ib2XIXmNHksLZG//SDp2NjSzH4uDZte9DaUNTYYRjcHDcwpv4OU+Rv169Kuf AAAA//8DAFBLAwQUAAYACAAAACEAP3TDiN0AAAAIAQAADwAAAGRycy9kb3ducmV2LnhtbEyPQU/D MAyF70j8h8hI3FiyMjZWmk4TAi5ISIzCOW1MW5E4VZN15d9jTnCyn97T8+diN3snJhxjH0jDcqFA IDXB9tRqqN4er25BxGTIGhcINXxjhF15flaY3IYTveJ0SK3gEoq50dClNORSxqZDb+IiDEjsfYbR m8RybKUdzYnLvZOZUmvpTU98oTMD3nfYfB2OXsP+4/nh+mWqfXB221bv1lfqKdP68mLe34FIOKe/ MPziMzqUzFSHI9konIbVdr3hqIaMB/s3yxUvNWu1AVkW8v8D5Q8AAAD//wMAUEsBAi0AFAAGAAgA AAAhALaDOJL+AAAA4QEAABMAAAAAAAAAAAAAAAAAAAAAAFtDb250ZW50X1R5cGVzXS54bWxQSwEC LQAUAAYACAAAACEAOP0h/9YAAACUAQAACwAAAAAAAAAAAAAAAAAvAQAAX3JlbHMvLnJlbHNQSwEC LQAUAAYACAAAACEA1zwbiiECAAA8BAAADgAAAAAAAAAAAAAAAAAuAgAAZHJzL2Uyb0RvYy54bWxQ SwECLQAUAAYACAAAACEAP3TDiN0AAAAIAQAADwAAAAAAAAAAAAAAAAB7BAAAZHJzL2Rvd25yZXYu eG1sUEsFBgAAAAAEAAQA8wAAAIUFAAAAAA== "/>
                  </w:pict>
                </mc:Fallback>
              </mc:AlternateContent>
            </w:r>
            <w:r w:rsidRPr="008C5B94">
              <w:rPr>
                <w:rFonts w:eastAsia="Times New Roman"/>
                <w:noProof/>
                <w:lang w:eastAsia="en-US"/>
              </w:rPr>
              <mc:AlternateContent>
                <mc:Choice Requires="wps">
                  <w:drawing>
                    <wp:anchor distT="0" distB="0" distL="114300" distR="114300" simplePos="0" relativeHeight="252081664" behindDoc="0" locked="0" layoutInCell="1" allowOverlap="1" wp14:anchorId="15089370" wp14:editId="050CF4B3">
                      <wp:simplePos x="0" y="0"/>
                      <wp:positionH relativeFrom="column">
                        <wp:posOffset>3306445</wp:posOffset>
                      </wp:positionH>
                      <wp:positionV relativeFrom="paragraph">
                        <wp:posOffset>15240</wp:posOffset>
                      </wp:positionV>
                      <wp:extent cx="114300" cy="114300"/>
                      <wp:effectExtent l="11430" t="5715" r="7620" b="13335"/>
                      <wp:wrapNone/>
                      <wp:docPr id="1413" name="Line 1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5" o:spid="_x0000_s1026" style="position:absolute;flip:y;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35pt,1.2pt" to="269.3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ufYnIQIAADwEAAAOAAAAZHJzL2Uyb0RvYy54bWysU8GO2jAQvVfqP1i5Q2IIFCLCqiLQy7ZF 2m3vxnaIVce2bENAVf+9YyfQ3fZSVc3BGXtmnt+bGa8eLq1EZ26d0KpM8DhLEFdUM6GOZfLleTda JMh5ohiRWvEyuXKXPKzfvll1puAT3WjJuEUAolzRmTJpvDdFmjra8Ja4sTZcgbPWtiUetvaYMks6 QG9lOsmyedppy4zVlDsHp1XvTNYRv6459Z/r2nGPZJkANx9XG9dDWNP1ihRHS0wj6ECD/AOLlggF l96hKuIJOlnxB1QrqNVO135MdZvquhaURw2gBme/qXlqiOFRCxTHmXuZ3P+DpZ/Oe4sEg97leJog RVro0qNQHGG8mIX6dMYVELZRexsU0ot6Mo+afnNI6U1D1JFHns9XA5k4ZKSvUsLGGbjl0H3UDGLI yetYrEttW1RLYb6GxAAOBUGX2J3rvTv84hGFQ4zzaQY9pOAa7HAXKQJMSDbW+Q9ctygYZSJBRAQl 50fn+9BbSAhXeiekhHNSSIW6MlnOJrOY4LQULDiDz9njYSMtOpMwQvGLGsHzMszqk2IRrOGEbQfb EyF7G3hKFfBADtAZrH5Gvi+z5XaxXeSjfDLfjvKsqkbvd5t8NN/hd7NqWm02Ff4RqOG8aARjXAV2 t3nF+d/Nw/By+km7T+y9DOlr9FhaIHv7R9Kxs6GZ/VgcNLvubShtaDKMaAwenlN4Ay/3MerXo1// BAAA//8DAFBLAwQUAAYACAAAACEAUQIWItwAAAAIAQAADwAAAGRycy9kb3ducmV2LnhtbEyPwU7D MBBE70j8g7VI3KhN2kIJcaoKARekSpTA2YmXJMJeR7Gbhr9nOcHxaUazb4vt7J2YcIx9IA3XCwUC qQm2p1ZD9fZ0tQERkyFrXCDU8I0RtuX5WWFyG070itMhtYJHKOZGQ5fSkEsZmw69iYswIHH2GUZv EuPYSjuaE497JzOlbqQ3PfGFzgz40GHzdTh6DbuPl8flfqp9cPaurd6tr9RzpvXlxby7B5FwTn9l +NVndSjZqQ5HslE4DetM3XJVQ7YCwfl6uWGumdUKZFnI/w+UPwAAAP//AwBQSwECLQAUAAYACAAA ACEAtoM4kv4AAADhAQAAEwAAAAAAAAAAAAAAAAAAAAAAW0NvbnRlbnRfVHlwZXNdLnhtbFBLAQIt ABQABgAIAAAAIQA4/SH/1gAAAJQBAAALAAAAAAAAAAAAAAAAAC8BAABfcmVscy8ucmVsc1BLAQIt ABQABgAIAAAAIQDjufYnIQIAADwEAAAOAAAAAAAAAAAAAAAAAC4CAABkcnMvZTJvRG9jLnhtbFBL AQItABQABgAIAAAAIQBRAhYi3AAAAAgBAAAPAAAAAAAAAAAAAAAAAHs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82688" behindDoc="0" locked="0" layoutInCell="1" allowOverlap="1" wp14:anchorId="5D1435AA" wp14:editId="6B5BB543">
                      <wp:simplePos x="0" y="0"/>
                      <wp:positionH relativeFrom="column">
                        <wp:posOffset>3458845</wp:posOffset>
                      </wp:positionH>
                      <wp:positionV relativeFrom="paragraph">
                        <wp:posOffset>16510</wp:posOffset>
                      </wp:positionV>
                      <wp:extent cx="114300" cy="114300"/>
                      <wp:effectExtent l="11430" t="6985" r="7620" b="12065"/>
                      <wp:wrapNone/>
                      <wp:docPr id="1412" name="Line 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6" o:spid="_x0000_s1026" style="position:absolute;flip:y;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35pt,1.3pt" to="281.35pt,1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NkgrIQIAADwEAAAOAAAAZHJzL2Uyb0RvYy54bWysU8GO2jAQvVfqP1i+QxI2UIgIq4pAL7RF 2m3vxnaIVce2bENAVf+9YyfQ3fZSVc3BGXtmnt+bGS8fL61EZ26d0KrE2TjFiCuqmVDHEn953o7m GDlPFCNSK17iK3f4cfX2zbIzBZ/oRkvGLQIQ5YrOlLjx3hRJ4mjDW+LG2nAFzlrblnjY2mPCLOkA vZXJJE1nSactM1ZT7hycVr0TryJ+XXPqP9e14x7JEgM3H1cb10NYk9WSFEdLTCPoQIP8A4uWCAWX 3qEq4gk6WfEHVCuo1U7Xfkx1m+i6FpRHDaAmS39T89QQw6MWKI4z9zK5/wdLP533FgkGvcuzCUaK tNClnVAcZdl8FurTGVdA2FrtbVBIL+rJ7DT95pDS64aoI488n68GMrOQkbxKCRtn4JZD91EziCEn r2OxLrVtUS2F+RoSAzgUBF1id6737vCLRxQOsyx/SKGHFFyDHe4iRYAJycY6/4HrFgWjxBJERFBy 3jnfh95CQrjSWyElnJNCKtSVeDGdTGOC01Kw4Aw+Z4+HtbToTMIIxS9qBM/LMKtPikWwhhO2GWxP hOxt4ClVwAM5QGew+hn5vkgXm/lmno/yyWwzytOqGr3frvPRbJu9m1YP1XpdZT8CtSwvGsEYV4Hd bV6z/O/mYXg5/aTdJ/ZehuQ1eiwtkL39I+nY2dDMfiwOml33NpQ2NBlGNAYPzym8gZf7GPXr0a9+ AgAA//8DAFBLAwQUAAYACAAAACEATh6pStsAAAAIAQAADwAAAGRycy9kb3ducmV2LnhtbEyPQUvE MBCF74L/IYzgzU2su1Vr02UR9SIIrtVz2oxtMZmUJtut/97xpMeP93jzTbldvBMzTnEIpOFypUAg tcEO1Gmo3x4vbkDEZMgaFwg1fGOEbXV6UprChiO94rxPneARioXR0Kc0FlLGtkdv4iqMSJx9hsmb xDh10k7myOPeyUypXHozEF/ozYj3PbZf+4PXsPt4frh6mRsfnL3t6nfra/WUaX1+tuzuQCRc0l8Z fvVZHSp2asKBbBROw2a9vuaqhiwHwfkmz5gbZpWDrEr5/4HqBwAA//8DAFBLAQItABQABgAIAAAA IQC2gziS/gAAAOEBAAATAAAAAAAAAAAAAAAAAAAAAABbQ29udGVudF9UeXBlc10ueG1sUEsBAi0A FAAGAAgAAAAhADj9If/WAAAAlAEAAAsAAAAAAAAAAAAAAAAALwEAAF9yZWxzLy5yZWxzUEsBAi0A FAAGAAgAAAAhAK82SCshAgAAPAQAAA4AAAAAAAAAAAAAAAAALgIAAGRycy9lMm9Eb2MueG1sUEsB Ai0AFAAGAAgAAAAhAE4eqUrbAAAACAEAAA8AAAAAAAAAAAAAAAAAewQAAGRycy9kb3ducmV2Lnht bFBLBQYAAAAABAAEAPMAAACDBQAAAAA= "/>
                  </w:pict>
                </mc:Fallback>
              </mc:AlternateContent>
            </w:r>
            <w:r w:rsidRPr="008C5B94">
              <w:rPr>
                <w:rFonts w:eastAsia="Times New Roman"/>
                <w:noProof/>
                <w:lang w:eastAsia="en-US"/>
              </w:rPr>
              <mc:AlternateContent>
                <mc:Choice Requires="wps">
                  <w:drawing>
                    <wp:anchor distT="0" distB="0" distL="114300" distR="114300" simplePos="0" relativeHeight="252083712" behindDoc="0" locked="0" layoutInCell="1" allowOverlap="1" wp14:anchorId="3845CADE" wp14:editId="68848654">
                      <wp:simplePos x="0" y="0"/>
                      <wp:positionH relativeFrom="column">
                        <wp:posOffset>3573145</wp:posOffset>
                      </wp:positionH>
                      <wp:positionV relativeFrom="paragraph">
                        <wp:posOffset>17780</wp:posOffset>
                      </wp:positionV>
                      <wp:extent cx="114300" cy="114300"/>
                      <wp:effectExtent l="11430" t="8255" r="7620" b="10795"/>
                      <wp:wrapNone/>
                      <wp:docPr id="1411" name="Line 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7" o:spid="_x0000_s1026" style="position:absolute;flip:y;z-index:25208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35pt,1.4pt" to="290.35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s+F7IgIAADwEAAAOAAAAZHJzL2Uyb0RvYy54bWysU8GO2yAQvVfqPyDfE5usk02sOKsqTnpJ u5F22zsBHKNiQEDiRFX/vQP2prvtparqAx6Ymcd7M8Py4dJKdObWCa3KBI+zBHFFNRPqWCZfnrej eYKcJ4oRqRUvkyt3ycPq/btlZwo+0Y2WjFsEIMoVnSmTxntTpKmjDW+JG2vDFThrbVviYWuPKbOk A/RWppMsm6WdtsxYTblzcFr1zmQV8euaU/9Y1457JMsEuPm42rgewpqulqQ4WmIaQQca5B9YtEQo uPQGVRFP0MmKP6BaQa12uvZjqttU17WgPGoANTj7Tc1TQwyPWqA4ztzK5P4fLP183lskGPQuxzhB irTQpZ1QHGE8vw/16YwrIGyt9jYopBf1ZHaafnNI6XVD1JFHns9XA5k4ZKRvUsLGGbjl0H3SDGLI yetYrEttW1RLYb6GxAAOBUGX2J3rrTv84hGFQ4zzuwx6SME12OEuUgSYkGys8x+5blEwykSCiAhK zjvn+9CXkBCu9FZICeekkAp1ZbKYTqYxwWkpWHAGn7PHw1padCZhhOIXNYLndZjVJ8UiWMMJ2wy2 J0L2NvCUKuCBHKAzWP2MfF9ki818M89H+WS2GeVZVY0+bNf5aLbF99PqrlqvK/wjUMN50QjGuArs XuYV5383D8PL6SftNrG3MqRv0WNpgezLP5KOnQ3N7MfioNl1b0NpQ5NhRGPw8JzCG3i9j1G/Hv3q JwAAAP//AwBQSwMEFAAGAAgAAAAhAJ5mzzvbAAAACAEAAA8AAABkcnMvZG93bnJldi54bWxMj81K xDAUhfeC7xCu4M5JrMxYa9NhEHUjCDNW12lzbYvJTWkynfr2Xle6/DiH81NuF+/EjFMcAmm4XikQ SG2wA3Ua6renqxxETIascYFQwzdG2FbnZ6UpbDjRHudD6gSHUCyMhj6lsZAytj16E1dhRGLtM0ze JMapk3YyJw73TmZKbaQ3A3FDb0Z86LH9Ohy9ht3Hy+PN69z44OxdV79bX6vnTOvLi2V3DyLhkv7M 8Dufp0PFm5pwJBuF07DeZLds1ZDxA9bXuWJumFUOsirl/wPVDwAAAP//AwBQSwECLQAUAAYACAAA ACEAtoM4kv4AAADhAQAAEwAAAAAAAAAAAAAAAAAAAAAAW0NvbnRlbnRfVHlwZXNdLnhtbFBLAQIt ABQABgAIAAAAIQA4/SH/1gAAAJQBAAALAAAAAAAAAAAAAAAAAC8BAABfcmVscy8ucmVsc1BLAQIt ABQABgAIAAAAIQCTs+F7IgIAADwEAAAOAAAAAAAAAAAAAAAAAC4CAABkcnMvZTJvRG9jLnhtbFBL AQItABQABgAIAAAAIQCeZs872wAAAAgBAAAPAAAAAAAAAAAAAAAAAHw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84736" behindDoc="0" locked="0" layoutInCell="1" allowOverlap="1" wp14:anchorId="3F2242FF" wp14:editId="2070FB7E">
                      <wp:simplePos x="0" y="0"/>
                      <wp:positionH relativeFrom="column">
                        <wp:posOffset>3687445</wp:posOffset>
                      </wp:positionH>
                      <wp:positionV relativeFrom="paragraph">
                        <wp:posOffset>15875</wp:posOffset>
                      </wp:positionV>
                      <wp:extent cx="114300" cy="114300"/>
                      <wp:effectExtent l="11430" t="6350" r="7620" b="12700"/>
                      <wp:wrapNone/>
                      <wp:docPr id="1410" name="Line 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8" o:spid="_x0000_s1026" style="position:absolute;flip:y;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35pt,1.25pt" to="299.35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eG4IAIAADwEAAAOAAAAZHJzL2Uyb0RvYy54bWysU8GO2jAQvVfqP1i5Q2I2UIgIq4pAL7RF 2m3vxnaIVce2bENAVf+9YyfQ3fZSVc3BGXtmnt+8GS8fL61EZ26d0KpM8DhLEFdUM6GOZfLleTua J8h5ohiRWvEyuXKXPK7evll2puAT3WjJuEUAolzRmTJpvDdFmjra8Ja4sTZcgbPWtiUetvaYMks6 QG9lOsmyWdppy4zVlDsHp1XvTFYRv6459Z/r2nGPZJkANx9XG9dDWNPVkhRHS0wj6ECD/AOLlggF l96hKuIJOlnxB1QrqNVO135MdZvquhaUxxqgGpz9Vs1TQwyPtYA4ztxlcv8Pln467y0SDHqXYxBI kRa6tBOKI4zn86BPZ1wBYWu1t6FCelFPZqfpN4eUXjdEHXnk+Xw1kIlDRvoqJWycgVsO3UfNIIac vI5iXWrboloK8zUkBnAQBF1id6737vCLRxQOMc4fMqBIwTXY4S5SBJiQbKzzH7huUTDKREIREZSc d873obeQEK70VkgJ56SQCnVlsphOpjHBaSlYcAafs8fDWlp0JmGE4hdrBM/LMKtPikWwhhO2GWxP hOxt4ClVwINygM5g9TPyfZEtNvPNPB/lk9lmlGdVNXq/Xeej2Ra/m1YP1Xpd4R+BGs6LRjDGVWB3 m1ec/908DC+nn7T7xN5lSF+jR2mB7O0fScfOhmb2Y3HQ7Lq3QdrQZBjRGDw8p/AGXu5j1K9Hv/oJ AAD//wMAUEsDBBQABgAIAAAAIQAIJuyI3AAAAAgBAAAPAAAAZHJzL2Rvd25yZXYueG1sTI/BTsMw EETvSPyDtUjcqE1QIE3jVBUCLkhILYGzE2+TiHgdxW4a/p7lBMenGc2+LbaLG8SMU+g9abhdKRBI jbc9tRqq9+ebDESIhqwZPKGGbwywLS8vCpNbf6Y9zofYCh6hkBsNXYxjLmVoOnQmrPyIxNnRT85E xqmVdjJnHneDTJS6l870xBc6M+Jjh83X4eQ07D5fn+7e5tr5wa7b6sO6Sr0kWl9fLbsNiIhL/CvD rz6rQ8lOtT+RDWLQkGbqgasakhQE5+k6Y66ZVQqyLOT/B8ofAAAA//8DAFBLAQItABQABgAIAAAA IQC2gziS/gAAAOEBAAATAAAAAAAAAAAAAAAAAAAAAABbQ29udGVudF9UeXBlc10ueG1sUEsBAi0A FAAGAAgAAAAhADj9If/WAAAAlAEAAAsAAAAAAAAAAAAAAAAALwEAAF9yZWxzLy5yZWxzUEsBAi0A FAAGAAgAAAAhAOcB4bggAgAAPAQAAA4AAAAAAAAAAAAAAAAALgIAAGRycy9lMm9Eb2MueG1sUEsB Ai0AFAAGAAgAAAAhAAgm7IjcAAAACAEAAA8AAAAAAAAAAAAAAAAAegQAAGRycy9kb3ducmV2Lnht bFBLBQYAAAAABAAEAPMAAACDBQAAAAA= "/>
                  </w:pict>
                </mc:Fallback>
              </mc:AlternateContent>
            </w:r>
            <w:r w:rsidRPr="008C5B94">
              <w:rPr>
                <w:rFonts w:eastAsia="Times New Roman"/>
                <w:noProof/>
                <w:lang w:eastAsia="en-US"/>
              </w:rPr>
              <mc:AlternateContent>
                <mc:Choice Requires="wps">
                  <w:drawing>
                    <wp:anchor distT="0" distB="0" distL="114300" distR="114300" simplePos="0" relativeHeight="252085760" behindDoc="0" locked="0" layoutInCell="1" allowOverlap="1" wp14:anchorId="296CD5DC" wp14:editId="4F551E88">
                      <wp:simplePos x="0" y="0"/>
                      <wp:positionH relativeFrom="column">
                        <wp:posOffset>3801745</wp:posOffset>
                      </wp:positionH>
                      <wp:positionV relativeFrom="paragraph">
                        <wp:posOffset>17145</wp:posOffset>
                      </wp:positionV>
                      <wp:extent cx="114300" cy="114300"/>
                      <wp:effectExtent l="11430" t="7620" r="7620" b="11430"/>
                      <wp:wrapNone/>
                      <wp:docPr id="1409" name="Lin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9" o:spid="_x0000_s1026" style="position:absolute;flip:y;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35pt,1.35pt" to="308.3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siJZIQIAADwEAAAOAAAAZHJzL2Uyb0RvYy54bWysU8GO2jAQvVfqP1i+QxI2UIgIq4pAL7RF 2m3vxnaIVce2bENAVf+9YyfQ3fZSVc3BGXtmnt+bGS8fL61EZ26d0KrE2TjFiCuqmVDHEn953o7m GDlPFCNSK17iK3f4cfX2zbIzBZ/oRkvGLQIQ5YrOlLjx3hRJ4mjDW+LG2nAFzlrblnjY2mPCLOkA vZXJJE1nSactM1ZT7hycVr0TryJ+XXPqP9e14x7JEgM3H1cb10NYk9WSFEdLTCPoQIP8A4uWCAWX 3qEq4gk6WfEHVCuo1U7Xfkx1m+i6FpRHDaAmS39T89QQw6MWKI4z9zK5/wdLP533FgkGvcvTBUaK tNClnVAcZdl8EerTGVdA2FrtbVBIL+rJ7DT95pDS64aoI488n68GMrOQkbxKCRtn4JZD91EziCEn r2OxLrVtUS2F+RoSAzgUBF1id6737vCLRxQOsyx/SKGHFFyDHe4iRYAJycY6/4HrFgWjxBJERFBy 3jnfh95CQrjSWyElnJNCKtSVeDGdTGOC01Kw4Aw+Z4+HtbToTMIIxS9qBM/LMKtPikWwhhO2GWxP hOxt4ClVwAM5QGew+hn5vkgXm/lmno/yyWwzytOqGr3frvPRbJu9m1YP1XpdZT8CtSwvGsEYV4Hd bV6z/O/mYXg5/aTdJ/ZehuQ1eiwtkL39I+nY2dDMfiwOml33NpQ2NBlGNAYPzym8gZf7GPXr0a9+ AgAA//8DAFBLAwQUAAYACAAAACEAk2QAxt0AAAAIAQAADwAAAGRycy9kb3ducmV2LnhtbEyPQU/D MAyF70j8h8hI3FiyIrqtazpNCLggITEK57Tx2orGqZqsK/8ec2In++k9PX/Od7PrxYRj6DxpWC4U CKTa244aDeXH890aRIiGrOk9oYYfDLArrq9yk1l/pnecDrERXEIhMxraGIdMylC36ExY+AGJvaMf nYksx0ba0Zy53PUyUSqVznTEF1oz4GOL9ffh5DTsv16f7t+myvnebpry07pSvSRa397M+y2IiHP8 D8MfPqNDwUyVP5ENotfwsFmvOKoh4cF+ukx5qVirFcgil5cPFL8AAAD//wMAUEsBAi0AFAAGAAgA AAAhALaDOJL+AAAA4QEAABMAAAAAAAAAAAAAAAAAAAAAAFtDb250ZW50X1R5cGVzXS54bWxQSwEC LQAUAAYACAAAACEAOP0h/9YAAACUAQAACwAAAAAAAAAAAAAAAAAvAQAAX3JlbHMvLnJlbHNQSwEC LQAUAAYACAAAACEAorIiWSECAAA8BAAADgAAAAAAAAAAAAAAAAAuAgAAZHJzL2Uyb0RvYy54bWxQ SwECLQAUAAYACAAAACEAk2QAxt0AAAAIAQAADwAAAAAAAAAAAAAAAAB7BAAAZHJzL2Rvd25yZXYu eG1sUEsFBgAAAAAEAAQA8wAAAIUFAAAAAA== "/>
                  </w:pict>
                </mc:Fallback>
              </mc:AlternateContent>
            </w:r>
            <w:r w:rsidRPr="008C5B94">
              <w:rPr>
                <w:rFonts w:eastAsia="Times New Roman"/>
                <w:noProof/>
                <w:lang w:eastAsia="en-US"/>
              </w:rPr>
              <mc:AlternateContent>
                <mc:Choice Requires="wps">
                  <w:drawing>
                    <wp:anchor distT="0" distB="0" distL="114300" distR="114300" simplePos="0" relativeHeight="252086784" behindDoc="0" locked="0" layoutInCell="1" allowOverlap="1" wp14:anchorId="0F81176F" wp14:editId="666CB080">
                      <wp:simplePos x="0" y="0"/>
                      <wp:positionH relativeFrom="column">
                        <wp:posOffset>3916045</wp:posOffset>
                      </wp:positionH>
                      <wp:positionV relativeFrom="paragraph">
                        <wp:posOffset>15240</wp:posOffset>
                      </wp:positionV>
                      <wp:extent cx="114300" cy="114300"/>
                      <wp:effectExtent l="11430" t="5715" r="7620" b="13335"/>
                      <wp:wrapNone/>
                      <wp:docPr id="1408"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flip:y;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2pt" to="317.3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neA7HwIAADwEAAAOAAAAZHJzL2Uyb0RvYy54bWysU02P2jAQvVfqf7B8hyRsoBARVlUCvdAW abe9G9shVh3bsg0BVf3vHZtAd9tLVZWDGWfePL/5Wj6eO4lO3DqhVYmzcYoRV1QzoQ4l/vK8Gc0x cp4oRqRWvMQX7vDj6u2bZW8KPtGtloxbBCTKFb0pceu9KZLE0ZZ3xI214QqcjbYd8XC1h4RZ0gN7 J5NJms6SXltmrKbcOfhaX514FfmbhlP/uWkc90iWGLT5eNp47sOZrJakOFhiWkEHGeQfVHREKHj0 TlUTT9DRij+oOkGtdrrxY6q7RDeNoDzmANlk6W/ZPLXE8JgLFMeZe5nc/6Oln047iwSD3uUp9EqR Drq0FYqjLFvE+vTGFQCr1M6GDOlZPZmtpt8cUrpqiTrwqPP5YiAyCxVNXoWEizPwyr7/qBlgyNHr WKxzYzvUSGG+hsBADgVB59idy707/OwRhY9Zlj+k0EMKrsEOb5Ei0IRgY53/wHWHglFiCUlEUnLa On+F3iABrvRGSBkHQCrUl3gxnUxjgNNSsOAMMGcP+0padCJhhOIv5gielzCrj4pFspYTth5sT4S8 2qBTqsAH6YCcwbrOyPdFuljP1/N8lE9m61Ge1vXo/abKR7NN9m5aP9RVVWc/grQsL1rBGFdB3W1e s/zv5mHYnOuk3Sf2XobkNXssLYi9/UfRsbOhmWHBXLHX7LKzobThBiMawcM6hR14eY+oX0u/+gkA AP//AwBQSwMEFAAGAAgAAAAhALl4ri7cAAAACAEAAA8AAABkcnMvZG93bnJldi54bWxMj8FOwzAQ RO9I/IO1SNyo3TQKEOJUFQIuSEiUtGcnXpKIeB3Fbhr+nuUEx6cZzb4ttosbxIxT6D1pWK8UCKTG 255aDdXH880diBANWTN4Qg3fGGBbXl4UJrf+TO8472MreIRCbjR0MY65lKHp0Jmw8iMSZ59+ciYy Tq20kznzuBtkolQmnemJL3RmxMcOm6/9yWnYHV+fNm9z7fxg79vqYF2lXhKtr6+W3QOIiEv8K8Ov PqtDyU61P5ENYtCQrbNbrmpIUhCcZ5uUuWZWKciykP8fKH8AAAD//wMAUEsBAi0AFAAGAAgAAAAh ALaDOJL+AAAA4QEAABMAAAAAAAAAAAAAAAAAAAAAAFtDb250ZW50X1R5cGVzXS54bWxQSwECLQAU AAYACAAAACEAOP0h/9YAAACUAQAACwAAAAAAAAAAAAAAAAAvAQAAX3JlbHMvLnJlbHNQSwECLQAU AAYACAAAACEAfZ3gOx8CAAA8BAAADgAAAAAAAAAAAAAAAAAuAgAAZHJzL2Uyb0RvYy54bWxQSwEC LQAUAAYACAAAACEAuXiuLtwAAAAIAQAADwAAAAAAAAAAAAAAAAB5BAAAZHJzL2Rvd25yZXYueG1s UEsFBgAAAAAEAAQA8wAAAIIFAAAAAA== "/>
                  </w:pict>
                </mc:Fallback>
              </mc:AlternateContent>
            </w:r>
            <w:r w:rsidRPr="008C5B94">
              <w:rPr>
                <w:rFonts w:eastAsia="Times New Roman"/>
                <w:noProof/>
                <w:lang w:eastAsia="en-US"/>
              </w:rPr>
              <mc:AlternateContent>
                <mc:Choice Requires="wps">
                  <w:drawing>
                    <wp:anchor distT="0" distB="0" distL="114300" distR="114300" simplePos="0" relativeHeight="252075520" behindDoc="0" locked="0" layoutInCell="1" allowOverlap="1" wp14:anchorId="72BBFAA9" wp14:editId="308C0F45">
                      <wp:simplePos x="0" y="0"/>
                      <wp:positionH relativeFrom="column">
                        <wp:posOffset>2426335</wp:posOffset>
                      </wp:positionH>
                      <wp:positionV relativeFrom="paragraph">
                        <wp:posOffset>16510</wp:posOffset>
                      </wp:positionV>
                      <wp:extent cx="114300" cy="114300"/>
                      <wp:effectExtent l="7620" t="6985" r="11430" b="12065"/>
                      <wp:wrapNone/>
                      <wp:docPr id="1407" name="Line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9" o:spid="_x0000_s1026" style="position:absolute;flip:y;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05pt,1.3pt" to="200.05pt,1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adCIgIAADwEAAAOAAAAZHJzL2Uyb0RvYy54bWysU02P2yAQvVfqf0C+J7azzpcVZ1XZSS9p N9JueyeAY1QMCEicqOp/74CddLe9VFV9wAMz83hvZlg9XlqBzsxYrmQRpeMkQkwSRbk8FtGXl+1o ESHrsKRYKMmK6Mps9Lh+/27V6ZxNVKMEZQYBiLR5p4uocU7ncWxJw1psx0ozCc5amRY72JpjTA3u AL0V8SRJZnGnDNVGEWYtnFa9M1oH/LpmxD3VtWUOiSICbi6sJqwHv8brFc6PBuuGk4EG/gcWLeYS Lr1DVdhhdDL8D6iWE6Osqt2YqDZWdc0JCxpATZr8pua5wZoFLVAcq+9lsv8Plnw+7w3iFHqXJfMI SdxCl3ZcMpSm86WvT6dtDmGl3BuvkFzks94p8s0iqcoGyyMLPF+uGjJTnxG/SfEbq+GWQ/dJUYjB J6dCsS61aVEtuP7qEz04FARdQneu9+6wi0MEDtM0e0ighwRcg+3vwrmH8cnaWPeRqRZ5o4gEiAig +Lyzrg+9hfhwqbZcCDjHuZCoK6LldDINCVYJTr3T+6w5Hkph0Bn7EQpf0Aie12FGnSQNYA3DdDPY DnPR28BTSI8HcoDOYPUz8n2ZLDeLzSIbZZPZZpQlVTX6sC2z0WybzqfVQ1WWVfrDU0uzvOGUMunZ 3eY1zf5uHoaX00/afWLvZYjfoofSAtnbP5AOnfXN7MfioOh1b3xpfZNhREPw8Jz8G3i9D1G/Hv36 JwAAAP//AwBQSwMEFAAGAAgAAAAhAEqOmsnbAAAACAEAAA8AAABkcnMvZG93bnJldi54bWxMj0FL xDAQhe+C/yGM4M1NtitlrU2XRdSLILhWz2kztsVkUppst/57x5N7/HiPN9+Uu8U7MeMUh0Aa1isF AqkNdqBOQ/3+dLMFEZMha1wg1PCDEXbV5UVpChtO9IbzIXWCRygWRkOf0lhIGdsevYmrMCJx9hUm bxLj1Ek7mROPeyczpXLpzUB8oTcjPvTYfh+OXsP+8+Vx8zo3Pjh719Uf1tfqOdP6+mrZ34NIuKT/ MvzpszpU7NSEI9konIbNNltzVUOWg+D8VinmhlnlIKtSnj9Q/QIAAP//AwBQSwECLQAUAAYACAAA ACEAtoM4kv4AAADhAQAAEwAAAAAAAAAAAAAAAAAAAAAAW0NvbnRlbnRfVHlwZXNdLnhtbFBLAQIt ABQABgAIAAAAIQA4/SH/1gAAAJQBAAALAAAAAAAAAAAAAAAAAC8BAABfcmVscy8ucmVsc1BLAQIt ABQABgAIAAAAIQBEMadCIgIAADwEAAAOAAAAAAAAAAAAAAAAAC4CAABkcnMvZTJvRG9jLnhtbFBL AQItABQABgAIAAAAIQBKjprJ2wAAAAgBAAAPAAAAAAAAAAAAAAAAAHw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76544" behindDoc="0" locked="0" layoutInCell="1" allowOverlap="1" wp14:anchorId="083296DF" wp14:editId="17D2A375">
                      <wp:simplePos x="0" y="0"/>
                      <wp:positionH relativeFrom="column">
                        <wp:posOffset>2540635</wp:posOffset>
                      </wp:positionH>
                      <wp:positionV relativeFrom="paragraph">
                        <wp:posOffset>14605</wp:posOffset>
                      </wp:positionV>
                      <wp:extent cx="114300" cy="114300"/>
                      <wp:effectExtent l="7620" t="5080" r="11430" b="13970"/>
                      <wp:wrapNone/>
                      <wp:docPr id="1406" name="Line 1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0" o:spid="_x0000_s1026" style="position:absolute;flip:y;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05pt,1.15pt" to="209.05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GOJfIAIAADwEAAAOAAAAZHJzL2Uyb0RvYy54bWysU02P2jAQvVfqf7B8hyRsoBARVlUCvdAW abe9G9shVh3bsg0BVf3vHZtAd9tLVZWDGWfePL/5Wj6eO4lO3DqhVYmzcYoRV1QzoQ4l/vK8Gc0x cp4oRqRWvMQX7vDj6u2bZW8KPtGtloxbBCTKFb0pceu9KZLE0ZZ3xI214QqcjbYd8XC1h4RZ0gN7 J5NJms6SXltmrKbcOfhaX514FfmbhlP/uWkc90iWGLT5eNp47sOZrJakOFhiWkEHGeQfVHREKHj0 TlUTT9DRij+oOkGtdrrxY6q7RDeNoDzmANlk6W/ZPLXE8JgLFMeZe5nc/6Oln047iwSD3uXpDCNF OujSViiOsmwe69MbVwCsUjsbMqRn9WS2mn5zSOmqJerAo87ni4HILFQ0eRUSLs7AK/v+o2aAIUev Y7HOje1QI4X5GgIDORQEnWN3Lvfu8LNHFD5mWf6QQg8puAY7vEWKQBOCjXX+A9cdCkaJJSQRSclp 6/wVeoMEuNIbIWUcAKlQX+LFdDKNAU5LwYIzwJw97Ctp0YmEEYq/mCN4XsKsPioWyVpO2HqwPRHy aoNOqQIfpANyBus6I98X6WI9X8/zUT6ZrUd5Wtej95sqH8022btp/VBXVZ39CNKyvGgFY1wFdbd5 zfK/m4dhc66Tdp/YexmS1+yxtCD29h9Fx86GZoYFc8Ves8vOhtKGG4xoBA/rFHbg5T2ifi396icA AAD//wMAUEsDBBQABgAIAAAAIQDlWyPY2wAAAAgBAAAPAAAAZHJzL2Rvd25yZXYueG1sTI9BS8NA EIXvgv9hGcGb3U1SpKbZlCLqRRCs0fMmO02C2dmQ3abx3zue7PHjPd58U+wWN4gZp9B70pCsFAik xtueWg3Vx/PdBkSIhqwZPKGGHwywK6+vCpNbf6Z3nA+xFTxCITcauhjHXMrQdOhMWPkRibOjn5yJ jFMr7WTOPO4GmSp1L53piS90ZsTHDpvvw8lp2H+9PmVvc+38YB/a6tO6Sr2kWt/eLPstiIhL/C/D nz6rQ8lOtT+RDWLQsFYq4aqGNAPB+TrZMNfMKgNZFvLygfIXAAD//wMAUEsBAi0AFAAGAAgAAAAh ALaDOJL+AAAA4QEAABMAAAAAAAAAAAAAAAAAAAAAAFtDb250ZW50X1R5cGVzXS54bWxQSwECLQAU AAYACAAAACEAOP0h/9YAAACUAQAACwAAAAAAAAAAAAAAAAAvAQAAX3JlbHMvLnJlbHNQSwECLQAU AAYACAAAACEAFxjiXyACAAA8BAAADgAAAAAAAAAAAAAAAAAuAgAAZHJzL2Uyb0RvYy54bWxQSwEC LQAUAAYACAAAACEA5Vsj2NsAAAAIAQAADwAAAAAAAAAAAAAAAAB6BAAAZHJzL2Rvd25yZXYueG1s UEsFBgAAAAAEAAQA8wAAAIIFAAAAAA== "/>
                  </w:pict>
                </mc:Fallback>
              </mc:AlternateContent>
            </w:r>
            <w:r w:rsidRPr="008C5B94">
              <w:rPr>
                <w:rFonts w:eastAsia="Times New Roman"/>
                <w:noProof/>
                <w:lang w:eastAsia="en-US"/>
              </w:rPr>
              <mc:AlternateContent>
                <mc:Choice Requires="wps">
                  <w:drawing>
                    <wp:anchor distT="0" distB="0" distL="114300" distR="114300" simplePos="0" relativeHeight="252077568" behindDoc="0" locked="0" layoutInCell="1" allowOverlap="1" wp14:anchorId="06D58D0F" wp14:editId="49912BDA">
                      <wp:simplePos x="0" y="0"/>
                      <wp:positionH relativeFrom="column">
                        <wp:posOffset>2693035</wp:posOffset>
                      </wp:positionH>
                      <wp:positionV relativeFrom="paragraph">
                        <wp:posOffset>15875</wp:posOffset>
                      </wp:positionV>
                      <wp:extent cx="114300" cy="114300"/>
                      <wp:effectExtent l="7620" t="6350" r="11430" b="12700"/>
                      <wp:wrapNone/>
                      <wp:docPr id="1405" name="Line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1" o:spid="_x0000_s1026" style="position:absolute;flip:y;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1.25pt" to="221.05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UsPIAIAADwEAAAOAAAAZHJzL2Uyb0RvYy54bWysU8GO2jAQvVfqP1i+QxI2UIgIq4pAL9su 0m57N7ZDrDq2ZRsCqvrvHTuBlvZSVeVgxvGb5zczz8vHcyvRiVsntCpxNk4x4opqJtShxJ9ft6M5 Rs4TxYjUipf4wh1+XL19s+xMwSe60ZJxi4BEuaIzJW68N0WSONrwlrixNlzBYa1tSzxs7SFhlnTA 3spkkqazpNOWGaspdw6+Vv0hXkX+uubUP9e14x7JEoM2H1cb131Yk9WSFAdLTCPoIIP8g4qWCAWX 3qgq4gk6WvEHVSuo1U7Xfkx1m+i6FpTHGqCaLP2tmpeGGB5rgeY4c2uT+3+09NNpZ5FgMLs8nWKk SAtTehKKoyybZ6E/nXEFwNZqZ0OF9KxezJOmXx1Set0QdeBR5+vFQGbMSO5SwsYZuGXffdQMMOTo dWzWubYtqqUwX0JiIIeGoHOczuU2HX72iMLHLMsfUpghhaMhBnUJKQJNSDbW+Q9ctygEJZZQRCQl pyfne+gVEuBKb4WU0QBSoa7Ei+lkGhOcloKFwwBz9rBfS4tOJFgo/kJX4N47mNVHxSJZwwnbDLEn QvYx4KUKfFAOyBmi3iPfFuliM9/M81E+mW1GeVpVo/fbdT6abbN30+qhWq+r7HuQluVFIxjjKqi7 +jXL/84Pw8vpnXZz7K0NyT17LBHEXv+j6DjZMMzeFnvNLjsbuhGGDBaN4OE5hTfw6z6ifj761Q8A AAD//wMAUEsDBBQABgAIAAAAIQB8uW+C2wAAAAgBAAAPAAAAZHJzL2Rvd25yZXYueG1sTI9BS8Qw EIXvgv8hjODNTbZ2RWvTZRH1Igi7Vs9pM7bFZFKabLf+e8eTHj/e48035XbxTsw4xSGQhvVKgUBq gx2o01C/PV3dgojJkDUuEGr4xgjb6vysNIUNJ9rjfEid4BGKhdHQpzQWUsa2R2/iKoxInH2GyZvE OHXSTubE497JTKkb6c1AfKE3Iz702H4djl7D7uPl8fp1bnxw9q6r362v1XOm9eXFsrsHkXBJf2X4 1Wd1qNipCUeyUTgNeZavuaoh24DgPM8z5oZZbUBWpfz/QPUDAAD//wMAUEsBAi0AFAAGAAgAAAAh ALaDOJL+AAAA4QEAABMAAAAAAAAAAAAAAAAAAAAAAFtDb250ZW50X1R5cGVzXS54bWxQSwECLQAU AAYACAAAACEAOP0h/9YAAACUAQAACwAAAAAAAAAAAAAAAAAvAQAAX3JlbHMvLnJlbHNQSwECLQAU AAYACAAAACEAK51LDyACAAA8BAAADgAAAAAAAAAAAAAAAAAuAgAAZHJzL2Uyb0RvYy54bWxQSwEC LQAUAAYACAAAACEAfLlvgtsAAAAIAQAADwAAAAAAAAAAAAAAAAB6BAAAZHJzL2Rvd25yZXYueG1s UEsFBgAAAAAEAAQA8wAAAIIFAAAAAA== "/>
                  </w:pict>
                </mc:Fallback>
              </mc:AlternateContent>
            </w:r>
            <w:r w:rsidRPr="008C5B94">
              <w:rPr>
                <w:rFonts w:eastAsia="Times New Roman"/>
                <w:noProof/>
                <w:lang w:eastAsia="en-US"/>
              </w:rPr>
              <mc:AlternateContent>
                <mc:Choice Requires="wps">
                  <w:drawing>
                    <wp:anchor distT="0" distB="0" distL="114300" distR="114300" simplePos="0" relativeHeight="252078592" behindDoc="0" locked="0" layoutInCell="1" allowOverlap="1" wp14:anchorId="614C14E6" wp14:editId="3ECA9911">
                      <wp:simplePos x="0" y="0"/>
                      <wp:positionH relativeFrom="column">
                        <wp:posOffset>2845435</wp:posOffset>
                      </wp:positionH>
                      <wp:positionV relativeFrom="paragraph">
                        <wp:posOffset>17145</wp:posOffset>
                      </wp:positionV>
                      <wp:extent cx="114300" cy="114300"/>
                      <wp:effectExtent l="7620" t="7620" r="11430" b="11430"/>
                      <wp:wrapNone/>
                      <wp:docPr id="1404" name="Line 1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2" o:spid="_x0000_s1026" style="position:absolute;flip:y;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05pt,1.35pt" to="233.0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vUDIQIAADwEAAAOAAAAZHJzL2Uyb0RvYy54bWysU8GO2jAQvVfqP1i+QxI2UIgIq4pAL7RF 2m3vxnaIVce2bENAVf+9YyfQ3fZSVc3BGXtmnt+bGS8fL61EZ26d0KrE2TjFiCuqmVDHEn953o7m GDlPFCNSK17iK3f4cfX2zbIzBZ/oRkvGLQIQ5YrOlLjx3hRJ4mjDW+LG2nAFzlrblnjY2mPCLOkA vZXJJE1nSactM1ZT7hycVr0TryJ+XXPqP9e14x7JEgM3H1cb10NYk9WSFEdLTCPoQIP8A4uWCAWX 3qEq4gk6WfEHVCuo1U7Xfkx1m+i6FpRHDaAmS39T89QQw6MWKI4z9zK5/wdLP533FgkGvcvTHCNF WujSTiiOsmw+CfXpjCsgbK32NiikF/Vkdpp+c0jpdUPUkUeez1cDmVnISF6lhI0zcMuh+6gZxJCT 17FYl9q2qJbCfA2JARwKgi6xO9d7d/jFIwqHWZY/pNBDCq7BDneRIsCEZGOd/8B1i4JRYgkiIig5 75zvQ28hIVzprZASzkkhFepKvJhOpjHBaSlYcAafs8fDWlp0JmGE4hc1gudlmNUnxSJYwwnbDLYn QvY28JQq4IEcoDNY/Yx8X6SLzXwzz0f5ZLYZ5WlVjd5v1/lots3eTauHar2ush+BWpYXjWCMq8Du Nq9Z/nfzMLycftLuE3svQ/IaPZYWyN7+kXTsbGhmPxYHza57G0obmgwjGoOH5xTewMt9jPr16Fc/ AQAA//8DAFBLAwQUAAYACAAAACEAKY+VmtwAAAAIAQAADwAAAGRycy9kb3ducmV2LnhtbEyPwU7D MBBE70j8g7VI3KjdEKUlxKkqBFyQkCiBsxMvSUS8jmI3DX/PcqLHpxnNvi12ixvEjFPoPWlYrxQI pMbbnloN1fvTzRZEiIasGTyhhh8MsCsvLwqTW3+iN5wPsRU8QiE3GroYx1zK0HToTFj5EYmzLz85 ExmnVtrJnHjcDTJRKpPO9MQXOjPiQ4fN9+HoNOw/Xx5vX+fa+cHetdWHdZV6TrS+vlr29yAiLvG/ DH/6rA4lO9X+SDaIQUOabtdc1ZBsQHCeZhlzzaw2IMtCnj9Q/gIAAP//AwBQSwECLQAUAAYACAAA ACEAtoM4kv4AAADhAQAAEwAAAAAAAAAAAAAAAAAAAAAAW0NvbnRlbnRfVHlwZXNdLnhtbFBLAQIt ABQABgAIAAAAIQA4/SH/1gAAAJQBAAALAAAAAAAAAAAAAAAAAC8BAABfcmVscy8ucmVsc1BLAQIt ABQABgAIAAAAIQBnEvUDIQIAADwEAAAOAAAAAAAAAAAAAAAAAC4CAABkcnMvZTJvRG9jLnhtbFBL AQItABQABgAIAAAAIQApj5Wa3AAAAAgBAAAPAAAAAAAAAAAAAAAAAHsEAABkcnMvZG93bnJldi54 bWxQSwUGAAAAAAQABADzAAAAhAUAAAAA "/>
                  </w:pict>
                </mc:Fallback>
              </mc:AlternateContent>
            </w:r>
            <w:r w:rsidRPr="008C5B94">
              <w:rPr>
                <w:rFonts w:eastAsia="Times New Roman"/>
                <w:noProof/>
                <w:lang w:eastAsia="en-US"/>
              </w:rPr>
              <mc:AlternateContent>
                <mc:Choice Requires="wps">
                  <w:drawing>
                    <wp:anchor distT="0" distB="0" distL="114300" distR="114300" simplePos="0" relativeHeight="252074496" behindDoc="0" locked="0" layoutInCell="1" allowOverlap="1" wp14:anchorId="7D5EEF06" wp14:editId="3E04AED1">
                      <wp:simplePos x="0" y="0"/>
                      <wp:positionH relativeFrom="column">
                        <wp:posOffset>2426335</wp:posOffset>
                      </wp:positionH>
                      <wp:positionV relativeFrom="paragraph">
                        <wp:posOffset>120650</wp:posOffset>
                      </wp:positionV>
                      <wp:extent cx="1600200" cy="635"/>
                      <wp:effectExtent l="7620" t="6350" r="11430" b="12065"/>
                      <wp:wrapNone/>
                      <wp:docPr id="1403" name="Line 1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8" o:spid="_x0000_s1026" style="position:absolute;z-index:25207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05pt,9.5pt" to="317.05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3OhGAIAADAEAAAOAAAAZHJzL2Uyb0RvYy54bWysU8GO2jAQvVfqP1i+QxIILESEVUWgF9pF 2u0HGNshVh3bsg0BVf33jk1AS3upqubgjO2ZN29mnhfP51aiE7dOaFXibJhixBXVTKhDib+9bQYz jJwnihGpFS/xhTv8vPz4YdGZgo90oyXjFgGIckVnStx4b4okcbThLXFDbbiCy1rblnjY2kPCLOkA vZXJKE2nSactM1ZT7hycVtdLvIz4dc2pf6lrxz2SJQZuPq42rvuwJssFKQ6WmEbQngb5BxYtEQqS 3qEq4gk6WvEHVCuo1U7Xfkh1m+i6FpTHGqCaLP2tmteGGB5rgeY4c2+T+3+w9OtpZ5FgMLs8HWOk SAtT2grFUZY9zUJ/OuMKcFupnQ0V0rN6NVtNvzuk9Koh6sAjz7eLgcgsRCQPIWHjDGTZd180Ax9y 9Do261zbNkBCG9A5zuRynwk/e0ThMJumKQwaIwp30/Ek4pPiFmqs85+5blEwSiyBeIQmp63zgQop bi4hk9IbIWUculSoK/F8MprEAKelYOEyuDl72K+kRScSZBO/Pu+Dm9VHxSJYwwlb97YnQl5tSC5V wINigE5vXXXxY57O17P1LB/ko+l6kKdVNfi0WeWD6SZ7mlTjarWqsp+BWpYXjWCMq8DuptEs/zsN 9K/lqq67Su9tSB7RY7+A7O0fScdphgFepbDX7LKztymDLKNz/4SC7t/vwX7/0Je/AAAA//8DAFBL AwQUAAYACAAAACEAhP2aQt0AAAAJAQAADwAAAGRycy9kb3ducmV2LnhtbEyPzU7DQAyE70i8w8pI XKp284OqErKpEJAbFwqoVzcxSUTWm2a3beDpcU/l6JlP45l8PdleHWn0nWMD8SICRVy5uuPGwMd7 OV+B8gG5xt4xGfghD+vi+irHrHYnfqPjJjRKQthnaKANYci09lVLFv3CDcTifbnRYpBzbHQ94knC ba+TKFpqix3LhxYHemqp+t4crAFfftK+/J1Vs2ibNo6S/fPrCxpzezM9PoAKNIULDOf6Uh0K6bRz B6696g2kqyQWVIx72STAMr0TYXcWYtBFrv8vKP4AAAD//wMAUEsBAi0AFAAGAAgAAAAhALaDOJL+ AAAA4QEAABMAAAAAAAAAAAAAAAAAAAAAAFtDb250ZW50X1R5cGVzXS54bWxQSwECLQAUAAYACAAA ACEAOP0h/9YAAACUAQAACwAAAAAAAAAAAAAAAAAvAQAAX3JlbHMvLnJlbHNQSwECLQAUAAYACAAA ACEAhCdzoRgCAAAwBAAADgAAAAAAAAAAAAAAAAAuAgAAZHJzL2Uyb0RvYy54bWxQSwECLQAUAAYA CAAAACEAhP2aQt0AAAAJAQAADwAAAAAAAAAAAAAAAAByBAAAZHJzL2Rvd25yZXYueG1sUEsFBgAA AAAEAAQA8wAAAHwFAAAAAA== "/>
                  </w:pict>
                </mc:Fallback>
              </mc:AlternateContent>
            </w:r>
          </w:p>
          <w:p w:rsidR="003077B4" w:rsidRPr="008C5B94" w:rsidRDefault="003077B4" w:rsidP="003077B4">
            <w:pPr>
              <w:spacing w:line="360" w:lineRule="auto"/>
              <w:jc w:val="both"/>
              <w:rPr>
                <w:rFonts w:eastAsia="Times New Roman"/>
                <w:sz w:val="26"/>
                <w:szCs w:val="26"/>
              </w:rPr>
            </w:pP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2928" behindDoc="0" locked="0" layoutInCell="1" allowOverlap="1" wp14:anchorId="54B36882" wp14:editId="01BD223D">
                      <wp:simplePos x="0" y="0"/>
                      <wp:positionH relativeFrom="column">
                        <wp:posOffset>3171190</wp:posOffset>
                      </wp:positionH>
                      <wp:positionV relativeFrom="paragraph">
                        <wp:posOffset>274955</wp:posOffset>
                      </wp:positionV>
                      <wp:extent cx="114300" cy="635"/>
                      <wp:effectExtent l="9525" t="6350" r="9525" b="12065"/>
                      <wp:wrapNone/>
                      <wp:docPr id="1402" name="Line 1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6" o:spid="_x0000_s1026" style="position:absolute;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7pt,21.65pt" to="258.7pt,2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4Ni3FwIAAC8EAAAOAAAAZHJzL2Uyb0RvYy54bWysU8GO2jAQvVfqP1i+QxIIFCLCqkqgl22L tNsPMLZDrDq2ZRsCqvrvHZuAlvZSVc3BGdszb97MPK+ezp1EJ26d0KrE2TjFiCuqmVCHEn973Y4W GDlPFCNSK17iC3f4af3+3ao3BZ/oVkvGLQIQ5YrelLj13hRJ4mjLO+LG2nAFl422HfGwtYeEWdID eieTSZrOk15bZqym3Dk4ra+XeB3xm4ZT/7VpHPdIlhi4+bjauO7DmqxXpDhYYlpBBxrkH1h0RChI eoeqiSfoaMUfUJ2gVjvd+DHVXaKbRlAea4BqsvS3al5aYnisBZrjzL1N7v/B0i+nnUWCwezydIKR Ih1M6VkojrJsOQ/96Y0rwK1SOxsqpGf1Yp41/e6Q0lVL1IFHnq8XA5FZiEgeQsLGGciy7z9rBj7k 6HVs1rmxXYCENqBznMnlPhN+9ojCYZbl0xQmR+FqPp1FeFLcIo11/hPXHQpGiSXwjsjk9Ox8YEKK m0tIpPRWSBlnLhXqS7ycTWYxwGkpWLgMbs4e9pW06ESCauI35H1ws/qoWARrOWGbwfZEyKsNyaUK eFAL0Bmsqyx+LNPlZrFZ5KN8Mt+M8rSuRx+3VT6ab7MPs3paV1Wd/QzUsrxoBWNcBXY3iWb530lg eCxXcd1Fem9D8oge+wVkb/9IOg4zzO+qhL1ml529DRlUGZ2HFxRk/3YP9tt3vv4FAAD//wMAUEsD BBQABgAIAAAAIQAxEgaG3gAAAAkBAAAPAAAAZHJzL2Rvd25yZXYueG1sTI/BTsNADETvSPzDykhc qnbTJhQasqkQkFsvFBBXNzFJRNabZrdt4OtxT3CzZ0bj52w92k4dafCtYwPzWQSKuHRVy7WBt9di egfKB+QKO8dk4Js8rPPLiwzTyp34hY7bUCspYZ+igSaEPtXalw1Z9DPXE4v36QaLQdah1tWAJym3 nV5E0VJbbFkuNNjTY0Pl1/ZgDfjinfbFz6ScRB9x7Wixf9o8ozHXV+PDPahAY/gLwxlf0CEXpp07 cOVVZyBZrRKJyhDHoCRwM78VYXcWEtB5pv9/kP8CAAD//wMAUEsBAi0AFAAGAAgAAAAhALaDOJL+ AAAA4QEAABMAAAAAAAAAAAAAAAAAAAAAAFtDb250ZW50X1R5cGVzXS54bWxQSwECLQAUAAYACAAA ACEAOP0h/9YAAACUAQAACwAAAAAAAAAAAAAAAAAvAQAAX3JlbHMvLnJlbHNQSwECLQAUAAYACAAA ACEAyeDYtxcCAAAvBAAADgAAAAAAAAAAAAAAAAAuAgAAZHJzL2Uyb0RvYy54bWxQSwECLQAUAAYA CAAAACEAMRIGht4AAAAJAQAADwAAAAAAAAAAAAAAAABxBAAAZHJzL2Rvd25yZXYueG1sUEsFBgAA AAAEAAQA8wAAAHwFAAAAAA== "/>
                  </w:pict>
                </mc:Fallback>
              </mc:AlternateContent>
            </w:r>
            <w:r w:rsidRPr="008C5B94">
              <w:rPr>
                <w:rFonts w:eastAsia="Times New Roman"/>
                <w:noProof/>
                <w:lang w:eastAsia="en-US"/>
              </w:rPr>
              <mc:AlternateContent>
                <mc:Choice Requires="wps">
                  <w:drawing>
                    <wp:anchor distT="0" distB="0" distL="114300" distR="114300" simplePos="0" relativeHeight="252094976" behindDoc="0" locked="0" layoutInCell="1" allowOverlap="1" wp14:anchorId="4FD73DEC" wp14:editId="0F6F76AF">
                      <wp:simplePos x="0" y="0"/>
                      <wp:positionH relativeFrom="column">
                        <wp:posOffset>1399540</wp:posOffset>
                      </wp:positionH>
                      <wp:positionV relativeFrom="paragraph">
                        <wp:posOffset>226695</wp:posOffset>
                      </wp:positionV>
                      <wp:extent cx="0" cy="114300"/>
                      <wp:effectExtent l="9525" t="5715" r="9525" b="13335"/>
                      <wp:wrapNone/>
                      <wp:docPr id="1401" name="Line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8" o:spid="_x0000_s1026" style="position:absolute;z-index:25209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pt,17.85pt" to="110.2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At1KFQIAAC0EAAAOAAAAZHJzL2Uyb0RvYy54bWysU8GO2jAQvVfqP1i+QxI2UI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wezyNMNI kQ6mtBWKoyxbzEN/euMKcKvUzoYK6Vm9mK2m3x1SumqJOvDI8/ViIDILEcmbkLBxBrLs+8+agQ85 eh2bdW5sFyChDegcZ3K5z4SfPaLDIYXTLMuf0jiuhBS3OGOd/8R1h4JRYgmsIy45bZ0PPEhxcwlp lN4IKePEpUJ9iRfTyTQGOC0FC5fBzdnDvpIWnUjQTPxiUXDz6Gb1UbEI1nLC1lfbEyEHG5JLFfCg EqBztQZR/Fiki/V8Pc9H+WS2HuVpXY8+bqp8NNtkH6b1U11VdfYzUMvyohWMcRXY3QSa5X8ngOtT GaR1l+i9Dclb9NgvIHv7R9JxlGF6gw72ml129jZi0GR0vr6fIPrHPdiPr3z1CwAA//8DAFBLAwQU AAYACAAAACEAIcWA790AAAAJAQAADwAAAGRycy9kb3ducmV2LnhtbEyPwU7DMAyG70i8Q2QkLhNL aBlDpe6EgN64bIC4eq1pKxqna7Kt8PQEcYCj7U+/vz9fTbZXBx595wThcm5AsVSu7qRBeHkuL25A +UBSU++EET7Zw6o4Pckpq91R1nzYhEbFEPEZIbQhDJnWvmrZkp+7gSXe3t1oKcRxbHQ90jGG214n xlxrS53EDy0NfN9y9bHZWwRfvvKu/JpVM/OWNo6T3cPTIyGen013t6ACT+EPhh/9qA5FdNq6vdRe 9QhJYq4iipAulqAi8LvYIizSJegi1/8bFN8AAAD//wMAUEsBAi0AFAAGAAgAAAAhALaDOJL+AAAA 4QEAABMAAAAAAAAAAAAAAAAAAAAAAFtDb250ZW50X1R5cGVzXS54bWxQSwECLQAUAAYACAAAACEA OP0h/9YAAACUAQAACwAAAAAAAAAAAAAAAAAvAQAAX3JlbHMvLnJlbHNQSwECLQAUAAYACAAAACEA 8ALdShUCAAAtBAAADgAAAAAAAAAAAAAAAAAuAgAAZHJzL2Uyb0RvYy54bWxQSwECLQAUAAYACAAA ACEAIcWA790AAAAJAQAADwAAAAAAAAAAAAAAAABvBAAAZHJzL2Rvd25yZXYueG1sUEsFBgAAAAAE AAQA8wAAAHkFAAAAAA== "/>
                  </w:pict>
                </mc:Fallback>
              </mc:AlternateContent>
            </w:r>
            <w:r w:rsidRPr="008C5B94">
              <w:rPr>
                <w:rFonts w:eastAsia="Times New Roman"/>
                <w:noProof/>
                <w:lang w:eastAsia="en-US"/>
              </w:rPr>
              <mc:AlternateContent>
                <mc:Choice Requires="wps">
                  <w:drawing>
                    <wp:anchor distT="0" distB="0" distL="114300" distR="114300" simplePos="0" relativeHeight="252096000" behindDoc="0" locked="0" layoutInCell="1" allowOverlap="1" wp14:anchorId="4228C9ED" wp14:editId="31D76556">
                      <wp:simplePos x="0" y="0"/>
                      <wp:positionH relativeFrom="column">
                        <wp:posOffset>1633855</wp:posOffset>
                      </wp:positionH>
                      <wp:positionV relativeFrom="paragraph">
                        <wp:posOffset>226060</wp:posOffset>
                      </wp:positionV>
                      <wp:extent cx="0" cy="114300"/>
                      <wp:effectExtent l="5715" t="5080" r="13335" b="13970"/>
                      <wp:wrapNone/>
                      <wp:docPr id="1400" name="Line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9" o:spid="_x0000_s1026" style="position:absolute;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65pt,17.8pt" to="128.65pt,2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mpIWFgIAAC0EAAAOAAAAZHJzL2Uyb0RvYy54bWysU8uu2jAQ3VfqP1jZQxJuoCQiXFUJdENb pHv7AcZ2iFXHtmxDQFX/vWMn0NJuqqpZOH7MHJ85c7x6vnQCnZmxXMkySqdJhJgkinJ5LKMvr9vJ MkLWYUmxUJKV0ZXZ6Hn99s2q1wWbqVYJygwCEGmLXpdR65wu4tiSlnXYTpVmEg4bZTrsYGmOMTW4 B/ROxLMkWcS9MlQbRZi1sFsPh9E64DcNI+5z01jmkCgj4ObCaMJ48GO8XuHiaLBuORlp4H9g0WEu 4dI7VI0dRifD/4DqODHKqsZNiepi1TScsFADVJMmv1Xz0mLNQi0gjtV3mez/gyWfznuDOIXeZQkI JHEHXdpxyVCa5rnXp9e2gLBK7o2vkFzki94p8tUiqaoWyyMLPF+vGjJTnxE/pPiF1XDLof+oKMTg k1NBrEtjOg8JMqBL6Mn13hN2cYgMmwR20zR7An4eHBe3PG2s+8BUh/ykjASwDrj4vLNuCL2F+Guk 2nIhYB8XQqK+jPL5bB4SrBKc+kN/Zs3xUAmDzth7JnzjvQ9hRp0kDWAtw3Qzzh3mYpgDTyE9HlQC dMbZYIpveZJvlptlNslmi80kS+p68n5bZZPFNn03r5/qqqrT755amhUtp5RJz+5m0DT7OwOMT2Ww 1t2idxniR/QgLZC9/QPp0ErfvcEHB0Wve+Ol9V0FT4bg8f140/+6DlE/X/n6BwAAAP//AwBQSwME FAAGAAgAAAAhAHSVfSfdAAAACQEAAA8AAABkcnMvZG93bnJldi54bWxMj8FOg0AQhu8mvsNmTLw0 dhECNcjQGJWbF6uN1ymMQGRnKbtt0ad3jQc9zsyXf76/WM9mUEeeXG8F4XoZgWKpbdNLi/D6Ul3d gHKepKHBCiN8soN1eX5WUN7YkzzzceNbFULE5YTQeT/mWru6Y0NuaUeWcHu3kyEfxqnVzUSnEG4G HUdRpg31Ej50NPJ9x/XH5mAQXLXlffW1qBfRW9JajvcPT4+EeHkx392C8jz7Pxh+9IM6lMFpZw/S ODUgxOkqCShCkmagAvC72CGkSQa6LPT/BuU3AAAA//8DAFBLAQItABQABgAIAAAAIQC2gziS/gAA AOEBAAATAAAAAAAAAAAAAAAAAAAAAABbQ29udGVudF9UeXBlc10ueG1sUEsBAi0AFAAGAAgAAAAh ADj9If/WAAAAlAEAAAsAAAAAAAAAAAAAAAAALwEAAF9yZWxzLy5yZWxzUEsBAi0AFAAGAAgAAAAh ACeakhYWAgAALQQAAA4AAAAAAAAAAAAAAAAALgIAAGRycy9lMm9Eb2MueG1sUEsBAi0AFAAGAAgA AAAhAHSVfSfdAAAACQEAAA8AAAAAAAAAAAAAAAAAcAQAAGRycy9kb3ducmV2LnhtbFBLBQYAAAAA BAAEAPMAAAB6BQAAAAA= "/>
                  </w:pict>
                </mc:Fallback>
              </mc:AlternateContent>
            </w:r>
            <w:r w:rsidR="003077B4" w:rsidRPr="008C5B94">
              <w:rPr>
                <w:rFonts w:eastAsia="Times New Roman"/>
                <w:sz w:val="26"/>
                <w:szCs w:val="26"/>
              </w:rPr>
              <w:t xml:space="preserve">                                 2,5N                                        T</w:t>
            </w: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3952" behindDoc="0" locked="0" layoutInCell="1" allowOverlap="1" wp14:anchorId="2F575EB9" wp14:editId="45D9A7D0">
                      <wp:simplePos x="0" y="0"/>
                      <wp:positionH relativeFrom="column">
                        <wp:posOffset>1397635</wp:posOffset>
                      </wp:positionH>
                      <wp:positionV relativeFrom="paragraph">
                        <wp:posOffset>-1905</wp:posOffset>
                      </wp:positionV>
                      <wp:extent cx="228600" cy="0"/>
                      <wp:effectExtent l="7620" t="5080" r="11430" b="13970"/>
                      <wp:wrapNone/>
                      <wp:docPr id="1399" name="Line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7" o:spid="_x0000_s1026" style="position:absolute;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05pt,-.15pt" to="128.0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i44FwIAAC0EAAAOAAAAZHJzL2Uyb0RvYy54bWysU02P2yAQvVfqf0C+J/5YJxtbcVaVnfSy 7Uba7Q8ggGNUDAhInKjqf+9A4ijbXqqqPuCBmXm8mTcsn069QEdmLFeyitJpEiEmiaJc7qvo29tm soiQdVhSLJRkVXRmNnpaffywHHTJMtUpQZlBACJtOegq6pzTZRxb0rEe26nSTIKzVabHDrZmH1OD B0DvRZwlyTwelKHaKMKshdPm4oxWAb9tGXEvbWuZQ6KKgJsLqwnrzq/xaonLvcG64+RKA/8Dix5z CZfeoBrsMDoY/gdUz4lRVrVuSlQfq7blhIUaoJo0+a2a1w5rFmqB5lh9a5P9f7Dk63FrEKeg3UNR REjiHlR65pKhNC0efX8GbUsIq+XW+ArJSb7qZ0W+WyRV3WG5Z4Hn21lDZuoz4ncpfmM13LIbvigK MfjgVGjWqTW9h4Q2oFPQ5HzThJ0cInCYZYt5AsqR0RXjcszTxrrPTPXIG1UkgHXAxcdn6zwPXI4h /hqpNlyIoLiQaKiiYpbNQoJVglPv9GHW7He1MOiI/cyELxQFnvswow6SBrCOYbq+2g5zcbHhciE9 HlQCdK7WZSh+FEmxXqwX+STP5utJnjTN5NOmzifzTfo4ax6aum7Sn55ampcdp5RJz24c0DT/uwG4 PpXLaN1G9NaG+D166BeQHf+BdJDSq3eZg52i560ZJYaZDMHX9+OH/n4P9v0rX/0CAAD//wMAUEsD BBQABgAIAAAAIQB/7Ll/2gAAAAcBAAAPAAAAZHJzL2Rvd25yZXYueG1sTI7BTsMwEETvSPyDtUhc qtZuKioU4lQIyI0LBcR1Gy9JRLxOY7cNfD0LFzg+zWjmFZvJ9+pIY+wCW1guDCjiOriOGwsvz9X8 GlRMyA77wGThkyJsyvOzAnMXTvxEx21qlIxwzNFCm9KQax3rljzGRRiIJXsPo8ckODbajXiScd/r zJi19tixPLQ40F1L9cf24C3E6pX21desnpm3VRMo298/PqC1lxfT7Q2oRFP6K8OPvqhDKU67cGAX VW8hy8xSqhbmK1CSZ1dr4d0v67LQ//3LbwAAAP//AwBQSwECLQAUAAYACAAAACEAtoM4kv4AAADh AQAAEwAAAAAAAAAAAAAAAAAAAAAAW0NvbnRlbnRfVHlwZXNdLnhtbFBLAQItABQABgAIAAAAIQA4 /SH/1gAAAJQBAAALAAAAAAAAAAAAAAAAAC8BAABfcmVscy8ucmVsc1BLAQItABQABgAIAAAAIQBe Ri44FwIAAC0EAAAOAAAAAAAAAAAAAAAAAC4CAABkcnMvZTJvRG9jLnhtbFBLAQItABQABgAIAAAA IQB/7Ll/2gAAAAcBAAAPAAAAAAAAAAAAAAAAAHEEAABkcnMvZG93bnJldi54bWxQSwUGAAAAAAQA BADzAAAAeAUAAAAA "/>
                  </w:pict>
                </mc:Fallback>
              </mc:AlternateContent>
            </w:r>
          </w:p>
          <w:p w:rsidR="003077B4" w:rsidRPr="008C5B94" w:rsidRDefault="003077B4" w:rsidP="003077B4">
            <w:pPr>
              <w:spacing w:line="360" w:lineRule="auto"/>
              <w:jc w:val="both"/>
              <w:rPr>
                <w:rFonts w:eastAsia="Times New Roman"/>
                <w:sz w:val="26"/>
                <w:szCs w:val="26"/>
              </w:rPr>
            </w:pP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1904" behindDoc="0" locked="0" layoutInCell="1" allowOverlap="1" wp14:anchorId="4A07B0C7" wp14:editId="24159072">
                      <wp:simplePos x="0" y="0"/>
                      <wp:positionH relativeFrom="column">
                        <wp:posOffset>3171190</wp:posOffset>
                      </wp:positionH>
                      <wp:positionV relativeFrom="paragraph">
                        <wp:posOffset>153035</wp:posOffset>
                      </wp:positionV>
                      <wp:extent cx="114300" cy="635"/>
                      <wp:effectExtent l="9525" t="5715" r="9525" b="12700"/>
                      <wp:wrapNone/>
                      <wp:docPr id="1398" name="Line 1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5" o:spid="_x0000_s1026" style="position:absolute;z-index:25209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7pt,12.05pt" to="258.7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jf2yGQIAAC8EAAAOAAAAZHJzL2Uyb0RvYy54bWysU02P2jAQvVfqf7B8hyQQKESEVZVAL7RF 2u0PMLZDrDq2ZRsCqvrfOzYfYtvLatUcnLFn5vnNvPHi6dRJdOTWCa1KnA1TjLiimgm1L/GPl/Vg hpHzRDEiteIlPnOHn5YfPyx6U/CRbrVk3CIAUa7oTYlb702RJI62vCNuqA1X4Gy07YiHrd0nzJIe 0DuZjNJ0mvTaMmM15c7BaX1x4mXEbxpO/femcdwjWWLg5uNq47oLa7JckGJviWkFvdIg72DREaHg 0jtUTTxBByv+geoEtdrpxg+p7hLdNILyWANUk6V/VfPcEsNjLdAcZ+5tcv8Pln47bi0SDLQbz0Er RTpQaSMUR1k2n4T+9MYVEFaprQ0V0pN6NhtNfzqkdNUSteeR58vZQGYWMpJXKWHjDNyy679qBjHk 4HVs1qmxXYCENqBT1OR814SfPKJwmGX5OAXlKLim40goIcUt01jnv3DdoWCUWALviEyOG+cDE1Lc QsJFSq+FlFFzqVBf4vlkNIkJTkvBgjOEObvfVdKiIwlTE79YFngew6w+KBbBWk7Y6mp7IuTFhsul CnhQC9C5Wpex+DVP56vZapYP8tF0NcjTuh58Xlf5YLrOPk3qcV1VdfY7UMvyohWMcRXY3UY0y982 AtfHchmu+5De25C8Ro/9ArK3fyQdxQz6XSZhp9l5a28iw1TG4OsLCmP/uAf78Z0v/wAAAP//AwBQ SwMEFAAGAAgAAAAhAA180VLeAAAACQEAAA8AAABkcnMvZG93bnJldi54bWxMj01Pg0AQhu8m/ofN mHhp2gXEjyJLY1RuXqw1XqcwApGdpey2RX+905Me550n7zyTrybbqwONvnNsIF5EoIgrV3fcGNi8 lfM7UD4g19g7JgPf5GFVnJ/lmNXuyK90WIdGSQn7DA20IQyZ1r5qyaJfuIFYdp9utBhkHBtdj3iU ctvrJIputMWO5UKLAz22VH2t99aAL99pV/7Mqln0cdU4SnZPL89ozOXF9HAPKtAU/mA46Ys6FOK0 dXuuveoNpMtlKqiBJI1BCXAd30qwPQUJ6CLX/z8ofgEAAP//AwBQSwECLQAUAAYACAAAACEAtoM4 kv4AAADhAQAAEwAAAAAAAAAAAAAAAAAAAAAAW0NvbnRlbnRfVHlwZXNdLnhtbFBLAQItABQABgAI AAAAIQA4/SH/1gAAAJQBAAALAAAAAAAAAAAAAAAAAC8BAABfcmVscy8ucmVsc1BLAQItABQABgAI AAAAIQA6jf2yGQIAAC8EAAAOAAAAAAAAAAAAAAAAAC4CAABkcnMvZTJvRG9jLnhtbFBLAQItABQA BgAIAAAAIQANfNFS3gAAAAkBAAAPAAAAAAAAAAAAAAAAAHMEAABkcnMvZG93bnJldi54bWxQSwUG AAAAAAQABADzAAAAfgUAAAAA "/>
                  </w:pict>
                </mc:Fallback>
              </mc:AlternateConten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 xml:space="preserve">                                                                                 P</w:t>
            </w:r>
          </w:p>
        </w:tc>
        <w:tc>
          <w:tcPr>
            <w:tcW w:w="1147" w:type="dxa"/>
          </w:tcPr>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lastRenderedPageBreak/>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1,00đ</w:t>
            </w:r>
          </w:p>
        </w:tc>
      </w:tr>
    </w:tbl>
    <w:p w:rsidR="003077B4" w:rsidRPr="008C5B94" w:rsidRDefault="003077B4" w:rsidP="003077B4">
      <w:pPr>
        <w:jc w:val="both"/>
        <w:rPr>
          <w:rFonts w:eastAsia="Times New Roman"/>
          <w:sz w:val="26"/>
          <w:szCs w:val="26"/>
        </w:rPr>
      </w:pPr>
    </w:p>
    <w:p w:rsidR="001220D8" w:rsidRPr="008C5B94" w:rsidRDefault="001220D8" w:rsidP="003077B4">
      <w:pPr>
        <w:jc w:val="both"/>
        <w:rPr>
          <w:rFonts w:eastAsia="Times New Roman"/>
          <w:b/>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5</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both"/>
        <w:rPr>
          <w:rFonts w:eastAsia="Times New Roman"/>
          <w:b/>
          <w:sz w:val="26"/>
          <w:szCs w:val="26"/>
          <w:lang w:val="nl-NL"/>
        </w:rPr>
      </w:pPr>
    </w:p>
    <w:p w:rsidR="001220D8" w:rsidRPr="008C5B94" w:rsidRDefault="001220D8" w:rsidP="003077B4">
      <w:pPr>
        <w:jc w:val="both"/>
        <w:rPr>
          <w:rFonts w:eastAsia="Times New Roman"/>
          <w:b/>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1:</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Hỏi trên đoạn đường còn lại người đó phải đi với vận tốc bao nhiêu để đến đích đúng giờ như dự định?</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2:</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Từ dưới đất kéo vật nặng lên cao người ta mắc một hệ thống gồm ròng rọc động và ròng rọc cố định. Vẽ hình mô tả cách mắc để được lợi:</w:t>
      </w:r>
    </w:p>
    <w:p w:rsidR="003077B4" w:rsidRPr="008C5B94" w:rsidRDefault="003077B4" w:rsidP="003077B4">
      <w:pPr>
        <w:ind w:left="720"/>
        <w:jc w:val="both"/>
        <w:rPr>
          <w:rFonts w:eastAsia="Times New Roman"/>
          <w:sz w:val="26"/>
          <w:szCs w:val="26"/>
          <w:lang w:val="nl-NL"/>
        </w:rPr>
      </w:pPr>
      <w:r w:rsidRPr="008C5B94">
        <w:rPr>
          <w:rFonts w:eastAsia="Times New Roman"/>
          <w:sz w:val="26"/>
          <w:szCs w:val="26"/>
          <w:lang w:val="nl-NL"/>
        </w:rPr>
        <w:t>a. 2 lần về lực.</w:t>
      </w:r>
    </w:p>
    <w:p w:rsidR="003077B4" w:rsidRPr="008C5B94" w:rsidRDefault="003077B4" w:rsidP="003077B4">
      <w:pPr>
        <w:ind w:left="720"/>
        <w:jc w:val="both"/>
        <w:rPr>
          <w:rFonts w:eastAsia="Times New Roman"/>
          <w:sz w:val="26"/>
          <w:szCs w:val="26"/>
          <w:lang w:val="nl-NL"/>
        </w:rPr>
      </w:pPr>
      <w:r w:rsidRPr="008C5B94">
        <w:rPr>
          <w:rFonts w:eastAsia="Times New Roman"/>
          <w:sz w:val="26"/>
          <w:szCs w:val="26"/>
          <w:lang w:val="nl-NL"/>
        </w:rPr>
        <w:t>b. 3 lần về lực.</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Muốn đạt được điều đó ta phải chú ý đến những điều kiện gì?</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bCs/>
          <w:sz w:val="26"/>
          <w:szCs w:val="26"/>
          <w:lang w:val="nl-NL"/>
        </w:rPr>
        <w:t>Bài 3:</w:t>
      </w:r>
      <w:r w:rsidRPr="008C5B94">
        <w:rPr>
          <w:rFonts w:eastAsia="Times New Roman"/>
          <w:sz w:val="26"/>
          <w:szCs w:val="26"/>
          <w:lang w:val="nl-NL"/>
        </w:rPr>
        <w:t xml:space="preserve">  </w:t>
      </w:r>
      <w:r w:rsidRPr="008C5B94">
        <w:rPr>
          <w:rFonts w:eastAsia="Times New Roman"/>
          <w:i/>
          <w:iCs/>
          <w:sz w:val="26"/>
          <w:szCs w:val="26"/>
          <w:lang w:val="nl-NL"/>
        </w:rPr>
        <w:t xml:space="preserve">(4 </w:t>
      </w:r>
      <w:r w:rsidRPr="008C5B94">
        <w:rPr>
          <w:rFonts w:eastAsia="Times New Roman"/>
          <w:i/>
          <w:sz w:val="26"/>
          <w:szCs w:val="26"/>
          <w:lang w:val="nl-NL"/>
        </w:rPr>
        <w:t>điểm</w:t>
      </w:r>
      <w:r w:rsidRPr="008C5B94">
        <w:rPr>
          <w:rFonts w:eastAsia="Times New Roman"/>
          <w:i/>
          <w:iCs/>
          <w:sz w:val="26"/>
          <w:szCs w:val="26"/>
          <w:lang w:val="nl-NL"/>
        </w:rPr>
        <w:t>)</w:t>
      </w:r>
      <w:r w:rsidRPr="008C5B94">
        <w:rPr>
          <w:rFonts w:eastAsia="Times New Roman"/>
          <w:sz w:val="26"/>
          <w:szCs w:val="26"/>
          <w:lang w:val="nl-NL"/>
        </w:rPr>
        <w:t xml:space="preserve">  Trong tay ta có một quả cân 500gam, một thước thẳng bằng kim loại có vạch chia và một số sợi dây buộc. Làm thế nào để xác nhận lại khối lượng của một vật nặng 2kg bằng các vật dụng đó? Vẽ hình minh hoạ</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bCs/>
          <w:sz w:val="26"/>
          <w:szCs w:val="26"/>
          <w:lang w:val="nl-NL"/>
        </w:rPr>
        <w:t>Bài 4:</w:t>
      </w:r>
      <w:r w:rsidRPr="008C5B94">
        <w:rPr>
          <w:rFonts w:eastAsia="Times New Roman"/>
          <w:sz w:val="26"/>
          <w:szCs w:val="26"/>
          <w:lang w:val="nl-NL"/>
        </w:rPr>
        <w:t xml:space="preserve">  </w:t>
      </w:r>
      <w:r w:rsidRPr="008C5B94">
        <w:rPr>
          <w:rFonts w:eastAsia="Times New Roman"/>
          <w:i/>
          <w:iCs/>
          <w:sz w:val="26"/>
          <w:szCs w:val="26"/>
          <w:lang w:val="nl-NL"/>
        </w:rPr>
        <w:t xml:space="preserve">(4 </w:t>
      </w:r>
      <w:r w:rsidRPr="008C5B94">
        <w:rPr>
          <w:rFonts w:eastAsia="Times New Roman"/>
          <w:i/>
          <w:sz w:val="26"/>
          <w:szCs w:val="26"/>
          <w:lang w:val="nl-NL"/>
        </w:rPr>
        <w:t>điểm</w:t>
      </w:r>
      <w:r w:rsidRPr="008C5B94">
        <w:rPr>
          <w:rFonts w:eastAsia="Times New Roman"/>
          <w:i/>
          <w:iCs/>
          <w:sz w:val="26"/>
          <w:szCs w:val="26"/>
          <w:lang w:val="nl-NL"/>
        </w:rPr>
        <w:t>)</w:t>
      </w:r>
      <w:r w:rsidRPr="008C5B94">
        <w:rPr>
          <w:rFonts w:eastAsia="Times New Roman"/>
          <w:sz w:val="26"/>
          <w:szCs w:val="26"/>
          <w:lang w:val="nl-NL"/>
        </w:rPr>
        <w:t xml:space="preserve">   Hai gương phẳng G</w:t>
      </w:r>
      <w:r w:rsidRPr="008C5B94">
        <w:rPr>
          <w:rFonts w:eastAsia="Times New Roman"/>
          <w:sz w:val="26"/>
          <w:szCs w:val="26"/>
          <w:vertAlign w:val="subscript"/>
          <w:lang w:val="nl-NL"/>
        </w:rPr>
        <w:t xml:space="preserve">1 </w:t>
      </w:r>
      <w:r w:rsidRPr="008C5B94">
        <w:rPr>
          <w:rFonts w:eastAsia="Times New Roman"/>
          <w:sz w:val="26"/>
          <w:szCs w:val="26"/>
          <w:lang w:val="nl-NL"/>
        </w:rPr>
        <w:t>, G</w:t>
      </w:r>
      <w:r w:rsidRPr="008C5B94">
        <w:rPr>
          <w:rFonts w:eastAsia="Times New Roman"/>
          <w:sz w:val="26"/>
          <w:szCs w:val="26"/>
          <w:vertAlign w:val="subscript"/>
          <w:lang w:val="nl-NL"/>
        </w:rPr>
        <w:t xml:space="preserve">2 </w:t>
      </w:r>
      <w:r w:rsidRPr="008C5B94">
        <w:rPr>
          <w:rFonts w:eastAsia="Times New Roman"/>
          <w:sz w:val="26"/>
          <w:szCs w:val="26"/>
          <w:lang w:val="nl-NL"/>
        </w:rPr>
        <w:t xml:space="preserve"> quay mặt phản xạ vào nhau và tạo với nhau một góc 60</w:t>
      </w:r>
      <w:r w:rsidRPr="008C5B94">
        <w:rPr>
          <w:rFonts w:eastAsia="Times New Roman"/>
          <w:sz w:val="26"/>
          <w:szCs w:val="26"/>
          <w:vertAlign w:val="superscript"/>
          <w:lang w:val="nl-NL"/>
        </w:rPr>
        <w:t>0</w:t>
      </w:r>
      <w:r w:rsidRPr="008C5B94">
        <w:rPr>
          <w:rFonts w:eastAsia="Times New Roman"/>
          <w:sz w:val="26"/>
          <w:szCs w:val="26"/>
          <w:lang w:val="nl-NL"/>
        </w:rPr>
        <w:t>. Một điểm S nằm trong khoảng hai gương.</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a. Hãy nêu cách vẽ đường đi của tia sáng phát ra từ S phản xạ lần lượt qua G</w:t>
      </w:r>
      <w:r w:rsidRPr="008C5B94">
        <w:rPr>
          <w:rFonts w:eastAsia="Times New Roman"/>
          <w:sz w:val="26"/>
          <w:szCs w:val="26"/>
          <w:vertAlign w:val="subscript"/>
          <w:lang w:val="nl-NL"/>
        </w:rPr>
        <w:t>1</w:t>
      </w:r>
      <w:r w:rsidRPr="008C5B94">
        <w:rPr>
          <w:rFonts w:eastAsia="Times New Roman"/>
          <w:sz w:val="26"/>
          <w:szCs w:val="26"/>
          <w:lang w:val="nl-NL"/>
        </w:rPr>
        <w:t>, G</w:t>
      </w:r>
      <w:r w:rsidRPr="008C5B94">
        <w:rPr>
          <w:rFonts w:eastAsia="Times New Roman"/>
          <w:sz w:val="26"/>
          <w:szCs w:val="26"/>
          <w:vertAlign w:val="subscript"/>
          <w:lang w:val="nl-NL"/>
        </w:rPr>
        <w:t>2</w:t>
      </w:r>
      <w:r w:rsidRPr="008C5B94">
        <w:rPr>
          <w:rFonts w:eastAsia="Times New Roman"/>
          <w:sz w:val="26"/>
          <w:szCs w:val="26"/>
          <w:lang w:val="nl-NL"/>
        </w:rPr>
        <w:t xml:space="preserve"> rồi </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quay trở lại S ?.</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b. Tính góc tạo bởi tia tới xuất phát từ S và tia phản xạ đi qua S ?</w:t>
      </w:r>
    </w:p>
    <w:p w:rsidR="003077B4" w:rsidRPr="008C5B94" w:rsidRDefault="003077B4" w:rsidP="003077B4">
      <w:pPr>
        <w:ind w:firstLine="720"/>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5:</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Thả 1,6kg nước đá ở -10</w:t>
      </w:r>
      <w:r w:rsidRPr="008C5B94">
        <w:rPr>
          <w:rFonts w:eastAsia="Times New Roman"/>
          <w:sz w:val="26"/>
          <w:szCs w:val="26"/>
          <w:vertAlign w:val="superscript"/>
          <w:lang w:val="nl-NL"/>
        </w:rPr>
        <w:t>0</w:t>
      </w:r>
      <w:r w:rsidRPr="008C5B94">
        <w:rPr>
          <w:rFonts w:eastAsia="Times New Roman"/>
          <w:sz w:val="26"/>
          <w:szCs w:val="26"/>
          <w:lang w:val="nl-NL"/>
        </w:rPr>
        <w:t>C vào một nhiệt lượng kế đựng 2kg nước ở 60</w:t>
      </w:r>
      <w:r w:rsidRPr="008C5B94">
        <w:rPr>
          <w:rFonts w:eastAsia="Times New Roman"/>
          <w:sz w:val="26"/>
          <w:szCs w:val="26"/>
          <w:vertAlign w:val="superscript"/>
          <w:lang w:val="nl-NL"/>
        </w:rPr>
        <w:t>0</w:t>
      </w:r>
      <w:r w:rsidRPr="008C5B94">
        <w:rPr>
          <w:rFonts w:eastAsia="Times New Roman"/>
          <w:sz w:val="26"/>
          <w:szCs w:val="26"/>
          <w:lang w:val="nl-NL"/>
        </w:rPr>
        <w:t>C. Bình nhiệt lượng kế bằng nhôm có khối lượng 200g và nhiệt dung riêng là 880J/kg.độ.</w:t>
      </w:r>
    </w:p>
    <w:p w:rsidR="003077B4" w:rsidRPr="008C5B94" w:rsidRDefault="003077B4" w:rsidP="003077B4">
      <w:pPr>
        <w:ind w:firstLine="561"/>
        <w:jc w:val="both"/>
        <w:rPr>
          <w:rFonts w:eastAsia="Times New Roman"/>
          <w:sz w:val="26"/>
          <w:szCs w:val="26"/>
          <w:lang w:val="nl-NL"/>
        </w:rPr>
      </w:pPr>
      <w:r w:rsidRPr="008C5B94">
        <w:rPr>
          <w:rFonts w:eastAsia="Times New Roman"/>
          <w:sz w:val="26"/>
          <w:szCs w:val="26"/>
          <w:lang w:val="nl-NL"/>
        </w:rPr>
        <w:t>a)  Nước đá có tan hết không?</w:t>
      </w:r>
    </w:p>
    <w:p w:rsidR="003077B4" w:rsidRPr="008C5B94" w:rsidRDefault="003077B4" w:rsidP="003077B4">
      <w:pPr>
        <w:ind w:firstLine="561"/>
        <w:jc w:val="both"/>
        <w:rPr>
          <w:rFonts w:eastAsia="Times New Roman"/>
          <w:sz w:val="26"/>
          <w:szCs w:val="26"/>
          <w:lang w:val="nl-NL"/>
        </w:rPr>
      </w:pPr>
      <w:r w:rsidRPr="008C5B94">
        <w:rPr>
          <w:rFonts w:eastAsia="Times New Roman"/>
          <w:sz w:val="26"/>
          <w:szCs w:val="26"/>
          <w:lang w:val="nl-NL"/>
        </w:rPr>
        <w:t>b)  Tính nhiệt độ cuối cùng của nhiệt lượng kế?</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Biết C</w:t>
      </w:r>
      <w:r w:rsidRPr="008C5B94">
        <w:rPr>
          <w:rFonts w:eastAsia="Times New Roman"/>
          <w:sz w:val="26"/>
          <w:szCs w:val="26"/>
          <w:vertAlign w:val="subscript"/>
          <w:lang w:val="nl-NL"/>
        </w:rPr>
        <w:t>nước đá</w:t>
      </w:r>
      <w:r w:rsidRPr="008C5B94">
        <w:rPr>
          <w:rFonts w:eastAsia="Times New Roman"/>
          <w:sz w:val="26"/>
          <w:szCs w:val="26"/>
          <w:lang w:val="nl-NL"/>
        </w:rPr>
        <w:t xml:space="preserve"> = 2100J/kg.độ ,  C</w:t>
      </w:r>
      <w:r w:rsidRPr="008C5B94">
        <w:rPr>
          <w:rFonts w:eastAsia="Times New Roman"/>
          <w:sz w:val="26"/>
          <w:szCs w:val="26"/>
          <w:vertAlign w:val="subscript"/>
          <w:lang w:val="nl-NL"/>
        </w:rPr>
        <w:t>nước</w:t>
      </w:r>
      <w:r w:rsidRPr="008C5B94">
        <w:rPr>
          <w:rFonts w:eastAsia="Times New Roman"/>
          <w:sz w:val="26"/>
          <w:szCs w:val="26"/>
          <w:lang w:val="nl-NL"/>
        </w:rPr>
        <w:t xml:space="preserve"> = 4190J/kg.độ ,  </w:t>
      </w:r>
      <w:r w:rsidRPr="008C5B94">
        <w:rPr>
          <w:rFonts w:eastAsia="Times New Roman"/>
          <w:sz w:val="26"/>
          <w:szCs w:val="26"/>
          <w:lang w:val="nl-NL"/>
        </w:rPr>
        <w:sym w:font="Symbol" w:char="F06C"/>
      </w:r>
      <w:r w:rsidRPr="008C5B94">
        <w:rPr>
          <w:rFonts w:eastAsia="Times New Roman"/>
          <w:sz w:val="26"/>
          <w:szCs w:val="26"/>
          <w:vertAlign w:val="subscript"/>
          <w:lang w:val="nl-NL"/>
        </w:rPr>
        <w:t>nước đá</w:t>
      </w:r>
      <w:r w:rsidRPr="008C5B94">
        <w:rPr>
          <w:rFonts w:eastAsia="Times New Roman"/>
          <w:sz w:val="26"/>
          <w:szCs w:val="26"/>
          <w:lang w:val="nl-NL"/>
        </w:rPr>
        <w:t xml:space="preserve"> = 3,4.10</w:t>
      </w:r>
      <w:r w:rsidRPr="008C5B94">
        <w:rPr>
          <w:rFonts w:eastAsia="Times New Roman"/>
          <w:sz w:val="26"/>
          <w:szCs w:val="26"/>
          <w:vertAlign w:val="superscript"/>
          <w:lang w:val="nl-NL"/>
        </w:rPr>
        <w:t>5</w:t>
      </w:r>
      <w:r w:rsidRPr="008C5B94">
        <w:rPr>
          <w:rFonts w:eastAsia="Times New Roman"/>
          <w:sz w:val="26"/>
          <w:szCs w:val="26"/>
          <w:lang w:val="nl-NL"/>
        </w:rPr>
        <w:t xml:space="preserve">J/kg,  </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ind w:firstLine="720"/>
        <w:jc w:val="center"/>
        <w:rPr>
          <w:rFonts w:eastAsia="Times New Roman"/>
          <w:sz w:val="26"/>
          <w:szCs w:val="26"/>
          <w:lang w:val="nl-NL"/>
        </w:rPr>
      </w:pPr>
      <w:r w:rsidRPr="008C5B94">
        <w:rPr>
          <w:rFonts w:eastAsia="Times New Roman"/>
          <w:sz w:val="26"/>
          <w:szCs w:val="26"/>
          <w:lang w:val="nl-NL"/>
        </w:rPr>
        <w:t>---------------------  Hết  --------------------</w:t>
      </w:r>
    </w:p>
    <w:p w:rsidR="003077B4" w:rsidRPr="008C5B94" w:rsidRDefault="003077B4" w:rsidP="003077B4">
      <w:pPr>
        <w:jc w:val="center"/>
        <w:rPr>
          <w:rFonts w:eastAsia="Times New Roman"/>
          <w:sz w:val="26"/>
          <w:szCs w:val="26"/>
          <w:lang w:val="nl-NL"/>
        </w:rPr>
      </w:pPr>
    </w:p>
    <w:p w:rsidR="003077B4" w:rsidRPr="008C5B94" w:rsidRDefault="001220D8" w:rsidP="003077B4">
      <w:pPr>
        <w:jc w:val="center"/>
        <w:rPr>
          <w:rFonts w:eastAsia="Times New Roman"/>
          <w:b/>
          <w:sz w:val="26"/>
          <w:szCs w:val="26"/>
          <w:lang w:val="nl-NL"/>
        </w:rPr>
      </w:pPr>
      <w:r w:rsidRPr="008C5B94">
        <w:rPr>
          <w:rFonts w:eastAsia="Times New Roman"/>
          <w:b/>
          <w:sz w:val="26"/>
          <w:szCs w:val="26"/>
          <w:lang w:val="nl-NL"/>
        </w:rPr>
        <w:t>ĐÁP ÁN</w:t>
      </w:r>
    </w:p>
    <w:p w:rsidR="003077B4" w:rsidRPr="008C5B94" w:rsidRDefault="003077B4" w:rsidP="003077B4">
      <w:pPr>
        <w:jc w:val="center"/>
        <w:rPr>
          <w:rFonts w:eastAsia="Times New Roman"/>
          <w:sz w:val="26"/>
          <w:szCs w:val="26"/>
          <w:lang w:val="nl-NL"/>
        </w:rPr>
      </w:pPr>
    </w:p>
    <w:p w:rsidR="003077B4" w:rsidRPr="008C5B94" w:rsidRDefault="003077B4" w:rsidP="003077B4">
      <w:pPr>
        <w:jc w:val="center"/>
        <w:rPr>
          <w:rFonts w:eastAsia="Times New Roman"/>
          <w:b/>
          <w:sz w:val="26"/>
          <w:szCs w:val="26"/>
          <w:lang w:val="nl-NL"/>
        </w:rPr>
      </w:pPr>
      <w:r w:rsidRPr="008C5B94">
        <w:rPr>
          <w:rFonts w:eastAsia="Times New Roman"/>
          <w:b/>
          <w:sz w:val="26"/>
          <w:szCs w:val="26"/>
          <w:lang w:val="nl-NL"/>
        </w:rPr>
        <w:t>Bài 1 (4đ)</w:t>
      </w:r>
    </w:p>
    <w:tbl>
      <w:tblPr>
        <w:tblW w:w="9458" w:type="dxa"/>
        <w:tblLook w:val="01E0" w:firstRow="1" w:lastRow="1" w:firstColumn="1" w:lastColumn="1" w:noHBand="0" w:noVBand="0"/>
      </w:tblPr>
      <w:tblGrid>
        <w:gridCol w:w="5157"/>
        <w:gridCol w:w="3179"/>
        <w:gridCol w:w="187"/>
        <w:gridCol w:w="529"/>
        <w:gridCol w:w="406"/>
      </w:tblGrid>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Thời gian đi từ nhà đến đích là</w:t>
            </w: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10 giờ – 5 giờ 30’ = 4,5 giờ</w:t>
            </w: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ì dự định nghỉ 30’ nên thời gian đạp xe trên đường  chỉ còn 4 giờ</w:t>
            </w:r>
          </w:p>
        </w:tc>
        <w:tc>
          <w:tcPr>
            <w:tcW w:w="935" w:type="dxa"/>
            <w:gridSpan w:val="2"/>
          </w:tcPr>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Thời gian đi nửa đầu đoạn đường  là: 4: 2 =  2 giờ</w:t>
            </w:r>
          </w:p>
        </w:tc>
        <w:tc>
          <w:tcPr>
            <w:tcW w:w="935" w:type="dxa"/>
            <w:gridSpan w:val="2"/>
          </w:tcPr>
          <w:p w:rsidR="003077B4" w:rsidRPr="008C5B94" w:rsidRDefault="003077B4" w:rsidP="003077B4">
            <w:pPr>
              <w:jc w:val="right"/>
              <w:rPr>
                <w:rFonts w:eastAsia="Times New Roman"/>
                <w:i/>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ậy nửa quãng đường đầu có độ dài: S = v.t = 15 x 2 = 30km</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 đ</w:t>
            </w: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p>
        </w:tc>
        <w:tc>
          <w:tcPr>
            <w:tcW w:w="935" w:type="dxa"/>
            <w:gridSpan w:val="2"/>
          </w:tcPr>
          <w:p w:rsidR="003077B4" w:rsidRPr="008C5B94" w:rsidRDefault="003077B4" w:rsidP="003077B4">
            <w:pPr>
              <w:jc w:val="right"/>
              <w:rPr>
                <w:rFonts w:eastAsia="Times New Roman"/>
                <w:sz w:val="26"/>
                <w:szCs w:val="26"/>
                <w:lang w:val="nl-NL"/>
              </w:rPr>
            </w:pP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r w:rsidRPr="008C5B94">
              <w:rPr>
                <w:rFonts w:eastAsia="Times New Roman"/>
                <w:sz w:val="26"/>
                <w:szCs w:val="26"/>
                <w:lang w:val="nl-NL"/>
              </w:rPr>
              <w:t xml:space="preserve">       Trên nửa đoạn đường sau, do phải sửa xe 20’ nên thời gian đi trên đường thực tế chỉ còn:</w:t>
            </w:r>
          </w:p>
        </w:tc>
        <w:tc>
          <w:tcPr>
            <w:tcW w:w="935" w:type="dxa"/>
            <w:gridSpan w:val="2"/>
          </w:tcPr>
          <w:p w:rsidR="003077B4" w:rsidRPr="008C5B94" w:rsidRDefault="003077B4" w:rsidP="003077B4">
            <w:pPr>
              <w:jc w:val="right"/>
              <w:rPr>
                <w:rFonts w:eastAsia="Times New Roman"/>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2 giờ – 1/3 giờ = 5/3 giờ</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 đ</w:t>
            </w: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r w:rsidRPr="008C5B94">
              <w:rPr>
                <w:rFonts w:eastAsia="Times New Roman"/>
                <w:sz w:val="26"/>
                <w:szCs w:val="26"/>
                <w:lang w:val="nl-NL"/>
              </w:rPr>
              <w:t>Vận tốc trên nửa đoạn đường sau sẽ là:</w:t>
            </w:r>
          </w:p>
        </w:tc>
        <w:tc>
          <w:tcPr>
            <w:tcW w:w="935" w:type="dxa"/>
            <w:gridSpan w:val="2"/>
          </w:tcPr>
          <w:p w:rsidR="003077B4" w:rsidRPr="008C5B94" w:rsidRDefault="003077B4" w:rsidP="003077B4">
            <w:pPr>
              <w:jc w:val="right"/>
              <w:rPr>
                <w:rFonts w:eastAsia="Times New Roman"/>
                <w:i/>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 = S/t = 30: 5/3 = 18 km/h</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 đ</w:t>
            </w:r>
          </w:p>
        </w:tc>
      </w:tr>
      <w:tr w:rsidR="003077B4" w:rsidRPr="008C5B94" w:rsidTr="001220D8">
        <w:trPr>
          <w:trHeight w:val="880"/>
        </w:trPr>
        <w:tc>
          <w:tcPr>
            <w:tcW w:w="8523" w:type="dxa"/>
            <w:gridSpan w:val="3"/>
          </w:tcPr>
          <w:p w:rsidR="003077B4" w:rsidRPr="008C5B94" w:rsidRDefault="004179E8" w:rsidP="003077B4">
            <w:pPr>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1120" behindDoc="0" locked="0" layoutInCell="1" allowOverlap="1" wp14:anchorId="6A532A32" wp14:editId="1386B6A1">
                      <wp:simplePos x="0" y="0"/>
                      <wp:positionH relativeFrom="column">
                        <wp:posOffset>3677285</wp:posOffset>
                      </wp:positionH>
                      <wp:positionV relativeFrom="paragraph">
                        <wp:posOffset>188595</wp:posOffset>
                      </wp:positionV>
                      <wp:extent cx="1959610" cy="2740025"/>
                      <wp:effectExtent l="6350" t="12065" r="72390" b="10160"/>
                      <wp:wrapNone/>
                      <wp:docPr id="1377" name="Group 1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2740025"/>
                                <a:chOff x="579" y="8176"/>
                                <a:chExt cx="3086" cy="4118"/>
                              </a:xfrm>
                            </wpg:grpSpPr>
                            <wpg:grpSp>
                              <wpg:cNvPr id="1378" name="Group 1225"/>
                              <wpg:cNvGrpSpPr>
                                <a:grpSpLocks/>
                              </wpg:cNvGrpSpPr>
                              <wpg:grpSpPr bwMode="auto">
                                <a:xfrm>
                                  <a:off x="766" y="8694"/>
                                  <a:ext cx="2618" cy="3600"/>
                                  <a:chOff x="2823" y="2394"/>
                                  <a:chExt cx="2992" cy="3600"/>
                                </a:xfrm>
                              </wpg:grpSpPr>
                              <wpg:grpSp>
                                <wpg:cNvPr id="1379" name="Group 1226"/>
                                <wpg:cNvGrpSpPr>
                                  <a:grpSpLocks/>
                                </wpg:cNvGrpSpPr>
                                <wpg:grpSpPr bwMode="auto">
                                  <a:xfrm>
                                    <a:off x="2823" y="2394"/>
                                    <a:ext cx="2992" cy="3090"/>
                                    <a:chOff x="4104" y="2214"/>
                                    <a:chExt cx="2992" cy="3090"/>
                                  </a:xfrm>
                                </wpg:grpSpPr>
                                <wpg:grpSp>
                                  <wpg:cNvPr id="1380" name="Group 1227"/>
                                  <wpg:cNvGrpSpPr>
                                    <a:grpSpLocks/>
                                  </wpg:cNvGrpSpPr>
                                  <wpg:grpSpPr bwMode="auto">
                                    <a:xfrm>
                                      <a:off x="5254" y="2214"/>
                                      <a:ext cx="1251" cy="3090"/>
                                      <a:chOff x="5254" y="2214"/>
                                      <a:chExt cx="1251" cy="3090"/>
                                    </a:xfrm>
                                  </wpg:grpSpPr>
                                  <wps:wsp>
                                    <wps:cNvPr id="1381" name="Oval 1228"/>
                                    <wps:cNvSpPr>
                                      <a:spLocks noChangeArrowheads="1"/>
                                    </wps:cNvSpPr>
                                    <wps:spPr bwMode="auto">
                                      <a:xfrm>
                                        <a:off x="5254" y="4194"/>
                                        <a:ext cx="74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Oval 1229"/>
                                    <wps:cNvSpPr>
                                      <a:spLocks noChangeArrowheads="1"/>
                                    </wps:cNvSpPr>
                                    <wps:spPr bwMode="auto">
                                      <a:xfrm>
                                        <a:off x="5254" y="2574"/>
                                        <a:ext cx="74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3" name="Line 1230"/>
                                    <wps:cNvCnPr/>
                                    <wps:spPr bwMode="auto">
                                      <a:xfrm>
                                        <a:off x="5254" y="293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Line 1231"/>
                                    <wps:cNvCnPr/>
                                    <wps:spPr bwMode="auto">
                                      <a:xfrm>
                                        <a:off x="5628" y="3789"/>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232"/>
                                    <wps:cNvCnPr/>
                                    <wps:spPr bwMode="auto">
                                      <a:xfrm flipH="1">
                                        <a:off x="5615" y="3053"/>
                                        <a:ext cx="37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233"/>
                                    <wps:cNvCnPr/>
                                    <wps:spPr bwMode="auto">
                                      <a:xfrm>
                                        <a:off x="5628" y="221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234"/>
                                    <wps:cNvCnPr/>
                                    <wps:spPr bwMode="auto">
                                      <a:xfrm rot="-5400000">
                                        <a:off x="5614" y="185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235"/>
                                    <wps:cNvCnPr/>
                                    <wps:spPr bwMode="auto">
                                      <a:xfrm>
                                        <a:off x="5628" y="458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236"/>
                                    <wps:cNvCnPr/>
                                    <wps:spPr bwMode="auto">
                                      <a:xfrm flipV="1">
                                        <a:off x="5972" y="3908"/>
                                        <a:ext cx="533" cy="7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90" name="Line 1237"/>
                                  <wps:cNvCnPr/>
                                  <wps:spPr bwMode="auto">
                                    <a:xfrm>
                                      <a:off x="4104" y="2214"/>
                                      <a:ext cx="2992"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s:wsp>
                                <wps:cNvPr id="1391" name="Rectangle 1238"/>
                                <wps:cNvSpPr>
                                  <a:spLocks noChangeArrowheads="1"/>
                                </wps:cNvSpPr>
                                <wps:spPr bwMode="auto">
                                  <a:xfrm>
                                    <a:off x="4057" y="5454"/>
                                    <a:ext cx="561"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92" name="Text Box 1239"/>
                              <wps:cNvSpPr txBox="1">
                                <a:spLocks noChangeArrowheads="1"/>
                              </wps:cNvSpPr>
                              <wps:spPr bwMode="auto">
                                <a:xfrm>
                                  <a:off x="2449" y="10314"/>
                                  <a:ext cx="561" cy="894"/>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93" name="Text Box 1240"/>
                              <wps:cNvSpPr txBox="1">
                                <a:spLocks noChangeArrowheads="1"/>
                              </wps:cNvSpPr>
                              <wps:spPr bwMode="auto">
                                <a:xfrm>
                                  <a:off x="579" y="8176"/>
                                  <a:ext cx="1122" cy="900"/>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94" name="Oval 1241"/>
                              <wps:cNvSpPr>
                                <a:spLocks noChangeArrowheads="1"/>
                              </wps:cNvSpPr>
                              <wps:spPr bwMode="auto">
                                <a:xfrm>
                                  <a:off x="2558" y="9056"/>
                                  <a:ext cx="624" cy="6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5" name="Line 1242"/>
                              <wps:cNvCnPr/>
                              <wps:spPr bwMode="auto">
                                <a:xfrm rot="229828">
                                  <a:off x="2491" y="93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243"/>
                              <wps:cNvCnPr/>
                              <wps:spPr bwMode="auto">
                                <a:xfrm>
                                  <a:off x="3104" y="9150"/>
                                  <a:ext cx="561"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97" name="Line 1244"/>
                              <wps:cNvCnPr/>
                              <wps:spPr bwMode="auto">
                                <a:xfrm>
                                  <a:off x="2877" y="8665"/>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4" o:spid="_x0000_s1329" style="position:absolute;margin-left:289.55pt;margin-top:14.85pt;width:154.3pt;height:215.75pt;z-index:252101120" coordorigin="579,8176" coordsize="3086,41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v00KcAYAAOoxAAAOAAAAZHJzL2Uyb0RvYy54bWzsW1tzozYYfe9M/wPDe2Ik7kycna2dbDuz 7e50t32XAdtMAVFBYmc7/e/9dAND4iTOJt5L8YMNFpKlj8P5Lkc+e7UtcuM6ZXVGy6mJTi3TSMuY Jlm5mpp/fLw8CUyjbkiZkJyW6dS8SWvz1fmPP5xtqijFdE3zJGUGDFLW0aaamuumqaLJpI7XaUHq U1qlJTQuKStIA6dsNUkY2cDoRT7BluVNNpQlFaNxWtfw7Vw2mudi/OUyjZt3y2WdNkY+NWFujXhn 4n3B3yfnZyRaMVKts1hNgzxhFgXJSvjRdqg5aYhxxbJbQxVZzGhNl81pTIsJXS6zOBVrgNUga7Ca N4xeVWItq2izqlozgWkHdnrysPFv1++ZkSVw72zfN42SFHCXxA8bCGOHG2hTrSK47g2rPlTvmVwl HL6l8V81NE+G7fx8JS82FptfaQIjkquGCgNtl6zgQ8DSja24DzftfUi3jRHDlyh0Qw/B7YqhDfuO ZWFX3ql4DbeT93P90DSgNUC+p5suVHfbCjzZ10Eo4K0TEsnfFXNVc5MLEyftGjtbAG4HthBTGK6V 3/HnsoXvwbT5mrxQ2J1E2iDYg3UIa9iepUDbmgIH2Bb9sK37xWttCxyGuN/zCbYAUw9sIWz+kra4 Y1GtMbolWeHQGA6yHGkMjJQR7zSG6nm4MQKA5cAY/ks/JC52h4vSxkDYRer+3jbGHf06Y9zuudcY QM11xz7157HPhzWpUkFqNWeV9okLYB3SsO+uSc7JRzy6m0pcppmnlrRjlHS2JuUqfc0Y3axTksCs kHjUex34SQ2k9SAPtaZykH6ItIl9B/DPmcjHAm2tmUhUsbp5k9LC4AdTM83zrKr54khErt/WjaQe fRX/uqZ5llxmeS5O2Goxy5kB652al+Kl2Kp3WV4am6kZwhTFyL22encIS7zuGgIcSZnAbEjEbXWh jhuS5fIY1pSXgsqlvTgh1tGCJjdgO0al2wQ3Dwdryj6ZxgZc5tSs/74iLDWN/JcS7B8ix+E+Vpw4 LjeXwXZbFrstpIxhqKnZmIY8nDXSL19VLFut4ZeQWG5JX4PvWGbCmN2s1GQBmHKux0AoMGkfoaF8 8o+LUOz6A/cwInREaMIjuAACAYnQt1mZAofagrEUJc7K9ww44HBOxKE9QJyKzZD3ECXmMI/7+LCk nAwFMx2P5kRgBfTM+ZCzvAjU/wmt8CK4CJwTB3sXJ441n5+8vpw5J94l8t25PZ/N5uhfvhbkROss SdKST10nDch5nFtU6YsM99u0oTXDpD+6CF1hivpTTBqC2NsszV0N//6ohAhRSR9uwgU/FW4eeHwe /9p+IIi1i38V3B50wAejzQ4QxNNGXFTw/CSL/KUd7Ii804NS1b3BojtEHt5xxY8iOmMJwdrPOspQ 6ajrIRiZY9BybT5ih0EbvO7jwsCDUXiM0G5E3jMhD3L0PucJnHwu5+E2XdVpx8h5o7ftJ8hteU4H dyIoOwR5MpU7caGiBi/h7DrikyUGFECtoUd8IxBHIPaB2NZGNRBVaVTkwY9yvtyxtshTYZ/jBiPy xoSDyzh7w762Eq2RpwrRj0eeCPv+HIZ9oQ+1HR72hZaoOnZhn2tDTi2qf6H4rf3Vv68o7DOam4qL Lrw4CrW6qVmkCVTpUpDo+BHPFWXB77uPCjvB52hlQtAkBhGiEggeD9IderxD0NARYqftPFCXPhiZ Y1r8zAWZLwHDVk/5HVRw0EpyURA8pqjiWC7ErECrrjMMKiHRlrQKsajiI60Ma7lEiSoMZn9fBXG/ HPKiikqRNbBxIc8K0Gtb2eX7lFe+BHhbqeUjZ7uf6JYXs4dyi9FsoUX78peSBrHDBUBAMbJsrSlr Cm5hHEjVcH908EVhvP9JeAYYN9vFVu0gaaOxUTnsZUxhq8vswFkSn0rfub59HDjf3jmjwYxAc5ek HMpNJv9zNLdh24jmPppb2Uft1HB2ZZ+X3qmBXVfKRKHlCr7pcjUP9quJXM2DS2SSsyeoGHdqfNc7 NcKhPOQcLg+JXS8YhwGUp3byMeyEELlCNBDa+0RxiAfvR9/B+dgoEO1K7loM159flygOZaJ++u98 jkBk6/2MIXIFqjq2a2NPhL1vB3BjaerImzTCoWzkHCwb7dJfwHeJA/0Fnqf2ZOvwcdSJvhWdSCT0 8IcCQaDqzw/8Hwu753C8+xeN8/8AAAD//wMAUEsDBBQABgAIAAAAIQBK2Utp4gAAAAoBAAAPAAAA ZHJzL2Rvd25yZXYueG1sTI/BTsMwDIbvSLxDZCRuLE1ha1eaTtMEnCYkNqRpt6zx2mqNUzVZ2709 4QQ3W/70+/vz1WRaNmDvGksSxCwChlRa3VAl4Xv//pQCc16RVq0llHBDB6vi/i5XmbYjfeGw8xUL IeQyJaH2vss4d2WNRrmZ7ZDC7Wx7o3xY+4rrXo0h3LQ8jqIFN6qh8KFWHW5qLC+7q5HwMapx/Sze hu3lvLkd9/PPw1aglI8P0/oVmMfJ/8Hwqx/UoQhOJ3sl7VgrYZ4sRUAlxMsEWADSNAnDScLLQsTA i5z/r1D8AAAA//8DAFBLAQItABQABgAIAAAAIQC2gziS/gAAAOEBAAATAAAAAAAAAAAAAAAAAAAA AABbQ29udGVudF9UeXBlc10ueG1sUEsBAi0AFAAGAAgAAAAhADj9If/WAAAAlAEAAAsAAAAAAAAA AAAAAAAALwEAAF9yZWxzLy5yZWxzUEsBAi0AFAAGAAgAAAAhACG/TQpwBgAA6jEAAA4AAAAAAAAA AAAAAAAALgIAAGRycy9lMm9Eb2MueG1sUEsBAi0AFAAGAAgAAAAhAErZS2niAAAACgEAAA8AAAAA AAAAAAAAAAAAyggAAGRycy9kb3ducmV2LnhtbFBLBQYAAAAABAAEAPMAAADZCQAAAAA= ">
                      <v:group id="Group 1225" o:spid="_x0000_s1330" style="position:absolute;left:766;top:8694;width:2618;height:3600" coordorigin="2823,2394" coordsize="2992,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93ZMcAAADdAAAADwAAAGRycy9kb3ducmV2LnhtbESPQWvCQBCF74X+h2UK vdVNKq0ldRWRVjxIwVgQb0N2TILZ2ZDdJvHfdw6Ctxnem/e+mS9H16ieulB7NpBOElDEhbc1lwZ+ D98vH6BCRLbYeCYDVwqwXDw+zDGzfuA99XkslYRwyNBAFWObaR2KihyGiW+JRTv7zmGUtSu17XCQ cNfo1yR51w5rloYKW1pXVFzyP2dgM+CwmqZf/e5yXl9Ph7ef4y4lY56fxtUnqEhjvJtv11sr+NOZ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s93ZMcAAADd AAAADwAAAAAAAAAAAAAAAACqAgAAZHJzL2Rvd25yZXYueG1sUEsFBgAAAAAEAAQA+gAAAJ4DAAAA AA== ">
                        <v:group id="Group 1226" o:spid="_x0000_s1331" style="position:absolute;left:2823;top:2394;width:2992;height:3090" coordorigin="4104,2214" coordsize="2992,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YPS/8QAAADdAAAADwAAAGRycy9kb3ducmV2LnhtbERPTWvCQBC9F/wPywje dBPFaqOriKh4kEK1UHobsmMSzM6G7JrEf+8WhN7m8T5nue5MKRqqXWFZQTyKQBCnVhecKfi+7Idz EM4jaywtk4IHOVivem9LTLRt+Yuas89ECGGXoILc+yqR0qU5GXQjWxEH7mprgz7AOpO6xjaEm1KO o+hdGiw4NORY0Tan9Ha+GwWHFtvNJN41p9t1+/i9TD9/TjEpNeh3mwUIT53/F7/cRx3mT2Yf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YPS/8QAAADdAAAA DwAAAAAAAAAAAAAAAACqAgAAZHJzL2Rvd25yZXYueG1sUEsFBgAAAAAEAAQA+gAAAJsDAAAAAA== ">
                          <v:group id="Group 1227" o:spid="_x0000_s1332" style="position:absolute;left:5254;top:2214;width:1251;height:3090" coordorigin="5254,2214" coordsize="1251,30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WwLRcYAAADdAAAADwAAAGRycy9kb3ducmV2LnhtbESPQWvCQBCF74L/YRmh N92kYpHUVURq6UGEaqH0NmTHJJidDdk1if++cxC8zfDevPfNajO4WnXUhsqzgXSWgCLOva24MPBz 3k+XoEJEtlh7JgN3CrBZj0crzKzv+Zu6UyyUhHDI0EAZY5NpHfKSHIaZb4hFu/jWYZS1LbRtsZdw V+vXJHnTDiuWhhIb2pWUX083Z+Czx347Tz+6w/Wyu/+dF8ffQ0rGvEyG7TuoSEN8mh/XX1bw50vh l29kBL3+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bAtFxgAAAN0A AAAPAAAAAAAAAAAAAAAAAKoCAABkcnMvZG93bnJldi54bWxQSwUGAAAAAAQABAD6AAAAnQMAAAAA ">
                            <v:oval id="Oval 1228" o:spid="_x0000_s1333" style="position:absolute;left:5254;top:4194;width:74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kf6MMA AADdAAAADwAAAGRycy9kb3ducmV2LnhtbERPTUvDQBC9C/6HZQRvdhNDS4ndlGIR6sFDU70P2WkS kp0N2TFN/31XEHqbx/uczXZ2vZpoDK1nA+kiAUVcedtybeD79PGyBhUE2WLvmQxcKcC2eHzYYG79 hY80lVKrGMIhRwONyJBrHaqGHIaFH4gjd/ajQ4lwrLUd8RLDXa9fk2SlHbYcGxoc6L2hqit/nYF9 vStXk85kmZ33B1l2P1+fWWrM89O8ewMlNMtd/O8+2Dg/W6fw9008QRc3AAAA//8DAFBLAQItABQA BgAIAAAAIQDw94q7/QAAAOIBAAATAAAAAAAAAAAAAAAAAAAAAABbQ29udGVudF9UeXBlc10ueG1s UEsBAi0AFAAGAAgAAAAhADHdX2HSAAAAjwEAAAsAAAAAAAAAAAAAAAAALgEAAF9yZWxzLy5yZWxz UEsBAi0AFAAGAAgAAAAhADMvBZ5BAAAAOQAAABAAAAAAAAAAAAAAAAAAKQIAAGRycy9zaGFwZXht bC54bWxQSwECLQAUAAYACAAAACEAJZkf6MMAAADdAAAADwAAAAAAAAAAAAAAAACYAgAAZHJzL2Rv d25yZXYueG1sUEsFBgAAAAAEAAQA9QAAAIgDAAAAAA== "/>
                            <v:oval id="Oval 1229" o:spid="_x0000_s1334" style="position:absolute;left:5254;top:2574;width:74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uBn8IA AADdAAAADwAAAGRycy9kb3ducmV2LnhtbERPTWvCQBC9C/0PyxR6040GJaSuIpWCHnpotPchOybB 7GzITmP8965Q6G0e73PW29G1aqA+NJ4NzGcJKOLS24YrA+fT5zQDFQTZYuuZDNwpwHbzMlljbv2N v2kopFIxhEOOBmqRLtc6lDU5DDPfEUfu4nuHEmFfadvjLYa7Vi+SZKUdNhwbauzoo6byWvw6A/tq V6wGncoyvewPsrz+fB3TuTFvr+PuHZTQKP/iP/fBxvlptoDnN/EEvXkAAAD//wMAUEsBAi0AFAAG AAgAAAAhAPD3irv9AAAA4gEAABMAAAAAAAAAAAAAAAAAAAAAAFtDb250ZW50X1R5cGVzXS54bWxQ SwECLQAUAAYACAAAACEAMd1fYdIAAACPAQAACwAAAAAAAAAAAAAAAAAuAQAAX3JlbHMvLnJlbHNQ SwECLQAUAAYACAAAACEAMy8FnkEAAAA5AAAAEAAAAAAAAAAAAAAAAAApAgAAZHJzL3NoYXBleG1s LnhtbFBLAQItABQABgAIAAAAIQDVS4GfwgAAAN0AAAAPAAAAAAAAAAAAAAAAAJgCAABkcnMvZG93 bnJldi54bWxQSwUGAAAAAAQABAD1AAAAhwMAAAAA "/>
                            <v:line id="Line 1230" o:spid="_x0000_s1335" style="position:absolute;visibility:visible;mso-wrap-style:square" from="5254,2934" to="5254,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p1ysUAAADdAAAADwAAAGRycy9kb3ducmV2LnhtbERPS2vCQBC+C/0PyxR6040NBEldRSwF 9VDqA+pxzI5J2uxs2F2T9N93CwVv8/E9Z74cTCM6cr62rGA6SUAQF1bXXCo4Hd/GMxA+IGtsLJOC H/KwXDyM5phr2/OeukMoRQxhn6OCKoQ2l9IXFRn0E9sSR+5qncEQoSuldtjHcNPI5yTJpMGaY0OF La0rKr4PN6PgPf3IutV2txk+t9mleN1fzl+9U+rpcVi9gAg0hLv4373RcX46S+Hvm3iC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p1ysUAAADdAAAADwAAAAAAAAAA AAAAAAChAgAAZHJzL2Rvd25yZXYueG1sUEsFBgAAAAAEAAQA+QAAAJMDAAAAAA== "/>
                            <v:line id="Line 1231" o:spid="_x0000_s1336" style="position:absolute;visibility:visible;mso-wrap-style:square" from="5628,3789" to="5628,4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SqssMAAADdAAAADwAAAGRycy9kb3ducmV2LnhtbERPS2vCQBC+C/6HZQRvuml9EFNXKYIg XqqxBY9DdpqEZmdDdjXRX98VBG/z8T1nue5MJa7UuNKygrdxBII4s7rkXMH3aTuKQTiPrLGyTApu 5GC96veWmGjb8pGuqc9FCGGXoILC+zqR0mUFGXRjWxMH7tc2Bn2ATS51g20IN5V8j6K5NFhyaCiw pk1B2V96MQqmX4v2nN3Nrj38TOz+mKKJZ3ulhoPu8wOEp86/xE/3Tof5k3gKj2/CCX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kqrLDAAAA3QAAAA8AAAAAAAAAAAAA AAAAoQIAAGRycy9kb3ducmV2LnhtbFBLBQYAAAAABAAEAPkAAACRAwAAAAA= " strokeweight="3pt">
                              <v:stroke linestyle="thinThin"/>
                            </v:line>
                            <v:line id="Line 1232" o:spid="_x0000_s1337" style="position:absolute;flip:x;visibility:visible;mso-wrap-style:square" from="5615,3053" to="5989,3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Q42sUAAADdAAAADwAAAGRycy9kb3ducmV2LnhtbERPS2sCMRC+F/ofwhR6KZrtS9atUaRQ 6MGLtqx4GzfjZtnNZJukuv57IxR6m4/vObPFYDtxJB8axwoexxkI4srphmsF318foxxEiMgaO8ek 4EwBFvPbmxkW2p14TcdNrEUK4VCgAhNjX0gZKkMWw9j1xIk7OG8xJuhrqT2eUrjt5FOWTaTFhlOD wZ7eDVXt5tcqkPnq4ccv9y9t2W63U1NWZb9bKXV/NyzfQEQa4r/4z/2p0/zn/BWu36QT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cQ42sUAAADdAAAADwAAAAAAAAAA AAAAAAChAgAAZHJzL2Rvd25yZXYueG1sUEsFBgAAAAAEAAQA+QAAAJMDAAAAAA== "/>
                            <v:line id="Line 1233" o:spid="_x0000_s1338" style="position:absolute;visibility:visible;mso-wrap-style:square" from="5628,2214" to="5628,2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qRXsMAAADdAAAADwAAAGRycy9kb3ducmV2LnhtbERPTWvCQBC9F/wPywi9NZtqKzG6iggF 8WKNLXgcsmMSmp0N2dWk/npXELzN433OfNmbWlyodZVlBe9RDII4t7riQsHP4estAeE8ssbaMin4 JwfLxeBljqm2He/pkvlChBB2KSoovW9SKV1ekkEX2YY4cCfbGvQBtoXULXYh3NRyFMcTabDi0FBi Q+uS8r/sbBR87KbdMb+aTff9O7bbfYYm+dwq9TrsVzMQnnr/FD/cGx3mj5MJ3L8JJ8jF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6kV7DAAAA3QAAAA8AAAAAAAAAAAAA AAAAoQIAAGRycy9kb3ducmV2LnhtbFBLBQYAAAAABAAEAPkAAACRAwAAAAA= " strokeweight="3pt">
                              <v:stroke linestyle="thinThin"/>
                            </v:line>
                            <v:line id="Line 1234" o:spid="_x0000_s1339" style="position:absolute;rotation:-90;visibility:visible;mso-wrap-style:square" from="5614,1854" to="5614,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AYBsQAAADdAAAADwAAAGRycy9kb3ducmV2LnhtbERPS2vCQBC+C/6HZYTedNM0+IiuQQRp D73UFrxOs2M2TXY2ZFeT/vtuodDbfHzP2RWjbcWdel87VvC4SEAQl07XXCn4eD/N1yB8QNbYOiYF 3+Sh2E8nO8y1G/iN7udQiRjCPkcFJoQul9KXhiz6heuII3d1vcUQYV9J3eMQw20r0yRZSos1xwaD HR0Nlc35ZhV8uqbxSbZMvzaZpufSXFav14tSD7PxsAURaAz/4j/3i47zn9Yr+P0mniD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gBgGxAAAAN0AAAAPAAAAAAAAAAAA AAAAAKECAABkcnMvZG93bnJldi54bWxQSwUGAAAAAAQABAD5AAAAkgMAAAAA " strokeweight="3pt">
                              <v:stroke linestyle="thinThin"/>
                            </v:line>
                            <v:line id="Line 1235" o:spid="_x0000_s1340" style="position:absolute;visibility:visible;mso-wrap-style:square" from="5628,4584" to="5628,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mgt8YAAADdAAAADwAAAGRycy9kb3ducmV2LnhtbESPQWvCQBCF70L/wzKF3nRTrZKmriJC QbxUYws9DtlpEpqdDdnVpP5651DwNsN78943y/XgGnWhLtSeDTxPElDEhbc1lwY+T+/jFFSIyBYb z2TgjwKsVw+jJWbW93ykSx5LJSEcMjRQxdhmWoeiIodh4lti0X585zDK2pXadthLuGv0NEkW2mHN 0lBhS9uKit/87Ay8fLz238XV7frD18zvjzm6dL435ulx2LyBijTEu/n/emcFf5YKrnwjI+jV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3poLfGAAAA3QAAAA8AAAAAAAAA AAAAAAAAoQIAAGRycy9kb3ducmV2LnhtbFBLBQYAAAAABAAEAPkAAACUAwAAAAA= " strokeweight="3pt">
                              <v:stroke linestyle="thinThin"/>
                            </v:line>
                            <v:line id="Line 1236" o:spid="_x0000_s1341" style="position:absolute;flip:y;visibility:visible;mso-wrap-style:square" from="5972,3908" to="6505,4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3WjMIAAADdAAAADwAAAGRycy9kb3ducmV2LnhtbERPS4vCMBC+C/sfwix407S+0K5RVBC8 7MHH3mebse22mZQm1vrvzYLgbT6+5yzXnalES40rLCuIhxEI4tTqgjMFl/N+MAfhPLLGyjIpeJCD 9eqjt8RE2zsfqT35TIQQdgkqyL2vEyldmpNBN7Q1ceCutjHoA2wyqRu8h3BTyVEUzaTBgkNDjjXt ckrL080o6OzvNPvZbMvj3yT+vrXby0P7SKn+Z7f5AuGp82/xy33QYf54voD/b8IJcvU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b3WjMIAAADdAAAADwAAAAAAAAAAAAAA AAChAgAAZHJzL2Rvd25yZXYueG1sUEsFBgAAAAAEAAQA+QAAAJADAAAAAA== ">
                              <v:stroke endarrow="open"/>
                            </v:line>
                          </v:group>
                          <v:line id="Line 1237" o:spid="_x0000_s1342" style="position:absolute;visibility:visible;mso-wrap-style:square" from="4104,2214" to="7096,2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Y6bMcAAADdAAAADwAAAGRycy9kb3ducmV2LnhtbESPQWvCQBCF74L/YRmhN7Op1qKpq0ih IF6qaQWPQ3aahGZnQ3ZrUn+9cyj0NsN789436+3gGnWlLtSeDTwmKSjiwtuaSwOfH2/TJagQkS02 nsnALwXYbsajNWbW93yiax5LJSEcMjRQxdhmWoeiIoch8S2xaF++cxhl7UptO+wl3DV6lqbP2mHN 0lBhS68VFd/5jzPw9L7qL8XN7fvjee4PpxzdcnEw5mEy7F5ARRriv/nvem8Ff74SfvlGRtCb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RjpsxwAAAN0AAAAPAAAAAAAA AAAAAAAAAKECAABkcnMvZG93bnJldi54bWxQSwUGAAAAAAQABAD5AAAAlQMAAAAA " strokeweight="3pt">
                            <v:stroke linestyle="thinThin"/>
                          </v:line>
                        </v:group>
                        <v:rect id="Rectangle 1238" o:spid="_x0000_s1343" style="position:absolute;left:4057;top:5454;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BHfcMA AADdAAAADwAAAGRycy9kb3ducmV2LnhtbERPTWvCQBC9F/wPywi9NRsNSI1ZRSyWetR46W2aHZNo djZk15j217tCwds83udkq8E0oqfO1ZYVTKIYBHFhdc2lgmO+fXsH4TyyxsYyKfglB6vl6CXDVNsb 76k/+FKEEHYpKqi8b1MpXVGRQRfZljhwJ9sZ9AF2pdQd3kK4aeQ0jmfSYM2hocKWNhUVl8PVKPip p0f82+efsZlvE78b8vP1+0Op1/GwXoDwNPin+N/9pcP8ZD6BxzfhBLm8AwAA//8DAFBLAQItABQA BgAIAAAAIQDw94q7/QAAAOIBAAATAAAAAAAAAAAAAAAAAAAAAABbQ29udGVudF9UeXBlc10ueG1s UEsBAi0AFAAGAAgAAAAhADHdX2HSAAAAjwEAAAsAAAAAAAAAAAAAAAAALgEAAF9yZWxzLy5yZWxz UEsBAi0AFAAGAAgAAAAhADMvBZ5BAAAAOQAAABAAAAAAAAAAAAAAAAAAKQIAAGRycy9zaGFwZXht bC54bWxQSwECLQAUAAYACAAAACEA5WBHfcMAAADdAAAADwAAAAAAAAAAAAAAAACYAgAAZHJzL2Rv d25yZXYueG1sUEsFBgAAAAAEAAQA9QAAAIgDAAAAAA== "/>
                      </v:group>
                      <v:shape id="Text Box 1239" o:spid="_x0000_s1344" type="#_x0000_t202" style="position:absolute;left:2449;top:10314;width:561;height:8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TeZsIA AADdAAAADwAAAGRycy9kb3ducmV2LnhtbERPS4vCMBC+C/6HMIIX0dQKol2jiCh61d2Lt6GZPthm 0jbR1v31m4UFb/PxPWez600lntS60rKC+SwCQZxaXXKu4OvzNF2BcB5ZY2WZFLzIwW47HGww0bbj Kz1vPhchhF2CCgrv60RKlxZk0M1sTRy4zLYGfYBtLnWLXQg3lYyjaCkNlhwaCqzpUFD6fXsYBbY7 voylJoon9x9zPuybaxY3So1H/f4DhKfev8X/7osO8xfrGP6+CSfI7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VN5mwgAAAN0AAAAPAAAAAAAAAAAAAAAAAJgCAABkcnMvZG93 bnJldi54bWxQSwUGAAAAAAQABAD1AAAAhwMAAAAA " strokecolor="white">
                        <v:textbox>
                          <w:txbxContent>
                            <w:p w:rsidR="001220D8" w:rsidRDefault="001220D8" w:rsidP="003077B4"/>
                          </w:txbxContent>
                        </v:textbox>
                      </v:shape>
                      <v:shape id="Text Box 1240" o:spid="_x0000_s1345" type="#_x0000_t202" style="position:absolute;left:579;top:8176;width:1122;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h7/cEA AADdAAAADwAAAGRycy9kb3ducmV2LnhtbERPS4vCMBC+L/gfwgheFk2tIFqNIrLiXn1cvA3N2Bab SdtkbfXXbwTB23x8z1muO1OKOzWusKxgPIpAEKdWF5wpOJ92wxkI55E1lpZJwYMcrFe9ryUm2rZ8 oPvRZyKEsEtQQe59lUjp0pwMupGtiAN3tY1BH2CTSd1gG8JNKeMomkqDBYeGHCva5pTejn9GgW1/ HsZSHcXfl6fZbzf14RrXSg363WYBwlPnP+K3+1eH+ZP5BF7fhBPk6h8AAP//AwBQSwECLQAUAAYA CAAAACEA8PeKu/0AAADiAQAAEwAAAAAAAAAAAAAAAAAAAAAAW0NvbnRlbnRfVHlwZXNdLnhtbFBL AQItABQABgAIAAAAIQAx3V9h0gAAAI8BAAALAAAAAAAAAAAAAAAAAC4BAABfcmVscy8ucmVsc1BL AQItABQABgAIAAAAIQAzLwWeQQAAADkAAAAQAAAAAAAAAAAAAAAAACkCAABkcnMvc2hhcGV4bWwu eG1sUEsBAi0AFAAGAAgAAAAhAG0Ye/3BAAAA3QAAAA8AAAAAAAAAAAAAAAAAmAIAAGRycy9kb3du cmV2LnhtbFBLBQYAAAAABAAEAPUAAACGAwAAAAA= " strokecolor="white">
                        <v:textbox>
                          <w:txbxContent>
                            <w:p w:rsidR="001220D8" w:rsidRDefault="001220D8" w:rsidP="003077B4"/>
                          </w:txbxContent>
                        </v:textbox>
                      </v:shape>
                      <v:oval id="Oval 1241" o:spid="_x0000_s1346" style="position:absolute;left:2558;top:9056;width:624;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cqrcMA AADdAAAADwAAAGRycy9kb3ducmV2LnhtbERPTWvCQBC9C/0PyxR6041NDTV1FakU9OChab0P2TEJ ZmdDdhrTf98tCN7m8T5ntRldqwbqQ+PZwHyWgCIuvW24MvD99TF9BRUE2WLrmQz8UoDN+mGywtz6 K3/SUEilYgiHHA3UIl2udShrchhmviOO3Nn3DiXCvtK2x2sMd61+TpJMO2w4NtTY0XtN5aX4cQZ2 1bbIBp3KIj3v9rK4nI6HdG7M0+O4fQMlNMpdfHPvbZyfLl/g/5t4gl7/AQAA//8DAFBLAQItABQA BgAIAAAAIQDw94q7/QAAAOIBAAATAAAAAAAAAAAAAAAAAAAAAABbQ29udGVudF9UeXBlc10ueG1s UEsBAi0AFAAGAAgAAAAhADHdX2HSAAAAjwEAAAsAAAAAAAAAAAAAAAAALgEAAF9yZWxzLy5yZWxz UEsBAi0AFAAGAAgAAAAhADMvBZ5BAAAAOQAAABAAAAAAAAAAAAAAAAAAKQIAAGRycy9zaGFwZXht bC54bWxQSwECLQAUAAYACAAAACEAsDcqrcMAAADdAAAADwAAAAAAAAAAAAAAAACYAgAAZHJzL2Rv d25yZXYueG1sUEsFBgAAAAAEAAQA9QAAAIgDAAAAAA== "/>
                      <v:line id="Line 1242" o:spid="_x0000_s1347" style="position:absolute;rotation:251033fd;visibility:visible;mso-wrap-style:square" from="2491,9334" to="2491,111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0TysMAAADdAAAADwAAAGRycy9kb3ducmV2LnhtbERPTWvCQBC9F/wPywi91U2VVI2uIpFK xZPRi7dhd0xCs7Mhu2r677sFobd5vM9ZrnvbiDt1vnas4H2UgCDWztRcKjifPt9mIHxANtg4JgU/ 5GG9GrwsMTPuwUe6F6EUMYR9hgqqENpMSq8rsuhHriWO3NV1FkOEXSlNh48Ybhs5TpIPabHm2FBh S3lF+ru4WQWXwy7f5uOd1ZPZtG41pxub7pV6HfabBYhAffgXP91fJs6fzFP4+yae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dE8rDAAAA3QAAAA8AAAAAAAAAAAAA AAAAoQIAAGRycy9kb3ducmV2LnhtbFBLBQYAAAAABAAEAPkAAACRAwAAAAA= "/>
                      <v:line id="Line 1243" o:spid="_x0000_s1348" style="position:absolute;visibility:visible;mso-wrap-style:square" from="3104,9150" to="3665,10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h5KsQAAADdAAAADwAAAGRycy9kb3ducmV2LnhtbERP22rCQBB9L/QflhH6UnTTirfoKlIo FB8E037AmB2TxexszK4x9etdQfBtDuc6i1VnK9FS441jBR+DBARx7rThQsHf73d/CsIHZI2VY1Lw Tx5Wy9eXBabaXXhHbRYKEUPYp6igDKFOpfR5SRb9wNXEkTu4xmKIsCmkbvASw20lP5NkLC0ajg0l 1vRVUn7MzlbByJxOk8N5W7XrDc729vpu9pKUeut16zmIQF14ih/uHx3nD2djuH8TT5D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aHkqxAAAAN0AAAAPAAAAAAAAAAAA AAAAAKECAABkcnMvZG93bnJldi54bWxQSwUGAAAAAAQABAD5AAAAkgMAAAAA ">
                        <v:stroke endarrow="open"/>
                      </v:line>
                      <v:line id="Line 1244" o:spid="_x0000_s1349" style="position:absolute;visibility:visible;mso-wrap-style:square" from="2877,8665" to="2877,9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iGMQAAADdAAAADwAAAGRycy9kb3ducmV2LnhtbERPTWvCQBC9F/wPywi9NZtWWzXNRkqh IF7UVMHjkJ0modnZkN2a6K93hYK3ebzPSZeDacSJOldbVvAcxSCIC6trLhXsv7+e5iCcR9bYWCYF Z3KwzEYPKSba9ryjU+5LEULYJaig8r5NpHRFRQZdZFviwP3YzqAPsCul7rAP4aaRL3H8Jg3WHBoq bOmzouI3/zMKpptFfywuZtVvDxO73uVo5q9rpR7Hw8c7CE+Dv4v/3Ssd5k8WM7h9E06Q2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r6IYxAAAAN0AAAAPAAAAAAAAAAAA AAAAAKECAABkcnMvZG93bnJldi54bWxQSwUGAAAAAAQABAD5AAAAkgMAAAAA " strokeweight="3pt">
                        <v:stroke linestyle="thinThin"/>
                      </v:line>
                    </v:group>
                  </w:pict>
                </mc:Fallback>
              </mc:AlternateContent>
            </w:r>
            <w:r w:rsidR="003077B4" w:rsidRPr="008C5B94">
              <w:rPr>
                <w:rFonts w:eastAsia="Times New Roman"/>
                <w:sz w:val="26"/>
                <w:szCs w:val="26"/>
                <w:lang w:val="nl-NL"/>
              </w:rPr>
              <w:t xml:space="preserve">  Trả lời: Người đó phải tăng vận tốc lên 18 km/h để đến đích như dự kiến</w:t>
            </w:r>
          </w:p>
          <w:p w:rsidR="003077B4" w:rsidRPr="008C5B94" w:rsidRDefault="004179E8" w:rsidP="003077B4">
            <w:pPr>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2144" behindDoc="0" locked="0" layoutInCell="1" allowOverlap="1" wp14:anchorId="3218F8A2" wp14:editId="030736E5">
                      <wp:simplePos x="0" y="0"/>
                      <wp:positionH relativeFrom="column">
                        <wp:posOffset>829310</wp:posOffset>
                      </wp:positionH>
                      <wp:positionV relativeFrom="paragraph">
                        <wp:posOffset>62865</wp:posOffset>
                      </wp:positionV>
                      <wp:extent cx="2002155" cy="2494915"/>
                      <wp:effectExtent l="6350" t="9525" r="77470" b="10160"/>
                      <wp:wrapNone/>
                      <wp:docPr id="1365"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2155" cy="2494915"/>
                                <a:chOff x="3007" y="6180"/>
                                <a:chExt cx="3153" cy="3929"/>
                              </a:xfrm>
                            </wpg:grpSpPr>
                            <wps:wsp>
                              <wps:cNvPr id="1366" name="Oval 1246"/>
                              <wps:cNvSpPr>
                                <a:spLocks noChangeArrowheads="1"/>
                              </wps:cNvSpPr>
                              <wps:spPr bwMode="auto">
                                <a:xfrm>
                                  <a:off x="4390" y="8541"/>
                                  <a:ext cx="656" cy="6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7" name="Line 1247"/>
                              <wps:cNvCnPr/>
                              <wps:spPr bwMode="auto">
                                <a:xfrm>
                                  <a:off x="4717" y="8918"/>
                                  <a:ext cx="0" cy="6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248"/>
                              <wps:cNvCnPr/>
                              <wps:spPr bwMode="auto">
                                <a:xfrm>
                                  <a:off x="3336" y="6629"/>
                                  <a:ext cx="2618"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69" name="Rectangle 1249"/>
                              <wps:cNvSpPr>
                                <a:spLocks noChangeArrowheads="1"/>
                              </wps:cNvSpPr>
                              <wps:spPr bwMode="auto">
                                <a:xfrm>
                                  <a:off x="4464" y="9586"/>
                                  <a:ext cx="491" cy="5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0" name="Text Box 1250"/>
                              <wps:cNvSpPr txBox="1">
                                <a:spLocks noChangeArrowheads="1"/>
                              </wps:cNvSpPr>
                              <wps:spPr bwMode="auto">
                                <a:xfrm>
                                  <a:off x="5067" y="8193"/>
                                  <a:ext cx="561" cy="865"/>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71" name="Text Box 1251"/>
                              <wps:cNvSpPr txBox="1">
                                <a:spLocks noChangeArrowheads="1"/>
                              </wps:cNvSpPr>
                              <wps:spPr bwMode="auto">
                                <a:xfrm>
                                  <a:off x="3007" y="6180"/>
                                  <a:ext cx="1122" cy="871"/>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72" name="Oval 1252"/>
                              <wps:cNvSpPr>
                                <a:spLocks noChangeArrowheads="1"/>
                              </wps:cNvSpPr>
                              <wps:spPr bwMode="auto">
                                <a:xfrm>
                                  <a:off x="5038" y="6966"/>
                                  <a:ext cx="624" cy="6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3" name="Line 1253"/>
                              <wps:cNvCnPr/>
                              <wps:spPr bwMode="auto">
                                <a:xfrm>
                                  <a:off x="5049" y="7245"/>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254"/>
                              <wps:cNvCnPr/>
                              <wps:spPr bwMode="auto">
                                <a:xfrm>
                                  <a:off x="5599" y="7072"/>
                                  <a:ext cx="561" cy="121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5" name="Line 1255"/>
                              <wps:cNvCnPr/>
                              <wps:spPr bwMode="auto">
                                <a:xfrm>
                                  <a:off x="5342" y="6601"/>
                                  <a:ext cx="0" cy="6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256"/>
                              <wps:cNvCnPr/>
                              <wps:spPr bwMode="auto">
                                <a:xfrm>
                                  <a:off x="4394" y="6618"/>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5" o:spid="_x0000_s1350" style="position:absolute;margin-left:65.3pt;margin-top:4.95pt;width:157.65pt;height:196.45pt;z-index:252102144" coordorigin="3007,6180" coordsize="3153,39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J1jKAUAAGIfAAAOAAAAZHJzL2Uyb0RvYy54bWzsWdtu4zYQfS/QfxD0nljUXUKURWonQYG0 G+zlA2iJtoRKokoqsdOi/97hUBc7jtNcmnSxdR4cSpRGM4eHc+PJh3VVGrdMyILXiUmOLdNgdcqz ol4m5tcvF0ehaciW1hktec0S845J88Ppjz+crJqY2TznZcaEAUJqGa+axMzbtoknE5nmrKLymDes hskFFxVt4VIsJ5mgK5BelRPbsvzJiousETxlUsLdmZ40T1H+YsHS9uNiIVlrlIkJurX4K/B3rn4n pyc0Xgra5EXaqUFfoEVFixo+Ooia0ZYaN6LYEVUVqeCSL9rjlFcTvlgUKUMbwBpi3bPmUvCbBm1Z xqtlM8AE0N7D6cVi019vr4VRZLB2ju+ZRk0rWCX8sEFs11MArZplDM9diuZzcy20lTC84ulvEqYn 9+fV9VI/bMxXv/AMJNKbliNA64WolAgw3VjjOtwN68DWrZHCTVhYm3igTQpzthu5EUFFaJzmsJzq PceyAtOAaZ+E3Sqm+Xn3vkM8R7/sRHakTJjQWH8Yle2UU5YB6+QIrHwdsJ9z2jBcL6kAG4H1e2A/ 3tJS4eprXPGxHlSpETVqPs1pvWRnQvBVzmgGWhE0QqkLcvUL6kLCevwjxK4TAfMBqtBzUQ6Ne6B9 DzRTIPtRsAUTjRsh20vGK0MNEpOVZdFIZRyN6e2VbDWo/VPqtuRlkV0UZYkXYjmflsIAexPzAv+6 D2w9VtbGKjEjz/ZQ8tac3BRh4d9DImCP1BloQ2OF1Xk3bmlR6jEsfVkjSzVeetXnPLsD7ATXHgE8 GAxyLv4wjRV4g8SUv99QwUyj/LkG/CPiusp94IXrBTZciM2Z+eYMrVMQlZitaejhtNUu56YRxTKH LxE0t+ZnsC0WBYKp1lNr1SkLxHw/hsJm0lv/qqiZYijyoSPctL4WgPDTGRcQvTnDiIRqzUbGAW5P 4lsJajxGtporpqFozSEnJJYSXjVZYmbz8q35hCbBPuiNQ2f/Z2RF5+F56B65tn9+5Fqz2dHZxdQ9 8i9I4M2c2XQ6I38p1Ygb50WWsVqZ0Qce4j7N/3QhUIeMIfQMkEy2paP3gx3f/0elwQ/ubgeAE++/ K/MgQdhmHjLmhcxzHAc8mnJovnb8I/NsiBSafBgvhoiw4+oO1NO514M5xXdFvain3ifIEyHkluj5 MGHo+Pfmsdn1XeRr5IWYE4x8haRH09WznS7u9blTH3W72CxA+8d85f6o+qaBuSpaSO3LooLMY4je hyj9hLx/Xx4ZQIDTvvKLyuB+4muI1B66sw2+Gu0aZvoc462ySs/yuxhPIuTnyFzP75gbQkWhYkqf fO+42v+UufvJ/y8wt13P111ZNcSzQ865VRUFwJJdNmOF8u5sfqCc7GskQmxbO+IQND7QeQiPBzpv 0xlYouncFfmerdiyQWVVKrydO3Ygu8VK3r+XSPg2pBhYdEFu/Ch/D0X+d13kB9AU2yq1oEs2MvS5 Rb5nuZA/A+OCrk04JgBdkU8C3W/aH/+fXWq9R6cI7ThU9k/uUu/NVsHtbNPNfQ3dvKijmxWgYx3p NuSbxCbb3d6dhPMbIpzR3jWqMa66vNB0TMyKZdBuZHCMokbaUavO5YGPxw+2ItTJz0OnJnv5OBxv XOkeJ5wwvML9OS4EfOw0Wfe66oce56HHuZ0aDuc/PfM2z3+eG3jhPEf3jHzV0QQGj56wY57tQB6j HcieltE35Af/R44ODx/hIBdbIt2hszop3rzGFvx4NH76NwAAAP//AwBQSwMEFAAGAAgAAAAhAEIJ tYjfAAAACQEAAA8AAABkcnMvZG93bnJldi54bWxMj81qwzAQhO+FvoPYQm+N5PyRuJZDCG1PodCk UHpTrI1tYq2MpdjO23d7am8zzDD7bbYZXSN67ELtSUMyUSCQCm9rKjV8Hl+fViBCNGRN4wk13DDA Jr+/y0xq/UAf2B9iKXiEQmo0VDG2qZShqNCZMPEtEmdn3zkT2XaltJ0ZeNw1cqrUUjpTE1+oTIu7 CovL4eo0vA1m2M6Sl35/Oe9u38fF+9c+Qa0fH8btM4iIY/wrwy8+o0POTCd/JRtEw36mllzVsF6D 4Hw+X7A4sVDTFcg8k/8/yH8AAAD//wMAUEsBAi0AFAAGAAgAAAAhALaDOJL+AAAA4QEAABMAAAAA AAAAAAAAAAAAAAAAAFtDb250ZW50X1R5cGVzXS54bWxQSwECLQAUAAYACAAAACEAOP0h/9YAAACU AQAACwAAAAAAAAAAAAAAAAAvAQAAX3JlbHMvLnJlbHNQSwECLQAUAAYACAAAACEAl2idYygFAABi HwAADgAAAAAAAAAAAAAAAAAuAgAAZHJzL2Uyb0RvYy54bWxQSwECLQAUAAYACAAAACEAQgm1iN8A AAAJAQAADwAAAAAAAAAAAAAAAACCBwAAZHJzL2Rvd25yZXYueG1sUEsFBgAAAAAEAAQA8wAAAI4I AAAAAA== ">
                      <v:oval id="Oval 1246" o:spid="_x0000_s1351" style="position:absolute;left:4390;top:8541;width:656;height:6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xhZsIA AADdAAAADwAAAGRycy9kb3ducmV2LnhtbERPTWvCQBC9F/wPyxR6qxsbDCV1FVEKevDQaO9DdkyC 2dmQncb4711B6G0e73MWq9G1aqA+NJ4NzKYJKOLS24YrA6fj9/snqCDIFlvPZOBGAVbLycsCc+uv /ENDIZWKIRxyNFCLdLnWoazJYZj6jjhyZ987lAj7StserzHctfojSTLtsOHYUGNHm5rKS/HnDGyr dZENOpV5et7uZH75PezTmTFvr+P6C5TQKP/ip3tn4/w0y+DxTTxBL+8AAAD//wMAUEsBAi0AFAAG AAgAAAAhAPD3irv9AAAA4gEAABMAAAAAAAAAAAAAAAAAAAAAAFtDb250ZW50X1R5cGVzXS54bWxQ SwECLQAUAAYACAAAACEAMd1fYdIAAACPAQAACwAAAAAAAAAAAAAAAAAuAQAAX3JlbHMvLnJlbHNQ SwECLQAUAAYACAAAACEAMy8FnkEAAAA5AAAAEAAAAAAAAAAAAAAAAAApAgAAZHJzL3NoYXBleG1s LnhtbFBLAQItABQABgAIAAAAIQAafGFmwgAAAN0AAAAPAAAAAAAAAAAAAAAAAJgCAABkcnMvZG93 bnJldi54bWxQSwUGAAAAAAQABAD1AAAAhwMAAAAA "/>
                      <v:line id="Line 1247" o:spid="_x0000_s1352" style="position:absolute;visibility:visible;mso-wrap-style:square" from="4717,8918" to="4717,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rSP8QAAADdAAAADwAAAGRycy9kb3ducmV2LnhtbERPS2vCQBC+C/6HZQRvulHro9FVRBDE S2tsocchOybB7GzIrib117sFobf5+J6z2rSmFHeqXWFZwWgYgSBOrS44U/B13g8WIJxH1lhaJgW/ 5GCz7nZWGGvb8Inuic9ECGEXo4Lc+yqW0qU5GXRDWxEH7mJrgz7AOpO6xiaEm1KOo2gmDRYcGnKs aJdTek1uRsHbx3vzkz7Mofn8ntjjKUGzmB6V6vfa7RKEp9b/i1/ugw7zJ7M5/H0TTpDr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etI/xAAAAN0AAAAPAAAAAAAAAAAA AAAAAKECAABkcnMvZG93bnJldi54bWxQSwUGAAAAAAQABAD5AAAAkgMAAAAA " strokeweight="3pt">
                        <v:stroke linestyle="thinThin"/>
                      </v:line>
                      <v:line id="Line 1248" o:spid="_x0000_s1353" style="position:absolute;visibility:visible;mso-wrap-style:square" from="3336,6629" to="5954,6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VGTccAAADdAAAADwAAAGRycy9kb3ducmV2LnhtbESPQWvCQBCF74L/YRmhN91Ua9DUVaRQ EC/VtAWPQ3aahGZnQ3ZrUn+9cyj0NsN78943m93gGnWlLtSeDTzOElDEhbc1lwY+3l+nK1AhIlts PJOBXwqw245HG8ys7/lM1zyWSkI4ZGigirHNtA5FRQ7DzLfEon35zmGUtSu17bCXcNfoeZKk2mHN 0lBhSy8VFd/5jzPw9LbuL8XNHfrT58Ifzzm61fJozMNk2D+DijTEf/Pf9cEK/iIVXPlGRtDb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5UZNxwAAAN0AAAAPAAAAAAAA AAAAAAAAAKECAABkcnMvZG93bnJldi54bWxQSwUGAAAAAAQABAD5AAAAlQMAAAAA " strokeweight="3pt">
                        <v:stroke linestyle="thinThin"/>
                      </v:line>
                      <v:rect id="Rectangle 1249" o:spid="_x0000_s1354" style="position:absolute;left:4464;top:9586;width:491;height: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M7XMQA AADdAAAADwAAAGRycy9kb3ducmV2LnhtbERPTWvCQBC9F/oflin0VjdVCJq6CaXFUo8xXryN2WmS NjsbspuY+utdQfA2j/c562wyrRipd41lBa+zCARxaXXDlYJ9sXlZgnAeWWNrmRT8k4MsfXxYY6Lt iXMad74SIYRdggpq77tESlfWZNDNbEccuB/bG/QB9pXUPZ5CuGnlPIpiabDh0FBjRx81lX+7wSg4 NvM9nvPiKzKrzcJvp+J3OHwq9fw0vb+B8DT5u/jm/tZh/iJewfWbcIJMLwAAAP//AwBQSwECLQAU AAYACAAAACEA8PeKu/0AAADiAQAAEwAAAAAAAAAAAAAAAAAAAAAAW0NvbnRlbnRfVHlwZXNdLnht bFBLAQItABQABgAIAAAAIQAx3V9h0gAAAI8BAAALAAAAAAAAAAAAAAAAAC4BAABfcmVscy8ucmVs c1BLAQItABQABgAIAAAAIQAzLwWeQQAAADkAAAAQAAAAAAAAAAAAAAAAACkCAABkcnMvc2hhcGV4 bWwueG1sUEsBAi0AFAAGAAgAAAAhAC7DO1zEAAAA3QAAAA8AAAAAAAAAAAAAAAAAmAIAAGRycy9k b3ducmV2LnhtbFBLBQYAAAAABAAEAPUAAACJAwAAAAA= "/>
                      <v:shape id="Text Box 1250" o:spid="_x0000_s1355" type="#_x0000_t202" style="position:absolute;left:5067;top:8193;width:561;height:8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YDcMUA AADdAAAADwAAAGRycy9kb3ducmV2LnhtbESPT2vCQBDF7wW/wzIFL6VuTEEldRWRSr365+JtyI5J aHY2yW5N7Kd3DgVvM7w37/1muR5crW7UhcqzgekkAUWce1txYeB82r0vQIWIbLH2TAbuFGC9Gr0s MbO+5wPdjrFQEsIhQwNljE2mdchLchgmviEW7eo7h1HWrtC2w17CXa3TJJlphxVLQ4kNbUvKf46/ zoDvv+7OU5ukb5c/973dtIdr2hozfh02n6AiDfFp/r/eW8H/mAu/fCMj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txgNwxQAAAN0AAAAPAAAAAAAAAAAAAAAAAJgCAABkcnMv ZG93bnJldi54bWxQSwUGAAAAAAQABAD1AAAAigMAAAAA " strokecolor="white">
                        <v:textbox>
                          <w:txbxContent>
                            <w:p w:rsidR="001220D8" w:rsidRDefault="001220D8" w:rsidP="003077B4"/>
                          </w:txbxContent>
                        </v:textbox>
                      </v:shape>
                      <v:shape id="Text Box 1251" o:spid="_x0000_s1356" type="#_x0000_t202" style="position:absolute;left:3007;top:6180;width:1122;height:8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qm68IA AADdAAAADwAAAGRycy9kb3ducmV2LnhtbERPS4vCMBC+L+x/CCN4WTS1grtUo4goelX3srehmT6w mbRN1lZ/vREEb/PxPWex6k0lrtS60rKCyTgCQZxaXXKu4Pe8G/2AcB5ZY2WZFNzIwWr5+bHARNuO j3Q9+VyEEHYJKii8rxMpXVqQQTe2NXHgMtsa9AG2udQtdiHcVDKOopk0WHJoKLCmTUHp5fRvFNhu ezOWmij++rub/WbdHLO4UWo46NdzEJ56/xa/3Acd5k+/J/D8Jpw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iqbrwgAAAN0AAAAPAAAAAAAAAAAAAAAAAJgCAABkcnMvZG93 bnJldi54bWxQSwUGAAAAAAQABAD1AAAAhwMAAAAA " strokecolor="white">
                        <v:textbox>
                          <w:txbxContent>
                            <w:p w:rsidR="001220D8" w:rsidRDefault="001220D8" w:rsidP="003077B4"/>
                          </w:txbxContent>
                        </v:textbox>
                      </v:shape>
                      <v:oval id="Oval 1252" o:spid="_x0000_s1357" style="position:absolute;left:5038;top:6966;width:624;height: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7xuMMA AADdAAAADwAAAGRycy9kb3ducmV2LnhtbERPTWvCQBC9F/oflil4qxsNWolZRSqCPfTQtL0P2TEJ yc6G7DTGf+8WCr3N431Ovp9cp0YaQuPZwGKegCIuvW24MvD1eXregAqCbLHzTAZuFGC/e3zIMbP+ yh80FlKpGMIhQwO1SJ9pHcqaHIa574kjd/GDQ4lwqLQd8BrDXaeXSbLWDhuODTX29FpT2RY/zsCx OhTrUaeySi/Hs6za7/e3dGHM7Gk6bEEJTfIv/nOfbZyfvizh95t4gt7dAQAA//8DAFBLAQItABQA BgAIAAAAIQDw94q7/QAAAOIBAAATAAAAAAAAAAAAAAAAAAAAAABbQ29udGVudF9UeXBlc10ueG1s UEsBAi0AFAAGAAgAAAAhADHdX2HSAAAAjwEAAAsAAAAAAAAAAAAAAAAALgEAAF9yZWxzLy5yZWxz UEsBAi0AFAAGAAgAAAAhADMvBZ5BAAAAOQAAABAAAAAAAAAAAAAAAAAAKQIAAGRycy9zaGFwZXht bC54bWxQSwECLQAUAAYACAAAACEA4J7xuMMAAADdAAAADwAAAAAAAAAAAAAAAACYAgAAZHJzL2Rv d25yZXYueG1sUEsFBgAAAAAEAAQA9QAAAIgDAAAAAA== "/>
                      <v:line id="Line 1253" o:spid="_x0000_s1358" style="position:absolute;visibility:visible;mso-wrap-style:square" from="5049,7245" to="5049,8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8F7cYAAADdAAAADwAAAGRycy9kb3ducmV2LnhtbERPS2vCQBC+F/oflil4q5s2kEp0FWkR tIdSH6DHMTsmabOzYXebpP++WxC8zcf3nNliMI3oyPnasoKncQKCuLC65lLBYb96nIDwAVljY5kU /JKHxfz+boa5tj1vqduFUsQQ9jkqqEJocyl9UZFBP7YtceQu1hkMEbpSaod9DDeNfE6STBqsOTZU 2NJrRcX37sco+Eg/s265eV8Px012Lt6259NX75QaPQzLKYhAQ7iJr+61jvPTlx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hfBe3GAAAA3QAAAA8AAAAAAAAA AAAAAAAAoQIAAGRycy9kb3ducmV2LnhtbFBLBQYAAAAABAAEAPkAAACUAwAAAAA= "/>
                      <v:line id="Line 1254" o:spid="_x0000_s1359" style="position:absolute;visibility:visible;mso-wrap-style:square" from="5599,7072" to="6160,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qkPMQAAADdAAAADwAAAGRycy9kb3ducmV2LnhtbERP22oCMRB9L/gPYQRfSs2qtdqtUaRQ EB8ELx8wbsbd4GaybuK6+vWmUOjbHM51ZovWlqKh2hvHCgb9BARx5rThXMFh//M2BeEDssbSMSm4 k4fFvPMyw1S7G2+p2YVcxBD2KSooQqhSKX1WkEXfdxVx5E6uthgirHOpa7zFcFvKYZJ8SIuGY0OB FX0XlJ13V6tgbC6Xyem6KZvlGj+P9vFqjpKU6nXb5ReIQG34F/+5VzrOH03e4febeIKcP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qQ8xAAAAN0AAAAPAAAAAAAAAAAA AAAAAKECAABkcnMvZG93bnJldi54bWxQSwUGAAAAAAQABAD5AAAAkgMAAAAA ">
                        <v:stroke endarrow="open"/>
                      </v:line>
                      <v:line id="Line 1255" o:spid="_x0000_s1360" style="position:absolute;visibility:visible;mso-wrap-style:square" from="5342,6601" to="5342,7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1/DsMAAADdAAAADwAAAGRycy9kb3ducmV2LnhtbERPS2vCQBC+C/6HZQRvuvFZja5SCoJ4 aY0t9DhkxySYnQ3Z1UR/vSsUepuP7znrbWtKcaPaFZYVjIYRCOLU6oIzBd+n3WABwnlkjaVlUnAn B9tNt7PGWNuGj3RLfCZCCLsYFeTeV7GULs3JoBvaijhwZ1sb9AHWmdQ1NiHclHIcRXNpsODQkGNF Hzmll+RqFEw/l81v+jD75utnYg/HBM1idlCq32vfVyA8tf5f/Ofe6zB/8jaD1zfhBLl5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9fw7DAAAA3QAAAA8AAAAAAAAAAAAA AAAAoQIAAGRycy9kb3ducmV2LnhtbFBLBQYAAAAABAAEAPkAAACRAwAAAAA= " strokeweight="3pt">
                        <v:stroke linestyle="thinThin"/>
                      </v:line>
                      <v:line id="Line 1256" o:spid="_x0000_s1361" style="position:absolute;visibility:visible;mso-wrap-style:square" from="4394,6618" to="4394,8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imdcUAAADdAAAADwAAAGRycy9kb3ducmV2LnhtbERPS2vCQBC+C/6HZYTedGOFVFJXEUtB eyj1Ae1xzE6TaHY27G6T9N93C4K3+fies1j1phYtOV9ZVjCdJCCIc6srLhScjq/jOQgfkDXWlknB L3lYLYeDBWbadryn9hAKEUPYZ6igDKHJpPR5SQb9xDbEkfu2zmCI0BVSO+xiuKnlY5Kk0mDFsaHE hjYl5dfDj1HwPvtI2/Xubdt/7tJz/rI/f106p9TDqF8/gwjUh7v45t7qOH/2lM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imdcUAAADdAAAADwAAAAAAAAAA AAAAAAChAgAAZHJzL2Rvd25yZXYueG1sUEsFBgAAAAAEAAQA+QAAAJMDAAAAAA== "/>
                    </v:group>
                  </w:pict>
                </mc:Fallback>
              </mc:AlternateConten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rPr>
          <w:trHeight w:val="3675"/>
        </w:trPr>
        <w:tc>
          <w:tcPr>
            <w:tcW w:w="5157" w:type="dxa"/>
          </w:tcPr>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Bài 2 (4 đ)</w:t>
            </w: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a. Vẽ đúng</w:t>
            </w:r>
          </w:p>
          <w:p w:rsidR="003077B4" w:rsidRPr="008C5B94" w:rsidRDefault="003077B4" w:rsidP="003077B4">
            <w:pPr>
              <w:jc w:val="both"/>
              <w:rPr>
                <w:rFonts w:eastAsia="Times New Roman"/>
                <w:i/>
                <w:sz w:val="26"/>
                <w:szCs w:val="26"/>
                <w:lang w:val="nl-NL"/>
              </w:rPr>
            </w:pPr>
            <w:r w:rsidRPr="008C5B94">
              <w:rPr>
                <w:rFonts w:eastAsia="Times New Roman"/>
                <w:sz w:val="26"/>
                <w:szCs w:val="26"/>
                <w:lang w:val="nl-NL"/>
              </w:rPr>
              <w:t xml:space="preserve"> </w:t>
            </w:r>
            <w:r w:rsidRPr="008C5B94">
              <w:rPr>
                <w:rFonts w:eastAsia="Times New Roman"/>
                <w:i/>
                <w:sz w:val="26"/>
                <w:szCs w:val="26"/>
                <w:lang w:val="nl-NL"/>
              </w:rPr>
              <w:t>(0,5 đ)</w:t>
            </w: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ind w:firstLine="720"/>
              <w:rPr>
                <w:rFonts w:eastAsia="Times New Roman"/>
                <w:b/>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Điều kiện cần chú ý là:</w:t>
            </w:r>
          </w:p>
        </w:tc>
        <w:tc>
          <w:tcPr>
            <w:tcW w:w="3895" w:type="dxa"/>
            <w:gridSpan w:val="3"/>
          </w:tcPr>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rPr>
                <w:rFonts w:eastAsia="Times New Roman"/>
                <w:sz w:val="26"/>
                <w:szCs w:val="26"/>
                <w:lang w:val="nl-NL"/>
              </w:rPr>
            </w:pPr>
            <w:r w:rsidRPr="008C5B94">
              <w:rPr>
                <w:rFonts w:eastAsia="Times New Roman"/>
                <w:sz w:val="26"/>
                <w:szCs w:val="26"/>
                <w:lang w:val="nl-NL"/>
              </w:rPr>
              <w:t>b.  Vẽ đúng</w:t>
            </w:r>
          </w:p>
          <w:p w:rsidR="003077B4" w:rsidRPr="008C5B94" w:rsidRDefault="003077B4" w:rsidP="003077B4">
            <w:pPr>
              <w:rPr>
                <w:rFonts w:eastAsia="Times New Roman"/>
                <w:i/>
                <w:sz w:val="26"/>
                <w:szCs w:val="26"/>
                <w:lang w:val="nl-NL"/>
              </w:rPr>
            </w:pPr>
            <w:r w:rsidRPr="008C5B94">
              <w:rPr>
                <w:rFonts w:eastAsia="Times New Roman"/>
                <w:sz w:val="26"/>
                <w:szCs w:val="26"/>
                <w:lang w:val="nl-NL"/>
              </w:rPr>
              <w:t xml:space="preserve">       </w:t>
            </w:r>
            <w:r w:rsidRPr="008C5B94">
              <w:rPr>
                <w:rFonts w:eastAsia="Times New Roman"/>
                <w:i/>
                <w:sz w:val="26"/>
                <w:szCs w:val="26"/>
                <w:lang w:val="nl-NL"/>
              </w:rPr>
              <w:t>(1,5 đ)</w:t>
            </w:r>
          </w:p>
          <w:p w:rsidR="003077B4" w:rsidRPr="008C5B94" w:rsidRDefault="003077B4" w:rsidP="003077B4">
            <w:pPr>
              <w:jc w:val="right"/>
              <w:rPr>
                <w:rFonts w:eastAsia="Times New Roman"/>
                <w:sz w:val="26"/>
                <w:szCs w:val="26"/>
                <w:lang w:val="nl-NL"/>
              </w:rPr>
            </w:pPr>
          </w:p>
        </w:tc>
        <w:tc>
          <w:tcPr>
            <w:tcW w:w="406" w:type="dxa"/>
          </w:tcPr>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tc>
      </w:tr>
      <w:tr w:rsidR="003077B4" w:rsidRPr="008C5B94" w:rsidTr="001220D8">
        <w:trPr>
          <w:trHeight w:val="1619"/>
        </w:trPr>
        <w:tc>
          <w:tcPr>
            <w:tcW w:w="8336" w:type="dxa"/>
            <w:gridSpan w:val="2"/>
          </w:tcPr>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 Khối lượng của các ròng rọc, dây nối không đáng kể so với trọng vật.</w:t>
            </w: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 Ma sát ở các ổ trục nhỏ có thể bỏ qua.</w:t>
            </w:r>
          </w:p>
          <w:p w:rsidR="003077B4" w:rsidRPr="008C5B94" w:rsidRDefault="004179E8" w:rsidP="003077B4">
            <w:pPr>
              <w:jc w:val="both"/>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0096" behindDoc="0" locked="0" layoutInCell="1" allowOverlap="1" wp14:anchorId="46D1B314" wp14:editId="75CFCF78">
                      <wp:simplePos x="0" y="0"/>
                      <wp:positionH relativeFrom="column">
                        <wp:posOffset>3512185</wp:posOffset>
                      </wp:positionH>
                      <wp:positionV relativeFrom="paragraph">
                        <wp:posOffset>495300</wp:posOffset>
                      </wp:positionV>
                      <wp:extent cx="2256155" cy="815975"/>
                      <wp:effectExtent l="12700" t="9525" r="7620" b="12700"/>
                      <wp:wrapNone/>
                      <wp:docPr id="1358" name="Group 1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815975"/>
                                <a:chOff x="7124" y="7614"/>
                                <a:chExt cx="3658" cy="1354"/>
                              </a:xfrm>
                            </wpg:grpSpPr>
                            <wps:wsp>
                              <wps:cNvPr id="1359" name="Line 1218"/>
                              <wps:cNvCnPr/>
                              <wps:spPr bwMode="auto">
                                <a:xfrm>
                                  <a:off x="7124" y="7974"/>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19"/>
                              <wps:cNvCnPr/>
                              <wps:spPr bwMode="auto">
                                <a:xfrm>
                                  <a:off x="8807" y="76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220"/>
                              <wps:cNvCnPr/>
                              <wps:spPr bwMode="auto">
                                <a:xfrm>
                                  <a:off x="8336" y="79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221"/>
                              <wps:cNvCnPr/>
                              <wps:spPr bwMode="auto">
                                <a:xfrm>
                                  <a:off x="10490" y="79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1222"/>
                              <wps:cNvSpPr>
                                <a:spLocks noChangeArrowheads="1"/>
                              </wps:cNvSpPr>
                              <wps:spPr bwMode="auto">
                                <a:xfrm rot="10800000">
                                  <a:off x="8134" y="8334"/>
                                  <a:ext cx="374"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4" name="Rectangle 1223"/>
                              <wps:cNvSpPr>
                                <a:spLocks noChangeArrowheads="1"/>
                              </wps:cNvSpPr>
                              <wps:spPr bwMode="auto">
                                <a:xfrm>
                                  <a:off x="10193" y="8289"/>
                                  <a:ext cx="589" cy="6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7" o:spid="_x0000_s1026" style="position:absolute;margin-left:276.55pt;margin-top:39pt;width:177.65pt;height:64.25pt;z-index:252100096" coordorigin="7124,7614" coordsize="3658,13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3raqAUAAOAXAAAOAAAAZHJzL2Uyb0RvYy54bWzsWG1v2zYQ/j5g/4HQxw2uTVmWZaFOUdiJ MaDbitX7AYwkW8IkUaOUON2w/77njpKsOHa7tV0/DEkAmzIfHe/lOfKOL189FLm4T0yd6XLpyBcT RyRlpOOs3C+dX7c3o8ARdaPKWOW6TJbO+6R2Xl19+83LQxUmrk51HidGQEhZh4dq6aRNU4XjcR2l SaHqF7pKSkzutClUg0ezH8dGHSC9yMfuZOKPD9rEldFRUtf4dW0nnSuWv9slUfPzblcnjciXDnRr +NPw5y19jq9eqnBvVJVmUauG+gQtCpWVWLQXtVaNEncmeyKqyCKja71rXkS6GOvdLosStgHWyMmJ NRuj7yq2ZR8e9lXvJrj2xE+fLDb66f6tEVmM2E1niFWpCkSJFxbSlXNy0KHah8BtTPWuemuslRi+ 0dFvNabHp/P0vLdgcXv4UceQqO4azQ562JmCRMB08cBxeN/HIXloRIQfXXfmy9nMERHmAjlbzGc2 UFGKaNJrc+l6jsDs3JdeN3fdvj71yRJ6Fzbx7FiFdl3WtdWNDAPp6qNf68/z67tUVQmHqyZ/Hf26 6Pz6JisTcmtg3cqwVfnWsJPrsIZ7P+qxo+mLeWt657fp1Pet4Uzs3moVVqZuNokuBA2WTg49OBrq /k3dUAyPEApOqW+yPMfvKsxLcVg6i5k74xdqnWcxTdJcbfa3q9yIe0XZxX9kGIQ9goHFZczC0kTF 1+24UVlux8DnJcmDHVCnHdn0+XMxWVwH14E38lz/euRN1uvR65uVN/Jv5Hy2nq5Xq7X8i1STXphm cZyUpF2XytL7ZyFtNxWbhH0y924YP5bOJkLZ7puVBrVsBC2vbnX8ngPLv4NlX41uPvY5m8Yd3Raf QbcgmMxPMq2jG9ahJJtiQRv1Lref2dYfYGc35v8V2+QJ21xmAyUD9sB/u7kF2MIs255sbs9se97b pr57yjb5GXubnHgL0IrKiGe6PR+l9oQeVm7+tKPba9SvXN+hfHPdAee6kri29bAo9SpV5T55bYw+ UL2DopI5ynUAhNsXumLhfLknjEaVJieBramoImrr5UBObeGLnfK0+kM5eOFAju5s+UeCupIPvUrc Vlv7uKv7kQ27IkcH9P1IzLzJROCfjCVwh8GG32Nc6TOIsKc4pKrFfTe2sqRgxw1lwb9PZG2eoGBX i2ol2WWf4NAx9LiNhO5PEDhcep1aIWzBOf1R9vTYjS/OaI8uo11vJDpPbLhlGtqI6r+XY1FnRMkz nt9w3TYUJXvfvwrFRk7EJjgTn97xHWhutTsJ0LZfEgGSwQKBPJwH9qsSkEgp0vPAfuUeeEFiH3cA rU8uSOxDT8D5ZRX70PcrXxA4ZIC15YKKw/BfNLhnAJb1ZpfVG3KAcRe0O9KA7JjLyxKPVOiRA5lo qfrsVqnt8VQYPZRtxmMksEtR503JXemaumpiBA7Drd2vGE+zF8AINoGnRCusB9QHwHbT2nIf/1Gw LQG3nEkd2H636hvc69CNzhb+x0a5hXtxp7Ml7+FWZwvf8J5VqYZsZwsxpEaWyeaItBvRXKHvk61m VHNyJ4FVj7N5OUTxlkEesCKtEzpI912xQOnjqoq99XFsqyDkdl1VJyvKdZ3YZcgwdnpvIblnsMk/ 6r8ftek3/NfG7BHsC3T6RdbgNi/PClzb9NcBKvxg23+2b7YHIHyGq0UEONXmD0cccE23dOrf75RJ HJH/UOJoXUjPA6zhB282R/chzHDmdjijygiilk7jgP00XDV4wit3lcn2KZ25nA+lpvN+l/HVCB3V tpuHy+nhqzbzSBzbzP8CziNlc7pAcjnp2h7rP6lAKBvakkNO5AL7NRgZuEF7JHVXADP8wDWHP+cZ 0PDCJQClLPu2qz8A7e4JaLFHVHxmrNNy+QsyFtzla2TeONorb7qnHj4zw48X81d/AwAA//8DAFBL AwQUAAYACAAAACEAu9ChXeEAAAAKAQAADwAAAGRycy9kb3ducmV2LnhtbEyPQUvDQBCF74L/YRnB m92kNTXGTEop6qkUbAXxts1Ok9DsbMhuk/Tfu570OMzHe9/LV5NpxUC9aywjxLMIBHFpdcMVwufh 7SEF4bxirVrLhHAlB6vi9iZXmbYjf9Cw95UIIewyhVB732VSurImo9zMdsThd7K9UT6cfSV1r8YQ blo5j6KlNKrh0FCrjjY1lef9xSC8j2pcL+LXYXs+ba7fh2T3tY0J8f5uWr+A8DT5Pxh+9YM6FMHp aC+snWgRkmQRBxThKQ2bAvAcpY8gjgjzaJmALHL5f0LxAwAA//8DAFBLAQItABQABgAIAAAAIQC2 gziS/gAAAOEBAAATAAAAAAAAAAAAAAAAAAAAAABbQ29udGVudF9UeXBlc10ueG1sUEsBAi0AFAAG AAgAAAAhADj9If/WAAAAlAEAAAsAAAAAAAAAAAAAAAAALwEAAF9yZWxzLy5yZWxzUEsBAi0AFAAG AAgAAAAhAEKLetqoBQAA4BcAAA4AAAAAAAAAAAAAAAAALgIAAGRycy9lMm9Eb2MueG1sUEsBAi0A FAAGAAgAAAAhALvQoV3hAAAACgEAAA8AAAAAAAAAAAAAAAAAAggAAGRycy9kb3ducmV2LnhtbFBL BQYAAAAABAAEAPMAAAAQCQAAAAA= ">
                      <v:line id="Line 1218" o:spid="_x0000_s1027" style="position:absolute;visibility:visible;mso-wrap-style:square" from="7124,7974" to="10490,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JuZ8YAAADdAAAADwAAAGRycy9kb3ducmV2LnhtbERPTWvCQBC9F/wPyxR6q5tWGmp0FWkp aA9FraDHMTsmsdnZsLtN0n/vCgVv83ifM533phYtOV9ZVvA0TEAQ51ZXXCjYfX88voLwAVljbZkU /JGH+WxwN8VM24431G5DIWII+wwVlCE0mZQ+L8mgH9qGOHIn6wyGCF0htcMuhptaPidJKg1WHBtK bOitpPxn+2sUfI3WabtYfS77/So95u+b4+HcOaUe7vvFBESgPtzE/+6ljvN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CbmfGAAAA3QAAAA8AAAAAAAAA AAAAAAAAoQIAAGRycy9kb3ducmV2LnhtbFBLBQYAAAAABAAEAPkAAACUAwAAAAA= "/>
                      <v:line id="Line 1219" o:spid="_x0000_s1028" style="position:absolute;visibility:visible;mso-wrap-style:square" from="8807,7614" to="8807,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QNR8gAAADdAAAADwAAAGRycy9kb3ducmV2LnhtbESPT0vDQBDF74LfYRnBm93UQpDYbSkV ofUg9g/Y4zQ7TaLZ2bC7JvHbOwehtxnem/d+M1+OrlU9hdh4NjCdZKCIS28brgwcD68PT6BiQrbY eiYDvxRhubi9mWNh/cA76vepUhLCsUADdUpdoXUsa3IYJ74jFu3ig8Mka6i0DThIuGv1Y5bl2mHD 0lBjR+uayu/9jzPwPvvI+9X2bTN+bvNz+bI7n76GYMz93bh6BpVoTFfz//XGCv4sF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QNR8gAAADdAAAADwAAAAAA AAAAAAAAAAChAgAAZHJzL2Rvd25yZXYueG1sUEsFBgAAAAAEAAQA+QAAAJYDAAAAAA== "/>
                      <v:line id="Line 1220" o:spid="_x0000_s1029" style="position:absolute;visibility:visible;mso-wrap-style:square" from="8336,7974" to="8336,8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io3MQAAADdAAAADwAAAGRycy9kb3ducmV2LnhtbERPS2vCQBC+F/wPyxS81Y0VgqSuIpWC 9lB8QXscs9MkbXY27K5J/PeuIHibj+85s0VvatGS85VlBeNRAoI4t7riQsHx8PEyBeEDssbaMim4 kIfFfPA0w0zbjnfU7kMhYgj7DBWUITSZlD4vyaAf2YY4cr/WGQwRukJqh10MN7V8TZJUGqw4NpTY 0HtJ+f/+bBR8TbZpu9x8rvvvTXrKV7vTz1/nlBo+98s3EIH68BDf3Wsd50/S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KjcxAAAAN0AAAAPAAAAAAAAAAAA AAAAAKECAABkcnMvZG93bnJldi54bWxQSwUGAAAAAAQABAD5AAAAkgMAAAAA "/>
                      <v:line id="Line 1221" o:spid="_x0000_s1030" style="position:absolute;visibility:visible;mso-wrap-style:square" from="10490,7974" to="10490,8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o2q8QAAADdAAAADwAAAGRycy9kb3ducmV2LnhtbERPTWvCQBC9C/0PyxS86UaFUFJXEUXQ HoraQnscs9MkbXY27K5J/PeuUPA2j/c582VvatGS85VlBZNxAoI4t7riQsHnx3b0AsIHZI21ZVJw JQ/LxdNgjpm2HR+pPYVCxBD2GSooQ2gyKX1ekkE/tg1x5H6sMxgidIXUDrsYbmo5TZJUGqw4NpTY 0Lqk/O90MQreZ4e0Xe3fdv3XPj3nm+P5+7dzSg2f+9UriEB9eIj/3Tsd58/SK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yjarxAAAAN0AAAAPAAAAAAAAAAAA AAAAAKECAABkcnMvZG93bnJldi54bWxQSwUGAAAAAAQABAD5AAAAkgMAAAAA "/>
                      <v:shape id="AutoShape 1222" o:spid="_x0000_s1031" style="position:absolute;left:8134;top:8334;width:374;height:360;rotation: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toS8MA AADdAAAADwAAAGRycy9kb3ducmV2LnhtbERP32vCMBB+F/Y/hBv4NtOtKKMzigwq0jed7PnW3Jq6 5tIlUbv99UYQfLuP7+fNl4PtxIl8aB0reJ5kIIhrp1tuFOw/yqdXECEia+wck4I/CrBcPIzmWGh3 5i2ddrERKYRDgQpMjH0hZagNWQwT1xMn7tt5izFB30jt8ZzCbSdfsmwmLbacGgz29G6o/tkdrYLG mOnh67Aq/6e+/Dyuf6t8XVVKjR+H1RuISEO8i2/ujU7z81kO12/SCXJxAQAA//8DAFBLAQItABQA BgAIAAAAIQDw94q7/QAAAOIBAAATAAAAAAAAAAAAAAAAAAAAAABbQ29udGVudF9UeXBlc10ueG1s UEsBAi0AFAAGAAgAAAAhADHdX2HSAAAAjwEAAAsAAAAAAAAAAAAAAAAALgEAAF9yZWxzLy5yZWxz UEsBAi0AFAAGAAgAAAAhADMvBZ5BAAAAOQAAABAAAAAAAAAAAAAAAAAAKQIAAGRycy9zaGFwZXht bC54bWxQSwECLQAUAAYACAAAACEAXutoS8MAAADdAAAADwAAAAAAAAAAAAAAAACYAgAAZHJzL2Rv d25yZXYueG1sUEsFBgAAAAAEAAQA9QAAAIgDAAAAAA== " path="m,l5400,21600r10800,l21600,,,xe">
                        <v:stroke joinstyle="miter"/>
                        <v:path o:connecttype="custom" o:connectlocs="327,180;187,360;47,180;187,0" o:connectangles="0,0,0,0" textboxrect="4505,4500,17095,17100"/>
                      </v:shape>
                      <v:rect id="Rectangle 1223" o:spid="_x0000_s1032" style="position:absolute;left:10193;top:8289;width:589;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KUwsQA AADdAAAADwAAAGRycy9kb3ducmV2LnhtbERPTWvCQBC9F/wPywi9NRu1SI1ZRVos9ajx0tuYHZO0 2dmQXZO0v94VBG/zeJ+TrgdTi45aV1lWMIliEMS51RUXCo7Z9uUNhPPIGmvLpOCPHKxXo6cUE217 3lN38IUIIewSVFB63yRSurwkgy6yDXHgzrY16ANsC6lb7EO4qeU0jufSYMWhocSG3kvKfw8Xo+BU TY/4v88+Y7PYzvxuyH4u3x9KPY+HzRKEp8E/xHf3lw7zZ/NXuH0TTpCrKwAAAP//AwBQSwECLQAU AAYACAAAACEA8PeKu/0AAADiAQAAEwAAAAAAAAAAAAAAAAAAAAAAW0NvbnRlbnRfVHlwZXNdLnht bFBLAQItABQABgAIAAAAIQAx3V9h0gAAAI8BAAALAAAAAAAAAAAAAAAAAC4BAABfcmVscy8ucmVs c1BLAQItABQABgAIAAAAIQAzLwWeQQAAADkAAAAQAAAAAAAAAAAAAAAAACkCAABkcnMvc2hhcGV4 bWwueG1sUEsBAi0AFAAGAAgAAAAhAMDClMLEAAAA3QAAAA8AAAAAAAAAAAAAAAAAmAIAAGRycy9k b3ducmV2LnhtbFBLBQYAAAAABAAEAPUAAACJAwAAAAA= "/>
                    </v:group>
                  </w:pict>
                </mc:Fallback>
              </mc:AlternateContent>
            </w:r>
            <w:r w:rsidR="003077B4" w:rsidRPr="008C5B94">
              <w:rPr>
                <w:rFonts w:eastAsia="Times New Roman"/>
                <w:sz w:val="26"/>
                <w:szCs w:val="26"/>
                <w:lang w:val="nl-NL"/>
              </w:rPr>
              <w:t xml:space="preserve">  - Các đoạn dây đủ dài so với kích thước của ròng rọc để có thể coi như chúng song song với nhau</w:t>
            </w:r>
          </w:p>
        </w:tc>
        <w:tc>
          <w:tcPr>
            <w:tcW w:w="1122" w:type="dxa"/>
            <w:gridSpan w:val="3"/>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đ</w:t>
            </w: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 đ</w:t>
            </w:r>
          </w:p>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đ</w:t>
            </w:r>
          </w:p>
        </w:tc>
      </w:tr>
    </w:tbl>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w:t>
      </w:r>
    </w:p>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w:t>
      </w:r>
    </w:p>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Bài 3 (4 đ)</w:t>
      </w:r>
    </w:p>
    <w:p w:rsidR="003077B4" w:rsidRPr="008C5B94" w:rsidRDefault="003077B4" w:rsidP="003077B4">
      <w:pPr>
        <w:rPr>
          <w:rFonts w:eastAsia="Times New Roman"/>
          <w:b/>
          <w:sz w:val="26"/>
          <w:szCs w:val="26"/>
          <w:lang w:val="nl-NL"/>
        </w:rPr>
      </w:pP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Vẽ đúng hình: 0,5 điểm</w:t>
      </w:r>
    </w:p>
    <w:tbl>
      <w:tblPr>
        <w:tblW w:w="9350" w:type="dxa"/>
        <w:tblInd w:w="108" w:type="dxa"/>
        <w:tblLook w:val="01E0" w:firstRow="1" w:lastRow="1" w:firstColumn="1" w:lastColumn="1" w:noHBand="0" w:noVBand="0"/>
      </w:tblPr>
      <w:tblGrid>
        <w:gridCol w:w="8041"/>
        <w:gridCol w:w="1309"/>
      </w:tblGrid>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Chọn điểm chính giữa của thanh kim loại làm điểm tựa</w:t>
            </w:r>
          </w:p>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Vận dụng nguyên lý đòn bảy</w:t>
            </w:r>
          </w:p>
        </w:tc>
        <w:tc>
          <w:tcPr>
            <w:tcW w:w="1309" w:type="dxa"/>
          </w:tcPr>
          <w:p w:rsidR="003077B4" w:rsidRPr="008C5B94" w:rsidRDefault="003077B4" w:rsidP="003077B4">
            <w:pPr>
              <w:spacing w:before="60"/>
              <w:jc w:val="right"/>
              <w:rPr>
                <w:rFonts w:eastAsia="Times New Roman"/>
                <w:i/>
                <w:sz w:val="26"/>
                <w:szCs w:val="26"/>
                <w:lang w:val="nl-NL"/>
              </w:rPr>
            </w:pPr>
          </w:p>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Buộc vật nặng tại một điểm gần sát điểm mút của thanh kim loại</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rPr>
          <w:trHeight w:val="449"/>
        </w:trPr>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Điều chỉnh vị trí treo quả cân sao cho thanh thăng bằng nằm ngang</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Theo nguyên lý đòn bảy: P</w:t>
            </w:r>
            <w:r w:rsidRPr="008C5B94">
              <w:rPr>
                <w:rFonts w:eastAsia="Times New Roman"/>
                <w:sz w:val="26"/>
                <w:szCs w:val="26"/>
                <w:vertAlign w:val="subscript"/>
                <w:lang w:val="nl-NL"/>
              </w:rPr>
              <w:t>1</w:t>
            </w:r>
            <w:r w:rsidRPr="008C5B94">
              <w:rPr>
                <w:rFonts w:eastAsia="Times New Roman"/>
                <w:sz w:val="26"/>
                <w:szCs w:val="26"/>
                <w:lang w:val="nl-NL"/>
              </w:rPr>
              <w:t>/P</w:t>
            </w:r>
            <w:r w:rsidRPr="008C5B94">
              <w:rPr>
                <w:rFonts w:eastAsia="Times New Roman"/>
                <w:sz w:val="26"/>
                <w:szCs w:val="26"/>
                <w:vertAlign w:val="subscript"/>
                <w:lang w:val="nl-NL"/>
              </w:rPr>
              <w:t>2</w:t>
            </w:r>
            <w:r w:rsidRPr="008C5B94">
              <w:rPr>
                <w:rFonts w:eastAsia="Times New Roman"/>
                <w:sz w:val="26"/>
                <w:szCs w:val="26"/>
                <w:lang w:val="nl-NL"/>
              </w:rPr>
              <w:t xml:space="preserve"> = l</w:t>
            </w:r>
            <w:r w:rsidRPr="008C5B94">
              <w:rPr>
                <w:rFonts w:eastAsia="Times New Roman"/>
                <w:sz w:val="26"/>
                <w:szCs w:val="26"/>
                <w:vertAlign w:val="subscript"/>
                <w:lang w:val="nl-NL"/>
              </w:rPr>
              <w:t>2</w:t>
            </w:r>
            <w:r w:rsidRPr="008C5B94">
              <w:rPr>
                <w:rFonts w:eastAsia="Times New Roman"/>
                <w:sz w:val="26"/>
                <w:szCs w:val="26"/>
                <w:lang w:val="nl-NL"/>
              </w:rPr>
              <w:t>/l</w:t>
            </w:r>
            <w:r w:rsidRPr="008C5B94">
              <w:rPr>
                <w:rFonts w:eastAsia="Times New Roman"/>
                <w:sz w:val="26"/>
                <w:szCs w:val="26"/>
                <w:vertAlign w:val="subscript"/>
                <w:lang w:val="nl-NL"/>
              </w:rPr>
              <w:t>1</w:t>
            </w:r>
          </w:p>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 xml:space="preserve">            Xác định tỷ lệ l</w:t>
            </w:r>
            <w:r w:rsidRPr="008C5B94">
              <w:rPr>
                <w:rFonts w:eastAsia="Times New Roman"/>
                <w:sz w:val="26"/>
                <w:szCs w:val="26"/>
                <w:vertAlign w:val="subscript"/>
                <w:lang w:val="nl-NL"/>
              </w:rPr>
              <w:t>1</w:t>
            </w:r>
            <w:r w:rsidRPr="008C5B94">
              <w:rPr>
                <w:rFonts w:eastAsia="Times New Roman"/>
                <w:sz w:val="26"/>
                <w:szCs w:val="26"/>
                <w:lang w:val="nl-NL"/>
              </w:rPr>
              <w:t>/l</w:t>
            </w:r>
            <w:r w:rsidRPr="008C5B94">
              <w:rPr>
                <w:rFonts w:eastAsia="Times New Roman"/>
                <w:sz w:val="26"/>
                <w:szCs w:val="26"/>
                <w:vertAlign w:val="subscript"/>
                <w:lang w:val="nl-NL"/>
              </w:rPr>
              <w:t xml:space="preserve">2 </w:t>
            </w:r>
            <w:r w:rsidRPr="008C5B94">
              <w:rPr>
                <w:rFonts w:eastAsia="Times New Roman"/>
                <w:sz w:val="26"/>
                <w:szCs w:val="26"/>
                <w:lang w:val="nl-NL"/>
              </w:rPr>
              <w:t xml:space="preserve"> bằng cách đo các độ dài OA và OB</w:t>
            </w:r>
          </w:p>
          <w:p w:rsidR="003077B4" w:rsidRPr="008C5B94" w:rsidRDefault="004179E8" w:rsidP="003077B4">
            <w:pPr>
              <w:spacing w:before="60"/>
              <w:jc w:val="both"/>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099072" behindDoc="0" locked="0" layoutInCell="1" allowOverlap="1" wp14:anchorId="40573132" wp14:editId="6C0715B7">
                      <wp:simplePos x="0" y="0"/>
                      <wp:positionH relativeFrom="column">
                        <wp:posOffset>3914140</wp:posOffset>
                      </wp:positionH>
                      <wp:positionV relativeFrom="paragraph">
                        <wp:posOffset>151130</wp:posOffset>
                      </wp:positionV>
                      <wp:extent cx="1722120" cy="1722120"/>
                      <wp:effectExtent l="6985" t="12700" r="13970" b="8255"/>
                      <wp:wrapNone/>
                      <wp:docPr id="1343" name="Group 1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722120"/>
                                <a:chOff x="7872" y="1342"/>
                                <a:chExt cx="2712" cy="2712"/>
                              </a:xfrm>
                            </wpg:grpSpPr>
                            <wps:wsp>
                              <wps:cNvPr id="1344" name="Line 1203"/>
                              <wps:cNvCnPr/>
                              <wps:spPr bwMode="auto">
                                <a:xfrm>
                                  <a:off x="8017" y="1342"/>
                                  <a:ext cx="1680" cy="26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45" name="Group 1204"/>
                              <wpg:cNvGrpSpPr>
                                <a:grpSpLocks/>
                              </wpg:cNvGrpSpPr>
                              <wpg:grpSpPr bwMode="auto">
                                <a:xfrm>
                                  <a:off x="7872" y="1438"/>
                                  <a:ext cx="2712" cy="2616"/>
                                  <a:chOff x="7872" y="1438"/>
                                  <a:chExt cx="2712" cy="2616"/>
                                </a:xfrm>
                              </wpg:grpSpPr>
                              <wps:wsp>
                                <wps:cNvPr id="1346" name="Line 1205"/>
                                <wps:cNvCnPr/>
                                <wps:spPr bwMode="auto">
                                  <a:xfrm>
                                    <a:off x="8717" y="2455"/>
                                    <a:ext cx="98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206"/>
                                <wps:cNvCnPr/>
                                <wps:spPr bwMode="auto">
                                  <a:xfrm flipH="1">
                                    <a:off x="9277" y="2545"/>
                                    <a:ext cx="42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8" name="Group 1207"/>
                                <wpg:cNvGrpSpPr>
                                  <a:grpSpLocks/>
                                </wpg:cNvGrpSpPr>
                                <wpg:grpSpPr bwMode="auto">
                                  <a:xfrm>
                                    <a:off x="7872" y="1438"/>
                                    <a:ext cx="2712" cy="2616"/>
                                    <a:chOff x="7872" y="1438"/>
                                    <a:chExt cx="2712" cy="2616"/>
                                  </a:xfrm>
                                </wpg:grpSpPr>
                                <wps:wsp>
                                  <wps:cNvPr id="1349" name="Line 1208"/>
                                  <wps:cNvCnPr/>
                                  <wps:spPr bwMode="auto">
                                    <a:xfrm>
                                      <a:off x="7924" y="3334"/>
                                      <a:ext cx="2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1209"/>
                                  <wps:cNvCnPr/>
                                  <wps:spPr bwMode="auto">
                                    <a:xfrm flipV="1">
                                      <a:off x="7872" y="1438"/>
                                      <a:ext cx="168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1210"/>
                                  <wps:cNvCnPr/>
                                  <wps:spPr bwMode="auto">
                                    <a:xfrm>
                                      <a:off x="9697" y="2530"/>
                                      <a:ext cx="0" cy="15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2" name="Line 1211"/>
                                  <wps:cNvCnPr/>
                                  <wps:spPr bwMode="auto">
                                    <a:xfrm>
                                      <a:off x="8149" y="1518"/>
                                      <a:ext cx="1593" cy="10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3" name="Line 1212"/>
                                  <wps:cNvCnPr/>
                                  <wps:spPr bwMode="auto">
                                    <a:xfrm rot="570633">
                                      <a:off x="8657" y="2455"/>
                                      <a:ext cx="512"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1213"/>
                                  <wps:cNvCnPr/>
                                  <wps:spPr bwMode="auto">
                                    <a:xfrm>
                                      <a:off x="9214" y="2778"/>
                                      <a:ext cx="48"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1214"/>
                                  <wps:cNvCnPr/>
                                  <wps:spPr bwMode="auto">
                                    <a:xfrm flipH="1">
                                      <a:off x="8914" y="247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6" name="Line 1215"/>
                                  <wps:cNvCnPr/>
                                  <wps:spPr bwMode="auto">
                                    <a:xfrm rot="112721" flipV="1">
                                      <a:off x="9709" y="1818"/>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Line 1216"/>
                                  <wps:cNvCnPr/>
                                  <wps:spPr bwMode="auto">
                                    <a:xfrm>
                                      <a:off x="8689" y="2418"/>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202" o:spid="_x0000_s1026" style="position:absolute;margin-left:308.2pt;margin-top:11.9pt;width:135.6pt;height:135.6pt;z-index:252099072" coordorigin="7872,1342" coordsize="2712,27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JYOwuQQAAFUjAAAOAAAAZHJzL2Uyb0RvYy54bWzsWt1vqzYUf5+0/8HiPQ3mG9T0akrS7qHb Kt1t7y44CRpgZNOm1bT//R4fA0m4vVvTTrmtSh9Sg405Pv79zpc5//RQFuSeS5WLambRM9sivEpF llfrmfXH75eTyCKqYVXGClHxmfXIlfXp4scfzrd1wh2xEUXGJYFJKpVs65m1aZo6mU5VuuElU2ei 5hV0roQsWQOXcj3NJNvC7GUxdWw7mG6FzGopUq4U3F2YTusC51+teNr8tlop3pBiZoFsDf5K/L3V v9OLc5asJas3edqKwV4gRcnyCl7aT7VgDSN3Mv9qqjJPpVBi1ZylopyK1SpPOa4BVkPtwWqupLir cS3rZLuuezWBagd6evG06a/3N5LkGeyd67kWqVgJu4QvJtSxHa2gbb1OYNyVrD/XN9KsEprXIv1L Qfd02K+v12Ywud3+IjKYkd01AhX0sJKlngKWTh5wHx77feAPDUnhJg0dB15ukRT6ugvcqXQD26mf C6PQsYjudj0UkiXpZtk+74QUOvXD2NIyssS8GIVthdMrA9SpnWLV6xT7ecNqjvultMJ2ivU6xV7n Fdd6dY1ecdi8upGoZZUo0O9/qiyyaThYeq+4IGq15gRBqN/RL5wltVTNFRcl0Y2ZVYAouCPs/lo1 Zmg3RG9QJS7zooD7LCkqsp1Zse/4+IASRZ7pTt2n5Pp2XkhyzzTD8K9978EwPfOCqY0Zl0FLj2IJ ILzKsLXhLFu27YblhWmD/EWlB8ISQcy2Zaj1d2zHy2gZeRPPCZYTz14sJj9dzr1JcElDf+Eu5vMF /UeLTL1kk2cZr7TUHc2p97zdbg2OIWhP9F4908PZUeUgbPcfhQbUmc01kLsV2SPuOd4HABqOISx7 uu3Q43fo6WnpaeUNaaeNz/9Fyx29PDcyO9VhbI9cAQ1M3xO07J97kpbtkz06vw8tg06xHS19o9eX 0TJsael4Ps6DmEV7FnesDGL9gn7V35mTI/e08TeUPIUXAKtt3GsHN2SPNg3gLJ7lBciqyOufwemh HW5daOyExh84vjcAntc50TBAJzkiD4z1O7H6EDgPgjF06KPVf2bw/M1gLO4U29EQHdwxNNRRSEu+ MHYguINI03Vd9Mo7qw8hWBuMYZoxcu+tce8ksb8PGDi0+hgDHAM3tPp/Dqz+v0RotM8CaGyjRxix 9zGxRwfYo2iJjsHenqmLg7iLM9y2cNLlBF2q7oMxfEMB7ph0YkXBRLhPJp2nMYFQjDkwgZS+Js+i HnhwXfnx6SA1pX4MJSwsGtn+WP54V+WP0yCxr3C2sR/UCbGSckQKJgUUz/zQDlx3PwuLAkCchuXX 6b/fVyMBnm/IPI75/0nzf39YBaavqQLHDjWJB2T/AzPoQeqojWDgjYkHHix9zOCvLxt3tq6tGh9h 654qN0VxBzxvCDz3/SW8pHms4XiqkTmr1gW39EFHyTOLFBzOM3XLGOwPcghxGi88rLvTo+vuBL0w pU7oQI6jYTrMj+PQbsPEaBgm9jANoTz6XvzxCFR90Iz4PFnFXkd0h4nL0RX7vfw5CiKDSMf7JiL9 d+SyR0TuIXJ3gAnne/0HEG0bvt3AU7/2OxP9ccj+NY7afQ1z8QUAAP//AwBQSwMEFAAGAAgAAAAh AIVAnbXhAAAACgEAAA8AAABkcnMvZG93bnJldi54bWxMj8FOwzAMhu9IvENkJG4s7cZKKU2naQJO 0yQ2JMQta7y2WuNUTdZ2b485wdH2p9/fn68m24oBe984UhDPIhBIpTMNVQo+D28PKQgfNBndOkIF V/SwKm5vcp0ZN9IHDvtQCQ4hn2kFdQhdJqUva7Taz1yHxLeT660OPPaVNL0eOdy2ch5FibS6If5Q 6w43NZbn/cUqeB/1uF7Er8P2fNpcvw/L3dc2RqXu76b1C4iAU/iD4Vef1aFgp6O7kPGiVZDEySOj CuYLrsBAmj4lII68eF5GIItc/q9Q/AAAAP//AwBQSwECLQAUAAYACAAAACEAtoM4kv4AAADhAQAA EwAAAAAAAAAAAAAAAAAAAAAAW0NvbnRlbnRfVHlwZXNdLnhtbFBLAQItABQABgAIAAAAIQA4/SH/ 1gAAAJQBAAALAAAAAAAAAAAAAAAAAC8BAABfcmVscy8ucmVsc1BLAQItABQABgAIAAAAIQDAJYOw uQQAAFUjAAAOAAAAAAAAAAAAAAAAAC4CAABkcnMvZTJvRG9jLnhtbFBLAQItABQABgAIAAAAIQCF QJ214QAAAAoBAAAPAAAAAAAAAAAAAAAAABMHAABkcnMvZG93bnJldi54bWxQSwUGAAAAAAQABADz AAAAIQgAAAAA ">
                      <v:line id="Line 1203" o:spid="_x0000_s1027" style="position:absolute;visibility:visible;mso-wrap-style:square" from="8017,1342" to="9697,4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j57scAAADdAAAADwAAAGRycy9kb3ducmV2LnhtbESPT2vCQBDF7wW/wzJCb7qxFbGpG5GC 4MEq/qHnITsmabKzcXcb02/fFYTeZnhv3u/NYtmbRnTkfGVZwWScgCDOra64UHA+rUdzED4ga2ws k4Jf8rDMBk8LTLW98YG6YyhEDGGfooIyhDaV0uclGfRj2xJH7WKdwRBXV0jt8BbDTSNfkmQmDVYc CSW29FFSXh9/TOTmxdZdv77rfnP53K6v3L3tTnulnof96h1EoD78mx/XGx3rv06ncP8mjiCz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SPnuxwAAAN0AAAAPAAAAAAAA AAAAAAAAAKECAABkcnMvZG93bnJldi54bWxQSwUGAAAAAAQABAD5AAAAlQMAAAAA ">
                        <v:stroke dashstyle="dash"/>
                      </v:line>
                      <v:group id="Group 1204" o:spid="_x0000_s1028" style="position:absolute;left:7872;top:1438;width:2712;height:2616" coordorigin="7872,1438" coordsize="2712,2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ISR8UAAADdAAAADwAAAGRycy9kb3ducmV2LnhtbERPTWvCQBC9F/wPyxS8 NZtoUyTNKiJVPIRCVSi9DdkxCWZnQ3abxH/fLRR6m8f7nHwzmVYM1LvGsoIkikEQl1Y3XCm4nPdP KxDOI2tsLZOCOznYrGcPOWbajvxBw8lXIoSwy1BB7X2XSenKmgy6yHbEgbva3qAPsK+k7nEM4aaV izh+kQYbDg01drSrqbydvo2Cw4jjdpm8DcXturt/ndP3zyIhpeaP0/YVhKfJ/4v/3Ecd5i+f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KiEkfFAAAA3QAA AA8AAAAAAAAAAAAAAAAAqgIAAGRycy9kb3ducmV2LnhtbFBLBQYAAAAABAAEAPoAAACcAwAAAAA= ">
                        <v:line id="Line 1205" o:spid="_x0000_s1029" style="position:absolute;visibility:visible;mso-wrap-style:square" from="8717,2455" to="9697,2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RsyMUAAADdAAAADwAAAGRycy9kb3ducmV2LnhtbERPS2vCQBC+C/6HZYTedGMtQVJXEUtB eyj1Ae1xzE6TaHY27G6T9N93C4K3+fies1j1phYtOV9ZVjCdJCCIc6srLhScjq/jOQgfkDXWlknB L3lYLYeDBWbadryn9hAKEUPYZ6igDKHJpPR5SQb9xDbEkfu2zmCI0BVSO+xiuKnlY5Kk0mDFsaHE hjYl5dfDj1HwPvtI2/Xubdt/7tJz/rI/f106p9TDqF8/gwjUh7v45t7qOH/2lM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kRsyMUAAADdAAAADwAAAAAAAAAA AAAAAAChAgAAZHJzL2Rvd25yZXYueG1sUEsFBgAAAAAEAAQA+QAAAJMDAAAAAA== "/>
                        <v:line id="Line 1206" o:spid="_x0000_s1030" style="position:absolute;flip:x;visibility:visible;mso-wrap-style:square" from="9277,2545" to="9697,3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O5rMUAAADdAAAADwAAAGRycy9kb3ducmV2LnhtbERPTWsCMRC9F/ofwhS8FM22lapbo0hB 8OClVla8jZvpZtnNZJtE3f77piD0No/3OfNlb1txIR9qxwqeRhkI4tLpmisF+8/1cAoiRGSNrWNS 8EMBlov7uznm2l35gy67WIkUwiFHBSbGLpcylIYshpHriBP35bzFmKCvpPZ4TeG2lc9Z9iot1pwa DHb0bqhsdmerQE63j99+dRo3RXM4zExRFt1xq9TgoV+9gYjUx3/xzb3Raf7LeAJ/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O5rMUAAADdAAAADwAAAAAAAAAA AAAAAAChAgAAZHJzL2Rvd25yZXYueG1sUEsFBgAAAAAEAAQA+QAAAJMDAAAAAA== "/>
                        <v:group id="Group 1207" o:spid="_x0000_s1031" style="position:absolute;left:7872;top:1438;width:2712;height:2616" coordorigin="7872,1438" coordsize="2712,2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KO92ccAAADdAAAADwAAAGRycy9kb3ducmV2LnhtbESPQWvCQBCF74X+h2UK vdVNaisldRWRVjxIwVgQb0N2TILZ2ZDdJvHfdw6Ctxnem/e+mS9H16ieulB7NpBOElDEhbc1lwZ+ D98vH6BCRLbYeCYDVwqwXDw+zDGzfuA99XkslYRwyNBAFWObaR2KihyGiW+JRTv7zmGUtSu17XCQ cNfo1ySZaYc1S0OFLa0rKi75nzOwGXBYTdOvfnc5r6+nw/vPcZeSMc9P4+oTVKQx3s23660V/Omb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3KO92ccAAADd AAAADwAAAAAAAAAAAAAAAACqAgAAZHJzL2Rvd25yZXYueG1sUEsFBgAAAAAEAAQA+gAAAJ4DAAAA AA== ">
                          <v:line id="Line 1208" o:spid="_x0000_s1032" style="position:absolute;visibility:visible;mso-wrap-style:square" from="7924,3334" to="10584,3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v4usYAAADdAAAADwAAAGRycy9kb3ducmV2LnhtbERPTWvCQBC9F/wPyxR6q5vWEmp0FWkp aA9FraDHMTsmsdnZsLtN0n/vCgVv83ifM533phYtOV9ZVvA0TEAQ51ZXXCjYfX88voLwAVljbZkU /JGH+WxwN8VM24431G5DIWII+wwVlCE0mZQ+L8mgH9qGOHIn6wyGCF0htcMuhptaPidJKg1WHBtK bOitpPxn+2sUfI3WabtYfS77/So95u+b4+HcOaUe7vvFBESgPtzE/+6ljvN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fb+LrGAAAA3QAAAA8AAAAAAAAA AAAAAAAAoQIAAGRycy9kb3ducmV2LnhtbFBLBQYAAAAABAAEAPkAAACUAwAAAAA= "/>
                          <v:line id="Line 1209" o:spid="_x0000_s1033" style="position:absolute;flip:y;visibility:visible;mso-wrap-style:square" from="7872,1438" to="9552,33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O3BcgAAADdAAAADwAAAGRycy9kb3ducmV2LnhtbESPT0/DMAzF70j7DpEncUEsHf80yrJp QkLisAsDdeJmGtNUbZwuCVv59viAtJut9/zez8v16Ht1pJjawAbmswIUcR1sy42Bj/eX6wWolJEt 9oHJwC8lWK8mF0ssbTjxGx13uVESwqlEAy7nodQ61Y48plkYiEX7DtFjljU22kY8Sbjv9U1RPGiP LUuDw4GeHdXd7scb0Ivt1SFuvu66qtvvH11VV8Pn1pjL6bh5ApVpzGfz//WrFfzbe+GXb2QEv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9O3BcgAAADdAAAADwAAAAAA AAAAAAAAAAChAgAAZHJzL2Rvd25yZXYueG1sUEsFBgAAAAAEAAQA+QAAAJYDAAAAAA== "/>
                          <v:line id="Line 1210" o:spid="_x0000_s1034" style="position:absolute;visibility:visible;mso-wrap-style:square" from="9697,2530" to="9697,4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bMq8cAAADdAAAADwAAAGRycy9kb3ducmV2LnhtbESPS2vDMBCE74H+B7GF3ho5CQmtayWU QiCHPIhTel6s9aOxVo6kOu6/rwKF3HaZ2flms9VgWtGT841lBZNxAoK4sLrhSsHnaf38AsIHZI2t ZVLwSx5Wy4dRhqm2Vz5Sn4dKxBD2KSqoQ+hSKX1Rk0E/th1x1ErrDIa4ukpqh9cYblo5TZKFNNhw JNTY0UdNxTn/MZFbVFt3+fo+D5tyt11fuH/dnw5KPT0O728gAg3hbv6/3uhYfzafwO2bOIJ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5syrxwAAAN0AAAAPAAAAAAAA AAAAAAAAAKECAABkcnMvZG93bnJldi54bWxQSwUGAAAAAAQABAD5AAAAlQMAAAAA ">
                            <v:stroke dashstyle="dash"/>
                          </v:line>
                          <v:line id="Line 1211" o:spid="_x0000_s1035" style="position:absolute;visibility:visible;mso-wrap-style:square" from="8149,1518" to="9742,2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RS3MYAAADdAAAADwAAAGRycy9kb3ducmV2LnhtbESPT2sCMRDF74V+hzCF3jRbxVLXjVIE wYO2qMXzsJn9o5vJmqTr+u1NQehthvfm/d5ki940oiPna8sK3oYJCOLc6ppLBT+H1eADhA/IGhvL pOBGHhbz56cMU22vvKNuH0oRQ9inqKAKoU2l9HlFBv3QtsRRK6wzGOLqSqkdXmO4aeQoSd6lwZoj ocKWlhXl5/2vidy83LjL8XTu18V2s7pwN/06fCv1+tJ/zkAE6sO/+XG91rH+eDKCv2/iCHJ+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0UtzGAAAA3QAAAA8AAAAAAAAA AAAAAAAAoQIAAGRycy9kb3ducmV2LnhtbFBLBQYAAAAABAAEAPkAAACUAwAAAAA= ">
                            <v:stroke dashstyle="dash"/>
                          </v:line>
                          <v:line id="Line 1212" o:spid="_x0000_s1036" style="position:absolute;rotation:623283fd;visibility:visible;mso-wrap-style:square" from="8657,2455" to="9169,2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bkrsMAAADdAAAADwAAAGRycy9kb3ducmV2LnhtbERPS2sCMRC+C/6HMIVeRBO7KLLdKFKw 9CLUtYceh810H00myybV9d+bQqG3+fieU+xGZ8WFhtB61rBcKBDElTct1xo+zof5BkSIyAatZ9Jw owC77XRSYG78lU90KWMtUgiHHDU0Mfa5lKFqyGFY+J44cV9+cBgTHGppBrymcGflk1Jr6bDl1NBg Ty8NVd/lj9OgzFq9lmXlrTne3rPPWXdY2k7rx4dx/wwi0hj/xX/uN5PmZ6sMfr9JJ8jt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rW5K7DAAAA3QAAAA8AAAAAAAAAAAAA AAAAoQIAAGRycy9kb3ducmV2LnhtbFBLBQYAAAAABAAEAPkAAACRAwAAAAA= "/>
                          <v:line id="Line 1213" o:spid="_x0000_s1037" style="position:absolute;visibility:visible;mso-wrap-style:square" from="9214,2778" to="9262,3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PB+cYAAADdAAAADwAAAGRycy9kb3ducmV2LnhtbERPTWvCQBC9F/oflil4q5vWNkh0FbEI 2kOpVtDjmB2T1Oxs2N0m6b93hUJv83ifM533phYtOV9ZVvA0TEAQ51ZXXCjYf60exyB8QNZYWyYF v+RhPru/m2KmbcdbanehEDGEfYYKyhCaTEqfl2TQD21DHLmzdQZDhK6Q2mEXw00tn5MklQYrjg0l NrQsKb/sfoyCj9Fn2i427+v+sElP+dv2dPzunFKDh34xARGoD//iP/dax/mj1xe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wDwfnGAAAA3QAAAA8AAAAAAAAA AAAAAAAAoQIAAGRycy9kb3ducmV2LnhtbFBLBQYAAAAABAAEAPkAAACUAwAAAAA= "/>
                          <v:line id="Line 1214" o:spid="_x0000_s1038" style="position:absolute;flip:x;visibility:visible;mso-wrap-style:square" from="8914,2478" to="9274,2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1px8YAAADdAAAADwAAAGRycy9kb3ducmV2LnhtbESPQWvCQBCF7wX/wzKCl6CbGixtdJVq KxSkh2oPHofsmASzsyE71fTfu0Khtxne+968Wax616gLdaH2bOBxkoIiLrytuTTwfdiOn0EFQbbY eCYDvxRgtRw8LDC3/spfdNlLqWIIhxwNVCJtrnUoKnIYJr4ljtrJdw4lrl2pbYfXGO4aPU3TJ+2w 5nihwpY2FRXn/Y+LNbaf/JZlydrpJHmh96PsUi3GjIb96xyUUC//5j/6w0Yum83g/k0cQS9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9tacfGAAAA3QAAAA8AAAAAAAAA AAAAAAAAoQIAAGRycy9kb3ducmV2LnhtbFBLBQYAAAAABAAEAPkAAACUAwAAAAA= ">
                            <v:stroke endarrow="block"/>
                          </v:line>
                          <v:line id="Line 1215" o:spid="_x0000_s1039" style="position:absolute;rotation:-123121fd;flip:y;visibility:visible;mso-wrap-style:square" from="9709,1818" to="10069,25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9UJMMAAADdAAAADwAAAGRycy9kb3ducmV2LnhtbERP32vCMBB+F/wfwg18s+mUldEZRUTB B2WsG4O9Hc2tKWsuJYm1/vdmMNjbfXw/b7UZbScG8qF1rOAxy0EQ10633Cj4eD/Mn0GEiKyxc0wK bhRgs55OVlhqd+U3GqrYiBTCoUQFJsa+lDLUhiyGzPXEift23mJM0DdSe7ymcNvJRZ4X0mLLqcFg TztD9U91sQqa1wO7z6GT+ot5e1rsz4XJz0rNHsbtC4hIY/wX/7mPOs1fPhXw+006Qa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PVCTDAAAA3QAAAA8AAAAAAAAAAAAA AAAAoQIAAGRycy9kb3ducmV2LnhtbFBLBQYAAAAABAAEAPkAAACRAwAAAAA= ">
                            <v:stroke endarrow="block"/>
                          </v:line>
                          <v:line id="Line 1216" o:spid="_x0000_s1040" style="position:absolute;visibility:visible;mso-wrap-style:square" from="8689,2418" to="9049,2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3KmsQAAADdAAAADwAAAGRycy9kb3ducmV2LnhtbERP32vCMBB+H+x/CDfwbaZuuGo1ylgZ 7MEJ6tjz2dyasuZSmljjf28GA9/u4/t5y3W0rRio941jBZNxBoK4crrhWsHX4f1xBsIHZI2tY1Jw IQ/r1f3dEgvtzryjYR9qkULYF6jAhNAVUvrKkEU/dh1x4n5cbzEk2NdS93hO4baVT1n2Ii02nBoM dvRmqPrdn6yC3JQ7mctyc9iWQzOZx8/4fZwrNXqIrwsQgWK4if/dHzrNf57m8PdNOkGur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XcqaxAAAAN0AAAAPAAAAAAAAAAAA AAAAAKECAABkcnMvZG93bnJldi54bWxQSwUGAAAAAAQABAD5AAAAkgMAAAAA ">
                            <v:stroke endarrow="block"/>
                          </v:line>
                        </v:group>
                      </v:group>
                    </v:group>
                  </w:pict>
                </mc:Fallback>
              </mc:AlternateContent>
            </w:r>
            <w:r w:rsidR="003077B4" w:rsidRPr="008C5B94">
              <w:rPr>
                <w:rFonts w:eastAsia="Times New Roman"/>
                <w:sz w:val="26"/>
                <w:szCs w:val="26"/>
                <w:lang w:val="nl-NL"/>
              </w:rPr>
              <w:t>Nếu tỷ lệ  này là 1/4 thì khối lượng vật nặng là 2kg</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p w:rsidR="003077B4" w:rsidRPr="008C5B94" w:rsidRDefault="003077B4" w:rsidP="003077B4">
            <w:pPr>
              <w:spacing w:before="60"/>
              <w:jc w:val="right"/>
              <w:rPr>
                <w:rFonts w:eastAsia="Times New Roman"/>
                <w:i/>
                <w:sz w:val="26"/>
                <w:szCs w:val="26"/>
                <w:lang w:val="nl-NL"/>
              </w:rPr>
            </w:pPr>
          </w:p>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1,0đ</w:t>
            </w:r>
          </w:p>
        </w:tc>
      </w:tr>
    </w:tbl>
    <w:p w:rsidR="003077B4" w:rsidRPr="008C5B94" w:rsidRDefault="003077B4" w:rsidP="003077B4">
      <w:pPr>
        <w:jc w:val="center"/>
        <w:rPr>
          <w:rFonts w:eastAsia="Times New Roman"/>
          <w:sz w:val="26"/>
          <w:szCs w:val="26"/>
          <w:lang w:val="nl-NL"/>
        </w:rPr>
      </w:pP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lastRenderedPageBreak/>
        <w:t xml:space="preserve">                                                 </w:t>
      </w:r>
    </w:p>
    <w:p w:rsidR="003077B4" w:rsidRPr="008C5B94" w:rsidRDefault="003077B4" w:rsidP="003077B4">
      <w:pPr>
        <w:ind w:firstLine="720"/>
        <w:rPr>
          <w:rFonts w:eastAsia="Times New Roman"/>
          <w:b/>
          <w:color w:val="FF0000"/>
          <w:sz w:val="26"/>
          <w:szCs w:val="26"/>
          <w:lang w:val="nl-NL"/>
        </w:rPr>
      </w:pPr>
    </w:p>
    <w:p w:rsidR="003077B4" w:rsidRPr="008C5B94" w:rsidRDefault="003077B4" w:rsidP="003077B4">
      <w:pPr>
        <w:rPr>
          <w:rFonts w:eastAsia="Times New Roman"/>
          <w:sz w:val="26"/>
          <w:szCs w:val="26"/>
          <w:lang w:val="nl-NL"/>
        </w:rPr>
      </w:pPr>
      <w:r w:rsidRPr="008C5B94">
        <w:rPr>
          <w:rFonts w:eastAsia="Times New Roman"/>
          <w:b/>
          <w:sz w:val="26"/>
          <w:szCs w:val="26"/>
          <w:lang w:val="nl-NL"/>
        </w:rPr>
        <w:t>Câu 4</w:t>
      </w:r>
      <w:r w:rsidRPr="008C5B94">
        <w:rPr>
          <w:rFonts w:eastAsia="Times New Roman"/>
          <w:sz w:val="26"/>
          <w:szCs w:val="26"/>
          <w:lang w:val="nl-NL"/>
        </w:rPr>
        <w:t xml:space="preserve"> (</w:t>
      </w:r>
      <w:r w:rsidRPr="008C5B94">
        <w:rPr>
          <w:rFonts w:eastAsia="Times New Roman"/>
          <w:b/>
          <w:sz w:val="26"/>
          <w:szCs w:val="26"/>
          <w:lang w:val="nl-NL"/>
        </w:rPr>
        <w:t>4 đ)</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 xml:space="preserve"> a.  (1,5 điểm) </w:t>
      </w:r>
    </w:p>
    <w:p w:rsidR="003077B4" w:rsidRPr="008C5B94" w:rsidRDefault="004179E8" w:rsidP="003077B4">
      <w:pPr>
        <w:spacing w:line="400" w:lineRule="exact"/>
        <w:rPr>
          <w:rFonts w:eastAsia="Times New Roman"/>
          <w:sz w:val="26"/>
          <w:szCs w:val="26"/>
          <w:lang w:val="nl-NL"/>
        </w:rPr>
      </w:pPr>
      <w:r w:rsidRPr="008C5B94">
        <w:rPr>
          <w:rFonts w:eastAsia="Times New Roman"/>
          <w:noProof/>
          <w:lang w:eastAsia="en-US"/>
        </w:rPr>
        <mc:AlternateContent>
          <mc:Choice Requires="wps">
            <w:drawing>
              <wp:anchor distT="0" distB="0" distL="114300" distR="114300" simplePos="0" relativeHeight="252098048" behindDoc="0" locked="0" layoutInCell="1" allowOverlap="1" wp14:anchorId="66D9036A" wp14:editId="2E64F5F7">
                <wp:simplePos x="0" y="0"/>
                <wp:positionH relativeFrom="column">
                  <wp:posOffset>4437380</wp:posOffset>
                </wp:positionH>
                <wp:positionV relativeFrom="paragraph">
                  <wp:posOffset>197485</wp:posOffset>
                </wp:positionV>
                <wp:extent cx="342900" cy="571500"/>
                <wp:effectExtent l="13970" t="5080" r="5080" b="13970"/>
                <wp:wrapNone/>
                <wp:docPr id="1342" name="Line 1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1" o:spid="_x0000_s1026" style="position:absolute;z-index:2520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4pt,15.55pt" to="376.4pt,6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mOmMGQIAADIEAAAOAAAAZHJzL2Uyb0RvYy54bWysU8GO2jAQvVfqP1i+QxI2sBARVhWBXrZd pN1+gLEdYtWxLdsQUNV/79gJtLSXqioHM45nnt/Me14+nVuJTtw6oVWJs3GKEVdUM6EOJf7yth3N MXKeKEakVrzEF+7w0+r9u2VnCj7RjZaMWwQgyhWdKXHjvSmSxNGGt8SNteEKDmttW+Jhaw8Js6QD 9FYmkzSdJZ22zFhNuXPwteoP8Sri1zWn/qWuHfdIlhi4+bjauO7DmqyWpDhYYhpBBxrkH1i0RCi4 9AZVEU/Q0Yo/oFpBrXa69mOq20TXtaA89gDdZOlv3bw2xPDYCwzHmduY3P+DpZ9PO4sEA+0e8glG irSg0rNQHGXAKMynM66AtLXa2dAhPatX86zpV4eUXjdEHXjk+XYxUBkrkruSsHEGbtl3nzSDHHL0 Og7rXNs2QMIY0Dlqcrlpws8eUfgIrBYpKEfhaPqYTSEGTgkprsXGOv+R6xaFoMQSqEdwcnp2vk+9 poS7lN4KKaPsUqGuxIvpZBoLnJaChcOQ5uxhv5YWnUgwTvwN996lWX1ULII1nLDNEHsiZB8DT6kC HrQDdIaod8a3RbrYzDfzfJRPZptRnlbV6MN2nY9m2+xxWj1U63WVfQ/UsrxoBGNcBXZXl2b537lg eC+9v24+vY0huUePowWy1/9IOuoZJOzNsNfssrNhtEFaMGZMHh5RcP6v+5j186mvfgAAAP//AwBQ SwMEFAAGAAgAAAAhAMNz2WHeAAAACgEAAA8AAABkcnMvZG93bnJldi54bWxMj8FOwzAMhu9IvENk JC4TS9uJMUrTCQG9cdkAcfUa01Y0TtdkW+HpMSc4+ven35+L9eR6daQxdJ4NpPMEFHHtbceNgdeX 6moFKkRki71nMvBFAdbl+VmBufUn3tBxGxslJRxyNNDGOORah7olh2HuB2LZffjRYZRxbLQd8STl rtdZkiy1w47lQosDPbRUf24PzkCo3mhffc/qWfK+aDxl+8fnJzTm8mK6vwMVaYp/MPzqizqU4rTz B7ZB9QaWtytRjwYWaQpKgJvrTIKdkJkkuiz0/xfKHwAAAP//AwBQSwECLQAUAAYACAAAACEAtoM4 kv4AAADhAQAAEwAAAAAAAAAAAAAAAAAAAAAAW0NvbnRlbnRfVHlwZXNdLnhtbFBLAQItABQABgAI AAAAIQA4/SH/1gAAAJQBAAALAAAAAAAAAAAAAAAAAC8BAABfcmVscy8ucmVsc1BLAQItABQABgAI AAAAIQAGmOmMGQIAADIEAAAOAAAAAAAAAAAAAAAAAC4CAABkcnMvZTJvRG9jLnhtbFBLAQItABQA BgAIAAAAIQDDc9lh3gAAAAoBAAAPAAAAAAAAAAAAAAAAAHMEAABkcnMvZG93bnJldi54bWxQSwUG AAAAAAQABADzAAAAfgUAAAAA "/>
            </w:pict>
          </mc:Fallback>
        </mc:AlternateContent>
      </w:r>
      <w:r w:rsidR="003077B4" w:rsidRPr="008C5B94">
        <w:rPr>
          <w:rFonts w:eastAsia="Times New Roman"/>
          <w:sz w:val="26"/>
          <w:szCs w:val="26"/>
          <w:lang w:val="nl-NL"/>
        </w:rPr>
        <w:t xml:space="preserve">   Lấy S</w:t>
      </w:r>
      <w:r w:rsidR="003077B4" w:rsidRPr="008C5B94">
        <w:rPr>
          <w:rFonts w:eastAsia="Times New Roman"/>
          <w:sz w:val="26"/>
          <w:szCs w:val="26"/>
          <w:vertAlign w:val="subscript"/>
          <w:lang w:val="nl-NL"/>
        </w:rPr>
        <w:t>1</w:t>
      </w:r>
      <w:r w:rsidR="003077B4" w:rsidRPr="008C5B94">
        <w:rPr>
          <w:rFonts w:eastAsia="Times New Roman"/>
          <w:sz w:val="26"/>
          <w:szCs w:val="26"/>
          <w:lang w:val="nl-NL"/>
        </w:rPr>
        <w:t xml:space="preserve"> đối xứng với S qua G</w:t>
      </w:r>
      <w:r w:rsidR="003077B4" w:rsidRPr="008C5B94">
        <w:rPr>
          <w:rFonts w:eastAsia="Times New Roman"/>
          <w:sz w:val="26"/>
          <w:szCs w:val="26"/>
          <w:lang w:val="nl-NL"/>
        </w:rPr>
        <w:softHyphen/>
      </w:r>
      <w:r w:rsidR="003077B4" w:rsidRPr="008C5B94">
        <w:rPr>
          <w:rFonts w:eastAsia="Times New Roman"/>
          <w:sz w:val="26"/>
          <w:szCs w:val="26"/>
          <w:vertAlign w:val="subscript"/>
          <w:lang w:val="nl-NL"/>
        </w:rPr>
        <w:t>1</w:t>
      </w:r>
      <w:r w:rsidR="003077B4" w:rsidRPr="008C5B94">
        <w:rPr>
          <w:rFonts w:eastAsia="Times New Roman"/>
          <w:sz w:val="26"/>
          <w:szCs w:val="26"/>
          <w:lang w:val="nl-NL"/>
        </w:rPr>
        <w:t xml:space="preserve"> ; lấy S</w:t>
      </w:r>
      <w:r w:rsidR="003077B4" w:rsidRPr="008C5B94">
        <w:rPr>
          <w:rFonts w:eastAsia="Times New Roman"/>
          <w:sz w:val="26"/>
          <w:szCs w:val="26"/>
          <w:vertAlign w:val="subscript"/>
          <w:lang w:val="nl-NL"/>
        </w:rPr>
        <w:t>2</w:t>
      </w:r>
      <w:r w:rsidR="003077B4" w:rsidRPr="008C5B94">
        <w:rPr>
          <w:rFonts w:eastAsia="Times New Roman"/>
          <w:sz w:val="26"/>
          <w:szCs w:val="26"/>
          <w:lang w:val="nl-NL"/>
        </w:rPr>
        <w:t xml:space="preserve"> đối xứng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với S qua G</w:t>
      </w:r>
      <w:r w:rsidRPr="008C5B94">
        <w:rPr>
          <w:rFonts w:eastAsia="Times New Roman"/>
          <w:sz w:val="26"/>
          <w:szCs w:val="26"/>
          <w:vertAlign w:val="subscript"/>
          <w:lang w:val="nl-NL"/>
        </w:rPr>
        <w:t>2</w:t>
      </w:r>
      <w:r w:rsidRPr="008C5B94">
        <w:rPr>
          <w:rFonts w:eastAsia="Times New Roman"/>
          <w:sz w:val="26"/>
          <w:szCs w:val="26"/>
          <w:lang w:val="nl-NL"/>
        </w:rPr>
        <w:t xml:space="preserve"> , nối S</w:t>
      </w:r>
      <w:r w:rsidRPr="008C5B94">
        <w:rPr>
          <w:rFonts w:eastAsia="Times New Roman"/>
          <w:sz w:val="26"/>
          <w:szCs w:val="26"/>
          <w:vertAlign w:val="subscript"/>
          <w:lang w:val="nl-NL"/>
        </w:rPr>
        <w:t>1</w:t>
      </w:r>
      <w:r w:rsidRPr="008C5B94">
        <w:rPr>
          <w:rFonts w:eastAsia="Times New Roman"/>
          <w:sz w:val="26"/>
          <w:szCs w:val="26"/>
          <w:lang w:val="nl-NL"/>
        </w:rPr>
        <w:t xml:space="preserve"> và S</w:t>
      </w:r>
      <w:r w:rsidRPr="008C5B94">
        <w:rPr>
          <w:rFonts w:eastAsia="Times New Roman"/>
          <w:sz w:val="26"/>
          <w:szCs w:val="26"/>
          <w:vertAlign w:val="subscript"/>
          <w:lang w:val="nl-NL"/>
        </w:rPr>
        <w:t>2</w:t>
      </w:r>
      <w:r w:rsidRPr="008C5B94">
        <w:rPr>
          <w:rFonts w:eastAsia="Times New Roman"/>
          <w:sz w:val="26"/>
          <w:szCs w:val="26"/>
          <w:lang w:val="nl-NL"/>
        </w:rPr>
        <w:t xml:space="preserve"> cắt G</w:t>
      </w:r>
      <w:r w:rsidRPr="008C5B94">
        <w:rPr>
          <w:rFonts w:eastAsia="Times New Roman"/>
          <w:sz w:val="26"/>
          <w:szCs w:val="26"/>
          <w:vertAlign w:val="subscript"/>
          <w:lang w:val="nl-NL"/>
        </w:rPr>
        <w:t>1</w:t>
      </w:r>
      <w:r w:rsidRPr="008C5B94">
        <w:rPr>
          <w:rFonts w:eastAsia="Times New Roman"/>
          <w:sz w:val="26"/>
          <w:szCs w:val="26"/>
          <w:lang w:val="nl-NL"/>
        </w:rPr>
        <w:t xml:space="preserve"> tại I cắt G</w:t>
      </w:r>
      <w:r w:rsidRPr="008C5B94">
        <w:rPr>
          <w:rFonts w:eastAsia="Times New Roman"/>
          <w:sz w:val="26"/>
          <w:szCs w:val="26"/>
          <w:vertAlign w:val="subscript"/>
          <w:lang w:val="nl-NL"/>
        </w:rPr>
        <w:t>2</w:t>
      </w:r>
      <w:r w:rsidRPr="008C5B94">
        <w:rPr>
          <w:rFonts w:eastAsia="Times New Roman"/>
          <w:sz w:val="26"/>
          <w:szCs w:val="26"/>
          <w:lang w:val="nl-NL"/>
        </w:rPr>
        <w:t xml:space="preserve"> tại J                                                     </w:t>
      </w:r>
      <w:r w:rsidRPr="008C5B94">
        <w:rPr>
          <w:rFonts w:eastAsia="Times New Roman"/>
          <w:sz w:val="26"/>
          <w:szCs w:val="26"/>
          <w:lang w:val="nl-NL"/>
        </w:rPr>
        <w:br/>
        <w:t xml:space="preserve"> Nối S, I, J, S ta được tia sáng cần vẽ.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b. (2 điểm)    Ta phải tính góc ISR.</w:t>
      </w:r>
    </w:p>
    <w:p w:rsidR="003077B4" w:rsidRPr="008C5B94" w:rsidRDefault="003077B4" w:rsidP="003077B4">
      <w:pPr>
        <w:spacing w:line="400" w:lineRule="exact"/>
        <w:rPr>
          <w:rFonts w:eastAsia="Times New Roman"/>
          <w:sz w:val="26"/>
          <w:szCs w:val="26"/>
          <w:vertAlign w:val="subscript"/>
          <w:lang w:val="nl-NL"/>
        </w:rPr>
      </w:pPr>
      <w:r w:rsidRPr="008C5B94">
        <w:rPr>
          <w:rFonts w:eastAsia="Times New Roman"/>
          <w:sz w:val="26"/>
          <w:szCs w:val="26"/>
          <w:lang w:val="nl-NL"/>
        </w:rPr>
        <w:t xml:space="preserve">      Kẻ pháp tuyến tại I và J cắt nhau tại K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Trong tứ giác ISJO có 2 góc vuông I và J ; có góc O = 60</w:t>
      </w:r>
      <w:r w:rsidRPr="008C5B94">
        <w:rPr>
          <w:rFonts w:eastAsia="Times New Roman"/>
          <w:sz w:val="26"/>
          <w:szCs w:val="26"/>
          <w:vertAlign w:val="superscript"/>
          <w:lang w:val="nl-NL"/>
        </w:rPr>
        <w:t>0</w:t>
      </w:r>
      <w:r w:rsidRPr="008C5B94">
        <w:rPr>
          <w:rFonts w:eastAsia="Times New Roman"/>
          <w:sz w:val="26"/>
          <w:szCs w:val="26"/>
          <w:lang w:val="nl-NL"/>
        </w:rPr>
        <w:t xml:space="preserve">                                            </w:t>
      </w:r>
      <w:r w:rsidRPr="008C5B94">
        <w:rPr>
          <w:rFonts w:eastAsia="Times New Roman"/>
          <w:sz w:val="26"/>
          <w:szCs w:val="26"/>
          <w:lang w:val="nl-NL"/>
        </w:rPr>
        <w:tab/>
        <w:t>Do đó góc còn lại K = 120</w:t>
      </w:r>
      <w:r w:rsidRPr="008C5B94">
        <w:rPr>
          <w:rFonts w:eastAsia="Times New Roman"/>
          <w:sz w:val="26"/>
          <w:szCs w:val="26"/>
          <w:vertAlign w:val="superscript"/>
          <w:lang w:val="nl-NL"/>
        </w:rPr>
        <w:t>0</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 xml:space="preserve"> Suy ra: Trong tam giác JKI :    I</w:t>
      </w:r>
      <w:r w:rsidRPr="008C5B94">
        <w:rPr>
          <w:rFonts w:eastAsia="Times New Roman"/>
          <w:sz w:val="26"/>
          <w:szCs w:val="26"/>
          <w:vertAlign w:val="subscript"/>
          <w:lang w:val="nl-NL"/>
        </w:rPr>
        <w:t>1</w:t>
      </w:r>
      <w:r w:rsidRPr="008C5B94">
        <w:rPr>
          <w:rFonts w:eastAsia="Times New Roman"/>
          <w:sz w:val="26"/>
          <w:szCs w:val="26"/>
          <w:lang w:val="nl-NL"/>
        </w:rPr>
        <w:t xml:space="preserve"> + J</w:t>
      </w:r>
      <w:r w:rsidRPr="008C5B94">
        <w:rPr>
          <w:rFonts w:eastAsia="Times New Roman"/>
          <w:sz w:val="26"/>
          <w:szCs w:val="26"/>
          <w:vertAlign w:val="subscript"/>
          <w:lang w:val="nl-NL"/>
        </w:rPr>
        <w:t>1</w:t>
      </w:r>
      <w:r w:rsidRPr="008C5B94">
        <w:rPr>
          <w:rFonts w:eastAsia="Times New Roman"/>
          <w:sz w:val="26"/>
          <w:szCs w:val="26"/>
          <w:lang w:val="nl-NL"/>
        </w:rPr>
        <w:t xml:space="preserve"> = 60</w:t>
      </w:r>
      <w:r w:rsidRPr="008C5B94">
        <w:rPr>
          <w:rFonts w:eastAsia="Times New Roman"/>
          <w:sz w:val="26"/>
          <w:szCs w:val="26"/>
          <w:vertAlign w:val="superscript"/>
          <w:lang w:val="nl-NL"/>
        </w:rPr>
        <w:t>0</w:t>
      </w:r>
      <w:r w:rsidRPr="008C5B94">
        <w:rPr>
          <w:rFonts w:eastAsia="Times New Roman"/>
          <w:sz w:val="26"/>
          <w:szCs w:val="26"/>
          <w:lang w:val="nl-NL"/>
        </w:rPr>
        <w:t xml:space="preserve">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Các cặp góc tới và góc phản xạ I</w:t>
      </w:r>
      <w:r w:rsidRPr="008C5B94">
        <w:rPr>
          <w:rFonts w:eastAsia="Times New Roman"/>
          <w:sz w:val="26"/>
          <w:szCs w:val="26"/>
          <w:vertAlign w:val="subscript"/>
          <w:lang w:val="nl-NL"/>
        </w:rPr>
        <w:t xml:space="preserve">1 </w:t>
      </w:r>
      <w:r w:rsidRPr="008C5B94">
        <w:rPr>
          <w:rFonts w:eastAsia="Times New Roman"/>
          <w:sz w:val="26"/>
          <w:szCs w:val="26"/>
          <w:lang w:val="nl-NL"/>
        </w:rPr>
        <w:t>= I</w:t>
      </w:r>
      <w:r w:rsidRPr="008C5B94">
        <w:rPr>
          <w:rFonts w:eastAsia="Times New Roman"/>
          <w:sz w:val="26"/>
          <w:szCs w:val="26"/>
          <w:vertAlign w:val="subscript"/>
          <w:lang w:val="nl-NL"/>
        </w:rPr>
        <w:t xml:space="preserve">2     </w:t>
      </w:r>
      <w:r w:rsidRPr="008C5B94">
        <w:rPr>
          <w:rFonts w:eastAsia="Times New Roman"/>
          <w:sz w:val="26"/>
          <w:szCs w:val="26"/>
          <w:lang w:val="nl-NL"/>
        </w:rPr>
        <w:t>; J</w:t>
      </w:r>
      <w:r w:rsidRPr="008C5B94">
        <w:rPr>
          <w:rFonts w:eastAsia="Times New Roman"/>
          <w:sz w:val="26"/>
          <w:szCs w:val="26"/>
          <w:vertAlign w:val="subscript"/>
          <w:lang w:val="nl-NL"/>
        </w:rPr>
        <w:t>1</w:t>
      </w:r>
      <w:r w:rsidRPr="008C5B94">
        <w:rPr>
          <w:rFonts w:eastAsia="Times New Roman"/>
          <w:sz w:val="26"/>
          <w:szCs w:val="26"/>
          <w:lang w:val="nl-NL"/>
        </w:rPr>
        <w:t xml:space="preserve"> = J</w:t>
      </w:r>
      <w:r w:rsidRPr="008C5B94">
        <w:rPr>
          <w:rFonts w:eastAsia="Times New Roman"/>
          <w:sz w:val="26"/>
          <w:szCs w:val="26"/>
          <w:vertAlign w:val="subscript"/>
          <w:lang w:val="nl-NL"/>
        </w:rPr>
        <w:t>2</w:t>
      </w:r>
      <w:r w:rsidRPr="008C5B94">
        <w:rPr>
          <w:rFonts w:eastAsia="Times New Roman"/>
          <w:sz w:val="26"/>
          <w:szCs w:val="26"/>
          <w:lang w:val="nl-NL"/>
        </w:rPr>
        <w:t xml:space="preserve">    Từ đó: I</w:t>
      </w:r>
      <w:r w:rsidRPr="008C5B94">
        <w:rPr>
          <w:rFonts w:eastAsia="Times New Roman"/>
          <w:sz w:val="26"/>
          <w:szCs w:val="26"/>
          <w:vertAlign w:val="subscript"/>
          <w:lang w:val="nl-NL"/>
        </w:rPr>
        <w:t xml:space="preserve">1 </w:t>
      </w:r>
      <w:r w:rsidRPr="008C5B94">
        <w:rPr>
          <w:rFonts w:eastAsia="Times New Roman"/>
          <w:sz w:val="26"/>
          <w:szCs w:val="26"/>
          <w:lang w:val="nl-NL"/>
        </w:rPr>
        <w:t>+ I</w:t>
      </w:r>
      <w:r w:rsidRPr="008C5B94">
        <w:rPr>
          <w:rFonts w:eastAsia="Times New Roman"/>
          <w:sz w:val="26"/>
          <w:szCs w:val="26"/>
          <w:vertAlign w:val="subscript"/>
          <w:lang w:val="nl-NL"/>
        </w:rPr>
        <w:t xml:space="preserve">2  </w:t>
      </w:r>
      <w:r w:rsidRPr="008C5B94">
        <w:rPr>
          <w:rFonts w:eastAsia="Times New Roman"/>
          <w:sz w:val="26"/>
          <w:szCs w:val="26"/>
          <w:lang w:val="nl-NL"/>
        </w:rPr>
        <w:t>+ J</w:t>
      </w:r>
      <w:r w:rsidRPr="008C5B94">
        <w:rPr>
          <w:rFonts w:eastAsia="Times New Roman"/>
          <w:sz w:val="26"/>
          <w:szCs w:val="26"/>
          <w:vertAlign w:val="subscript"/>
          <w:lang w:val="nl-NL"/>
        </w:rPr>
        <w:t>1</w:t>
      </w:r>
      <w:r w:rsidRPr="008C5B94">
        <w:rPr>
          <w:rFonts w:eastAsia="Times New Roman"/>
          <w:sz w:val="26"/>
          <w:szCs w:val="26"/>
          <w:lang w:val="nl-NL"/>
        </w:rPr>
        <w:t xml:space="preserve"> +J</w:t>
      </w:r>
      <w:r w:rsidRPr="008C5B94">
        <w:rPr>
          <w:rFonts w:eastAsia="Times New Roman"/>
          <w:sz w:val="26"/>
          <w:szCs w:val="26"/>
          <w:vertAlign w:val="subscript"/>
          <w:lang w:val="nl-NL"/>
        </w:rPr>
        <w:t>2</w:t>
      </w:r>
      <w:r w:rsidRPr="008C5B94">
        <w:rPr>
          <w:rFonts w:eastAsia="Times New Roman"/>
          <w:sz w:val="26"/>
          <w:szCs w:val="26"/>
          <w:lang w:val="nl-NL"/>
        </w:rPr>
        <w:t xml:space="preserve"> =  120</w:t>
      </w:r>
      <w:r w:rsidRPr="008C5B94">
        <w:rPr>
          <w:rFonts w:eastAsia="Times New Roman"/>
          <w:sz w:val="26"/>
          <w:szCs w:val="26"/>
          <w:vertAlign w:val="superscript"/>
          <w:lang w:val="nl-NL"/>
        </w:rPr>
        <w:t>0</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Xét tam giác SJI có tổng 2 góc I và J = 120</w:t>
      </w:r>
      <w:r w:rsidRPr="008C5B94">
        <w:rPr>
          <w:rFonts w:eastAsia="Times New Roman"/>
          <w:sz w:val="26"/>
          <w:szCs w:val="26"/>
          <w:vertAlign w:val="superscript"/>
          <w:lang w:val="nl-NL"/>
        </w:rPr>
        <w:t>0</w:t>
      </w:r>
      <w:r w:rsidRPr="008C5B94">
        <w:rPr>
          <w:rFonts w:eastAsia="Times New Roman"/>
          <w:sz w:val="26"/>
          <w:szCs w:val="26"/>
          <w:lang w:val="nl-NL"/>
        </w:rPr>
        <w:t xml:space="preserve">     Từ đó: góc S = 60</w:t>
      </w:r>
      <w:r w:rsidRPr="008C5B94">
        <w:rPr>
          <w:rFonts w:eastAsia="Times New Roman"/>
          <w:sz w:val="26"/>
          <w:szCs w:val="26"/>
          <w:vertAlign w:val="superscript"/>
          <w:lang w:val="nl-NL"/>
        </w:rPr>
        <w:t>0</w:t>
      </w:r>
      <w:r w:rsidRPr="008C5B94">
        <w:rPr>
          <w:rFonts w:eastAsia="Times New Roman"/>
          <w:sz w:val="26"/>
          <w:szCs w:val="26"/>
          <w:lang w:val="nl-NL"/>
        </w:rPr>
        <w:t xml:space="preserve"> </w:t>
      </w:r>
    </w:p>
    <w:p w:rsidR="003077B4" w:rsidRPr="008C5B94" w:rsidRDefault="004179E8" w:rsidP="003077B4">
      <w:pPr>
        <w:spacing w:line="400" w:lineRule="exact"/>
        <w:jc w:val="center"/>
        <w:rPr>
          <w:rFonts w:eastAsia="Times New Roman"/>
          <w:sz w:val="26"/>
          <w:szCs w:val="26"/>
          <w:lang w:val="nl-NL"/>
        </w:rPr>
      </w:pPr>
      <w:r w:rsidRPr="008C5B94">
        <w:rPr>
          <w:rFonts w:eastAsia="Times New Roman"/>
          <w:noProof/>
          <w:lang w:eastAsia="en-US"/>
        </w:rPr>
        <mc:AlternateContent>
          <mc:Choice Requires="wps">
            <w:drawing>
              <wp:anchor distT="0" distB="0" distL="114300" distR="114300" simplePos="0" relativeHeight="252097024" behindDoc="0" locked="0" layoutInCell="1" allowOverlap="1" wp14:anchorId="723CD341" wp14:editId="22814C3E">
                <wp:simplePos x="0" y="0"/>
                <wp:positionH relativeFrom="column">
                  <wp:posOffset>502920</wp:posOffset>
                </wp:positionH>
                <wp:positionV relativeFrom="paragraph">
                  <wp:posOffset>156845</wp:posOffset>
                </wp:positionV>
                <wp:extent cx="0" cy="0"/>
                <wp:effectExtent l="13335" t="56515" r="15240" b="57785"/>
                <wp:wrapNone/>
                <wp:docPr id="1341" name="Line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0" o:spid="_x0000_s1026" style="position:absolute;z-index:25209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ICDFJQIAAEoEAAAOAAAAZHJzL2Uyb0RvYy54bWysVMGO2jAQvVfqP1i+QxI2UIgIqyqBXmgX abcfYGyHWHVsyzYEVPXfO3aA7raXqioHM7Zn3rx5M87y8dxJdOLWCa1KnI1TjLiimgl1KPHXl81o jpHzRDEiteIlvnCHH1fv3y17U/CJbrVk3CIAUa7oTYlb702RJI62vCNurA1XcNlo2xEPW3tImCU9 oHcymaTpLOm1ZcZqyp2D03q4xKuI3zSc+qemcdwjWWLg5uNq47oPa7JakuJgiWkFvdIg/8CiI0JB 0jtUTTxBRyv+gOoEtdrpxo+p7hLdNILyWANUk6W/VfPcEsNjLSCOM3eZ3P+DpV9OO4sEg9495BlG inTQpa1QHGWgb9CnN64At0rtbKiQntWz2Wr6zSGlq5aoA488Xy4GIrMQkbwJCRtnIMu+/6wZ+JCj 11Gsc2O7AAkyoHPsyeXeE372iA6H9HaakOIWYqzzn7juUDBKLIFwhCSnrfOBAiluLiGD0hshZWy2 VKgv8WI6mcYAp6Vg4TK4OXvYV9KiEwnjEn+xHrh57Wb1UbEI1nLC1lfbEyHBRj4K4a0AaSTHIVvH GUaSwwsJ1kBPqpARygTCV2uYmO+LdLGer+f5KJ/M1qM8revRx02Vj2ab7MO0fqirqs5+BPJZXrSC Ma4C/9v0ZvnfTcf1HQ1zd5/fu1DJW/SoKJC9/UfSsc+htcOQ7DW77GyoLrQcBjY6Xx9XeBGv99Hr 1ydg9RMAAP//AwBQSwMEFAAGAAgAAAAhAAYAADDbAAAABwEAAA8AAABkcnMvZG93bnJldi54bWxM jk1PwzAQRO9I/AdrkbhRpxGiIcSpEFK5tID6oQpu23hJIuJ1ZDtt+PcYOMDxaUYzr5iPphNHcr61 rGA6SUAQV1a3XCvYbRdXGQgfkDV2lknBJ3mYl+dnBebannhNx02oRRxhn6OCJoQ+l9JXDRn0E9sT x+zdOoMhoquldniK46aTaZLcSIMtx4cGe3poqPrYDEbBerVYZvvlMFbu7XH6vH1ZPb36TKnLi/H+ DkSgMfyV4Vs/qkMZnQ52YO1Fp2B2m8amgvR6BiLmP3z4ZVkW8r9/+QUAAP//AwBQSwECLQAUAAYA CAAAACEAtoM4kv4AAADhAQAAEwAAAAAAAAAAAAAAAAAAAAAAW0NvbnRlbnRfVHlwZXNdLnhtbFBL AQItABQABgAIAAAAIQA4/SH/1gAAAJQBAAALAAAAAAAAAAAAAAAAAC8BAABfcmVscy8ucmVsc1BL AQItABQABgAIAAAAIQDkICDFJQIAAEoEAAAOAAAAAAAAAAAAAAAAAC4CAABkcnMvZTJvRG9jLnht bFBLAQItABQABgAIAAAAIQAGAAAw2wAAAAcBAAAPAAAAAAAAAAAAAAAAAH8EAABkcnMvZG93bnJl di54bWxQSwUGAAAAAAQABADzAAAAhwUAAAAA ">
                <v:stroke endarrow="block"/>
              </v:line>
            </w:pict>
          </mc:Fallback>
        </mc:AlternateContent>
      </w:r>
      <w:r w:rsidR="003077B4" w:rsidRPr="008C5B94">
        <w:rPr>
          <w:rFonts w:eastAsia="Times New Roman"/>
          <w:sz w:val="26"/>
          <w:szCs w:val="26"/>
          <w:lang w:val="nl-NL"/>
        </w:rPr>
        <w:t>Do vậy : góc ISR = 120</w:t>
      </w:r>
      <w:r w:rsidR="003077B4" w:rsidRPr="008C5B94">
        <w:rPr>
          <w:rFonts w:eastAsia="Times New Roman"/>
          <w:sz w:val="26"/>
          <w:szCs w:val="26"/>
          <w:vertAlign w:val="superscript"/>
          <w:lang w:val="nl-NL"/>
        </w:rPr>
        <w:t>0</w:t>
      </w:r>
    </w:p>
    <w:p w:rsidR="003077B4" w:rsidRPr="008C5B94" w:rsidRDefault="003077B4" w:rsidP="003077B4">
      <w:pPr>
        <w:ind w:firstLine="720"/>
        <w:rPr>
          <w:rFonts w:eastAsia="Times New Roman"/>
          <w:sz w:val="26"/>
          <w:szCs w:val="26"/>
          <w:lang w:val="nl-NL"/>
        </w:rPr>
      </w:pPr>
      <w:r w:rsidRPr="008C5B94">
        <w:rPr>
          <w:rFonts w:eastAsia="Times New Roman"/>
          <w:sz w:val="26"/>
          <w:szCs w:val="26"/>
          <w:lang w:val="nl-NL"/>
        </w:rPr>
        <w:t>(Vẽ hình đúng 0,5 điểm)</w:t>
      </w:r>
    </w:p>
    <w:p w:rsidR="003077B4" w:rsidRPr="008C5B94" w:rsidRDefault="003077B4" w:rsidP="003077B4">
      <w:pPr>
        <w:ind w:firstLine="720"/>
        <w:rPr>
          <w:rFonts w:eastAsia="Times New Roman"/>
          <w:b/>
          <w:color w:val="FF0000"/>
          <w:sz w:val="26"/>
          <w:szCs w:val="26"/>
          <w:lang w:val="nl-NL"/>
        </w:rPr>
      </w:pPr>
    </w:p>
    <w:p w:rsidR="003077B4" w:rsidRPr="008C5B94" w:rsidRDefault="003077B4" w:rsidP="003077B4">
      <w:pPr>
        <w:rPr>
          <w:rFonts w:eastAsia="Times New Roman"/>
          <w:sz w:val="26"/>
          <w:szCs w:val="26"/>
          <w:lang w:val="nl-NL"/>
        </w:rPr>
      </w:pPr>
      <w:r w:rsidRPr="008C5B94">
        <w:rPr>
          <w:rFonts w:eastAsia="Times New Roman"/>
          <w:b/>
          <w:sz w:val="26"/>
          <w:szCs w:val="26"/>
          <w:lang w:val="nl-NL"/>
        </w:rPr>
        <w:t>Câu 5</w:t>
      </w:r>
      <w:r w:rsidRPr="008C5B94">
        <w:rPr>
          <w:rFonts w:eastAsia="Times New Roman"/>
          <w:sz w:val="26"/>
          <w:szCs w:val="26"/>
          <w:lang w:val="nl-NL"/>
        </w:rPr>
        <w:t xml:space="preserve"> (</w:t>
      </w:r>
      <w:r w:rsidRPr="008C5B94">
        <w:rPr>
          <w:rFonts w:eastAsia="Times New Roman"/>
          <w:b/>
          <w:sz w:val="26"/>
          <w:szCs w:val="26"/>
          <w:lang w:val="nl-NL"/>
        </w:rPr>
        <w:t>4 đ)</w:t>
      </w:r>
    </w:p>
    <w:tbl>
      <w:tblPr>
        <w:tblW w:w="9645" w:type="dxa"/>
        <w:tblInd w:w="108" w:type="dxa"/>
        <w:tblLook w:val="01E0" w:firstRow="1" w:lastRow="1" w:firstColumn="1" w:lastColumn="1" w:noHBand="0" w:noVBand="0"/>
      </w:tblPr>
      <w:tblGrid>
        <w:gridCol w:w="8710"/>
        <w:gridCol w:w="935"/>
      </w:tblGrid>
      <w:tr w:rsidR="003077B4" w:rsidRPr="008C5B94" w:rsidTr="001220D8">
        <w:tc>
          <w:tcPr>
            <w:tcW w:w="8710" w:type="dxa"/>
          </w:tcPr>
          <w:p w:rsidR="003077B4" w:rsidRPr="008C5B94" w:rsidRDefault="003077B4" w:rsidP="003077B4">
            <w:pPr>
              <w:spacing w:line="340" w:lineRule="exact"/>
              <w:jc w:val="both"/>
              <w:rPr>
                <w:rFonts w:eastAsia="Times New Roman"/>
                <w:i/>
                <w:sz w:val="26"/>
                <w:szCs w:val="26"/>
                <w:lang w:val="nl-NL"/>
              </w:rPr>
            </w:pPr>
            <w:r w:rsidRPr="008C5B94">
              <w:rPr>
                <w:rFonts w:eastAsia="Times New Roman"/>
                <w:i/>
                <w:sz w:val="26"/>
                <w:szCs w:val="26"/>
                <w:lang w:val="nl-NL"/>
              </w:rPr>
              <w:t xml:space="preserve">         Tính giả định nhiệt lượng toả ra của 2kg nước từ 60</w:t>
            </w:r>
            <w:r w:rsidRPr="008C5B94">
              <w:rPr>
                <w:rFonts w:eastAsia="Times New Roman"/>
                <w:i/>
                <w:sz w:val="26"/>
                <w:szCs w:val="26"/>
                <w:vertAlign w:val="superscript"/>
                <w:lang w:val="nl-NL"/>
              </w:rPr>
              <w:t>0</w:t>
            </w:r>
            <w:r w:rsidRPr="008C5B94">
              <w:rPr>
                <w:rFonts w:eastAsia="Times New Roman"/>
                <w:i/>
                <w:sz w:val="26"/>
                <w:szCs w:val="26"/>
                <w:lang w:val="nl-NL"/>
              </w:rPr>
              <w:t>C xuống 0</w:t>
            </w:r>
            <w:r w:rsidRPr="008C5B94">
              <w:rPr>
                <w:rFonts w:eastAsia="Times New Roman"/>
                <w:i/>
                <w:sz w:val="26"/>
                <w:szCs w:val="26"/>
                <w:vertAlign w:val="superscript"/>
                <w:lang w:val="nl-NL"/>
              </w:rPr>
              <w:t>0</w:t>
            </w:r>
            <w:r w:rsidRPr="008C5B94">
              <w:rPr>
                <w:rFonts w:eastAsia="Times New Roman"/>
                <w:i/>
                <w:sz w:val="26"/>
                <w:szCs w:val="26"/>
                <w:lang w:val="nl-NL"/>
              </w:rPr>
              <w:t>C. So sánh với nhiệt lượng thu vào của nước đá để tăng nhiệt từ -10</w:t>
            </w:r>
            <w:r w:rsidRPr="008C5B94">
              <w:rPr>
                <w:rFonts w:eastAsia="Times New Roman"/>
                <w:i/>
                <w:sz w:val="26"/>
                <w:szCs w:val="26"/>
                <w:vertAlign w:val="superscript"/>
                <w:lang w:val="nl-NL"/>
              </w:rPr>
              <w:t>0</w:t>
            </w:r>
            <w:r w:rsidRPr="008C5B94">
              <w:rPr>
                <w:rFonts w:eastAsia="Times New Roman"/>
                <w:i/>
                <w:sz w:val="26"/>
                <w:szCs w:val="26"/>
                <w:lang w:val="nl-NL"/>
              </w:rPr>
              <w:t>C và nóng chảy ở 0</w:t>
            </w:r>
            <w:r w:rsidRPr="008C5B94">
              <w:rPr>
                <w:rFonts w:eastAsia="Times New Roman"/>
                <w:i/>
                <w:sz w:val="26"/>
                <w:szCs w:val="26"/>
                <w:vertAlign w:val="superscript"/>
                <w:lang w:val="nl-NL"/>
              </w:rPr>
              <w:t>0</w:t>
            </w:r>
            <w:r w:rsidRPr="008C5B94">
              <w:rPr>
                <w:rFonts w:eastAsia="Times New Roman"/>
                <w:i/>
                <w:sz w:val="26"/>
                <w:szCs w:val="26"/>
                <w:lang w:val="nl-NL"/>
              </w:rPr>
              <w:t>C . Từ đó kết luận nước đá có nóng chảy hết không</w:t>
            </w:r>
          </w:p>
        </w:tc>
        <w:tc>
          <w:tcPr>
            <w:tcW w:w="935" w:type="dxa"/>
          </w:tcPr>
          <w:p w:rsidR="003077B4" w:rsidRPr="008C5B94" w:rsidRDefault="003077B4" w:rsidP="003077B4">
            <w:pPr>
              <w:spacing w:line="340" w:lineRule="exact"/>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Nhiệt lượng cần cung cấp cho 1,6kg nước đá thu vào để tăng nhiệt độ từ   -10</w:t>
            </w:r>
            <w:r w:rsidRPr="008C5B94">
              <w:rPr>
                <w:rFonts w:eastAsia="Times New Roman"/>
                <w:sz w:val="26"/>
                <w:szCs w:val="26"/>
                <w:vertAlign w:val="superscript"/>
                <w:lang w:val="nl-NL"/>
              </w:rPr>
              <w:t>0</w:t>
            </w:r>
            <w:r w:rsidRPr="008C5B94">
              <w:rPr>
                <w:rFonts w:eastAsia="Times New Roman"/>
                <w:sz w:val="26"/>
                <w:szCs w:val="26"/>
                <w:lang w:val="nl-NL"/>
              </w:rPr>
              <w:t>C  lên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1</w:t>
            </w:r>
            <w:r w:rsidRPr="008C5B94">
              <w:rPr>
                <w:rFonts w:eastAsia="Times New Roman"/>
                <w:sz w:val="26"/>
                <w:szCs w:val="26"/>
                <w:lang w:val="nl-NL"/>
              </w:rPr>
              <w:t xml:space="preserve"> = C</w:t>
            </w:r>
            <w:r w:rsidRPr="008C5B94">
              <w:rPr>
                <w:rFonts w:eastAsia="Times New Roman"/>
                <w:sz w:val="26"/>
                <w:szCs w:val="26"/>
                <w:vertAlign w:val="subscript"/>
                <w:lang w:val="nl-NL"/>
              </w:rPr>
              <w:t>1</w:t>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sym w:font="Symbol" w:char="F044"/>
            </w:r>
            <w:r w:rsidRPr="008C5B94">
              <w:rPr>
                <w:rFonts w:eastAsia="Times New Roman"/>
                <w:sz w:val="26"/>
                <w:szCs w:val="26"/>
                <w:lang w:val="nl-NL"/>
              </w:rPr>
              <w:t>t</w:t>
            </w:r>
            <w:r w:rsidRPr="008C5B94">
              <w:rPr>
                <w:rFonts w:eastAsia="Times New Roman"/>
                <w:sz w:val="26"/>
                <w:szCs w:val="26"/>
                <w:vertAlign w:val="subscript"/>
                <w:lang w:val="nl-NL"/>
              </w:rPr>
              <w:t>1</w:t>
            </w:r>
            <w:r w:rsidRPr="008C5B94">
              <w:rPr>
                <w:rFonts w:eastAsia="Times New Roman"/>
                <w:sz w:val="26"/>
                <w:szCs w:val="26"/>
                <w:lang w:val="nl-NL"/>
              </w:rPr>
              <w:t xml:space="preserve"> = C</w:t>
            </w:r>
            <w:r w:rsidRPr="008C5B94">
              <w:rPr>
                <w:rFonts w:eastAsia="Times New Roman"/>
                <w:sz w:val="26"/>
                <w:szCs w:val="26"/>
                <w:vertAlign w:val="subscript"/>
                <w:lang w:val="nl-NL"/>
              </w:rPr>
              <w:t>1</w:t>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t xml:space="preserve"> (0 – (-10)) = 2100 x 1,6 x 10 = 3360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Nhiệt lượng nước đá thu vào để nóng chảy hoàn hoàn ở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2</w:t>
            </w:r>
            <w:r w:rsidRPr="008C5B94">
              <w:rPr>
                <w:rFonts w:eastAsia="Times New Roman"/>
                <w:sz w:val="26"/>
                <w:szCs w:val="26"/>
                <w:lang w:val="nl-NL"/>
              </w:rPr>
              <w:t xml:space="preserve"> = </w:t>
            </w:r>
            <w:r w:rsidRPr="008C5B94">
              <w:rPr>
                <w:rFonts w:eastAsia="Times New Roman"/>
                <w:sz w:val="26"/>
                <w:szCs w:val="26"/>
                <w:lang w:val="nl-NL"/>
              </w:rPr>
              <w:sym w:font="Symbol" w:char="F06C"/>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t xml:space="preserve"> = 3,4.10</w:t>
            </w:r>
            <w:r w:rsidRPr="008C5B94">
              <w:rPr>
                <w:rFonts w:eastAsia="Times New Roman"/>
                <w:sz w:val="26"/>
                <w:szCs w:val="26"/>
                <w:vertAlign w:val="superscript"/>
                <w:lang w:val="nl-NL"/>
              </w:rPr>
              <w:t>5</w:t>
            </w:r>
            <w:r w:rsidRPr="008C5B94">
              <w:rPr>
                <w:rFonts w:eastAsia="Times New Roman"/>
                <w:sz w:val="26"/>
                <w:szCs w:val="26"/>
                <w:lang w:val="nl-NL"/>
              </w:rPr>
              <w:t xml:space="preserve"> x 1,6 = 5,44.10</w:t>
            </w:r>
            <w:r w:rsidRPr="008C5B94">
              <w:rPr>
                <w:rFonts w:eastAsia="Times New Roman"/>
                <w:sz w:val="26"/>
                <w:szCs w:val="26"/>
                <w:vertAlign w:val="superscript"/>
                <w:lang w:val="nl-NL"/>
              </w:rPr>
              <w:t>5</w:t>
            </w:r>
            <w:r w:rsidRPr="008C5B94">
              <w:rPr>
                <w:rFonts w:eastAsia="Times New Roman"/>
                <w:sz w:val="26"/>
                <w:szCs w:val="26"/>
                <w:lang w:val="nl-NL"/>
              </w:rPr>
              <w:t xml:space="preserve"> = 54400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Nhiệt lượng do 2kg nước toả ra để hạ nhiệt độ từ 50</w:t>
            </w:r>
            <w:r w:rsidRPr="008C5B94">
              <w:rPr>
                <w:rFonts w:eastAsia="Times New Roman"/>
                <w:sz w:val="26"/>
                <w:szCs w:val="26"/>
                <w:vertAlign w:val="superscript"/>
                <w:lang w:val="nl-NL"/>
              </w:rPr>
              <w:t>0</w:t>
            </w:r>
            <w:r w:rsidRPr="008C5B94">
              <w:rPr>
                <w:rFonts w:eastAsia="Times New Roman"/>
                <w:sz w:val="26"/>
                <w:szCs w:val="26"/>
                <w:lang w:val="nl-NL"/>
              </w:rPr>
              <w:t>C đến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3</w:t>
            </w:r>
            <w:r w:rsidRPr="008C5B94">
              <w:rPr>
                <w:rFonts w:eastAsia="Times New Roman"/>
                <w:sz w:val="26"/>
                <w:szCs w:val="26"/>
                <w:lang w:val="nl-NL"/>
              </w:rPr>
              <w:t xml:space="preserve"> = c</w:t>
            </w:r>
            <w:r w:rsidRPr="008C5B94">
              <w:rPr>
                <w:rFonts w:eastAsia="Times New Roman"/>
                <w:sz w:val="26"/>
                <w:szCs w:val="26"/>
                <w:vertAlign w:val="subscript"/>
                <w:lang w:val="nl-NL"/>
              </w:rPr>
              <w:t>2</w:t>
            </w:r>
            <w:r w:rsidRPr="008C5B94">
              <w:rPr>
                <w:rFonts w:eastAsia="Times New Roman"/>
                <w:sz w:val="26"/>
                <w:szCs w:val="26"/>
                <w:lang w:val="nl-NL"/>
              </w:rPr>
              <w:t>m</w:t>
            </w:r>
            <w:r w:rsidRPr="008C5B94">
              <w:rPr>
                <w:rFonts w:eastAsia="Times New Roman"/>
                <w:sz w:val="26"/>
                <w:szCs w:val="26"/>
                <w:vertAlign w:val="subscript"/>
                <w:lang w:val="nl-NL"/>
              </w:rPr>
              <w:t>2</w:t>
            </w:r>
            <w:r w:rsidRPr="008C5B94">
              <w:rPr>
                <w:rFonts w:eastAsia="Times New Roman"/>
                <w:sz w:val="26"/>
                <w:szCs w:val="26"/>
                <w:lang w:val="nl-NL"/>
              </w:rPr>
              <w:t xml:space="preserve">(60 – 0) = 4190 x 2 x 60 = </w:t>
            </w:r>
            <w:r w:rsidRPr="008C5B94">
              <w:rPr>
                <w:rFonts w:eastAsia="Times New Roman"/>
                <w:color w:val="FF0000"/>
                <w:sz w:val="26"/>
                <w:szCs w:val="26"/>
                <w:lang w:val="nl-NL"/>
              </w:rPr>
              <w:t>502800</w:t>
            </w:r>
            <w:r w:rsidRPr="008C5B94">
              <w:rPr>
                <w:rFonts w:eastAsia="Times New Roman"/>
                <w:sz w:val="26"/>
                <w:szCs w:val="26"/>
                <w:lang w:val="nl-NL"/>
              </w:rPr>
              <w:t xml:space="preserve">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Nhiệt lượng do nhiệt lượng kế bằng nhôm toả ra để hạ nhiệt độ từ 80</w:t>
            </w:r>
            <w:r w:rsidRPr="008C5B94">
              <w:rPr>
                <w:rFonts w:eastAsia="Times New Roman"/>
                <w:sz w:val="26"/>
                <w:szCs w:val="26"/>
                <w:vertAlign w:val="superscript"/>
                <w:lang w:val="nl-NL"/>
              </w:rPr>
              <w:t>0</w:t>
            </w:r>
            <w:r w:rsidRPr="008C5B94">
              <w:rPr>
                <w:rFonts w:eastAsia="Times New Roman"/>
                <w:sz w:val="26"/>
                <w:szCs w:val="26"/>
                <w:lang w:val="nl-NL"/>
              </w:rPr>
              <w:t>C   xuống tới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 xml:space="preserve">4 </w:t>
            </w:r>
            <w:r w:rsidRPr="008C5B94">
              <w:rPr>
                <w:rFonts w:eastAsia="Times New Roman"/>
                <w:sz w:val="26"/>
                <w:szCs w:val="26"/>
                <w:lang w:val="nl-NL"/>
              </w:rPr>
              <w:t>= c</w:t>
            </w:r>
            <w:r w:rsidRPr="008C5B94">
              <w:rPr>
                <w:rFonts w:eastAsia="Times New Roman"/>
                <w:sz w:val="26"/>
                <w:szCs w:val="26"/>
                <w:vertAlign w:val="subscript"/>
                <w:lang w:val="nl-NL"/>
              </w:rPr>
              <w:t>3</w:t>
            </w:r>
            <w:r w:rsidRPr="008C5B94">
              <w:rPr>
                <w:rFonts w:eastAsia="Times New Roman"/>
                <w:sz w:val="26"/>
                <w:szCs w:val="26"/>
                <w:lang w:val="nl-NL"/>
              </w:rPr>
              <w:t>m</w:t>
            </w:r>
            <w:r w:rsidRPr="008C5B94">
              <w:rPr>
                <w:rFonts w:eastAsia="Times New Roman"/>
                <w:sz w:val="26"/>
                <w:szCs w:val="26"/>
                <w:vertAlign w:val="subscript"/>
                <w:lang w:val="nl-NL"/>
              </w:rPr>
              <w:t>3</w:t>
            </w:r>
            <w:r w:rsidRPr="008C5B94">
              <w:rPr>
                <w:rFonts w:eastAsia="Times New Roman"/>
                <w:sz w:val="26"/>
                <w:szCs w:val="26"/>
                <w:lang w:val="nl-NL"/>
              </w:rPr>
              <w:t>(60 – 0) = 880 x 0,2 x 60 = 1056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4</w:t>
            </w:r>
            <w:r w:rsidRPr="008C5B94">
              <w:rPr>
                <w:rFonts w:eastAsia="Times New Roman"/>
                <w:sz w:val="26"/>
                <w:szCs w:val="26"/>
                <w:lang w:val="nl-NL"/>
              </w:rPr>
              <w:t xml:space="preserve"> =  502800 + 10560 = 513360 (J)</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rPr>
          <w:trHeight w:val="413"/>
        </w:trPr>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1</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 33600 + 544000 =  577600 (J)</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Hãy so sánh  Q</w:t>
            </w:r>
            <w:r w:rsidRPr="008C5B94">
              <w:rPr>
                <w:rFonts w:eastAsia="Times New Roman"/>
                <w:sz w:val="26"/>
                <w:szCs w:val="26"/>
                <w:vertAlign w:val="subscript"/>
                <w:lang w:val="nl-NL"/>
              </w:rPr>
              <w:t xml:space="preserve">1 </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và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 xml:space="preserve">4     </w:t>
            </w:r>
            <w:r w:rsidRPr="008C5B94">
              <w:rPr>
                <w:rFonts w:eastAsia="Times New Roman"/>
                <w:sz w:val="26"/>
                <w:szCs w:val="26"/>
                <w:lang w:val="nl-NL"/>
              </w:rPr>
              <w:t>ta thấy:</w:t>
            </w:r>
            <w:r w:rsidRPr="008C5B94">
              <w:rPr>
                <w:rFonts w:eastAsia="Times New Roman"/>
                <w:sz w:val="26"/>
                <w:szCs w:val="26"/>
                <w:vertAlign w:val="subscript"/>
                <w:lang w:val="nl-NL"/>
              </w:rPr>
              <w:t xml:space="preserve">   </w:t>
            </w:r>
            <w:r w:rsidRPr="008C5B94">
              <w:rPr>
                <w:rFonts w:eastAsia="Times New Roman"/>
                <w:sz w:val="26"/>
                <w:szCs w:val="26"/>
                <w:lang w:val="nl-NL"/>
              </w:rPr>
              <w:t>Q</w:t>
            </w:r>
            <w:r w:rsidRPr="008C5B94">
              <w:rPr>
                <w:rFonts w:eastAsia="Times New Roman"/>
                <w:sz w:val="26"/>
                <w:szCs w:val="26"/>
                <w:vertAlign w:val="subscript"/>
                <w:lang w:val="nl-NL"/>
              </w:rPr>
              <w:t xml:space="preserve">1 </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gt;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4</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Vì Q thu &gt; Q toả chứng tỏ nước đá chưa tan hết</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 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vertAlign w:val="subscript"/>
                <w:lang w:val="nl-NL"/>
              </w:rPr>
            </w:pPr>
            <w:r w:rsidRPr="008C5B94">
              <w:rPr>
                <w:rFonts w:eastAsia="Times New Roman"/>
                <w:sz w:val="26"/>
                <w:szCs w:val="26"/>
                <w:lang w:val="nl-NL"/>
              </w:rPr>
              <w:t>b)  Nhiệt độ cuối cùng của hỗn hợp nước và nước đá cũng chính là nhiệt độ cuối cùng của nhiệt lượng kế và bằng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1,0 đ</w:t>
            </w:r>
          </w:p>
        </w:tc>
      </w:tr>
    </w:tbl>
    <w:p w:rsidR="003077B4" w:rsidRPr="008C5B94" w:rsidRDefault="003077B4" w:rsidP="003077B4">
      <w:pPr>
        <w:rPr>
          <w:rFonts w:eastAsia="Times New Roman"/>
          <w:i/>
          <w:sz w:val="26"/>
          <w:szCs w:val="26"/>
          <w:vertAlign w:val="subscript"/>
          <w:lang w:val="nl-NL"/>
        </w:rPr>
      </w:pPr>
      <w:r w:rsidRPr="008C5B94">
        <w:rPr>
          <w:rFonts w:eastAsia="Times New Roman"/>
          <w:i/>
          <w:sz w:val="26"/>
          <w:szCs w:val="26"/>
          <w:lang w:val="nl-NL"/>
        </w:rPr>
        <w:t xml:space="preserve">           (Học sinh có thể làm các cách khác nếu đúng vẫn được tính điểm)</w:t>
      </w:r>
    </w:p>
    <w:p w:rsidR="003077B4" w:rsidRPr="008C5B94" w:rsidRDefault="003077B4" w:rsidP="003077B4">
      <w:pPr>
        <w:ind w:left="75"/>
        <w:rPr>
          <w:rFonts w:eastAsia="Times New Roman"/>
          <w:b/>
          <w:bCs/>
          <w:sz w:val="26"/>
          <w:szCs w:val="26"/>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6</w:t>
            </w:r>
          </w:p>
          <w:p w:rsidR="001220D8" w:rsidRPr="008C5B94" w:rsidRDefault="001220D8" w:rsidP="001220D8">
            <w:pPr>
              <w:jc w:val="center"/>
              <w:rPr>
                <w:b/>
                <w:color w:val="0070C0"/>
              </w:rPr>
            </w:pPr>
            <w:r w:rsidRPr="008C5B94">
              <w:rPr>
                <w:b/>
                <w:color w:val="0070C0"/>
                <w:lang w:val="nl-NL"/>
              </w:rPr>
              <w:lastRenderedPageBreak/>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lastRenderedPageBreak/>
              <w:t>ĐỀ  THI HỌC SINH GIỎI CẤP TRƯỜNG</w:t>
            </w:r>
          </w:p>
          <w:p w:rsidR="001220D8" w:rsidRPr="008C5B94" w:rsidRDefault="001220D8" w:rsidP="001220D8">
            <w:pPr>
              <w:jc w:val="center"/>
              <w:rPr>
                <w:i/>
                <w:color w:val="FF0000"/>
              </w:rPr>
            </w:pPr>
            <w:r w:rsidRPr="008C5B94">
              <w:rPr>
                <w:b/>
                <w:color w:val="FF0000"/>
              </w:rPr>
              <w:lastRenderedPageBreak/>
              <w:t>MÔN VẬT LÍ LỚP 8</w:t>
            </w:r>
          </w:p>
        </w:tc>
      </w:tr>
    </w:tbl>
    <w:p w:rsidR="001220D8" w:rsidRPr="008C5B94" w:rsidRDefault="001220D8" w:rsidP="003077B4">
      <w:pPr>
        <w:ind w:left="75"/>
        <w:rPr>
          <w:rFonts w:eastAsia="Times New Roman"/>
          <w:b/>
          <w:bCs/>
          <w:sz w:val="26"/>
          <w:szCs w:val="26"/>
          <w:u w:val="single"/>
        </w:rPr>
      </w:pPr>
    </w:p>
    <w:p w:rsidR="003077B4" w:rsidRPr="008C5B94" w:rsidRDefault="003077B4" w:rsidP="003077B4">
      <w:pPr>
        <w:rPr>
          <w:rFonts w:eastAsia="Times New Roman"/>
          <w:bCs/>
          <w:sz w:val="26"/>
          <w:szCs w:val="26"/>
        </w:rPr>
      </w:pPr>
      <w:r w:rsidRPr="008C5B94">
        <w:rPr>
          <w:rFonts w:eastAsia="Times New Roman"/>
          <w:b/>
          <w:bCs/>
          <w:sz w:val="26"/>
          <w:szCs w:val="26"/>
        </w:rPr>
        <w:t xml:space="preserve">Câu 1: </w:t>
      </w:r>
      <w:r w:rsidRPr="008C5B94">
        <w:rPr>
          <w:rFonts w:eastAsia="Times New Roman"/>
          <w:bCs/>
          <w:sz w:val="26"/>
          <w:szCs w:val="26"/>
        </w:rPr>
        <w:t>Cho thanh AB gắn vuông góc với tường thẳng đứng nhờ bản lề tại B như hình vẽ.Biết AB = AC và thanh cân bằng .</w:t>
      </w:r>
    </w:p>
    <w:p w:rsidR="003077B4" w:rsidRPr="008C5B94" w:rsidRDefault="003077B4" w:rsidP="003077B4">
      <w:pPr>
        <w:ind w:left="75"/>
        <w:rPr>
          <w:rFonts w:eastAsia="Times New Roman"/>
          <w:b/>
          <w:bCs/>
          <w:sz w:val="26"/>
          <w:szCs w:val="26"/>
          <w:u w:val="single"/>
        </w:rPr>
      </w:pPr>
      <w:r w:rsidRPr="008C5B94">
        <w:rPr>
          <w:rFonts w:eastAsia="Times New Roman"/>
          <w:bCs/>
          <w:sz w:val="26"/>
          <w:szCs w:val="26"/>
        </w:rPr>
        <w:t>Tính lực căng của dây AC biết trọng lượng của AB là P = 40N.</w:t>
      </w:r>
      <w:r w:rsidRPr="008C5B94">
        <w:rPr>
          <w:rFonts w:eastAsia="Times New Roman"/>
          <w:b/>
          <w:bCs/>
          <w:sz w:val="26"/>
          <w:szCs w:val="26"/>
          <w:u w:val="single"/>
        </w:rPr>
        <w:t xml:space="preserve">  </w:t>
      </w:r>
    </w:p>
    <w:p w:rsidR="003077B4" w:rsidRPr="008C5B94" w:rsidRDefault="003077B4" w:rsidP="003077B4">
      <w:pPr>
        <w:ind w:left="75"/>
        <w:rPr>
          <w:rFonts w:eastAsia="Times New Roman"/>
          <w:bCs/>
          <w:sz w:val="26"/>
          <w:szCs w:val="26"/>
        </w:rPr>
      </w:pPr>
      <w:r w:rsidRPr="008C5B94">
        <w:rPr>
          <w:rFonts w:eastAsia="Times New Roman"/>
          <w:b/>
          <w:bCs/>
          <w:sz w:val="26"/>
          <w:szCs w:val="26"/>
          <w:u w:val="single"/>
        </w:rPr>
        <w:t xml:space="preserve">                                        </w:t>
      </w:r>
    </w:p>
    <w:p w:rsidR="003077B4" w:rsidRPr="008C5B94" w:rsidRDefault="003077B4" w:rsidP="003077B4">
      <w:pPr>
        <w:ind w:left="75"/>
        <w:rPr>
          <w:rFonts w:eastAsia="Times New Roman"/>
          <w:bCs/>
          <w:sz w:val="26"/>
          <w:szCs w:val="26"/>
        </w:rPr>
      </w:pPr>
      <w:r w:rsidRPr="008C5B94">
        <w:rPr>
          <w:rFonts w:eastAsia="Times New Roman"/>
          <w:bCs/>
          <w:sz w:val="26"/>
          <w:szCs w:val="26"/>
        </w:rPr>
        <w:t xml:space="preserve">                                             </w:t>
      </w:r>
      <w:r w:rsidRPr="008C5B94">
        <w:rPr>
          <w:rFonts w:eastAsia="Times New Roman"/>
          <w:noProof/>
          <w:lang w:eastAsia="en-US"/>
        </w:rPr>
      </w:r>
      <w:r w:rsidRPr="008C5B94">
        <w:rPr>
          <w:rFonts w:eastAsia="Times New Roman"/>
          <w:bCs/>
          <w:sz w:val="26"/>
          <w:szCs w:val="26"/>
        </w:rPr>
        <w:pict>
          <v:group id="_x0000_s1994" editas="canvas" style="width:84pt;height:99pt;mso-position-horizontal-relative:char;mso-position-vertical-relative:line" coordorigin="5385,709" coordsize="1400,1697">
            <o:lock v:ext="edit" aspectratio="t"/>
            <v:shape id="_x0000_s1995" type="#_x0000_t75" style="position:absolute;left:5385;top:709;width:1400;height:1697" o:preferrelative="f">
              <v:fill o:detectmouseclick="t"/>
              <v:path o:extrusionok="t" o:connecttype="none"/>
              <o:lock v:ext="edit" text="t"/>
            </v:shape>
            <v:line id="_x0000_s1996" style="position:absolute" from="5385,709" to="5385,2406" strokeweight="4.5pt">
              <v:stroke linestyle="thinThick"/>
            </v:line>
            <v:line id="_x0000_s1997" style="position:absolute" from="5385,2252" to="6585,2252" strokeweight="2.25pt"/>
            <v:line id="_x0000_s1998" style="position:absolute" from="5385,864" to="6585,2252"/>
            <v:shape id="_x0000_s1999" type="#_x0000_t75" style="position:absolute;left:6585;top:2098;width:200;height:223">
              <v:imagedata r:id="rId487" o:title=""/>
            </v:shape>
            <v:shape id="_x0000_s2000" type="#_x0000_t75" style="position:absolute;left:5385;top:1944;width:200;height:223">
              <v:imagedata r:id="rId488" o:title=""/>
            </v:shape>
            <v:shape id="_x0000_s2001" type="#_x0000_t75" style="position:absolute;left:5385;top:709;width:200;height:239">
              <v:imagedata r:id="rId489" o:title=""/>
            </v:shape>
            <w10:wrap type="none"/>
            <w10:anchorlock/>
          </v:group>
          <o:OLEObject Type="Embed" ProgID="Equation.DSMT4" ShapeID="_x0000_s1999" DrawAspect="Content" ObjectID="_1668175862" r:id="rId490"/>
          <o:OLEObject Type="Embed" ProgID="Equation.DSMT4" ShapeID="_x0000_s2000" DrawAspect="Content" ObjectID="_1668175863" r:id="rId491"/>
          <o:OLEObject Type="Embed" ProgID="Equation.DSMT4" ShapeID="_x0000_s2001" DrawAspect="Content" ObjectID="_1668175864" r:id="rId492"/>
        </w:pict>
      </w:r>
    </w:p>
    <w:p w:rsidR="003077B4" w:rsidRPr="008C5B94" w:rsidRDefault="003077B4" w:rsidP="003077B4">
      <w:pPr>
        <w:rPr>
          <w:rFonts w:eastAsia="Times New Roman"/>
          <w:b/>
          <w:bCs/>
          <w:sz w:val="26"/>
          <w:szCs w:val="26"/>
        </w:rPr>
      </w:pPr>
    </w:p>
    <w:p w:rsidR="003077B4" w:rsidRPr="008C5B94" w:rsidRDefault="003077B4" w:rsidP="003077B4">
      <w:pPr>
        <w:rPr>
          <w:rFonts w:eastAsia="Times New Roman"/>
          <w:b/>
          <w:bCs/>
          <w:sz w:val="26"/>
          <w:szCs w:val="26"/>
        </w:rPr>
      </w:pPr>
      <w:r w:rsidRPr="008C5B94">
        <w:rPr>
          <w:rFonts w:eastAsia="Times New Roman"/>
          <w:b/>
          <w:bCs/>
          <w:sz w:val="26"/>
          <w:szCs w:val="26"/>
        </w:rPr>
        <w:t>Câu 2:</w:t>
      </w:r>
    </w:p>
    <w:p w:rsidR="003077B4" w:rsidRPr="008C5B94" w:rsidRDefault="003077B4" w:rsidP="003077B4">
      <w:pPr>
        <w:ind w:left="75"/>
        <w:rPr>
          <w:rFonts w:eastAsia="Times New Roman"/>
          <w:sz w:val="26"/>
          <w:szCs w:val="26"/>
        </w:rPr>
      </w:pPr>
      <w:r w:rsidRPr="008C5B94">
        <w:rPr>
          <w:rFonts w:eastAsia="Times New Roman"/>
          <w:b/>
          <w:bCs/>
          <w:sz w:val="26"/>
          <w:szCs w:val="26"/>
        </w:rPr>
        <w:tab/>
      </w:r>
      <w:r w:rsidRPr="008C5B94">
        <w:rPr>
          <w:rFonts w:eastAsia="Times New Roman"/>
          <w:sz w:val="26"/>
          <w:szCs w:val="26"/>
        </w:rPr>
        <w:t>Một ngư</w:t>
      </w:r>
      <w:r w:rsidRPr="008C5B94">
        <w:rPr>
          <w:rFonts w:eastAsia="Times New Roman"/>
          <w:sz w:val="26"/>
          <w:szCs w:val="26"/>
        </w:rPr>
        <w:softHyphen/>
        <w:t>ời đi xe đạp trên đoạn đư</w:t>
      </w:r>
      <w:r w:rsidRPr="008C5B94">
        <w:rPr>
          <w:rFonts w:eastAsia="Times New Roman"/>
          <w:sz w:val="26"/>
          <w:szCs w:val="26"/>
        </w:rPr>
        <w:softHyphen/>
        <w:t>ờng MN. Nửa đoạn đường đầu người ấy đi với vận tốc v</w:t>
      </w:r>
      <w:r w:rsidRPr="008C5B94">
        <w:rPr>
          <w:rFonts w:eastAsia="Times New Roman"/>
          <w:sz w:val="26"/>
          <w:szCs w:val="26"/>
          <w:vertAlign w:val="subscript"/>
        </w:rPr>
        <w:t xml:space="preserve">1 </w:t>
      </w:r>
      <w:r w:rsidRPr="008C5B94">
        <w:rPr>
          <w:rFonts w:eastAsia="Times New Roman"/>
          <w:sz w:val="26"/>
          <w:szCs w:val="26"/>
        </w:rPr>
        <w:t>= 20km/h.Trong nửa thời gian còn lại đi với vận tốc v</w:t>
      </w:r>
      <w:r w:rsidRPr="008C5B94">
        <w:rPr>
          <w:rFonts w:eastAsia="Times New Roman"/>
          <w:sz w:val="26"/>
          <w:szCs w:val="26"/>
          <w:vertAlign w:val="subscript"/>
        </w:rPr>
        <w:t xml:space="preserve">2 </w:t>
      </w:r>
      <w:r w:rsidRPr="008C5B94">
        <w:rPr>
          <w:rFonts w:eastAsia="Times New Roman"/>
          <w:sz w:val="26"/>
          <w:szCs w:val="26"/>
        </w:rPr>
        <w:t>=10km/h cuối cùng người ấy đi với vận tốc v</w:t>
      </w:r>
      <w:r w:rsidRPr="008C5B94">
        <w:rPr>
          <w:rFonts w:eastAsia="Times New Roman"/>
          <w:sz w:val="26"/>
          <w:szCs w:val="26"/>
          <w:vertAlign w:val="subscript"/>
        </w:rPr>
        <w:t xml:space="preserve">3 </w:t>
      </w:r>
      <w:r w:rsidRPr="008C5B94">
        <w:rPr>
          <w:rFonts w:eastAsia="Times New Roman"/>
          <w:sz w:val="26"/>
          <w:szCs w:val="26"/>
        </w:rPr>
        <w:t>= 5km/h.</w:t>
      </w:r>
    </w:p>
    <w:p w:rsidR="003077B4" w:rsidRPr="008C5B94" w:rsidRDefault="003077B4" w:rsidP="003077B4">
      <w:pPr>
        <w:ind w:left="75"/>
        <w:rPr>
          <w:rFonts w:eastAsia="Times New Roman"/>
          <w:sz w:val="26"/>
          <w:szCs w:val="26"/>
        </w:rPr>
      </w:pPr>
      <w:r w:rsidRPr="008C5B94">
        <w:rPr>
          <w:rFonts w:eastAsia="Times New Roman"/>
          <w:sz w:val="26"/>
          <w:szCs w:val="26"/>
        </w:rPr>
        <w:t>Tính vận tốc trung bình trên cả đoạn đư</w:t>
      </w:r>
      <w:r w:rsidRPr="008C5B94">
        <w:rPr>
          <w:rFonts w:eastAsia="Times New Roman"/>
          <w:sz w:val="26"/>
          <w:szCs w:val="26"/>
        </w:rPr>
        <w:softHyphen/>
        <w:t>ờng MN?</w:t>
      </w:r>
    </w:p>
    <w:p w:rsidR="003077B4" w:rsidRPr="008C5B94" w:rsidRDefault="003077B4" w:rsidP="003077B4">
      <w:pPr>
        <w:rPr>
          <w:rFonts w:eastAsia="Times New Roman"/>
          <w:sz w:val="26"/>
          <w:szCs w:val="26"/>
        </w:rPr>
      </w:pPr>
      <w:r w:rsidRPr="008C5B94">
        <w:rPr>
          <w:rFonts w:eastAsia="Times New Roman"/>
          <w:b/>
          <w:bCs/>
          <w:sz w:val="26"/>
          <w:szCs w:val="26"/>
        </w:rPr>
        <w:t>Câu 3:</w:t>
      </w:r>
      <w:r w:rsidRPr="008C5B94">
        <w:rPr>
          <w:rFonts w:eastAsia="Times New Roman"/>
          <w:sz w:val="26"/>
          <w:szCs w:val="26"/>
        </w:rPr>
        <w:t xml:space="preserve"> Một vận động viên bơi xuất phát tại điểm A trên sông bơi xuôi dòng. Cùng thời điểm đó tại A thả một quả bóng. Vận động viên bơi đến B cách A 1,5km thì bơi quay lại, hết 20 phút thì gặp quả bóng tại C cách B 900m. Vận tốc bơi so với nước là không đổi.</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a.Tính vận tốc của nước và vận tốc bơi của người so với bờ khi xuôi dòng và ngược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dòng.</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b. Giả sử khi gặp bóng vận động viên lại bơi xuôi tới B lại bơi ngược, gặp bóng lại bơi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xuôi... cứ như vậy cho đến khi người và bóng gặp nhau ở B. Tính tổng thời gian bơi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của vận động viên.</w:t>
      </w:r>
    </w:p>
    <w:p w:rsidR="001220D8" w:rsidRPr="008C5B94" w:rsidRDefault="001220D8" w:rsidP="001220D8">
      <w:pPr>
        <w:ind w:firstLine="720"/>
        <w:jc w:val="center"/>
        <w:rPr>
          <w:rFonts w:eastAsia="Times New Roman"/>
          <w:b/>
          <w:sz w:val="26"/>
          <w:szCs w:val="26"/>
        </w:rPr>
      </w:pPr>
      <w:r w:rsidRPr="008C5B94">
        <w:rPr>
          <w:rFonts w:eastAsia="Times New Roman"/>
          <w:b/>
          <w:sz w:val="26"/>
          <w:szCs w:val="26"/>
        </w:rPr>
        <w:t>ĐÁP ÁN</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b/>
          <w:sz w:val="26"/>
          <w:szCs w:val="26"/>
        </w:rPr>
        <w:t>Câu 1:</w:t>
      </w:r>
      <w:r w:rsidRPr="008C5B94">
        <w:rPr>
          <w:rFonts w:eastAsia="Times New Roman"/>
          <w:sz w:val="26"/>
          <w:szCs w:val="26"/>
        </w:rPr>
        <w:t xml:space="preserve"> Ta có hình vẽ:</w:t>
      </w:r>
    </w:p>
    <w:p w:rsidR="003077B4" w:rsidRPr="008C5B94" w:rsidRDefault="003077B4" w:rsidP="003077B4">
      <w:pPr>
        <w:ind w:left="75"/>
        <w:rPr>
          <w:rFonts w:eastAsia="Times New Roman"/>
          <w:bCs/>
          <w:sz w:val="26"/>
          <w:szCs w:val="26"/>
        </w:rPr>
      </w:pPr>
      <w:r w:rsidRPr="008C5B94">
        <w:rPr>
          <w:rFonts w:eastAsia="Times New Roman"/>
          <w:sz w:val="26"/>
          <w:szCs w:val="26"/>
        </w:rPr>
        <w:t xml:space="preserve">                                   </w:t>
      </w:r>
      <w:r w:rsidRPr="008C5B94">
        <w:rPr>
          <w:rFonts w:eastAsia="Times New Roman"/>
          <w:bCs/>
          <w:sz w:val="26"/>
          <w:szCs w:val="26"/>
        </w:rPr>
        <w:t xml:space="preserve">          </w:t>
      </w:r>
    </w:p>
    <w:p w:rsidR="003077B4" w:rsidRPr="008C5B94" w:rsidRDefault="004179E8" w:rsidP="003077B4">
      <w:pPr>
        <w:ind w:left="75"/>
        <w:rPr>
          <w:rFonts w:eastAsia="Times New Roman"/>
          <w:bCs/>
          <w:sz w:val="26"/>
          <w:szCs w:val="26"/>
        </w:rPr>
      </w:pPr>
      <w:r w:rsidRPr="008C5B94">
        <w:rPr>
          <w:rFonts w:eastAsia="Times New Roman"/>
          <w:noProof/>
          <w:lang w:eastAsia="en-US"/>
        </w:rPr>
        <mc:AlternateContent>
          <mc:Choice Requires="wps">
            <w:drawing>
              <wp:anchor distT="0" distB="0" distL="114300" distR="114300" simplePos="0" relativeHeight="252103168" behindDoc="0" locked="0" layoutInCell="1" allowOverlap="1" wp14:anchorId="5556A217" wp14:editId="779535B4">
                <wp:simplePos x="0" y="0"/>
                <wp:positionH relativeFrom="column">
                  <wp:posOffset>1955800</wp:posOffset>
                </wp:positionH>
                <wp:positionV relativeFrom="paragraph">
                  <wp:posOffset>1171575</wp:posOffset>
                </wp:positionV>
                <wp:extent cx="635" cy="228600"/>
                <wp:effectExtent l="56515" t="13335" r="57150" b="15240"/>
                <wp:wrapNone/>
                <wp:docPr id="1339" name="Line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7" o:spid="_x0000_s1026" style="position:absolute;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92.25pt" to="154.05pt,1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iy0lMQIAAFEEAAAOAAAAZHJzL2Uyb0RvYy54bWysVNuO2jAQfa/Uf7D8DrkQWIgIqyqBvmxb pN1+gLEdYtWxLdsQUNV/79hcutu+VFV5MGN75syZM+MsH0+9REdundCqwtk4xYgrqplQ+wp/fdmM 5hg5TxQjUite4TN3+HH1/t1yMCXPdacl4xYBiHLlYCrceW/KJHG04z1xY224gstW25542Np9wiwZ AL2XSZ6ms2TQlhmrKXcOTpvLJV5F/Lbl1H9pW8c9khUGbj6uNq67sCarJSn3lphO0CsN8g8seiIU JL1DNcQTdLDiD6heUKudbv2Y6j7RbSsojzVANVn6WzXPHTE81gLiOHOXyf0/WPr5uLVIMOjdZLLA SJEeuvQkFEdZPn0I+gzGleBWq60NFdKTejZPmn5zSOm6I2rPI8+Xs4HILEQkb0LCxhnIshs+aQY+ 5OB1FOvU2j5AggzoFHtyvveEnzyicDibTDGicJ7n81kaG5aQ8hZprPMfue5RMCosgXdEJscn5wMT Ut5cQiKlN0LK2HOp0FDhxTSfxgCnpWDhMrg5u9/V0qIjCVMTf7EsuHntZvVBsQjWccLWV9sTIcFG PurhrQCFJMchW88ZRpLDQwnWhZ5UISNUC4Sv1mVwvi/SxXq+nhejIp+tR0XaNKMPm7oYzTbZw7SZ NHXdZD8C+awoO8EYV4H/bYiz4u+G5PqcLuN3H+O7UMlb9KgokL39R9Kx3aHDl1nZaXbe2lBd6DzM bXS+vrHwMF7vo9evL8HqJwAAAP//AwBQSwMEFAAGAAgAAAAhAISmouzhAAAACwEAAA8AAABkcnMv ZG93bnJldi54bWxMj8FOwzAQRO9I/IO1SNyonUCRFeJUCKlcWkBtEWpvbmySiHgd2U4b/p7lBMed Gc2+KReT69nJhth5VJDNBDCLtTcdNgred8sbCSwmjUb3Hq2CbxthUV1elLow/owbe9qmhlEJxkIr aFMaCs5j3Vqn48wPFsn79MHpRGdouAn6TOWu57kQ99zpDulDqwf71Nr6azs6BZv1ciU/VuNUh8Nz 9rp7W7/so1Tq+mp6fACW7JT+wvCLT+hQEdPRj2gi6xXcCklbEhnybg6MEqRkwI4K8lzMgVcl/7+h +gEAAP//AwBQSwECLQAUAAYACAAAACEAtoM4kv4AAADhAQAAEwAAAAAAAAAAAAAAAAAAAAAAW0Nv bnRlbnRfVHlwZXNdLnhtbFBLAQItABQABgAIAAAAIQA4/SH/1gAAAJQBAAALAAAAAAAAAAAAAAAA AC8BAABfcmVscy8ucmVsc1BLAQItABQABgAIAAAAIQA1iy0lMQIAAFEEAAAOAAAAAAAAAAAAAAAA AC4CAABkcnMvZTJvRG9jLnhtbFBLAQItABQABgAIAAAAIQCEpqLs4QAAAAsBAAAPAAAAAAAAAAAA AAAAAIsEAABkcnMvZG93bnJldi54bWxQSwUGAAAAAAQABADzAAAAmQUAAAAA ">
                <v:stroke endarrow="block"/>
              </v:line>
            </w:pict>
          </mc:Fallback>
        </mc:AlternateContent>
      </w:r>
      <w:r w:rsidR="003077B4" w:rsidRPr="008C5B94">
        <w:rPr>
          <w:rFonts w:eastAsia="Times New Roman"/>
          <w:bCs/>
          <w:sz w:val="26"/>
          <w:szCs w:val="26"/>
        </w:rPr>
        <w:t xml:space="preserve">                                </w:t>
      </w:r>
      <w:r w:rsidR="003077B4" w:rsidRPr="008C5B94">
        <w:rPr>
          <w:rFonts w:eastAsia="Times New Roman"/>
          <w:noProof/>
          <w:lang w:eastAsia="en-US"/>
        </w:rPr>
      </w:r>
      <w:r w:rsidR="003077B4" w:rsidRPr="008C5B94">
        <w:rPr>
          <w:rFonts w:eastAsia="Times New Roman"/>
          <w:bCs/>
          <w:sz w:val="26"/>
          <w:szCs w:val="26"/>
        </w:rPr>
        <w:pict>
          <v:group id="_x0000_s1980" editas="canvas" style="width:90pt;height:117pt;mso-position-horizontal-relative:char;mso-position-vertical-relative:line" coordorigin="5337,709" coordsize="1500,2006">
            <o:lock v:ext="edit" aspectratio="t"/>
            <v:shape id="_x0000_s1981" type="#_x0000_t75" style="position:absolute;left:5337;top:709;width:1500;height:2006" o:preferrelative="f">
              <v:fill o:detectmouseclick="t"/>
              <v:path o:extrusionok="t" o:connecttype="none"/>
              <o:lock v:ext="edit" text="t"/>
            </v:shape>
            <v:line id="_x0000_s1982" style="position:absolute" from="5385,709" to="5385,2406" strokeweight="4.5pt">
              <v:stroke linestyle="thinThick"/>
            </v:line>
            <v:line id="_x0000_s1983" style="position:absolute" from="5385,2252" to="6585,2252" strokeweight="2.25pt"/>
            <v:line id="_x0000_s1984" style="position:absolute" from="5385,864" to="6585,2252"/>
            <v:shape id="_x0000_s1985" type="#_x0000_t75" style="position:absolute;left:6585;top:2098;width:200;height:223">
              <v:imagedata r:id="rId487" o:title=""/>
            </v:shape>
            <v:shape id="_x0000_s1986" type="#_x0000_t75" style="position:absolute;left:5385;top:1944;width:200;height:223">
              <v:imagedata r:id="rId488" o:title=""/>
            </v:shape>
            <v:shape id="_x0000_s1987" type="#_x0000_t75" style="position:absolute;left:5385;top:709;width:200;height:239">
              <v:imagedata r:id="rId489" o:title=""/>
            </v:shape>
            <v:line id="_x0000_s1988" style="position:absolute;flip:y" from="5385,1635" to="5985,2249"/>
            <v:line id="_x0000_s1989" style="position:absolute;rotation:-14317063fd" from="6237,1635" to="6256,2087">
              <v:stroke endarrow="block"/>
            </v:line>
            <v:shape id="_x0000_s1990" type="#_x0000_t75" style="position:absolute;left:6135;top:1481;width:183;height:222">
              <v:imagedata r:id="rId493" o:title=""/>
            </v:shape>
            <v:shape id="_x0000_s1991" type="#_x0000_t75" style="position:absolute;left:5985;top:2406;width:200;height:223">
              <v:imagedata r:id="rId494" o:title=""/>
            </v:shape>
            <v:shape id="_x0000_s1992" type="#_x0000_t75" style="position:absolute;left:5937;top:1326;width:233;height:223">
              <v:imagedata r:id="rId495" o:title=""/>
            </v:shape>
            <v:shape id="_x0000_s1993" type="#_x0000_t75" style="position:absolute;left:5937;top:1943;width:200;height:240">
              <v:imagedata r:id="rId496" o:title=""/>
            </v:shape>
            <w10:wrap type="none"/>
            <w10:anchorlock/>
          </v:group>
          <o:OLEObject Type="Embed" ProgID="Equation.DSMT4" ShapeID="_x0000_s1985" DrawAspect="Content" ObjectID="_1668175865" r:id="rId497"/>
          <o:OLEObject Type="Embed" ProgID="Equation.DSMT4" ShapeID="_x0000_s1986" DrawAspect="Content" ObjectID="_1668175866" r:id="rId498"/>
          <o:OLEObject Type="Embed" ProgID="Equation.DSMT4" ShapeID="_x0000_s1987" DrawAspect="Content" ObjectID="_1668175867" r:id="rId499"/>
          <o:OLEObject Type="Embed" ProgID="Equation.DSMT4" ShapeID="_x0000_s1990" DrawAspect="Content" ObjectID="_1668175868" r:id="rId500"/>
          <o:OLEObject Type="Embed" ProgID="Equation.DSMT4" ShapeID="_x0000_s1991" DrawAspect="Content" ObjectID="_1668175869" r:id="rId501"/>
          <o:OLEObject Type="Embed" ProgID="Equation.DSMT4" ShapeID="_x0000_s1992" DrawAspect="Content" ObjectID="_1668175870" r:id="rId502"/>
          <o:OLEObject Type="Embed" ProgID="Equation.DSMT4" ShapeID="_x0000_s1993" DrawAspect="Content" ObjectID="_1668175871" r:id="rId503"/>
        </w:pict>
      </w:r>
      <w:r w:rsidR="003077B4" w:rsidRPr="008C5B94">
        <w:rPr>
          <w:rFonts w:eastAsia="Times New Roman"/>
          <w:bCs/>
          <w:sz w:val="26"/>
          <w:szCs w:val="26"/>
        </w:rPr>
        <w:t xml:space="preserve">            </w:t>
      </w:r>
      <w:r w:rsidR="003077B4" w:rsidRPr="008C5B94">
        <w:rPr>
          <w:rFonts w:eastAsia="Times New Roman"/>
          <w:bCs/>
          <w:sz w:val="26"/>
          <w:szCs w:val="26"/>
        </w:rPr>
        <w:sym w:font="Wingdings" w:char="F0E0"/>
      </w:r>
    </w:p>
    <w:p w:rsidR="003077B4" w:rsidRPr="008C5B94" w:rsidRDefault="003077B4" w:rsidP="003077B4">
      <w:pPr>
        <w:rPr>
          <w:rFonts w:eastAsia="Times New Roman"/>
          <w:sz w:val="26"/>
          <w:szCs w:val="26"/>
        </w:rPr>
      </w:pPr>
      <w:r w:rsidRPr="008C5B94">
        <w:rPr>
          <w:rFonts w:eastAsia="Times New Roman"/>
          <w:sz w:val="26"/>
          <w:szCs w:val="26"/>
        </w:rPr>
        <w:t>Ta thấy thanh AB chịu tác dụng của sức căng T và trọng lượng P như hình vẽ.Khi thanh cân bằng thì   T.BH = P.OB. với OB = 1/2 AB và tam giác ABC vuông cân nên BH = AB</w:t>
      </w:r>
      <w:r w:rsidRPr="008C5B94">
        <w:rPr>
          <w:rFonts w:eastAsia="Times New Roman"/>
          <w:position w:val="-20"/>
          <w:sz w:val="26"/>
          <w:szCs w:val="26"/>
        </w:rPr>
        <w:object w:dxaOrig="740" w:dyaOrig="600">
          <v:shape id="_x0000_i1289" type="#_x0000_t75" style="width:36.85pt;height:30.15pt" o:ole="">
            <v:imagedata r:id="rId504" o:title=""/>
          </v:shape>
          <o:OLEObject Type="Embed" ProgID="Equation.DSMT4" ShapeID="_x0000_i1289" DrawAspect="Content" ObjectID="_1668175792" r:id="rId505"/>
        </w:object>
      </w:r>
      <w:r w:rsidRPr="008C5B94">
        <w:rPr>
          <w:rFonts w:eastAsia="Times New Roman"/>
          <w:sz w:val="26"/>
          <w:szCs w:val="26"/>
        </w:rPr>
        <w:t>Từ đó T.AB</w:t>
      </w:r>
      <w:r w:rsidRPr="008C5B94">
        <w:rPr>
          <w:rFonts w:eastAsia="Times New Roman"/>
          <w:position w:val="-20"/>
          <w:sz w:val="26"/>
          <w:szCs w:val="26"/>
        </w:rPr>
        <w:object w:dxaOrig="740" w:dyaOrig="600">
          <v:shape id="_x0000_i1290" type="#_x0000_t75" style="width:36.85pt;height:30.15pt" o:ole="">
            <v:imagedata r:id="rId506" o:title=""/>
          </v:shape>
          <o:OLEObject Type="Embed" ProgID="Equation.DSMT4" ShapeID="_x0000_i1290" DrawAspect="Content" ObjectID="_1668175793" r:id="rId507"/>
        </w:object>
      </w:r>
      <w:r w:rsidRPr="008C5B94">
        <w:rPr>
          <w:rFonts w:eastAsia="Times New Roman"/>
          <w:sz w:val="26"/>
          <w:szCs w:val="26"/>
        </w:rPr>
        <w:t xml:space="preserve"> = P</w:t>
      </w:r>
      <w:r w:rsidRPr="008C5B94">
        <w:rPr>
          <w:rFonts w:eastAsia="Times New Roman"/>
          <w:position w:val="-24"/>
          <w:sz w:val="26"/>
          <w:szCs w:val="26"/>
        </w:rPr>
        <w:object w:dxaOrig="240" w:dyaOrig="620">
          <v:shape id="_x0000_i1291" type="#_x0000_t75" style="width:11.7pt;height:31pt" o:ole="">
            <v:imagedata r:id="rId508" o:title=""/>
          </v:shape>
          <o:OLEObject Type="Embed" ProgID="Equation.DSMT4" ShapeID="_x0000_i1291" DrawAspect="Content" ObjectID="_1668175794" r:id="rId509"/>
        </w:object>
      </w:r>
      <w:r w:rsidRPr="008C5B94">
        <w:rPr>
          <w:rFonts w:eastAsia="Times New Roman"/>
          <w:sz w:val="26"/>
          <w:szCs w:val="26"/>
        </w:rPr>
        <w:t xml:space="preserve">AB.    </w:t>
      </w:r>
      <w:r w:rsidRPr="008C5B94">
        <w:rPr>
          <w:rFonts w:eastAsia="Times New Roman"/>
          <w:bCs/>
          <w:sz w:val="26"/>
          <w:szCs w:val="26"/>
        </w:rPr>
        <w:sym w:font="Wingdings" w:char="F0E0"/>
      </w:r>
      <w:r w:rsidRPr="008C5B94">
        <w:rPr>
          <w:rFonts w:eastAsia="Times New Roman"/>
          <w:bCs/>
          <w:sz w:val="26"/>
          <w:szCs w:val="26"/>
        </w:rPr>
        <w:t xml:space="preserve">T = </w:t>
      </w:r>
      <w:r w:rsidRPr="008C5B94">
        <w:rPr>
          <w:rFonts w:eastAsia="Times New Roman"/>
          <w:bCs/>
          <w:position w:val="-10"/>
          <w:sz w:val="26"/>
          <w:szCs w:val="26"/>
        </w:rPr>
        <w:object w:dxaOrig="180" w:dyaOrig="340">
          <v:shape id="_x0000_i1292" type="#_x0000_t75" style="width:9.2pt;height:16.75pt" o:ole="">
            <v:imagedata r:id="rId510" o:title=""/>
          </v:shape>
          <o:OLEObject Type="Embed" ProgID="Equation.DSMT4" ShapeID="_x0000_i1292" DrawAspect="Content" ObjectID="_1668175795" r:id="rId511"/>
        </w:object>
      </w:r>
      <w:r w:rsidRPr="008C5B94">
        <w:rPr>
          <w:rFonts w:eastAsia="Times New Roman"/>
          <w:bCs/>
          <w:position w:val="-10"/>
          <w:sz w:val="26"/>
          <w:szCs w:val="26"/>
        </w:rPr>
        <w:object w:dxaOrig="180" w:dyaOrig="340">
          <v:shape id="_x0000_i1293" type="#_x0000_t75" style="width:9.2pt;height:16.75pt" o:ole="">
            <v:imagedata r:id="rId510" o:title=""/>
          </v:shape>
          <o:OLEObject Type="Embed" ProgID="Equation.DSMT4" ShapeID="_x0000_i1293" DrawAspect="Content" ObjectID="_1668175796" r:id="rId512"/>
        </w:object>
      </w:r>
      <w:r w:rsidRPr="008C5B94">
        <w:rPr>
          <w:rFonts w:eastAsia="Times New Roman"/>
          <w:bCs/>
          <w:position w:val="-28"/>
          <w:sz w:val="26"/>
          <w:szCs w:val="26"/>
        </w:rPr>
        <w:object w:dxaOrig="420" w:dyaOrig="660">
          <v:shape id="_x0000_i1294" type="#_x0000_t75" style="width:20.95pt;height:32.65pt" o:ole="">
            <v:imagedata r:id="rId513" o:title=""/>
          </v:shape>
          <o:OLEObject Type="Embed" ProgID="Equation.DSMT4" ShapeID="_x0000_i1294" DrawAspect="Content" ObjectID="_1668175797" r:id="rId514"/>
        </w:object>
      </w:r>
      <w:r w:rsidRPr="008C5B94">
        <w:rPr>
          <w:rFonts w:eastAsia="Times New Roman"/>
          <w:bCs/>
          <w:sz w:val="26"/>
          <w:szCs w:val="26"/>
        </w:rPr>
        <w:t xml:space="preserve"> = </w:t>
      </w:r>
      <w:r w:rsidRPr="008C5B94">
        <w:rPr>
          <w:rFonts w:eastAsia="Times New Roman"/>
          <w:bCs/>
          <w:position w:val="-28"/>
          <w:sz w:val="26"/>
          <w:szCs w:val="26"/>
        </w:rPr>
        <w:object w:dxaOrig="420" w:dyaOrig="660">
          <v:shape id="_x0000_i1295" type="#_x0000_t75" style="width:20.95pt;height:32.65pt" o:ole="">
            <v:imagedata r:id="rId515" o:title=""/>
          </v:shape>
          <o:OLEObject Type="Embed" ProgID="Equation.DSMT4" ShapeID="_x0000_i1295" DrawAspect="Content" ObjectID="_1668175798" r:id="rId516"/>
        </w:object>
      </w:r>
      <w:r w:rsidRPr="008C5B94">
        <w:rPr>
          <w:rFonts w:eastAsia="Times New Roman"/>
          <w:bCs/>
          <w:sz w:val="26"/>
          <w:szCs w:val="26"/>
        </w:rPr>
        <w:t xml:space="preserve"> = 20</w:t>
      </w:r>
      <w:r w:rsidRPr="008C5B94">
        <w:rPr>
          <w:rFonts w:eastAsia="Times New Roman"/>
          <w:bCs/>
          <w:position w:val="-6"/>
          <w:sz w:val="26"/>
          <w:szCs w:val="26"/>
        </w:rPr>
        <w:object w:dxaOrig="380" w:dyaOrig="340">
          <v:shape id="_x0000_i1296" type="#_x0000_t75" style="width:19.25pt;height:16.75pt" o:ole="">
            <v:imagedata r:id="rId517" o:title=""/>
          </v:shape>
          <o:OLEObject Type="Embed" ProgID="Equation.DSMT4" ShapeID="_x0000_i1296" DrawAspect="Content" ObjectID="_1668175799" r:id="rId518"/>
        </w:object>
      </w:r>
      <w:r w:rsidRPr="008C5B94">
        <w:rPr>
          <w:rFonts w:eastAsia="Times New Roman"/>
          <w:bCs/>
          <w:sz w:val="26"/>
          <w:szCs w:val="26"/>
        </w:rPr>
        <w:t>N</w:t>
      </w:r>
    </w:p>
    <w:p w:rsidR="003077B4" w:rsidRPr="008C5B94" w:rsidRDefault="003077B4" w:rsidP="003077B4">
      <w:pPr>
        <w:rPr>
          <w:rFonts w:eastAsia="Times New Roman"/>
          <w:sz w:val="26"/>
          <w:szCs w:val="26"/>
        </w:rPr>
      </w:pPr>
      <w:r w:rsidRPr="008C5B94">
        <w:rPr>
          <w:rFonts w:eastAsia="Times New Roman"/>
          <w:b/>
          <w:sz w:val="26"/>
          <w:szCs w:val="26"/>
        </w:rPr>
        <w:t>Câu 2</w:t>
      </w:r>
      <w:r w:rsidRPr="008C5B94">
        <w:rPr>
          <w:rFonts w:eastAsia="Times New Roman"/>
          <w:sz w:val="26"/>
          <w:szCs w:val="26"/>
        </w:rPr>
        <w:t>:- Gọi S là chiều dài quãng đường MN, t</w:t>
      </w:r>
      <w:r w:rsidRPr="008C5B94">
        <w:rPr>
          <w:rFonts w:eastAsia="Times New Roman"/>
          <w:sz w:val="26"/>
          <w:szCs w:val="26"/>
          <w:vertAlign w:val="subscript"/>
        </w:rPr>
        <w:t>1</w:t>
      </w:r>
      <w:r w:rsidRPr="008C5B94">
        <w:rPr>
          <w:rFonts w:eastAsia="Times New Roman"/>
          <w:sz w:val="26"/>
          <w:szCs w:val="26"/>
        </w:rPr>
        <w:t xml:space="preserve"> là thời gian đi nửa đoạn đường, t</w:t>
      </w:r>
      <w:r w:rsidRPr="008C5B94">
        <w:rPr>
          <w:rFonts w:eastAsia="Times New Roman"/>
          <w:sz w:val="26"/>
          <w:szCs w:val="26"/>
          <w:vertAlign w:val="subscript"/>
        </w:rPr>
        <w:t>2</w:t>
      </w:r>
      <w:r w:rsidRPr="008C5B94">
        <w:rPr>
          <w:rFonts w:eastAsia="Times New Roman"/>
          <w:sz w:val="26"/>
          <w:szCs w:val="26"/>
        </w:rPr>
        <w:t xml:space="preserve"> là thời gian đi nửa đoạn đường còn lại theo bài ra ta có:</w:t>
      </w:r>
    </w:p>
    <w:p w:rsidR="003077B4" w:rsidRPr="008C5B94" w:rsidRDefault="003077B4" w:rsidP="003077B4">
      <w:pPr>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340" w:dyaOrig="700">
          <v:shape id="_x0000_i1297" type="#_x0000_t75" style="width:16.75pt;height:35.15pt" o:ole="">
            <v:imagedata r:id="rId519" o:title=""/>
          </v:shape>
          <o:OLEObject Type="Embed" ProgID="Equation.DSMT4" ShapeID="_x0000_i1297" DrawAspect="Content" ObjectID="_1668175800" r:id="rId520"/>
        </w:object>
      </w:r>
      <w:r w:rsidRPr="008C5B94">
        <w:rPr>
          <w:rFonts w:eastAsia="Times New Roman"/>
          <w:sz w:val="26"/>
          <w:szCs w:val="26"/>
        </w:rPr>
        <w:t>=</w:t>
      </w:r>
      <w:r w:rsidRPr="008C5B94">
        <w:rPr>
          <w:rFonts w:eastAsia="Times New Roman"/>
          <w:position w:val="-30"/>
          <w:sz w:val="26"/>
          <w:szCs w:val="26"/>
        </w:rPr>
        <w:object w:dxaOrig="420" w:dyaOrig="680">
          <v:shape id="_x0000_i1298" type="#_x0000_t75" style="width:20.95pt;height:34.35pt" o:ole="">
            <v:imagedata r:id="rId521" o:title=""/>
          </v:shape>
          <o:OLEObject Type="Embed" ProgID="Equation.DSMT4" ShapeID="_x0000_i1298" DrawAspect="Content" ObjectID="_1668175801" r:id="rId52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p>
    <w:p w:rsidR="003077B4" w:rsidRPr="008C5B94" w:rsidRDefault="003077B4" w:rsidP="003077B4">
      <w:pPr>
        <w:rPr>
          <w:rFonts w:eastAsia="Times New Roman"/>
          <w:sz w:val="26"/>
          <w:szCs w:val="26"/>
        </w:rPr>
      </w:pPr>
      <w:r w:rsidRPr="008C5B94">
        <w:rPr>
          <w:rFonts w:eastAsia="Times New Roman"/>
          <w:sz w:val="26"/>
          <w:szCs w:val="26"/>
        </w:rPr>
        <w:lastRenderedPageBreak/>
        <w:t xml:space="preserve">  - Thời gian người ấy đi với vận tốc v</w:t>
      </w:r>
      <w:r w:rsidRPr="008C5B94">
        <w:rPr>
          <w:rFonts w:eastAsia="Times New Roman"/>
          <w:sz w:val="26"/>
          <w:szCs w:val="26"/>
          <w:vertAlign w:val="subscript"/>
        </w:rPr>
        <w:t>2</w:t>
      </w:r>
      <w:r w:rsidRPr="008C5B94">
        <w:rPr>
          <w:rFonts w:eastAsia="Times New Roman"/>
          <w:sz w:val="26"/>
          <w:szCs w:val="26"/>
        </w:rPr>
        <w:t xml:space="preserve"> là </w:t>
      </w:r>
      <w:r w:rsidRPr="008C5B94">
        <w:rPr>
          <w:rFonts w:eastAsia="Times New Roman"/>
          <w:position w:val="-24"/>
          <w:sz w:val="26"/>
          <w:szCs w:val="26"/>
        </w:rPr>
        <w:object w:dxaOrig="300" w:dyaOrig="639">
          <v:shape id="_x0000_i1299" type="#_x0000_t75" style="width:15.05pt;height:31.8pt" o:ole="">
            <v:imagedata r:id="rId523" o:title=""/>
          </v:shape>
          <o:OLEObject Type="Embed" ProgID="Equation.DSMT4" ShapeID="_x0000_i1299" DrawAspect="Content" ObjectID="_1668175802" r:id="rId524"/>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00" type="#_x0000_t75" style="width:15.05pt;height:31.8pt" o:ole="">
            <v:imagedata r:id="rId525" o:title=""/>
          </v:shape>
          <o:OLEObject Type="Embed" ProgID="Equation.DSMT4" ShapeID="_x0000_i1300" DrawAspect="Content" ObjectID="_1668175803" r:id="rId526"/>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với vận tốc v</w:t>
      </w:r>
      <w:r w:rsidRPr="008C5B94">
        <w:rPr>
          <w:rFonts w:eastAsia="Times New Roman"/>
          <w:sz w:val="26"/>
          <w:szCs w:val="26"/>
          <w:vertAlign w:val="subscript"/>
        </w:rPr>
        <w:t>3</w:t>
      </w:r>
      <w:r w:rsidRPr="008C5B94">
        <w:rPr>
          <w:rFonts w:eastAsia="Times New Roman"/>
          <w:sz w:val="26"/>
          <w:szCs w:val="26"/>
        </w:rPr>
        <w:t xml:space="preserve"> cũng là </w:t>
      </w:r>
      <w:r w:rsidRPr="008C5B94">
        <w:rPr>
          <w:rFonts w:eastAsia="Times New Roman"/>
          <w:position w:val="-24"/>
          <w:sz w:val="26"/>
          <w:szCs w:val="26"/>
        </w:rPr>
        <w:object w:dxaOrig="300" w:dyaOrig="639">
          <v:shape id="_x0000_i1301" type="#_x0000_t75" style="width:15.05pt;height:31.8pt" o:ole="">
            <v:imagedata r:id="rId523" o:title=""/>
          </v:shape>
          <o:OLEObject Type="Embed" ProgID="Equation.DSMT4" ShapeID="_x0000_i1301" DrawAspect="Content" ObjectID="_1668175804" r:id="rId527"/>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3 </w: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02" type="#_x0000_t75" style="width:15.05pt;height:31.8pt" o:ole="">
            <v:imagedata r:id="rId523" o:title=""/>
          </v:shape>
          <o:OLEObject Type="Embed" ProgID="Equation.DSMT4" ShapeID="_x0000_i1302" DrawAspect="Content" ObjectID="_1668175805" r:id="rId528"/>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eo điều kiện bài toán:   S</w:t>
      </w:r>
      <w:r w:rsidRPr="008C5B94">
        <w:rPr>
          <w:rFonts w:eastAsia="Times New Roman"/>
          <w:sz w:val="26"/>
          <w:szCs w:val="26"/>
          <w:vertAlign w:val="subscript"/>
        </w:rPr>
        <w:t xml:space="preserve">2 </w:t>
      </w:r>
      <w:r w:rsidRPr="008C5B94">
        <w:rPr>
          <w:rFonts w:eastAsia="Times New Roman"/>
          <w:sz w:val="26"/>
          <w:szCs w:val="26"/>
        </w:rPr>
        <w:t xml:space="preserve">+  S </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24"/>
          <w:sz w:val="26"/>
          <w:szCs w:val="26"/>
        </w:rPr>
        <w:object w:dxaOrig="260" w:dyaOrig="620">
          <v:shape id="_x0000_i1303" type="#_x0000_t75" style="width:13.4pt;height:31pt" o:ole="">
            <v:imagedata r:id="rId529" o:title=""/>
          </v:shape>
          <o:OLEObject Type="Embed" ProgID="Equation.DSMT4" ShapeID="_x0000_i1303" DrawAspect="Content" ObjectID="_1668175806" r:id="rId530"/>
        </w:object>
      </w:r>
      <w:r w:rsidRPr="008C5B94">
        <w:rPr>
          <w:rFonts w:eastAsia="Times New Roman"/>
          <w:sz w:val="26"/>
          <w:szCs w:val="26"/>
        </w:rPr>
        <w:sym w:font="Symbol" w:char="F0DE"/>
      </w:r>
      <w:r w:rsidRPr="008C5B94">
        <w:rPr>
          <w:rFonts w:eastAsia="Times New Roman"/>
          <w:sz w:val="26"/>
          <w:szCs w:val="26"/>
        </w:rPr>
        <w:t xml:space="preserve">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04" type="#_x0000_t75" style="width:15.05pt;height:31.8pt" o:ole="">
            <v:imagedata r:id="rId525" o:title=""/>
          </v:shape>
          <o:OLEObject Type="Embed" ProgID="Equation.DSMT4" ShapeID="_x0000_i1304" DrawAspect="Content" ObjectID="_1668175807" r:id="rId531"/>
        </w:objec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05" type="#_x0000_t75" style="width:15.05pt;height:31.8pt" o:ole="">
            <v:imagedata r:id="rId523" o:title=""/>
          </v:shape>
          <o:OLEObject Type="Embed" ProgID="Equation.DSMT4" ShapeID="_x0000_i1305" DrawAspect="Content" ObjectID="_1668175808" r:id="rId532"/>
        </w:object>
      </w:r>
      <w:r w:rsidRPr="008C5B94">
        <w:rPr>
          <w:rFonts w:eastAsia="Times New Roman"/>
          <w:sz w:val="26"/>
          <w:szCs w:val="26"/>
        </w:rPr>
        <w:t xml:space="preserve">  = </w:t>
      </w:r>
      <w:r w:rsidRPr="008C5B94">
        <w:rPr>
          <w:rFonts w:eastAsia="Times New Roman"/>
          <w:position w:val="-24"/>
          <w:sz w:val="26"/>
          <w:szCs w:val="26"/>
        </w:rPr>
        <w:object w:dxaOrig="260" w:dyaOrig="620">
          <v:shape id="_x0000_i1306" type="#_x0000_t75" style="width:13.4pt;height:31pt" o:ole="">
            <v:imagedata r:id="rId529" o:title=""/>
          </v:shape>
          <o:OLEObject Type="Embed" ProgID="Equation.DSMT4" ShapeID="_x0000_i1306" DrawAspect="Content" ObjectID="_1668175809" r:id="rId533"/>
        </w:objec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2"/>
          <w:sz w:val="26"/>
          <w:szCs w:val="26"/>
        </w:rPr>
        <w:object w:dxaOrig="760" w:dyaOrig="700">
          <v:shape id="_x0000_i1307" type="#_x0000_t75" style="width:37.65pt;height:35.15pt" o:ole="">
            <v:imagedata r:id="rId534" o:title=""/>
          </v:shape>
          <o:OLEObject Type="Embed" ProgID="Equation.DSMT4" ShapeID="_x0000_i1307" DrawAspect="Content" ObjectID="_1668175810" r:id="rId535"/>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hết  quãng đường là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 = </w:t>
      </w:r>
      <w:r w:rsidRPr="008C5B94">
        <w:rPr>
          <w:rFonts w:eastAsia="Times New Roman"/>
          <w:position w:val="-30"/>
          <w:sz w:val="26"/>
          <w:szCs w:val="26"/>
        </w:rPr>
        <w:object w:dxaOrig="420" w:dyaOrig="680">
          <v:shape id="_x0000_i1308" type="#_x0000_t75" style="width:20.95pt;height:34.35pt" o:ole="">
            <v:imagedata r:id="rId521" o:title=""/>
          </v:shape>
          <o:OLEObject Type="Embed" ProgID="Equation.DSMT4" ShapeID="_x0000_i1308" DrawAspect="Content" ObjectID="_1668175811" r:id="rId536"/>
        </w:object>
      </w:r>
      <w:r w:rsidRPr="008C5B94">
        <w:rPr>
          <w:rFonts w:eastAsia="Times New Roman"/>
          <w:sz w:val="26"/>
          <w:szCs w:val="26"/>
        </w:rPr>
        <w:t xml:space="preserve"> + </w:t>
      </w:r>
      <w:r w:rsidRPr="008C5B94">
        <w:rPr>
          <w:rFonts w:eastAsia="Times New Roman"/>
          <w:position w:val="-32"/>
          <w:sz w:val="26"/>
          <w:szCs w:val="26"/>
        </w:rPr>
        <w:object w:dxaOrig="760" w:dyaOrig="700">
          <v:shape id="_x0000_i1309" type="#_x0000_t75" style="width:37.65pt;height:35.15pt" o:ole="">
            <v:imagedata r:id="rId534" o:title=""/>
          </v:shape>
          <o:OLEObject Type="Embed" ProgID="Equation.DSMT4" ShapeID="_x0000_i1309" DrawAspect="Content" ObjectID="_1668175812" r:id="rId537"/>
        </w:object>
      </w:r>
      <w:r w:rsidRPr="008C5B94">
        <w:rPr>
          <w:rFonts w:eastAsia="Times New Roman"/>
          <w:sz w:val="26"/>
          <w:szCs w:val="26"/>
        </w:rPr>
        <w:t>=</w:t>
      </w:r>
      <w:r w:rsidRPr="008C5B94">
        <w:rPr>
          <w:rFonts w:eastAsia="Times New Roman"/>
          <w:position w:val="-24"/>
          <w:sz w:val="26"/>
          <w:szCs w:val="26"/>
        </w:rPr>
        <w:object w:dxaOrig="360" w:dyaOrig="620">
          <v:shape id="_x0000_i1310" type="#_x0000_t75" style="width:18.4pt;height:31pt" o:ole="">
            <v:imagedata r:id="rId538" o:title=""/>
          </v:shape>
          <o:OLEObject Type="Embed" ProgID="Equation.DSMT4" ShapeID="_x0000_i1310" DrawAspect="Content" ObjectID="_1668175813" r:id="rId539"/>
        </w:object>
      </w:r>
      <w:r w:rsidRPr="008C5B94">
        <w:rPr>
          <w:rFonts w:eastAsia="Times New Roman"/>
          <w:sz w:val="26"/>
          <w:szCs w:val="26"/>
        </w:rPr>
        <w:t>+</w:t>
      </w:r>
      <w:r w:rsidRPr="008C5B94">
        <w:rPr>
          <w:rFonts w:eastAsia="Times New Roman"/>
          <w:position w:val="-24"/>
          <w:sz w:val="26"/>
          <w:szCs w:val="26"/>
        </w:rPr>
        <w:object w:dxaOrig="320" w:dyaOrig="620">
          <v:shape id="_x0000_i1311" type="#_x0000_t75" style="width:15.9pt;height:31pt" o:ole="">
            <v:imagedata r:id="rId540" o:title=""/>
          </v:shape>
          <o:OLEObject Type="Embed" ProgID="Equation.DSMT4" ShapeID="_x0000_i1311" DrawAspect="Content" ObjectID="_1668175814" r:id="rId541"/>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Vận tốc trung bình trên cả đoạn đường là :  v</w:t>
      </w:r>
      <w:r w:rsidRPr="008C5B94">
        <w:rPr>
          <w:rFonts w:eastAsia="Times New Roman"/>
          <w:sz w:val="26"/>
          <w:szCs w:val="26"/>
          <w:vertAlign w:val="subscript"/>
        </w:rPr>
        <w:t>tb</w:t>
      </w:r>
      <w:r w:rsidRPr="008C5B94">
        <w:rPr>
          <w:rFonts w:eastAsia="Times New Roman"/>
          <w:sz w:val="26"/>
          <w:szCs w:val="26"/>
        </w:rPr>
        <w:t xml:space="preserve">= </w:t>
      </w:r>
      <w:r w:rsidRPr="008C5B94">
        <w:rPr>
          <w:rFonts w:eastAsia="Times New Roman"/>
          <w:position w:val="-24"/>
          <w:sz w:val="26"/>
          <w:szCs w:val="26"/>
        </w:rPr>
        <w:object w:dxaOrig="260" w:dyaOrig="620">
          <v:shape id="_x0000_i1312" type="#_x0000_t75" style="width:13.4pt;height:31pt" o:ole="">
            <v:imagedata r:id="rId542" o:title=""/>
          </v:shape>
          <o:OLEObject Type="Embed" ProgID="Equation.DSMT4" ShapeID="_x0000_i1312" DrawAspect="Content" ObjectID="_1668175815" r:id="rId543"/>
        </w:object>
      </w:r>
      <w:r w:rsidRPr="008C5B94">
        <w:rPr>
          <w:rFonts w:eastAsia="Times New Roman"/>
          <w:sz w:val="26"/>
          <w:szCs w:val="26"/>
        </w:rPr>
        <w:t xml:space="preserve">  =</w:t>
      </w:r>
      <w:r w:rsidRPr="008C5B94">
        <w:rPr>
          <w:rFonts w:eastAsia="Times New Roman"/>
          <w:position w:val="-24"/>
          <w:sz w:val="26"/>
          <w:szCs w:val="26"/>
        </w:rPr>
        <w:object w:dxaOrig="800" w:dyaOrig="620">
          <v:shape id="_x0000_i1313" type="#_x0000_t75" style="width:40.2pt;height:31pt" o:ole="">
            <v:imagedata r:id="rId544" o:title=""/>
          </v:shape>
          <o:OLEObject Type="Embed" ProgID="Equation.DSMT4" ShapeID="_x0000_i1313" DrawAspect="Content" ObjectID="_1668175816" r:id="rId545"/>
        </w:object>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10,9( km/h )  </w:t>
      </w:r>
    </w:p>
    <w:p w:rsidR="003077B4" w:rsidRPr="008C5B94" w:rsidRDefault="003077B4" w:rsidP="003077B4">
      <w:pPr>
        <w:rPr>
          <w:rFonts w:eastAsia="Times New Roman"/>
          <w:b/>
          <w:sz w:val="26"/>
          <w:szCs w:val="26"/>
        </w:rPr>
      </w:pPr>
      <w:r w:rsidRPr="008C5B94">
        <w:rPr>
          <w:rFonts w:eastAsia="Times New Roman"/>
          <w:b/>
          <w:sz w:val="26"/>
          <w:szCs w:val="26"/>
        </w:rPr>
        <w:t xml:space="preserve">Cõu 3:                                                 </w:t>
      </w:r>
    </w:p>
    <w:p w:rsidR="003077B4" w:rsidRPr="008C5B94" w:rsidRDefault="003077B4" w:rsidP="003077B4">
      <w:pPr>
        <w:rPr>
          <w:rFonts w:eastAsia="Times New Roman"/>
          <w:sz w:val="26"/>
          <w:szCs w:val="26"/>
        </w:rPr>
      </w:pPr>
      <w:r w:rsidRPr="008C5B94">
        <w:rPr>
          <w:rFonts w:eastAsia="Times New Roman"/>
          <w:sz w:val="26"/>
          <w:szCs w:val="26"/>
        </w:rPr>
        <w:t>a. Thời gian bơi của vận động viên bằng thời gian trôi của quả bóng , vận tốc dòng nước chính là vận tốc quả bóng.     V</w:t>
      </w:r>
      <w:r w:rsidRPr="008C5B94">
        <w:rPr>
          <w:rFonts w:eastAsia="Times New Roman"/>
          <w:sz w:val="26"/>
          <w:szCs w:val="26"/>
          <w:vertAlign w:val="subscript"/>
        </w:rPr>
        <w:t>n</w:t>
      </w:r>
      <w:r w:rsidRPr="008C5B94">
        <w:rPr>
          <w:rFonts w:eastAsia="Times New Roman"/>
          <w:sz w:val="26"/>
          <w:szCs w:val="26"/>
        </w:rPr>
        <w:t>=V</w:t>
      </w:r>
      <w:r w:rsidRPr="008C5B94">
        <w:rPr>
          <w:rFonts w:eastAsia="Times New Roman"/>
          <w:sz w:val="26"/>
          <w:szCs w:val="26"/>
          <w:vertAlign w:val="subscript"/>
        </w:rPr>
        <w:t>b</w:t>
      </w:r>
      <w:r w:rsidRPr="008C5B94">
        <w:rPr>
          <w:rFonts w:eastAsia="Times New Roman"/>
          <w:sz w:val="26"/>
          <w:szCs w:val="26"/>
        </w:rPr>
        <w:t>=AC/t =</w:t>
      </w:r>
      <w:r w:rsidRPr="008C5B94">
        <w:rPr>
          <w:rFonts w:eastAsia="Times New Roman"/>
          <w:position w:val="-24"/>
          <w:sz w:val="26"/>
          <w:szCs w:val="26"/>
        </w:rPr>
        <w:object w:dxaOrig="840" w:dyaOrig="620">
          <v:shape id="_x0000_i1314" type="#_x0000_t75" style="width:41.85pt;height:31pt" o:ole="">
            <v:imagedata r:id="rId546" o:title=""/>
          </v:shape>
          <o:OLEObject Type="Embed" ProgID="Equation.DSMT4" ShapeID="_x0000_i1314" DrawAspect="Content" ObjectID="_1668175817" r:id="rId547"/>
        </w:object>
      </w:r>
      <w:r w:rsidRPr="008C5B94">
        <w:rPr>
          <w:rFonts w:eastAsia="Times New Roman"/>
          <w:sz w:val="26"/>
          <w:szCs w:val="26"/>
        </w:rPr>
        <w:t xml:space="preserve">=1,8(km/h) </w:t>
      </w:r>
    </w:p>
    <w:p w:rsidR="003077B4" w:rsidRPr="008C5B94" w:rsidRDefault="003077B4" w:rsidP="003077B4">
      <w:pPr>
        <w:rPr>
          <w:rFonts w:eastAsia="Times New Roman"/>
          <w:sz w:val="26"/>
          <w:szCs w:val="26"/>
        </w:rPr>
      </w:pPr>
      <w:r w:rsidRPr="008C5B94">
        <w:rPr>
          <w:rFonts w:eastAsia="Times New Roman"/>
          <w:sz w:val="26"/>
          <w:szCs w:val="26"/>
        </w:rPr>
        <w:t>Gọi vận tốc của vận động viên so với nước là V</w:t>
      </w:r>
      <w:r w:rsidRPr="008C5B94">
        <w:rPr>
          <w:rFonts w:eastAsia="Times New Roman"/>
          <w:sz w:val="26"/>
          <w:szCs w:val="26"/>
          <w:vertAlign w:val="subscript"/>
        </w:rPr>
        <w:t>o</w:t>
      </w:r>
      <w:r w:rsidRPr="008C5B94">
        <w:rPr>
          <w:rFonts w:eastAsia="Times New Roman"/>
          <w:sz w:val="26"/>
          <w:szCs w:val="26"/>
        </w:rPr>
        <w:t>.vận tốc so với bờ khi xuôi dòng và ngược dòng làV</w:t>
      </w:r>
      <w:r w:rsidRPr="008C5B94">
        <w:rPr>
          <w:rFonts w:eastAsia="Times New Roman"/>
          <w:sz w:val="26"/>
          <w:szCs w:val="26"/>
          <w:vertAlign w:val="subscript"/>
        </w:rPr>
        <w:t>1</w:t>
      </w:r>
      <w:r w:rsidRPr="008C5B94">
        <w:rPr>
          <w:rFonts w:eastAsia="Times New Roman"/>
          <w:sz w:val="26"/>
          <w:szCs w:val="26"/>
        </w:rPr>
        <w:t>vàV</w:t>
      </w:r>
      <w:r w:rsidRPr="008C5B94">
        <w:rPr>
          <w:rFonts w:eastAsia="Times New Roman"/>
          <w:sz w:val="26"/>
          <w:szCs w:val="26"/>
          <w:vertAlign w:val="subscript"/>
        </w:rPr>
        <w:t>2</w:t>
      </w:r>
    </w:p>
    <w:p w:rsidR="003077B4" w:rsidRPr="008C5B94" w:rsidRDefault="003077B4" w:rsidP="003077B4">
      <w:pPr>
        <w:rPr>
          <w:rFonts w:eastAsia="Times New Roman"/>
          <w:sz w:val="26"/>
          <w:szCs w:val="26"/>
        </w:rPr>
      </w:pPr>
      <w:r w:rsidRPr="008C5B94">
        <w:rPr>
          <w:rFonts w:eastAsia="Times New Roman"/>
          <w:sz w:val="26"/>
          <w:szCs w:val="26"/>
        </w:rPr>
        <w:t xml:space="preserve">           =&gt; 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 xml:space="preserve">n                                                                             </w:t>
      </w:r>
    </w:p>
    <w:p w:rsidR="003077B4" w:rsidRPr="008C5B94" w:rsidRDefault="003077B4" w:rsidP="003077B4">
      <w:pPr>
        <w:rPr>
          <w:rFonts w:eastAsia="Times New Roman"/>
          <w:sz w:val="26"/>
          <w:szCs w:val="26"/>
        </w:rPr>
      </w:pPr>
      <w:r w:rsidRPr="008C5B94">
        <w:rPr>
          <w:rFonts w:eastAsia="Times New Roman"/>
          <w:sz w:val="26"/>
          <w:szCs w:val="26"/>
        </w:rPr>
        <w:t>Thời gian bơi xuôi dòng t</w:t>
      </w:r>
      <w:r w:rsidRPr="008C5B94">
        <w:rPr>
          <w:rFonts w:eastAsia="Times New Roman"/>
          <w:sz w:val="26"/>
          <w:szCs w:val="26"/>
          <w:vertAlign w:val="subscript"/>
        </w:rPr>
        <w:t>1</w:t>
      </w:r>
      <w:r w:rsidRPr="008C5B94">
        <w:rPr>
          <w:rFonts w:eastAsia="Times New Roman"/>
          <w:sz w:val="26"/>
          <w:szCs w:val="26"/>
        </w:rPr>
        <w:t>=AB/V</w:t>
      </w:r>
      <w:r w:rsidRPr="008C5B94">
        <w:rPr>
          <w:rFonts w:eastAsia="Times New Roman"/>
          <w:sz w:val="26"/>
          <w:szCs w:val="26"/>
          <w:vertAlign w:val="subscript"/>
        </w:rPr>
        <w:t>1</w:t>
      </w:r>
      <w:r w:rsidRPr="008C5B94">
        <w:rPr>
          <w:rFonts w:eastAsia="Times New Roman"/>
          <w:sz w:val="26"/>
          <w:szCs w:val="26"/>
        </w:rPr>
        <w:t>=AB/(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1)    </w:t>
      </w:r>
    </w:p>
    <w:p w:rsidR="003077B4" w:rsidRPr="008C5B94" w:rsidRDefault="003077B4" w:rsidP="003077B4">
      <w:pPr>
        <w:rPr>
          <w:rFonts w:eastAsia="Times New Roman"/>
          <w:sz w:val="26"/>
          <w:szCs w:val="26"/>
        </w:rPr>
      </w:pPr>
      <w:r w:rsidRPr="008C5B94">
        <w:rPr>
          <w:rFonts w:eastAsia="Times New Roman"/>
          <w:sz w:val="26"/>
          <w:szCs w:val="26"/>
        </w:rPr>
        <w:t>Thời gian bơi ngược dòng t</w:t>
      </w:r>
      <w:r w:rsidRPr="008C5B94">
        <w:rPr>
          <w:rFonts w:eastAsia="Times New Roman"/>
          <w:sz w:val="26"/>
          <w:szCs w:val="26"/>
          <w:vertAlign w:val="subscript"/>
        </w:rPr>
        <w:t>2</w:t>
      </w:r>
      <w:r w:rsidRPr="008C5B94">
        <w:rPr>
          <w:rFonts w:eastAsia="Times New Roman"/>
          <w:sz w:val="26"/>
          <w:szCs w:val="26"/>
        </w:rPr>
        <w:t>=BC/V</w:t>
      </w:r>
      <w:r w:rsidRPr="008C5B94">
        <w:rPr>
          <w:rFonts w:eastAsia="Times New Roman"/>
          <w:sz w:val="26"/>
          <w:szCs w:val="26"/>
          <w:vertAlign w:val="subscript"/>
        </w:rPr>
        <w:t>1</w:t>
      </w:r>
      <w:r w:rsidRPr="008C5B94">
        <w:rPr>
          <w:rFonts w:eastAsia="Times New Roman"/>
          <w:sz w:val="26"/>
          <w:szCs w:val="26"/>
        </w:rPr>
        <w:t>=BC/(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2)  </w:t>
      </w:r>
    </w:p>
    <w:p w:rsidR="003077B4" w:rsidRPr="008C5B94" w:rsidRDefault="003077B4" w:rsidP="003077B4">
      <w:pPr>
        <w:rPr>
          <w:rFonts w:eastAsia="Times New Roman"/>
          <w:sz w:val="26"/>
          <w:szCs w:val="26"/>
        </w:rPr>
      </w:pPr>
      <w:r w:rsidRPr="008C5B94">
        <w:rPr>
          <w:rFonts w:eastAsia="Times New Roman"/>
          <w:sz w:val="26"/>
          <w:szCs w:val="26"/>
        </w:rPr>
        <w:t>Theo bài ra ta có t</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1/3h      (3)</w:t>
      </w:r>
    </w:p>
    <w:p w:rsidR="003077B4" w:rsidRPr="008C5B94" w:rsidRDefault="003077B4" w:rsidP="003077B4">
      <w:pPr>
        <w:rPr>
          <w:rFonts w:eastAsia="Times New Roman"/>
          <w:sz w:val="26"/>
          <w:szCs w:val="26"/>
        </w:rPr>
      </w:pPr>
      <w:r w:rsidRPr="008C5B94">
        <w:rPr>
          <w:rFonts w:eastAsia="Times New Roman"/>
          <w:sz w:val="26"/>
          <w:szCs w:val="26"/>
        </w:rPr>
        <w:t xml:space="preserve">     Từ (1) (2) và (3) ta có V</w:t>
      </w:r>
      <w:r w:rsidRPr="008C5B94">
        <w:rPr>
          <w:rFonts w:eastAsia="Times New Roman"/>
          <w:sz w:val="26"/>
          <w:szCs w:val="26"/>
          <w:vertAlign w:val="subscript"/>
        </w:rPr>
        <w:t>o</w:t>
      </w:r>
      <w:r w:rsidRPr="008C5B94">
        <w:rPr>
          <w:rFonts w:eastAsia="Times New Roman"/>
          <w:sz w:val="26"/>
          <w:szCs w:val="26"/>
          <w:vertAlign w:val="superscript"/>
        </w:rPr>
        <w:t>2</w:t>
      </w:r>
      <w:r w:rsidRPr="008C5B94">
        <w:rPr>
          <w:rFonts w:eastAsia="Times New Roman"/>
          <w:sz w:val="26"/>
          <w:szCs w:val="26"/>
        </w:rPr>
        <w:t xml:space="preserve"> – 7,2V</w:t>
      </w:r>
      <w:r w:rsidRPr="008C5B94">
        <w:rPr>
          <w:rFonts w:eastAsia="Times New Roman"/>
          <w:sz w:val="26"/>
          <w:szCs w:val="26"/>
          <w:vertAlign w:val="subscript"/>
        </w:rPr>
        <w:t>o</w:t>
      </w:r>
      <w:r w:rsidRPr="008C5B94">
        <w:rPr>
          <w:rFonts w:eastAsia="Times New Roman"/>
          <w:sz w:val="26"/>
          <w:szCs w:val="26"/>
        </w:rPr>
        <w:t>= o =&gt; V</w:t>
      </w:r>
      <w:r w:rsidRPr="008C5B94">
        <w:rPr>
          <w:rFonts w:eastAsia="Times New Roman"/>
          <w:sz w:val="26"/>
          <w:szCs w:val="26"/>
          <w:vertAlign w:val="subscript"/>
        </w:rPr>
        <w:t>o</w:t>
      </w:r>
      <w:r w:rsidRPr="008C5B94">
        <w:rPr>
          <w:rFonts w:eastAsia="Times New Roman"/>
          <w:sz w:val="26"/>
          <w:szCs w:val="26"/>
        </w:rPr>
        <w:t xml:space="preserve">=7,2(km/h )    </w:t>
      </w:r>
    </w:p>
    <w:p w:rsidR="003077B4" w:rsidRPr="008C5B94" w:rsidRDefault="003077B4" w:rsidP="003077B4">
      <w:pPr>
        <w:ind w:firstLine="720"/>
        <w:rPr>
          <w:rFonts w:eastAsia="Times New Roman"/>
          <w:sz w:val="26"/>
          <w:szCs w:val="26"/>
        </w:rPr>
      </w:pPr>
      <w:r w:rsidRPr="008C5B94">
        <w:rPr>
          <w:rFonts w:eastAsia="Times New Roman"/>
          <w:sz w:val="26"/>
          <w:szCs w:val="26"/>
        </w:rPr>
        <w:t>=&gt;Khi xuôi dòng V</w:t>
      </w:r>
      <w:r w:rsidRPr="008C5B94">
        <w:rPr>
          <w:rFonts w:eastAsia="Times New Roman"/>
          <w:sz w:val="26"/>
          <w:szCs w:val="26"/>
          <w:vertAlign w:val="subscript"/>
        </w:rPr>
        <w:t>1</w:t>
      </w:r>
      <w:r w:rsidRPr="008C5B94">
        <w:rPr>
          <w:rFonts w:eastAsia="Times New Roman"/>
          <w:sz w:val="26"/>
          <w:szCs w:val="26"/>
        </w:rPr>
        <w:t xml:space="preserve">=9(km/h)                                                </w:t>
      </w:r>
    </w:p>
    <w:p w:rsidR="003077B4" w:rsidRPr="008C5B94" w:rsidRDefault="003077B4" w:rsidP="003077B4">
      <w:pPr>
        <w:rPr>
          <w:rFonts w:eastAsia="Times New Roman"/>
          <w:sz w:val="26"/>
          <w:szCs w:val="26"/>
        </w:rPr>
      </w:pPr>
      <w:r w:rsidRPr="008C5B94">
        <w:rPr>
          <w:rFonts w:eastAsia="Times New Roman"/>
          <w:sz w:val="26"/>
          <w:szCs w:val="26"/>
        </w:rPr>
        <w:t>Khi ngược dòng V</w:t>
      </w:r>
      <w:r w:rsidRPr="008C5B94">
        <w:rPr>
          <w:rFonts w:eastAsia="Times New Roman"/>
          <w:sz w:val="26"/>
          <w:szCs w:val="26"/>
          <w:vertAlign w:val="subscript"/>
        </w:rPr>
        <w:t>2</w:t>
      </w:r>
      <w:r w:rsidRPr="008C5B94">
        <w:rPr>
          <w:rFonts w:eastAsia="Times New Roman"/>
          <w:sz w:val="26"/>
          <w:szCs w:val="26"/>
        </w:rPr>
        <w:t>=5,4(km/h)</w:t>
      </w:r>
    </w:p>
    <w:p w:rsidR="003077B4" w:rsidRPr="008C5B94" w:rsidRDefault="003077B4" w:rsidP="003077B4">
      <w:pPr>
        <w:rPr>
          <w:rFonts w:eastAsia="Times New Roman"/>
          <w:sz w:val="26"/>
          <w:szCs w:val="26"/>
        </w:rPr>
      </w:pPr>
      <w:r w:rsidRPr="008C5B94">
        <w:rPr>
          <w:rFonts w:eastAsia="Times New Roman"/>
          <w:sz w:val="26"/>
          <w:szCs w:val="26"/>
        </w:rPr>
        <w:t xml:space="preserve">b. Tổng thời gian bơi của vận động viên chính là thời gian bóng trôi từ Ađến B            </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 = </w:t>
      </w:r>
      <w:r w:rsidRPr="008C5B94">
        <w:rPr>
          <w:rFonts w:eastAsia="Times New Roman"/>
          <w:sz w:val="26"/>
          <w:szCs w:val="26"/>
        </w:rPr>
        <w:fldChar w:fldCharType="begin"/>
      </w:r>
      <w:r w:rsidRPr="008C5B94">
        <w:rPr>
          <w:rFonts w:eastAsia="Times New Roman"/>
          <w:sz w:val="26"/>
          <w:szCs w:val="26"/>
        </w:rPr>
        <w:instrText>eq \s\don1(\f(AB,V</w:instrText>
      </w:r>
      <w:r w:rsidRPr="008C5B94">
        <w:rPr>
          <w:rFonts w:eastAsia="Times New Roman"/>
          <w:sz w:val="26"/>
          <w:szCs w:val="26"/>
          <w:vertAlign w:val="subscript"/>
        </w:rPr>
        <w:instrText>n))</w:instrText>
      </w:r>
      <w:r w:rsidRPr="008C5B94">
        <w:rPr>
          <w:rFonts w:eastAsia="Times New Roman"/>
          <w:sz w:val="26"/>
          <w:szCs w:val="26"/>
        </w:rPr>
        <w:fldChar w:fldCharType="end"/>
      </w:r>
      <w:r w:rsidRPr="008C5B94">
        <w:rPr>
          <w:rFonts w:eastAsia="Times New Roman"/>
          <w:sz w:val="26"/>
          <w:szCs w:val="26"/>
        </w:rPr>
        <w:t xml:space="preserve">  =  </w:t>
      </w:r>
      <w:r w:rsidRPr="008C5B94">
        <w:rPr>
          <w:rFonts w:eastAsia="Times New Roman"/>
          <w:sz w:val="26"/>
          <w:szCs w:val="26"/>
        </w:rPr>
        <w:fldChar w:fldCharType="begin"/>
      </w:r>
      <w:r w:rsidRPr="008C5B94">
        <w:rPr>
          <w:rFonts w:eastAsia="Times New Roman"/>
          <w:sz w:val="26"/>
          <w:szCs w:val="26"/>
        </w:rPr>
        <w:instrText>eq \s\don1(\f(</w:instrText>
      </w:r>
      <w:r w:rsidRPr="008C5B94">
        <w:rPr>
          <w:rFonts w:eastAsia="Times New Roman"/>
          <w:sz w:val="26"/>
          <w:szCs w:val="26"/>
        </w:rPr>
        <w:fldChar w:fldCharType="begin"/>
      </w:r>
      <w:r w:rsidRPr="008C5B94">
        <w:rPr>
          <w:rFonts w:eastAsia="Times New Roman"/>
          <w:sz w:val="26"/>
          <w:szCs w:val="26"/>
        </w:rPr>
        <w:instrText>eq \l(\l(1,5))</w:instrText>
      </w:r>
      <w:r w:rsidRPr="008C5B94">
        <w:rPr>
          <w:rFonts w:eastAsia="Times New Roman"/>
          <w:sz w:val="26"/>
          <w:szCs w:val="26"/>
        </w:rPr>
        <w:fldChar w:fldCharType="end"/>
      </w:r>
      <w:r w:rsidRPr="008C5B94">
        <w:rPr>
          <w:rFonts w:eastAsia="Times New Roman"/>
          <w:sz w:val="26"/>
          <w:szCs w:val="26"/>
        </w:rPr>
        <w:instrText>,</w:instrText>
      </w:r>
      <w:r w:rsidRPr="008C5B94">
        <w:rPr>
          <w:rFonts w:eastAsia="Times New Roman"/>
          <w:sz w:val="26"/>
          <w:szCs w:val="26"/>
        </w:rPr>
        <w:fldChar w:fldCharType="begin"/>
      </w:r>
      <w:r w:rsidRPr="008C5B94">
        <w:rPr>
          <w:rFonts w:eastAsia="Times New Roman"/>
          <w:sz w:val="26"/>
          <w:szCs w:val="26"/>
        </w:rPr>
        <w:instrText>eq \l(\l(1,8))</w:instrText>
      </w:r>
      <w:r w:rsidRPr="008C5B94">
        <w:rPr>
          <w:rFonts w:eastAsia="Times New Roman"/>
          <w:sz w:val="26"/>
          <w:szCs w:val="26"/>
        </w:rPr>
        <w:fldChar w:fldCharType="end"/>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0,83h            </w:t>
      </w:r>
    </w:p>
    <w:p w:rsidR="001220D8" w:rsidRPr="008C5B94" w:rsidRDefault="003077B4" w:rsidP="003077B4">
      <w:pPr>
        <w:rPr>
          <w:rFonts w:eastAsia="Times New Roman"/>
          <w:sz w:val="26"/>
          <w:szCs w:val="26"/>
        </w:rPr>
      </w:pPr>
      <w:r w:rsidRPr="008C5B94">
        <w:rPr>
          <w:rFonts w:eastAsia="Times New Roman"/>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7</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rPr>
          <w:rFonts w:eastAsia="Times New Roman"/>
          <w:sz w:val="26"/>
          <w:szCs w:val="26"/>
        </w:rPr>
      </w:pPr>
    </w:p>
    <w:p w:rsidR="001220D8" w:rsidRPr="008C5B94" w:rsidRDefault="001220D8"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b/>
          <w:sz w:val="26"/>
          <w:szCs w:val="26"/>
        </w:rPr>
        <w:t>C</w:t>
      </w:r>
      <w:r w:rsidR="001220D8" w:rsidRPr="008C5B94">
        <w:rPr>
          <w:rFonts w:eastAsia="Times New Roman"/>
          <w:b/>
          <w:sz w:val="26"/>
          <w:szCs w:val="26"/>
        </w:rPr>
        <w:t>â</w:t>
      </w:r>
      <w:r w:rsidRPr="008C5B94">
        <w:rPr>
          <w:rFonts w:eastAsia="Times New Roman"/>
          <w:b/>
          <w:sz w:val="26"/>
          <w:szCs w:val="26"/>
        </w:rPr>
        <w:t>u</w:t>
      </w:r>
      <w:r w:rsidR="001220D8" w:rsidRPr="008C5B94">
        <w:rPr>
          <w:rFonts w:eastAsia="Times New Roman"/>
          <w:b/>
          <w:sz w:val="26"/>
          <w:szCs w:val="26"/>
        </w:rPr>
        <w:t xml:space="preserve"> </w:t>
      </w:r>
      <w:r w:rsidRPr="008C5B94">
        <w:rPr>
          <w:rFonts w:eastAsia="Times New Roman"/>
          <w:b/>
          <w:sz w:val="26"/>
          <w:szCs w:val="26"/>
        </w:rPr>
        <w:t>1:</w:t>
      </w:r>
      <w:r w:rsidRPr="008C5B94">
        <w:rPr>
          <w:rFonts w:eastAsia="Times New Roman"/>
          <w:b/>
          <w:bCs/>
          <w:sz w:val="26"/>
          <w:szCs w:val="26"/>
        </w:rPr>
        <w:t xml:space="preserve"> </w:t>
      </w:r>
      <w:r w:rsidRPr="008C5B94">
        <w:rPr>
          <w:rFonts w:eastAsia="Times New Roman"/>
          <w:sz w:val="26"/>
          <w:szCs w:val="26"/>
        </w:rPr>
        <w:t>Một người đi xe đạp trên đoạn đường MN. Nửa đoạn đường đầu người ấy đi với vận tốc v</w:t>
      </w:r>
      <w:r w:rsidRPr="008C5B94">
        <w:rPr>
          <w:rFonts w:eastAsia="Times New Roman"/>
          <w:sz w:val="26"/>
          <w:szCs w:val="26"/>
          <w:vertAlign w:val="subscript"/>
        </w:rPr>
        <w:t xml:space="preserve">1 </w:t>
      </w:r>
      <w:r w:rsidRPr="008C5B94">
        <w:rPr>
          <w:rFonts w:eastAsia="Times New Roman"/>
          <w:sz w:val="26"/>
          <w:szCs w:val="26"/>
        </w:rPr>
        <w:t>= 20km/h.Trong nửa thời gian còn lại đi với vận tốc v</w:t>
      </w:r>
      <w:r w:rsidRPr="008C5B94">
        <w:rPr>
          <w:rFonts w:eastAsia="Times New Roman"/>
          <w:sz w:val="26"/>
          <w:szCs w:val="26"/>
          <w:vertAlign w:val="subscript"/>
        </w:rPr>
        <w:t xml:space="preserve">2 </w:t>
      </w:r>
      <w:r w:rsidRPr="008C5B94">
        <w:rPr>
          <w:rFonts w:eastAsia="Times New Roman"/>
          <w:sz w:val="26"/>
          <w:szCs w:val="26"/>
        </w:rPr>
        <w:t>=10km/h cuối cùng người ấy đi với vận tốc v</w:t>
      </w:r>
      <w:r w:rsidRPr="008C5B94">
        <w:rPr>
          <w:rFonts w:eastAsia="Times New Roman"/>
          <w:sz w:val="26"/>
          <w:szCs w:val="26"/>
          <w:vertAlign w:val="subscript"/>
        </w:rPr>
        <w:t xml:space="preserve">3 </w:t>
      </w:r>
      <w:r w:rsidRPr="008C5B94">
        <w:rPr>
          <w:rFonts w:eastAsia="Times New Roman"/>
          <w:sz w:val="26"/>
          <w:szCs w:val="26"/>
        </w:rPr>
        <w:t>= 5km/h.</w:t>
      </w:r>
    </w:p>
    <w:p w:rsidR="003077B4" w:rsidRPr="008C5B94" w:rsidRDefault="003077B4" w:rsidP="003077B4">
      <w:pPr>
        <w:ind w:left="75" w:firstLine="645"/>
        <w:rPr>
          <w:rFonts w:eastAsia="Times New Roman"/>
          <w:sz w:val="26"/>
          <w:szCs w:val="26"/>
        </w:rPr>
      </w:pPr>
      <w:r w:rsidRPr="008C5B94">
        <w:rPr>
          <w:rFonts w:eastAsia="Times New Roman"/>
          <w:sz w:val="26"/>
          <w:szCs w:val="26"/>
        </w:rPr>
        <w:t>Tính vận tốc trung bình trên cả đoạn đường MN?</w:t>
      </w:r>
    </w:p>
    <w:p w:rsidR="003077B4" w:rsidRPr="008C5B94" w:rsidRDefault="003077B4" w:rsidP="003077B4">
      <w:pPr>
        <w:rPr>
          <w:rFonts w:eastAsia="Times New Roman"/>
          <w:sz w:val="26"/>
          <w:szCs w:val="26"/>
        </w:rPr>
      </w:pPr>
      <w:r w:rsidRPr="008C5B94">
        <w:rPr>
          <w:rFonts w:eastAsia="Times New Roman"/>
          <w:b/>
          <w:bCs/>
          <w:sz w:val="26"/>
          <w:szCs w:val="26"/>
        </w:rPr>
        <w:t xml:space="preserve">Câu2: </w:t>
      </w:r>
      <w:r w:rsidRPr="008C5B94">
        <w:rPr>
          <w:rFonts w:eastAsia="Times New Roman"/>
          <w:sz w:val="26"/>
          <w:szCs w:val="26"/>
        </w:rPr>
        <w:t>Lúc 10h Hai xe máy cùng khởi hành từ hai địa điểm A và B cách nhau 96 km, đi ngược chiều nhau. Vận tốc của xe đi từ A là 36 km/h, của xe đi từ B là 28 km/h.</w:t>
      </w:r>
    </w:p>
    <w:p w:rsidR="003077B4" w:rsidRPr="008C5B94" w:rsidRDefault="003077B4" w:rsidP="003077B4">
      <w:pPr>
        <w:ind w:firstLine="720"/>
        <w:rPr>
          <w:rFonts w:eastAsia="Times New Roman"/>
          <w:sz w:val="26"/>
          <w:szCs w:val="26"/>
        </w:rPr>
      </w:pPr>
      <w:r w:rsidRPr="008C5B94">
        <w:rPr>
          <w:rFonts w:eastAsia="Times New Roman"/>
          <w:sz w:val="26"/>
          <w:szCs w:val="26"/>
        </w:rPr>
        <w:t>a. Xác định vị trí và thời điểm hai xe gặp nhau.</w:t>
      </w:r>
    </w:p>
    <w:p w:rsidR="003077B4" w:rsidRPr="008C5B94" w:rsidRDefault="003077B4" w:rsidP="003077B4">
      <w:pPr>
        <w:ind w:firstLine="720"/>
        <w:rPr>
          <w:rFonts w:eastAsia="Times New Roman"/>
          <w:sz w:val="26"/>
          <w:szCs w:val="26"/>
        </w:rPr>
      </w:pPr>
      <w:r w:rsidRPr="008C5B94">
        <w:rPr>
          <w:rFonts w:eastAsia="Times New Roman"/>
          <w:sz w:val="26"/>
          <w:szCs w:val="26"/>
        </w:rPr>
        <w:t>b. Sau bao lâu thì hai xe cách nhau 32km?</w:t>
      </w:r>
    </w:p>
    <w:p w:rsidR="003077B4" w:rsidRPr="008C5B94" w:rsidRDefault="003077B4" w:rsidP="003077B4">
      <w:pPr>
        <w:rPr>
          <w:rFonts w:eastAsia="Times New Roman"/>
          <w:sz w:val="26"/>
          <w:szCs w:val="26"/>
        </w:rPr>
      </w:pPr>
      <w:r w:rsidRPr="008C5B94">
        <w:rPr>
          <w:rFonts w:eastAsia="Times New Roman"/>
          <w:b/>
          <w:sz w:val="26"/>
          <w:szCs w:val="26"/>
        </w:rPr>
        <w:t xml:space="preserve">Câu3: </w:t>
      </w:r>
      <w:r w:rsidRPr="008C5B94">
        <w:rPr>
          <w:rFonts w:eastAsia="Times New Roman"/>
          <w:sz w:val="26"/>
          <w:szCs w:val="26"/>
        </w:rPr>
        <w:t>Một thỏi hợp kim có thể tích 1dm</w:t>
      </w:r>
      <w:r w:rsidRPr="008C5B94">
        <w:rPr>
          <w:rFonts w:eastAsia="Times New Roman"/>
          <w:sz w:val="26"/>
          <w:szCs w:val="26"/>
          <w:vertAlign w:val="superscript"/>
        </w:rPr>
        <w:t>3</w:t>
      </w:r>
      <w:r w:rsidRPr="008C5B94">
        <w:rPr>
          <w:rFonts w:eastAsia="Times New Roman"/>
          <w:sz w:val="26"/>
          <w:szCs w:val="26"/>
        </w:rPr>
        <w:t xml:space="preserve"> và khối lượng 9,850kg tạo bởi bạc và thiếc. Xác  định khối lượng của bạc và thiếc trong thỏi hợp kim đó.Biết rằng khối lượng riêng của bạc là 10500kg/m</w:t>
      </w:r>
      <w:r w:rsidRPr="008C5B94">
        <w:rPr>
          <w:rFonts w:eastAsia="Times New Roman"/>
          <w:sz w:val="26"/>
          <w:szCs w:val="26"/>
          <w:vertAlign w:val="superscript"/>
        </w:rPr>
        <w:t>3</w:t>
      </w:r>
      <w:r w:rsidRPr="008C5B94">
        <w:rPr>
          <w:rFonts w:eastAsia="Times New Roman"/>
          <w:sz w:val="26"/>
          <w:szCs w:val="26"/>
        </w:rPr>
        <w:t>. và của thiếc là 2700kg/m</w:t>
      </w:r>
      <w:r w:rsidRPr="008C5B94">
        <w:rPr>
          <w:rFonts w:eastAsia="Times New Roman"/>
          <w:sz w:val="26"/>
          <w:szCs w:val="26"/>
          <w:vertAlign w:val="superscript"/>
        </w:rPr>
        <w:t>3</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b/>
          <w:sz w:val="26"/>
          <w:szCs w:val="26"/>
        </w:rPr>
        <w:t xml:space="preserve">Câu 4: </w:t>
      </w:r>
      <w:r w:rsidRPr="008C5B94">
        <w:rPr>
          <w:rFonts w:eastAsia="Times New Roman"/>
          <w:sz w:val="26"/>
          <w:szCs w:val="26"/>
        </w:rPr>
        <w:t>Cho điểm sáng S, gương phẳng MN và điểm A như hình vẽ.</w:t>
      </w:r>
    </w:p>
    <w:p w:rsidR="003077B4" w:rsidRPr="008C5B94" w:rsidRDefault="003077B4" w:rsidP="003077B4">
      <w:pPr>
        <w:rPr>
          <w:rFonts w:eastAsia="Times New Roman"/>
          <w:sz w:val="26"/>
          <w:szCs w:val="26"/>
        </w:rPr>
      </w:pPr>
      <w:r w:rsidRPr="008C5B94">
        <w:rPr>
          <w:rFonts w:eastAsia="Times New Roman"/>
          <w:sz w:val="26"/>
          <w:szCs w:val="26"/>
        </w:rPr>
        <w:t xml:space="preserve">                                                 S                   </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position w:val="-2"/>
          <w:sz w:val="26"/>
          <w:szCs w:val="26"/>
        </w:rPr>
        <w:object w:dxaOrig="180" w:dyaOrig="180">
          <v:shape id="_x0000_i1315" type="#_x0000_t75" style="width:9.2pt;height:9.2pt" o:ole="">
            <v:imagedata r:id="rId548" o:title=""/>
          </v:shape>
          <o:OLEObject Type="Embed" ProgID="Equation.DSMT4" ShapeID="_x0000_i1315" DrawAspect="Content" ObjectID="_1668175818" r:id="rId549"/>
        </w:object>
      </w:r>
      <w:r w:rsidRPr="008C5B94">
        <w:rPr>
          <w:rFonts w:eastAsia="Times New Roman"/>
          <w:sz w:val="26"/>
          <w:szCs w:val="26"/>
        </w:rPr>
        <w:t xml:space="preserve">                    A</w:t>
      </w:r>
    </w:p>
    <w:p w:rsidR="003077B4" w:rsidRPr="008C5B94" w:rsidRDefault="003077B4" w:rsidP="003077B4">
      <w:pPr>
        <w:tabs>
          <w:tab w:val="left" w:pos="4875"/>
        </w:tabs>
        <w:rPr>
          <w:rFonts w:eastAsia="Times New Roman"/>
          <w:sz w:val="26"/>
          <w:szCs w:val="26"/>
        </w:rPr>
      </w:pPr>
      <w:r w:rsidRPr="008C5B94">
        <w:rPr>
          <w:rFonts w:eastAsia="Times New Roman"/>
          <w:sz w:val="26"/>
          <w:szCs w:val="26"/>
        </w:rPr>
        <w:tab/>
      </w:r>
      <w:r w:rsidRPr="008C5B94">
        <w:rPr>
          <w:rFonts w:eastAsia="Times New Roman"/>
          <w:position w:val="-2"/>
          <w:sz w:val="26"/>
          <w:szCs w:val="26"/>
        </w:rPr>
        <w:object w:dxaOrig="180" w:dyaOrig="180">
          <v:shape id="_x0000_i1316" type="#_x0000_t75" style="width:9.2pt;height:9.2pt" o:ole="">
            <v:imagedata r:id="rId548" o:title=""/>
          </v:shape>
          <o:OLEObject Type="Embed" ProgID="Equation.DSMT4" ShapeID="_x0000_i1316" DrawAspect="Content" ObjectID="_1668175819" r:id="rId550"/>
        </w:objec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r>
    </w:p>
    <w:p w:rsidR="003077B4" w:rsidRPr="008C5B94" w:rsidRDefault="004179E8" w:rsidP="003077B4">
      <w:pPr>
        <w:tabs>
          <w:tab w:val="left" w:pos="900"/>
          <w:tab w:val="center" w:pos="4320"/>
        </w:tabs>
        <w:rPr>
          <w:rFonts w:eastAsia="Times New Roman"/>
          <w:sz w:val="26"/>
          <w:szCs w:val="26"/>
        </w:rPr>
      </w:pPr>
      <w:r w:rsidRPr="008C5B94">
        <w:rPr>
          <w:rFonts w:eastAsia="Times New Roman"/>
          <w:noProof/>
          <w:lang w:eastAsia="en-US"/>
        </w:rPr>
        <w:lastRenderedPageBreak/>
        <mc:AlternateContent>
          <mc:Choice Requires="wpg">
            <w:drawing>
              <wp:anchor distT="0" distB="0" distL="114300" distR="114300" simplePos="0" relativeHeight="252104192" behindDoc="0" locked="0" layoutInCell="1" allowOverlap="1" wp14:anchorId="323A2311" wp14:editId="7B601392">
                <wp:simplePos x="0" y="0"/>
                <wp:positionH relativeFrom="column">
                  <wp:posOffset>2595880</wp:posOffset>
                </wp:positionH>
                <wp:positionV relativeFrom="paragraph">
                  <wp:posOffset>-313690</wp:posOffset>
                </wp:positionV>
                <wp:extent cx="59690" cy="795020"/>
                <wp:effectExtent l="14605" t="12700" r="9525" b="13335"/>
                <wp:wrapNone/>
                <wp:docPr id="1317" name="Group 1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48279" flipH="1">
                          <a:off x="0" y="0"/>
                          <a:ext cx="59690" cy="795020"/>
                          <a:chOff x="8452" y="12574"/>
                          <a:chExt cx="94" cy="1252"/>
                        </a:xfrm>
                      </wpg:grpSpPr>
                      <wps:wsp>
                        <wps:cNvPr id="1318" name="AutoShape 1259"/>
                        <wps:cNvCnPr/>
                        <wps:spPr bwMode="auto">
                          <a:xfrm>
                            <a:off x="8452" y="12637"/>
                            <a:ext cx="0" cy="1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9" name="AutoShape 1260"/>
                        <wps:cNvCnPr/>
                        <wps:spPr bwMode="auto">
                          <a:xfrm flipV="1">
                            <a:off x="8452" y="13763"/>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AutoShape 1261"/>
                        <wps:cNvCnPr/>
                        <wps:spPr bwMode="auto">
                          <a:xfrm flipV="1">
                            <a:off x="8452" y="1370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 name="AutoShape 1262"/>
                        <wps:cNvCnPr/>
                        <wps:spPr bwMode="auto">
                          <a:xfrm flipV="1">
                            <a:off x="8452" y="136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2" name="AutoShape 1263"/>
                        <wps:cNvCnPr/>
                        <wps:spPr bwMode="auto">
                          <a:xfrm flipV="1">
                            <a:off x="8452" y="135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3" name="AutoShape 1264"/>
                        <wps:cNvCnPr/>
                        <wps:spPr bwMode="auto">
                          <a:xfrm flipV="1">
                            <a:off x="8452" y="13513"/>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 name="AutoShape 1265"/>
                        <wps:cNvCnPr/>
                        <wps:spPr bwMode="auto">
                          <a:xfrm flipV="1">
                            <a:off x="8452" y="1345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AutoShape 1266"/>
                        <wps:cNvCnPr/>
                        <wps:spPr bwMode="auto">
                          <a:xfrm flipV="1">
                            <a:off x="8452" y="1338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AutoShape 1267"/>
                        <wps:cNvCnPr/>
                        <wps:spPr bwMode="auto">
                          <a:xfrm flipV="1">
                            <a:off x="8452" y="133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 name="AutoShape 1268"/>
                        <wps:cNvCnPr/>
                        <wps:spPr bwMode="auto">
                          <a:xfrm flipV="1">
                            <a:off x="8452" y="132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AutoShape 1269"/>
                        <wps:cNvCnPr/>
                        <wps:spPr bwMode="auto">
                          <a:xfrm flipV="1">
                            <a:off x="8452" y="13200"/>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AutoShape 1270"/>
                        <wps:cNvCnPr/>
                        <wps:spPr bwMode="auto">
                          <a:xfrm flipV="1">
                            <a:off x="8452" y="131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 name="AutoShape 1271"/>
                        <wps:cNvCnPr/>
                        <wps:spPr bwMode="auto">
                          <a:xfrm flipV="1">
                            <a:off x="8452" y="130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AutoShape 1272"/>
                        <wps:cNvCnPr/>
                        <wps:spPr bwMode="auto">
                          <a:xfrm flipV="1">
                            <a:off x="8452" y="1301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AutoShape 1273"/>
                        <wps:cNvCnPr/>
                        <wps:spPr bwMode="auto">
                          <a:xfrm flipV="1">
                            <a:off x="8452" y="1294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 name="AutoShape 1274"/>
                        <wps:cNvCnPr/>
                        <wps:spPr bwMode="auto">
                          <a:xfrm flipV="1">
                            <a:off x="8452" y="12887"/>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AutoShape 1275"/>
                        <wps:cNvCnPr/>
                        <wps:spPr bwMode="auto">
                          <a:xfrm flipV="1">
                            <a:off x="8452" y="128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AutoShape 1276"/>
                        <wps:cNvCnPr/>
                        <wps:spPr bwMode="auto">
                          <a:xfrm flipV="1">
                            <a:off x="8452" y="127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AutoShape 1277"/>
                        <wps:cNvCnPr/>
                        <wps:spPr bwMode="auto">
                          <a:xfrm flipV="1">
                            <a:off x="8452" y="1269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AutoShape 1278"/>
                        <wps:cNvCnPr/>
                        <wps:spPr bwMode="auto">
                          <a:xfrm flipV="1">
                            <a:off x="8452" y="12635"/>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8" name="AutoShape 1279"/>
                        <wps:cNvCnPr/>
                        <wps:spPr bwMode="auto">
                          <a:xfrm flipV="1">
                            <a:off x="8452" y="12574"/>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8" o:spid="_x0000_s1026" style="position:absolute;margin-left:204.4pt;margin-top:-24.7pt;width:4.7pt;height:62.6pt;rotation:5845506fd;flip:x;z-index:252104192" coordorigin="8452,12574" coordsize="94,12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1y8XgQAAHs4AAAOAAAAZHJzL2Uyb0RvYy54bWzsW91vpDYQf6/U/wHxvgEMy5eyOZ12N+nD tY10vXt3+FYBI5tkE1X93zu2WZIQaK5XVPVh8rABDMae+c14Zn748sNjUxsPGRcVa3emc2GbRtYm LK3aYmd++e16E5qG6Gmb0pq12c58yoT54erHHy5PXZwRVrI6zbgBnbQiPnU7s+z7LrYskZRZQ8UF 67IWGnPGG9rDKS+slNMT9N7UFrFt3zoxnnacJZkQcPWgG80r1X+eZ0n/a56LrDfqnQlj69UvV793 8te6uqRxwWlXVskwDPodo2ho1cJLx64OtKfGPa/edNVUCWeC5f1FwhqL5XmVZGoOMBvHnszmhrP7 Ts2liE9FN4oJRDuR03d3m/zycMuNKgXduU5gGi1tQEvqxYZDtqEU0KkrYrjvhnefu1uuZwmHn1jy u4Bma9ouzwt9s3F3+pml0CO975kS0GPOG4MzUITjEy8kQWQaeV11P8EFdQPIxHhUCnoaFZQ99kYC F7eRH4EWE2gJoq1NBv0lJShZPhR6W2Ia0ApDDzyt3KQ8Dk9Hnn4UGolss2gsRzPMYBixnC5AUTxL W/w7aX8uaZcpJQopxWdpg2VoaX8E2ai7pMQjLXF177695Ur+IhYg+XlhSn0MMnsxfd8N9PTPohvE 5jihesM4dxp3XPQ3GWsMebAzRc9pVZT9nrUtmA/jWi304ZPotdDOD8g3t+y6qmu4TuO6NU47M9qS rdKjYHWVykbZJnhxt6+58UClHaq/QQOvbgO8t6nqrMxoehyOe1rV+hhGXbeyP5gVDGc40ob2R2RH x/AYehuP+MeNZx8Om4/Xe2/jXzvB9uAe9vuD86ccmuPFZZWmWStHdzZ6x/s2NQ/uR5vraPajGKzX vSuQwWDP/9WgwWC0QjXW7lj6pPSsrgPy/jsIgu29haCvrEqOEeD6TRBUBvx1YsDPYHQD330NxrMl 6uuIRcSiC758DouOBM6qWLSHRePsGBGL6Be1rxuXZuLMYlEFDWti8c0ijVhELE6xCAHtzBqtFtQ1 sTjGy+gXMV5cSFmIO4tFlWitikVnKV5U4QDGixgvugSS+Rm/uF07XvS2GC9iHq2ri0ulHKh4zGHR XxuLbjgp6mC8iPHiNF70Z7GogLPmGi0dsKrUYbyI8eJSvDgSCi9L3P5AKqxXXyS+igtVWVjxBOgX 0S9O/eIs3eL/Y7rlvVo3kJILfhFzF+RdNNFKZnmXYHXexZmSgOgX0S9O/KI7y7sEq/Mu9pmPx3gR 48WFeNGd5V2C1XkX28F4EWs6f1/TcWd5l2Bt3oVEnkqHMHfB73SKpfqiO8u76AV1xZoOCRfri5i7 YO6icxd3lncJ1uZdSIj1Rfx+cfiqe9EvzvIuwdq8CwmwvohYfA+Ls7xLsDbvQvwI40XMXd7JXWZ5 l2Bt3oX4rlr2MXfB3GU5d5nlXWDXz7rfdT/v93lTX8Tc5X+fu6gtZLDDTW2TGXbjyS10L8/h+OWe wau/AAAA//8DAFBLAwQUAAYACAAAACEAzG652N8AAAAIAQAADwAAAGRycy9kb3ducmV2LnhtbEyP y07DMBBF90j8gzVI7KhTStskxKkiJETErgXUrRtPk9D4Idttwt8zrMpydI/uPVNsJj2wC/rQWyNg PkuAoWms6k0r4PPj9SEFFqI0Sg7WoIAfDLApb28KmSs7mi1edrFlVGJCLgV0Mbqc89B0qGWYWYeG sqP1WkY6fcuVlyOV64E/JsmKa9kbWuikw5cOm9PurAU4l9Zv74tT5if//bWvxrraJrUQ93dT9Qws 4hSvMPzpkzqU5HSwZ6MCGwQslklGqIB0CYzyp/VqDuxA4DoDXhb8/wPlLwAAAP//AwBQSwECLQAU AAYACAAAACEAtoM4kv4AAADhAQAAEwAAAAAAAAAAAAAAAAAAAAAAW0NvbnRlbnRfVHlwZXNdLnht bFBLAQItABQABgAIAAAAIQA4/SH/1gAAAJQBAAALAAAAAAAAAAAAAAAAAC8BAABfcmVscy8ucmVs c1BLAQItABQABgAIAAAAIQBXi1y8XgQAAHs4AAAOAAAAAAAAAAAAAAAAAC4CAABkcnMvZTJvRG9j LnhtbFBLAQItABQABgAIAAAAIQDMbrnY3wAAAAgBAAAPAAAAAAAAAAAAAAAAALgGAABkcnMvZG93 bnJldi54bWxQSwUGAAAAAAQABADzAAAAxAcAAAAA ">
                <v:shape id="AutoShape 1259" o:spid="_x0000_s1027" type="#_x0000_t32" style="position:absolute;left:8452;top:12637;width:0;height:11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sFQ8cAAADdAAAADwAAAGRycy9kb3ducmV2LnhtbESPQUsDMRCF70L/Q5iCF7HZVRRZm5at ULBCD616HzfjJriZbDdpu/575yD0NsN789438+UYOnWiIfnIBspZAYq4idZza+DjfX37BCplZItd ZDLwSwmWi8nVHCsbz7yj0z63SkI4VWjA5dxXWqfGUcA0iz2xaN9xCJhlHVptBzxLeOj0XVE86oCe pcFhTy+Omp/9MRjYbspV/eX85m138NuHdd0d25tPY66nY/0MKtOYL+b/61cr+Pel4Mo3MoJe/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qwVDxwAAAN0AAAAPAAAAAAAA AAAAAAAAAKECAABkcnMvZG93bnJldi54bWxQSwUGAAAAAAQABAD5AAAAlQMAAAAA "/>
                <v:shape id="AutoShape 1260" o:spid="_x0000_s1028" type="#_x0000_t32" style="position:absolute;left:8452;top:13763;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V2ZcMAAADdAAAADwAAAGRycy9kb3ducmV2LnhtbERPTWsCMRC9F/ofwgheimbXgujWKKUg iAehugePQzLdXdxMtklc139vCgVv83ifs9oMthU9+dA4VpBPMxDE2pmGKwXlaTtZgAgR2WDrmBTc KcBm/fqywsK4G39Tf4yVSCEcClRQx9gVUgZdk8UwdR1x4n6ctxgT9JU0Hm8p3LZylmVzabHh1FBj R1816cvxahU0+/JQ9m+/0evFPj/7PJzOrVZqPBo+P0BEGuJT/O/emTT/PV/C3zfpBL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OVdmXDAAAA3QAAAA8AAAAAAAAAAAAA AAAAoQIAAGRycy9kb3ducmV2LnhtbFBLBQYAAAAABAAEAPkAAACRAwAAAAA= "/>
                <v:shape id="AutoShape 1261" o:spid="_x0000_s1029" type="#_x0000_t32" style="position:absolute;left:8452;top:13700;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MVRcYAAADdAAAADwAAAGRycy9kb3ducmV2LnhtbESPQWvDMAyF74P9B6PBLqN10sEoad1S CoPRw2BtDj0KW01CYzm1vTT799NhsJvEe3rv03o7+V6NFFMX2EA5L0AR2+A6bgzUp/fZElTKyA77 wGTghxJsN48Pa6xcuPMXjcfcKAnhVKGBNueh0jrZljymeRiIRbuE6DHLGhvtIt4l3Pd6URRv2mPH 0tDiQPuW7PX47Q10h/qzHl9uOdrloTzHMp3OvTXm+WnarUBlmvK/+e/6wwn+60L45RsZ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DFUXGAAAA3QAAAA8AAAAAAAAA AAAAAAAAoQIAAGRycy9kb3ducmV2LnhtbFBLBQYAAAAABAAEAPkAAACUAwAAAAA= "/>
                <v:shape id="AutoShape 1262" o:spid="_x0000_s1030" type="#_x0000_t32" style="position:absolute;left:8452;top:13637;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w3sIAAADdAAAADwAAAGRycy9kb3ducmV2LnhtbERPTYvCMBC9L/gfwgheljWtCyJdo8jC wuJBUHvwOCRjW2wmNcnW+u+NsOBtHu9zluvBtqInHxrHCvJpBoJYO9NwpaA8/nwsQISIbLB1TAru FGC9Gr0tsTDuxnvqD7ESKYRDgQrqGLtCyqBrshimriNO3Nl5izFBX0nj8ZbCbStnWTaXFhtODTV2 9F2Tvhz+rIJmW+7K/v0avV5s85PPw/HUaqUm42HzBSLSEF/if/evSfM/Zzk8v0kn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4+w3sIAAADdAAAADwAAAAAAAAAAAAAA AAChAgAAZHJzL2Rvd25yZXYueG1sUEsFBgAAAAAEAAQA+QAAAJADAAAAAA== "/>
                <v:shape id="AutoShape 1263" o:spid="_x0000_s1031" type="#_x0000_t32" style="position:absolute;left:8452;top:1357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0uqcMAAADdAAAADwAAAGRycy9kb3ducmV2LnhtbERPTWvCQBC9C/0PyxR6kbpJBJHUVUqh IB4ENQePw+40Cc3OprtrTP+9Kwje5vE+Z7UZbScG8qF1rCCfZSCItTMt1wqq0/f7EkSIyAY7x6Tg nwJs1i+TFZbGXflAwzHWIoVwKFFBE2NfShl0QxbDzPXEiftx3mJM0NfSeLymcNvJIssW0mLLqaHB nr4a0r/Hi1XQ7qp9NUz/otfLXX72eTidO63U2+v4+QEi0hif4od7a9L8eVHA/Zt0gl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dLqnDAAAA3QAAAA8AAAAAAAAAAAAA AAAAoQIAAGRycy9kb3ducmV2LnhtbFBLBQYAAAAABAAEAPkAAACRAwAAAAA= "/>
                <v:shape id="AutoShape 1264" o:spid="_x0000_s1032" type="#_x0000_t32" style="position:absolute;left:8452;top:13513;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GLMsMAAADdAAAADwAAAGRycy9kb3ducmV2LnhtbERPTYvCMBC9C/6HMIIX0bQKi1SjLMKC eBBWe/A4JGNbtpnUJFu7/34jLOxtHu9ztvvBtqInHxrHCvJFBoJYO9NwpaC8fszXIEJENtg6JgU/ FGC/G4+2WBj35E/qL7ESKYRDgQrqGLtCyqBrshgWriNO3N15izFBX0nj8ZnCbSuXWfYmLTacGmrs 6FCT/rp8WwXNqTyX/ewRvV6f8pvPw/XWaqWmk+F9AyLSEP/Ff+6jSfNXyxW8vkknyN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wRizLDAAAA3QAAAA8AAAAAAAAAAAAA AAAAoQIAAGRycy9kb3ducmV2LnhtbFBLBQYAAAAABAAEAPkAAACRAwAAAAA= "/>
                <v:shape id="AutoShape 1265" o:spid="_x0000_s1033" type="#_x0000_t32" style="position:absolute;left:8452;top:13450;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TRsMAAADdAAAADwAAAGRycy9kb3ducmV2LnhtbERPTWsCMRC9F/ofwhS8FM2uFpGtUaQg iIeCugePQzLuLt1M1iRd13/fCEJv83ifs1wPthU9+dA4VpBPMhDE2pmGKwXlaTtegAgR2WDrmBTc KcB69fqyxMK4Gx+oP8ZKpBAOBSqoY+wKKYOuyWKYuI44cRfnLcYEfSWNx1sKt62cZtlcWmw4NdTY 0VdN+uf4axU0+/K77N+v0evFPj/7PJzOrVZq9DZsPkFEGuK/+OnemTR/Nv2AxzfpB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4E0bDAAAA3QAAAA8AAAAAAAAAAAAA AAAAoQIAAGRycy9kb3ducmV2LnhtbFBLBQYAAAAABAAEAPkAAACRAwAAAAA= "/>
                <v:shape id="AutoShape 1266" o:spid="_x0000_s1034" type="#_x0000_t32" style="position:absolute;left:8452;top:13387;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S23cMAAADdAAAADwAAAGRycy9kb3ducmV2LnhtbERPTWsCMRC9F/ofwhS8FM2uUpGtUaQg iIeCugePQzLuLt1M1iRd13/fCEJv83ifs1wPthU9+dA4VpBPMhDE2pmGKwXlaTtegAgR2WDrmBTc KcB69fqyxMK4Gx+oP8ZKpBAOBSqoY+wKKYOuyWKYuI44cRfnLcYEfSWNx1sKt62cZtlcWmw4NdTY 0VdN+uf4axU0+/K77N+v0evFPj/7PJzOrVZq9DZsPkFEGuK/+OnemTR/Nv2AxzfpB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0tt3DAAAA3QAAAA8AAAAAAAAAAAAA AAAAoQIAAGRycy9kb3ducmV2LnhtbFBLBQYAAAAABAAEAPkAAACRAwAAAAA= "/>
                <v:shape id="AutoShape 1267" o:spid="_x0000_s1035" type="#_x0000_t32" style="position:absolute;left:8452;top:1332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YoqsMAAADdAAAADwAAAGRycy9kb3ducmV2LnhtbERPTYvCMBC9C/6HMIIX0bQuiFSjLIIg HhZWe/A4JGNbtpnUJNbuv98sLOxtHu9ztvvBtqInHxrHCvJFBoJYO9NwpaC8HudrECEiG2wdk4Jv CrDfjUdbLIx78Sf1l1iJFMKhQAV1jF0hZdA1WQwL1xEn7u68xZigr6Tx+ErhtpXLLFtJiw2nhho7 OtSkvy5Pq6A5lx9lP3tEr9fn/ObzcL21WqnpZHjfgIg0xH/xn/tk0vy35Qp+v0knyN0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xmKKrDAAAA3QAAAA8AAAAAAAAAAAAA AAAAoQIAAGRycy9kb3ducmV2LnhtbFBLBQYAAAAABAAEAPkAAACRAwAAAAA= "/>
                <v:shape id="AutoShape 1268" o:spid="_x0000_s1036" type="#_x0000_t32" style="position:absolute;left:8452;top:13261;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qNMcMAAADdAAAADwAAAGRycy9kb3ducmV2LnhtbERPTWsCMRC9F/ofwhS8FM2uQpWtUaQg iIeCugePQzLuLt1M1iRd13/fCEJv83ifs1wPthU9+dA4VpBPMhDE2pmGKwXlaTtegAgR2WDrmBTc KcB69fqyxMK4Gx+oP8ZKpBAOBSqoY+wKKYOuyWKYuI44cRfnLcYEfSWNx1sKt62cZtmHtNhwaqix o6+a9M/x1ypo9uV32b9fo9eLfX72eTidW63U6G3YfIKINMR/8dO9M2n+bDqHxzfpB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qjTHDAAAA3QAAAA8AAAAAAAAAAAAA AAAAoQIAAGRycy9kb3ducmV2LnhtbFBLBQYAAAAABAAEAPkAAACRAwAAAAA= "/>
                <v:shape id="AutoShape 1269" o:spid="_x0000_s1037" type="#_x0000_t32" style="position:absolute;left:8452;top:13200;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UZQ8YAAADdAAAADwAAAGRycy9kb3ducmV2LnhtbESPQWvDMAyF74P9B6PBLqN10sEoad1S CoPRw2BtDj0KW01CYzm1vTT799NhsJvEe3rv03o7+V6NFFMX2EA5L0AR2+A6bgzUp/fZElTKyA77 wGTghxJsN48Pa6xcuPMXjcfcKAnhVKGBNueh0jrZljymeRiIRbuE6DHLGhvtIt4l3Pd6URRv2mPH 0tDiQPuW7PX47Q10h/qzHl9uOdrloTzHMp3OvTXm+WnarUBlmvK/+e/6wwn+60Jw5RsZ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1GUPGAAAA3QAAAA8AAAAAAAAA AAAAAAAAoQIAAGRycy9kb3ducmV2LnhtbFBLBQYAAAAABAAEAPkAAACUAwAAAAA= "/>
                <v:shape id="AutoShape 1270" o:spid="_x0000_s1038" type="#_x0000_t32" style="position:absolute;left:8452;top:13137;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m82MMAAADdAAAADwAAAGRycy9kb3ducmV2LnhtbERPTWsCMRC9F/ofwhS8FM2uQtGtUaQg iIeCugePQzLuLt1M1iRd13/fCEJv83ifs1wPthU9+dA4VpBPMhDE2pmGKwXlaTuegwgR2WDrmBTc KcB69fqyxMK4Gx+oP8ZKpBAOBSqoY+wKKYOuyWKYuI44cRfnLcYEfSWNx1sKt62cZtmHtNhwaqix o6+a9M/x1ypo9uV32b9fo9fzfX72eTidW63U6G3YfIKINMR/8dO9M2n+bLqAxzfpB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35vNjDAAAA3QAAAA8AAAAAAAAAAAAA AAAAoQIAAGRycy9kb3ducmV2LnhtbFBLBQYAAAAABAAEAPkAAACRAwAAAAA= "/>
                <v:shape id="AutoShape 1271" o:spid="_x0000_s1039" type="#_x0000_t32" style="position:absolute;left:8452;top:1307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DmMYAAADdAAAADwAAAGRycy9kb3ducmV2LnhtbESPQWvDMAyF74P9B6PBLqN1ssIoad1S BoPRQ2FtDj0KW01CYzmzvTT799VhsJvEe3rv03o7+V6NFFMX2EA5L0AR2+A6bgzUp4/ZElTKyA77 wGTglxJsN48Pa6xcuPEXjcfcKAnhVKGBNueh0jrZljymeRiIRbuE6DHLGhvtIt4k3Pf6tSjetMeO paHFgd5bstfjjzfQ7etDPb5852iX+/Icy3Q699aY56dptwKVacr/5r/rTyf4i4Xwyzcygt7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ag5jGAAAA3QAAAA8AAAAAAAAA AAAAAAAAoQIAAGRycy9kb3ducmV2LnhtbFBLBQYAAAAABAAEAPkAAACUAwAAAAA= "/>
                <v:shape id="AutoShape 1272" o:spid="_x0000_s1040" type="#_x0000_t32" style="position:absolute;left:8452;top:13011;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YmA8IAAADdAAAADwAAAGRycy9kb3ducmV2LnhtbERPTYvCMBC9L/gfwgheFk2rIFKNIgsL i4cFtQePQzK2xWZSk2zt/vvNguBtHu9zNrvBtqInHxrHCvJZBoJYO9NwpaA8f05XIEJENtg6JgW/ FGC3Hb1tsDDuwUfqT7ESKYRDgQrqGLtCyqBrshhmriNO3NV5izFBX0nj8ZHCbSvnWbaUFhtODTV2 9FGTvp1+rILmUH6X/fs9er065Befh/Ol1UpNxsN+DSLSEF/ip/vLpPmLRQ7/36QT5P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lYmA8IAAADdAAAADwAAAAAAAAAAAAAA AAChAgAAZHJzL2Rvd25yZXYueG1sUEsFBgAAAAAEAAQA+QAAAJADAAAAAA== "/>
                <v:shape id="AutoShape 1273" o:spid="_x0000_s1041" type="#_x0000_t32" style="position:absolute;left:8452;top:12948;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S4dMMAAADdAAAADwAAAGRycy9kb3ducmV2LnhtbERPTYvCMBC9C/6HMIIX0bQKi1SjLMKC eBBWe/A4JGNbtpnUJFu7/34jLOxtHu9ztvvBtqInHxrHCvJFBoJYO9NwpaC8fszXIEJENtg6JgU/ FGC/G4+2WBj35E/qL7ESKYRDgQrqGLtCyqBrshgWriNO3N15izFBX0nj8ZnCbSuXWfYmLTacGmrs 6FCT/rp8WwXNqTyX/ewRvV6f8pvPw/XWaqWmk+F9AyLSEP/Ff+6jSfNXqyW8vkknyN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aEuHTDAAAA3QAAAA8AAAAAAAAAAAAA AAAAoQIAAGRycy9kb3ducmV2LnhtbFBLBQYAAAAABAAEAPkAAACRAwAAAAA= "/>
                <v:shape id="AutoShape 1274" o:spid="_x0000_s1042" type="#_x0000_t32" style="position:absolute;left:8452;top:12887;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gd78MAAADdAAAADwAAAGRycy9kb3ducmV2LnhtbERPTWvCQBC9F/wPyxS8FN3EgEh0lSII xUNBzcHjsDtNQrOzcXcb03/fLQje5vE+Z7MbbScG8qF1rCCfZyCItTMt1wqqy2G2AhEissHOMSn4 pQC77eRlg6Vxdz7RcI61SCEcSlTQxNiXUgbdkMUwdz1x4r6ctxgT9LU0Hu8p3HZykWVLabHl1NBg T/uG9Pf5xypoj9VnNbzdoterY371ebhcO63U9HV8X4OINMan+OH+MGl+URTw/006QW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IHe/DAAAA3QAAAA8AAAAAAAAAAAAA AAAAoQIAAGRycy9kb3ducmV2LnhtbFBLBQYAAAAABAAEAPkAAACRAwAAAAA= "/>
                <v:shape id="AutoShape 1275" o:spid="_x0000_s1043" type="#_x0000_t32" style="position:absolute;left:8452;top:1282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GFm8MAAADdAAAADwAAAGRycy9kb3ducmV2LnhtbERPTWsCMRC9F/wPYYReSs1uFZHVKFIo FA9CdQ8eh2S6u7iZrEm6rv/eCAVv83ifs9oMthU9+dA4VpBPMhDE2pmGKwXl8et9ASJEZIOtY1Jw owCb9ehlhYVxV/6h/hArkUI4FKigjrErpAy6Joth4jrixP06bzEm6CtpPF5TuG3lR5bNpcWGU0ON HX3WpM+HP6ug2ZX7sn+7RK8Xu/zk83A8tVqp1/GwXYKINMSn+N/9bdL86XQGj2/SC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hhZvDAAAA3QAAAA8AAAAAAAAAAAAA AAAAoQIAAGRycy9kb3ducmV2LnhtbFBLBQYAAAAABAAEAPkAAACRAwAAAAA= "/>
                <v:shape id="AutoShape 1276" o:spid="_x0000_s1044" type="#_x0000_t32" style="position:absolute;left:8452;top:12761;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0gAMMAAADdAAAADwAAAGRycy9kb3ducmV2LnhtbERPTWsCMRC9F/wPYYReSs1uRZHVKFIo FA9CdQ8eh2S6u7iZrEm6rv/eCAVv83ifs9oMthU9+dA4VpBPMhDE2pmGKwXl8et9ASJEZIOtY1Jw owCb9ehlhYVxV/6h/hArkUI4FKigjrErpAy6Joth4jrixP06bzEm6CtpPF5TuG3lR5bNpcWGU0ON HX3WpM+HP6ug2ZX7sn+7RK8Xu/zk83A8tVqp1/GwXYKINMSn+N/9bdL86XQGj2/SC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tIADDAAAA3QAAAA8AAAAAAAAAAAAA AAAAoQIAAGRycy9kb3ducmV2LnhtbFBLBQYAAAAABAAEAPkAAACRAwAAAAA= "/>
                <v:shape id="AutoShape 1277" o:spid="_x0000_s1045" type="#_x0000_t32" style="position:absolute;left:8452;top:12698;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d8MAAADdAAAADwAAAGRycy9kb3ducmV2LnhtbERPTYvCMBC9C/6HMMJeRNMqiFSjLMKC eFhY7cHjkIxt2WZSk2zt/vvNguBtHu9ztvvBtqInHxrHCvJ5BoJYO9NwpaC8fMzWIEJENtg6JgW/ FGC/G4+2WBj34C/qz7ESKYRDgQrqGLtCyqBrshjmriNO3M15izFBX0nj8ZHCbSsXWbaSFhtODTV2 dKhJf59/rILmVH6W/fQevV6f8qvPw+XaaqXeJsP7BkSkIb7ET/fRpPnL5Qr+v0knyN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vnfDAAAA3QAAAA8AAAAAAAAAAAAA AAAAoQIAAGRycy9kb3ducmV2LnhtbFBLBQYAAAAABAAEAPkAAACRAwAAAAA= "/>
                <v:shape id="AutoShape 1278" o:spid="_x0000_s1046" type="#_x0000_t32" style="position:absolute;left:8452;top:12635;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Mb7MMAAADdAAAADwAAAGRycy9kb3ducmV2LnhtbERPTWsCMRC9F/wPYYReSs1uBZXVKFIo FA9CdQ8eh2S6u7iZrEm6rv/eCAVv83ifs9oMthU9+dA4VpBPMhDE2pmGKwXl8et9ASJEZIOtY1Jw owCb9ehlhYVxV/6h/hArkUI4FKigjrErpAy6Joth4jrixP06bzEm6CtpPF5TuG3lR5bNpMWGU0ON HX3WpM+HP6ug2ZX7sn+7RK8Xu/zk83A8tVqp1/GwXYKINMSn+N/9bdL86XQOj2/SC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bzG+zDAAAA3QAAAA8AAAAAAAAAAAAA AAAAoQIAAGRycy9kb3ducmV2LnhtbFBLBQYAAAAABAAEAPkAAACRAwAAAAA= "/>
                <v:shape id="AutoShape 1279" o:spid="_x0000_s1047" type="#_x0000_t32" style="position:absolute;left:8452;top:12574;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yPnsYAAADdAAAADwAAAGRycy9kb3ducmV2LnhtbESPQWvDMAyF74P9B6PBLqN1ssIoad1S BoPRQ2FtDj0KW01CYzmzvTT799VhsJvEe3rv03o7+V6NFFMX2EA5L0AR2+A6bgzUp4/ZElTKyA77 wGTglxJsN48Pa6xcuPEXjcfcKAnhVKGBNueh0jrZljymeRiIRbuE6DHLGhvtIt4k3Pf6tSjetMeO paHFgd5bstfjjzfQ7etDPb5852iX+/Icy3Q699aY56dptwKVacr/5r/rTyf4i4Xgyjcygt7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sj57GAAAA3QAAAA8AAAAAAAAA AAAAAAAAoQIAAGRycy9kb3ducmV2LnhtbFBLBQYAAAAABAAEAPkAAACUAwAAAAA= "/>
              </v:group>
            </w:pict>
          </mc:Fallback>
        </mc:AlternateContent>
      </w:r>
      <w:r w:rsidR="003077B4" w:rsidRPr="008C5B94">
        <w:rPr>
          <w:rFonts w:eastAsia="Times New Roman"/>
          <w:sz w:val="26"/>
          <w:szCs w:val="26"/>
        </w:rPr>
        <w:t xml:space="preserve">                                           M                         N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a. Hãy vẽ ảnh của S.(Nêu rõ cách vẽ.)</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b. Vẽ 1 tia phản xạ đi qua A (Nêu rõ cách vẽ.)</w:t>
      </w:r>
    </w:p>
    <w:p w:rsidR="003077B4" w:rsidRPr="008C5B94" w:rsidRDefault="003077B4" w:rsidP="003077B4">
      <w:pPr>
        <w:tabs>
          <w:tab w:val="left" w:pos="900"/>
        </w:tabs>
        <w:rPr>
          <w:rFonts w:eastAsia="Times New Roman"/>
          <w:sz w:val="26"/>
          <w:szCs w:val="26"/>
        </w:rPr>
      </w:pPr>
    </w:p>
    <w:p w:rsidR="001220D8" w:rsidRPr="008C5B94" w:rsidRDefault="001220D8" w:rsidP="001220D8">
      <w:pPr>
        <w:tabs>
          <w:tab w:val="left" w:pos="900"/>
        </w:tabs>
        <w:jc w:val="center"/>
        <w:rPr>
          <w:rFonts w:eastAsia="Times New Roman"/>
          <w:b/>
          <w:sz w:val="26"/>
          <w:szCs w:val="26"/>
        </w:rPr>
      </w:pPr>
      <w:r w:rsidRPr="008C5B94">
        <w:rPr>
          <w:rFonts w:eastAsia="Times New Roman"/>
          <w:b/>
          <w:sz w:val="26"/>
          <w:szCs w:val="26"/>
        </w:rPr>
        <w:t>ĐÁP ÁN</w:t>
      </w:r>
    </w:p>
    <w:p w:rsidR="001220D8" w:rsidRPr="008C5B94" w:rsidRDefault="001220D8" w:rsidP="003077B4">
      <w:pPr>
        <w:tabs>
          <w:tab w:val="left" w:pos="900"/>
        </w:tabs>
        <w:rPr>
          <w:rFonts w:eastAsia="Times New Roman"/>
          <w:b/>
          <w:sz w:val="26"/>
          <w:szCs w:val="26"/>
        </w:rPr>
      </w:pPr>
    </w:p>
    <w:p w:rsidR="003077B4" w:rsidRPr="008C5B94" w:rsidRDefault="003077B4" w:rsidP="003077B4">
      <w:pPr>
        <w:tabs>
          <w:tab w:val="left" w:pos="900"/>
        </w:tabs>
        <w:rPr>
          <w:rFonts w:eastAsia="Times New Roman"/>
          <w:b/>
          <w:sz w:val="26"/>
          <w:szCs w:val="26"/>
        </w:rPr>
      </w:pPr>
      <w:r w:rsidRPr="008C5B94">
        <w:rPr>
          <w:rFonts w:eastAsia="Times New Roman"/>
          <w:b/>
          <w:sz w:val="26"/>
          <w:szCs w:val="26"/>
        </w:rPr>
        <w:t>Câu 1:</w:t>
      </w:r>
    </w:p>
    <w:p w:rsidR="003077B4" w:rsidRPr="008C5B94" w:rsidRDefault="003077B4" w:rsidP="003077B4">
      <w:pPr>
        <w:rPr>
          <w:rFonts w:eastAsia="Times New Roman"/>
          <w:sz w:val="26"/>
          <w:szCs w:val="26"/>
        </w:rPr>
      </w:pPr>
      <w:r w:rsidRPr="008C5B94">
        <w:rPr>
          <w:rFonts w:eastAsia="Times New Roman"/>
          <w:sz w:val="26"/>
          <w:szCs w:val="26"/>
        </w:rPr>
        <w:t>- Gọi S là chiều dài quãng đường MN, t</w:t>
      </w:r>
      <w:r w:rsidRPr="008C5B94">
        <w:rPr>
          <w:rFonts w:eastAsia="Times New Roman"/>
          <w:sz w:val="26"/>
          <w:szCs w:val="26"/>
          <w:vertAlign w:val="subscript"/>
        </w:rPr>
        <w:t>1</w:t>
      </w:r>
      <w:r w:rsidRPr="008C5B94">
        <w:rPr>
          <w:rFonts w:eastAsia="Times New Roman"/>
          <w:sz w:val="26"/>
          <w:szCs w:val="26"/>
        </w:rPr>
        <w:t xml:space="preserve"> là thời gian đi nửa đoạn đường, t</w:t>
      </w:r>
      <w:r w:rsidRPr="008C5B94">
        <w:rPr>
          <w:rFonts w:eastAsia="Times New Roman"/>
          <w:sz w:val="26"/>
          <w:szCs w:val="26"/>
          <w:vertAlign w:val="subscript"/>
        </w:rPr>
        <w:t>2</w:t>
      </w:r>
      <w:r w:rsidRPr="008C5B94">
        <w:rPr>
          <w:rFonts w:eastAsia="Times New Roman"/>
          <w:sz w:val="26"/>
          <w:szCs w:val="26"/>
        </w:rPr>
        <w:t xml:space="preserve"> là thời gian đi nửa đoạn đường còn lại theo bài ra ta có:                                                     </w:t>
      </w:r>
    </w:p>
    <w:p w:rsidR="003077B4" w:rsidRPr="008C5B94" w:rsidRDefault="003077B4" w:rsidP="003077B4">
      <w:pPr>
        <w:rPr>
          <w:rFonts w:eastAsia="Times New Roman"/>
          <w:sz w:val="26"/>
          <w:szCs w:val="26"/>
        </w:rPr>
      </w:pPr>
    </w:p>
    <w:p w:rsidR="003077B4" w:rsidRPr="008C5B94" w:rsidRDefault="003077B4" w:rsidP="003077B4">
      <w:pPr>
        <w:ind w:left="72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340" w:dyaOrig="700">
          <v:shape id="_x0000_i1317" type="#_x0000_t75" style="width:16.75pt;height:35.15pt" o:ole="">
            <v:imagedata r:id="rId519" o:title=""/>
          </v:shape>
          <o:OLEObject Type="Embed" ProgID="Equation.DSMT4" ShapeID="_x0000_i1317" DrawAspect="Content" ObjectID="_1668175820" r:id="rId551"/>
        </w:object>
      </w:r>
      <w:r w:rsidRPr="008C5B94">
        <w:rPr>
          <w:rFonts w:eastAsia="Times New Roman"/>
          <w:sz w:val="26"/>
          <w:szCs w:val="26"/>
        </w:rPr>
        <w:t>=</w:t>
      </w:r>
      <w:r w:rsidRPr="008C5B94">
        <w:rPr>
          <w:rFonts w:eastAsia="Times New Roman"/>
          <w:position w:val="-30"/>
          <w:sz w:val="26"/>
          <w:szCs w:val="26"/>
        </w:rPr>
        <w:object w:dxaOrig="420" w:dyaOrig="680">
          <v:shape id="_x0000_i1318" type="#_x0000_t75" style="width:20.95pt;height:34.35pt" o:ole="">
            <v:imagedata r:id="rId521" o:title=""/>
          </v:shape>
          <o:OLEObject Type="Embed" ProgID="Equation.DSMT4" ShapeID="_x0000_i1318" DrawAspect="Content" ObjectID="_1668175821" r:id="rId55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p>
    <w:p w:rsidR="003077B4" w:rsidRPr="008C5B94" w:rsidRDefault="003077B4" w:rsidP="003077B4">
      <w:pPr>
        <w:rPr>
          <w:rFonts w:eastAsia="Times New Roman"/>
          <w:sz w:val="26"/>
          <w:szCs w:val="26"/>
        </w:rPr>
      </w:pPr>
      <w:r w:rsidRPr="008C5B94">
        <w:rPr>
          <w:rFonts w:eastAsia="Times New Roman"/>
          <w:sz w:val="26"/>
          <w:szCs w:val="26"/>
        </w:rPr>
        <w:t xml:space="preserve">  - Thời gian người ấy đi với vận tốc v</w:t>
      </w:r>
      <w:r w:rsidRPr="008C5B94">
        <w:rPr>
          <w:rFonts w:eastAsia="Times New Roman"/>
          <w:sz w:val="26"/>
          <w:szCs w:val="26"/>
          <w:vertAlign w:val="subscript"/>
        </w:rPr>
        <w:t>2</w:t>
      </w:r>
      <w:r w:rsidRPr="008C5B94">
        <w:rPr>
          <w:rFonts w:eastAsia="Times New Roman"/>
          <w:sz w:val="26"/>
          <w:szCs w:val="26"/>
        </w:rPr>
        <w:t xml:space="preserve"> là </w:t>
      </w:r>
      <w:r w:rsidRPr="008C5B94">
        <w:rPr>
          <w:rFonts w:eastAsia="Times New Roman"/>
          <w:position w:val="-24"/>
          <w:sz w:val="26"/>
          <w:szCs w:val="26"/>
        </w:rPr>
        <w:object w:dxaOrig="300" w:dyaOrig="639">
          <v:shape id="_x0000_i1319" type="#_x0000_t75" style="width:15.05pt;height:31.8pt" o:ole="">
            <v:imagedata r:id="rId523" o:title=""/>
          </v:shape>
          <o:OLEObject Type="Embed" ProgID="Equation.DSMT4" ShapeID="_x0000_i1319" DrawAspect="Content" ObjectID="_1668175822" r:id="rId553"/>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20" type="#_x0000_t75" style="width:15.05pt;height:31.8pt" o:ole="">
            <v:imagedata r:id="rId525" o:title=""/>
          </v:shape>
          <o:OLEObject Type="Embed" ProgID="Equation.DSMT4" ShapeID="_x0000_i1320" DrawAspect="Content" ObjectID="_1668175823" r:id="rId554"/>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với vận tốc v</w:t>
      </w:r>
      <w:r w:rsidRPr="008C5B94">
        <w:rPr>
          <w:rFonts w:eastAsia="Times New Roman"/>
          <w:sz w:val="26"/>
          <w:szCs w:val="26"/>
          <w:vertAlign w:val="subscript"/>
        </w:rPr>
        <w:t>3</w:t>
      </w:r>
      <w:r w:rsidRPr="008C5B94">
        <w:rPr>
          <w:rFonts w:eastAsia="Times New Roman"/>
          <w:sz w:val="26"/>
          <w:szCs w:val="26"/>
        </w:rPr>
        <w:t xml:space="preserve"> cũng là </w:t>
      </w:r>
      <w:r w:rsidRPr="008C5B94">
        <w:rPr>
          <w:rFonts w:eastAsia="Times New Roman"/>
          <w:position w:val="-24"/>
          <w:sz w:val="26"/>
          <w:szCs w:val="26"/>
        </w:rPr>
        <w:object w:dxaOrig="300" w:dyaOrig="639">
          <v:shape id="_x0000_i1321" type="#_x0000_t75" style="width:15.05pt;height:31.8pt" o:ole="">
            <v:imagedata r:id="rId523" o:title=""/>
          </v:shape>
          <o:OLEObject Type="Embed" ProgID="Equation.DSMT4" ShapeID="_x0000_i1321" DrawAspect="Content" ObjectID="_1668175824" r:id="rId555"/>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3 </w: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22" type="#_x0000_t75" style="width:15.05pt;height:31.8pt" o:ole="">
            <v:imagedata r:id="rId523" o:title=""/>
          </v:shape>
          <o:OLEObject Type="Embed" ProgID="Equation.DSMT4" ShapeID="_x0000_i1322" DrawAspect="Content" ObjectID="_1668175825" r:id="rId556"/>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eo điều kiện bài toán:   S</w:t>
      </w:r>
      <w:r w:rsidRPr="008C5B94">
        <w:rPr>
          <w:rFonts w:eastAsia="Times New Roman"/>
          <w:sz w:val="26"/>
          <w:szCs w:val="26"/>
          <w:vertAlign w:val="subscript"/>
        </w:rPr>
        <w:t xml:space="preserve">2 </w:t>
      </w:r>
      <w:r w:rsidRPr="008C5B94">
        <w:rPr>
          <w:rFonts w:eastAsia="Times New Roman"/>
          <w:sz w:val="26"/>
          <w:szCs w:val="26"/>
        </w:rPr>
        <w:t xml:space="preserve">+  S </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24"/>
          <w:sz w:val="26"/>
          <w:szCs w:val="26"/>
        </w:rPr>
        <w:object w:dxaOrig="260" w:dyaOrig="620">
          <v:shape id="_x0000_i1323" type="#_x0000_t75" style="width:13.4pt;height:31pt" o:ole="">
            <v:imagedata r:id="rId529" o:title=""/>
          </v:shape>
          <o:OLEObject Type="Embed" ProgID="Equation.DSMT4" ShapeID="_x0000_i1323" DrawAspect="Content" ObjectID="_1668175826" r:id="rId557"/>
        </w:object>
      </w:r>
      <w:r w:rsidRPr="008C5B94">
        <w:rPr>
          <w:rFonts w:eastAsia="Times New Roman"/>
          <w:sz w:val="26"/>
          <w:szCs w:val="26"/>
        </w:rPr>
        <w:sym w:font="Symbol" w:char="F0DE"/>
      </w:r>
      <w:r w:rsidRPr="008C5B94">
        <w:rPr>
          <w:rFonts w:eastAsia="Times New Roman"/>
          <w:sz w:val="26"/>
          <w:szCs w:val="26"/>
        </w:rPr>
        <w:t xml:space="preserve">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24" type="#_x0000_t75" style="width:15.05pt;height:31.8pt" o:ole="">
            <v:imagedata r:id="rId525" o:title=""/>
          </v:shape>
          <o:OLEObject Type="Embed" ProgID="Equation.DSMT4" ShapeID="_x0000_i1324" DrawAspect="Content" ObjectID="_1668175827" r:id="rId558"/>
        </w:objec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25" type="#_x0000_t75" style="width:15.05pt;height:31.8pt" o:ole="">
            <v:imagedata r:id="rId523" o:title=""/>
          </v:shape>
          <o:OLEObject Type="Embed" ProgID="Equation.DSMT4" ShapeID="_x0000_i1325" DrawAspect="Content" ObjectID="_1668175828" r:id="rId559"/>
        </w:object>
      </w:r>
      <w:r w:rsidRPr="008C5B94">
        <w:rPr>
          <w:rFonts w:eastAsia="Times New Roman"/>
          <w:sz w:val="26"/>
          <w:szCs w:val="26"/>
        </w:rPr>
        <w:t xml:space="preserve">  = </w:t>
      </w:r>
      <w:r w:rsidRPr="008C5B94">
        <w:rPr>
          <w:rFonts w:eastAsia="Times New Roman"/>
          <w:position w:val="-24"/>
          <w:sz w:val="26"/>
          <w:szCs w:val="26"/>
        </w:rPr>
        <w:object w:dxaOrig="260" w:dyaOrig="620">
          <v:shape id="_x0000_i1326" type="#_x0000_t75" style="width:13.4pt;height:31pt" o:ole="">
            <v:imagedata r:id="rId529" o:title=""/>
          </v:shape>
          <o:OLEObject Type="Embed" ProgID="Equation.DSMT4" ShapeID="_x0000_i1326" DrawAspect="Content" ObjectID="_1668175829" r:id="rId560"/>
        </w:objec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2"/>
          <w:sz w:val="26"/>
          <w:szCs w:val="26"/>
        </w:rPr>
        <w:object w:dxaOrig="760" w:dyaOrig="700">
          <v:shape id="_x0000_i1327" type="#_x0000_t75" style="width:37.65pt;height:35.15pt" o:ole="">
            <v:imagedata r:id="rId534" o:title=""/>
          </v:shape>
          <o:OLEObject Type="Embed" ProgID="Equation.DSMT4" ShapeID="_x0000_i1327" DrawAspect="Content" ObjectID="_1668175830" r:id="rId561"/>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hết  quãng đường là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 = </w:t>
      </w:r>
      <w:r w:rsidRPr="008C5B94">
        <w:rPr>
          <w:rFonts w:eastAsia="Times New Roman"/>
          <w:position w:val="-30"/>
          <w:sz w:val="26"/>
          <w:szCs w:val="26"/>
        </w:rPr>
        <w:object w:dxaOrig="420" w:dyaOrig="680">
          <v:shape id="_x0000_i1328" type="#_x0000_t75" style="width:20.95pt;height:34.35pt" o:ole="">
            <v:imagedata r:id="rId521" o:title=""/>
          </v:shape>
          <o:OLEObject Type="Embed" ProgID="Equation.DSMT4" ShapeID="_x0000_i1328" DrawAspect="Content" ObjectID="_1668175831" r:id="rId562"/>
        </w:object>
      </w:r>
      <w:r w:rsidRPr="008C5B94">
        <w:rPr>
          <w:rFonts w:eastAsia="Times New Roman"/>
          <w:sz w:val="26"/>
          <w:szCs w:val="26"/>
        </w:rPr>
        <w:t xml:space="preserve"> + </w:t>
      </w:r>
      <w:r w:rsidRPr="008C5B94">
        <w:rPr>
          <w:rFonts w:eastAsia="Times New Roman"/>
          <w:position w:val="-32"/>
          <w:sz w:val="26"/>
          <w:szCs w:val="26"/>
        </w:rPr>
        <w:object w:dxaOrig="760" w:dyaOrig="700">
          <v:shape id="_x0000_i1329" type="#_x0000_t75" style="width:37.65pt;height:35.15pt" o:ole="">
            <v:imagedata r:id="rId534" o:title=""/>
          </v:shape>
          <o:OLEObject Type="Embed" ProgID="Equation.DSMT4" ShapeID="_x0000_i1329" DrawAspect="Content" ObjectID="_1668175832" r:id="rId563"/>
        </w:object>
      </w:r>
      <w:r w:rsidRPr="008C5B94">
        <w:rPr>
          <w:rFonts w:eastAsia="Times New Roman"/>
          <w:sz w:val="26"/>
          <w:szCs w:val="26"/>
        </w:rPr>
        <w:t>=</w:t>
      </w:r>
      <w:r w:rsidRPr="008C5B94">
        <w:rPr>
          <w:rFonts w:eastAsia="Times New Roman"/>
          <w:position w:val="-24"/>
          <w:sz w:val="26"/>
          <w:szCs w:val="26"/>
        </w:rPr>
        <w:object w:dxaOrig="360" w:dyaOrig="620">
          <v:shape id="_x0000_i1330" type="#_x0000_t75" style="width:18.4pt;height:31pt" o:ole="">
            <v:imagedata r:id="rId538" o:title=""/>
          </v:shape>
          <o:OLEObject Type="Embed" ProgID="Equation.DSMT4" ShapeID="_x0000_i1330" DrawAspect="Content" ObjectID="_1668175833" r:id="rId564"/>
        </w:object>
      </w:r>
      <w:r w:rsidRPr="008C5B94">
        <w:rPr>
          <w:rFonts w:eastAsia="Times New Roman"/>
          <w:sz w:val="26"/>
          <w:szCs w:val="26"/>
        </w:rPr>
        <w:t>+</w:t>
      </w:r>
      <w:r w:rsidRPr="008C5B94">
        <w:rPr>
          <w:rFonts w:eastAsia="Times New Roman"/>
          <w:position w:val="-24"/>
          <w:sz w:val="26"/>
          <w:szCs w:val="26"/>
        </w:rPr>
        <w:object w:dxaOrig="320" w:dyaOrig="620">
          <v:shape id="_x0000_i1331" type="#_x0000_t75" style="width:15.9pt;height:31pt" o:ole="">
            <v:imagedata r:id="rId540" o:title=""/>
          </v:shape>
          <o:OLEObject Type="Embed" ProgID="Equation.DSMT4" ShapeID="_x0000_i1331" DrawAspect="Content" ObjectID="_1668175834" r:id="rId565"/>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Vận tốc trung bình trên cả đoạn đường là :  v</w:t>
      </w:r>
      <w:r w:rsidRPr="008C5B94">
        <w:rPr>
          <w:rFonts w:eastAsia="Times New Roman"/>
          <w:sz w:val="26"/>
          <w:szCs w:val="26"/>
          <w:vertAlign w:val="subscript"/>
        </w:rPr>
        <w:t>tb</w:t>
      </w:r>
      <w:r w:rsidRPr="008C5B94">
        <w:rPr>
          <w:rFonts w:eastAsia="Times New Roman"/>
          <w:sz w:val="26"/>
          <w:szCs w:val="26"/>
        </w:rPr>
        <w:t xml:space="preserve">= </w:t>
      </w:r>
      <w:r w:rsidRPr="008C5B94">
        <w:rPr>
          <w:rFonts w:eastAsia="Times New Roman"/>
          <w:position w:val="-24"/>
          <w:sz w:val="26"/>
          <w:szCs w:val="26"/>
        </w:rPr>
        <w:object w:dxaOrig="260" w:dyaOrig="620">
          <v:shape id="_x0000_i1332" type="#_x0000_t75" style="width:13.4pt;height:31pt" o:ole="">
            <v:imagedata r:id="rId542" o:title=""/>
          </v:shape>
          <o:OLEObject Type="Embed" ProgID="Equation.DSMT4" ShapeID="_x0000_i1332" DrawAspect="Content" ObjectID="_1668175835" r:id="rId566"/>
        </w:object>
      </w:r>
      <w:r w:rsidRPr="008C5B94">
        <w:rPr>
          <w:rFonts w:eastAsia="Times New Roman"/>
          <w:sz w:val="26"/>
          <w:szCs w:val="26"/>
        </w:rPr>
        <w:t xml:space="preserve">  =</w:t>
      </w:r>
      <w:r w:rsidRPr="008C5B94">
        <w:rPr>
          <w:rFonts w:eastAsia="Times New Roman"/>
          <w:position w:val="-24"/>
          <w:sz w:val="26"/>
          <w:szCs w:val="26"/>
        </w:rPr>
        <w:object w:dxaOrig="800" w:dyaOrig="620">
          <v:shape id="_x0000_i1333" type="#_x0000_t75" style="width:40.2pt;height:31pt" o:ole="">
            <v:imagedata r:id="rId544" o:title=""/>
          </v:shape>
          <o:OLEObject Type="Embed" ProgID="Equation.DSMT4" ShapeID="_x0000_i1333" DrawAspect="Content" ObjectID="_1668175836" r:id="rId567"/>
        </w:object>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10,9( km/h ) </w:t>
      </w:r>
    </w:p>
    <w:p w:rsidR="003077B4" w:rsidRPr="008C5B94" w:rsidRDefault="003077B4" w:rsidP="003077B4">
      <w:pPr>
        <w:rPr>
          <w:rFonts w:eastAsia="Times New Roman"/>
          <w:sz w:val="26"/>
          <w:szCs w:val="26"/>
        </w:rPr>
      </w:pPr>
      <w:r w:rsidRPr="008C5B94">
        <w:rPr>
          <w:rFonts w:eastAsia="Times New Roman"/>
          <w:b/>
          <w:sz w:val="26"/>
          <w:szCs w:val="26"/>
        </w:rPr>
        <w:t>Câu 2:</w:t>
      </w:r>
      <w:r w:rsidRPr="008C5B94">
        <w:rPr>
          <w:rFonts w:eastAsia="Times New Roman"/>
          <w:sz w:val="26"/>
          <w:szCs w:val="26"/>
        </w:rPr>
        <w:t xml:space="preserve"> a. Ta có đường đi của hai xe:</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6t</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 28t</w:t>
      </w:r>
    </w:p>
    <w:p w:rsidR="003077B4" w:rsidRPr="008C5B94" w:rsidRDefault="003077B4" w:rsidP="003077B4">
      <w:pPr>
        <w:ind w:firstLine="720"/>
        <w:rPr>
          <w:rFonts w:eastAsia="Times New Roman"/>
          <w:sz w:val="26"/>
          <w:szCs w:val="26"/>
        </w:rPr>
      </w:pPr>
      <w:r w:rsidRPr="008C5B94">
        <w:rPr>
          <w:rFonts w:eastAsia="Times New Roman"/>
          <w:sz w:val="26"/>
          <w:szCs w:val="26"/>
        </w:rPr>
        <w:t>Và vị trí của hai xe: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36t</w:t>
      </w:r>
    </w:p>
    <w:p w:rsidR="003077B4" w:rsidRPr="008C5B94" w:rsidRDefault="003077B4" w:rsidP="003077B4">
      <w:pPr>
        <w:rPr>
          <w:rFonts w:eastAsia="Times New Roman"/>
          <w:sz w:val="26"/>
          <w:szCs w:val="26"/>
        </w:rPr>
      </w:pPr>
      <w:r w:rsidRPr="008C5B94">
        <w:rPr>
          <w:rFonts w:eastAsia="Times New Roman"/>
          <w:sz w:val="26"/>
          <w:szCs w:val="26"/>
        </w:rPr>
        <w:t xml:space="preserve">                                x</w:t>
      </w:r>
      <w:r w:rsidRPr="008C5B94">
        <w:rPr>
          <w:rFonts w:eastAsia="Times New Roman"/>
          <w:sz w:val="26"/>
          <w:szCs w:val="26"/>
          <w:vertAlign w:val="subscript"/>
        </w:rPr>
        <w:t>2</w:t>
      </w:r>
      <w:r w:rsidRPr="008C5B94">
        <w:rPr>
          <w:rFonts w:eastAsia="Times New Roman"/>
          <w:sz w:val="26"/>
          <w:szCs w:val="26"/>
        </w:rPr>
        <w:t xml:space="preserve"> = AB – S</w:t>
      </w:r>
      <w:r w:rsidRPr="008C5B94">
        <w:rPr>
          <w:rFonts w:eastAsia="Times New Roman"/>
          <w:sz w:val="26"/>
          <w:szCs w:val="26"/>
          <w:vertAlign w:val="subscript"/>
        </w:rPr>
        <w:t>2</w:t>
      </w:r>
      <w:r w:rsidRPr="008C5B94">
        <w:rPr>
          <w:rFonts w:eastAsia="Times New Roman"/>
          <w:sz w:val="26"/>
          <w:szCs w:val="26"/>
        </w:rPr>
        <w:t xml:space="preserve"> = 96-28t</w:t>
      </w:r>
    </w:p>
    <w:p w:rsidR="003077B4" w:rsidRPr="008C5B94" w:rsidRDefault="003077B4" w:rsidP="003077B4">
      <w:pPr>
        <w:ind w:firstLine="720"/>
        <w:rPr>
          <w:rFonts w:eastAsia="Times New Roman"/>
          <w:sz w:val="26"/>
          <w:szCs w:val="26"/>
        </w:rPr>
      </w:pPr>
      <w:r w:rsidRPr="008C5B94">
        <w:rPr>
          <w:rFonts w:eastAsia="Times New Roman"/>
          <w:sz w:val="26"/>
          <w:szCs w:val="26"/>
        </w:rPr>
        <w:t>Lúc hai xe gặp nhau thì: x</w:t>
      </w:r>
      <w:r w:rsidRPr="008C5B94">
        <w:rPr>
          <w:rFonts w:eastAsia="Times New Roman"/>
          <w:sz w:val="26"/>
          <w:szCs w:val="26"/>
          <w:vertAlign w:val="subscript"/>
        </w:rPr>
        <w:t xml:space="preserve">1 </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36t = 96-28t → 64t = 96 → t = 1,5h</w:t>
      </w:r>
    </w:p>
    <w:p w:rsidR="003077B4" w:rsidRPr="008C5B94" w:rsidRDefault="003077B4" w:rsidP="003077B4">
      <w:pPr>
        <w:ind w:left="720" w:firstLine="720"/>
        <w:rPr>
          <w:rFonts w:eastAsia="Times New Roman"/>
          <w:sz w:val="26"/>
          <w:szCs w:val="26"/>
        </w:rPr>
      </w:pPr>
      <w:r w:rsidRPr="008C5B94">
        <w:rPr>
          <w:rFonts w:eastAsia="Times New Roman"/>
          <w:sz w:val="26"/>
          <w:szCs w:val="26"/>
        </w:rPr>
        <w:t>Vậy: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54km hai xe gặp nhau lúc 11,5h.</w:t>
      </w:r>
    </w:p>
    <w:p w:rsidR="003077B4" w:rsidRPr="008C5B94" w:rsidRDefault="003077B4" w:rsidP="003077B4">
      <w:pPr>
        <w:rPr>
          <w:rFonts w:eastAsia="Times New Roman"/>
          <w:sz w:val="26"/>
          <w:szCs w:val="26"/>
        </w:rPr>
      </w:pPr>
      <w:r w:rsidRPr="008C5B94">
        <w:rPr>
          <w:rFonts w:eastAsia="Times New Roman"/>
          <w:sz w:val="26"/>
          <w:szCs w:val="26"/>
        </w:rPr>
        <w:t>b. Sau bao lâu hai xe cách nhau 32km?</w:t>
      </w:r>
    </w:p>
    <w:p w:rsidR="003077B4" w:rsidRPr="008C5B94" w:rsidRDefault="003077B4" w:rsidP="003077B4">
      <w:pPr>
        <w:ind w:firstLine="720"/>
        <w:rPr>
          <w:rFonts w:eastAsia="Times New Roman"/>
          <w:sz w:val="26"/>
          <w:szCs w:val="26"/>
        </w:rPr>
      </w:pPr>
      <w:r w:rsidRPr="008C5B94">
        <w:rPr>
          <w:rFonts w:eastAsia="Times New Roman"/>
          <w:sz w:val="26"/>
          <w:szCs w:val="26"/>
        </w:rPr>
        <w:t>Trước khi gặp nhau ta có: x</w:t>
      </w:r>
      <w:r w:rsidRPr="008C5B94">
        <w:rPr>
          <w:rFonts w:eastAsia="Times New Roman"/>
          <w:sz w:val="26"/>
          <w:szCs w:val="26"/>
          <w:vertAlign w:val="subscript"/>
        </w:rPr>
        <w:t>2</w:t>
      </w:r>
      <w:r w:rsidRPr="008C5B94">
        <w:rPr>
          <w:rFonts w:eastAsia="Times New Roman"/>
          <w:sz w:val="26"/>
          <w:szCs w:val="26"/>
        </w:rPr>
        <w:t xml:space="preserve"> – x</w:t>
      </w:r>
      <w:r w:rsidRPr="008C5B94">
        <w:rPr>
          <w:rFonts w:eastAsia="Times New Roman"/>
          <w:sz w:val="26"/>
          <w:szCs w:val="26"/>
          <w:vertAlign w:val="subscript"/>
        </w:rPr>
        <w:t>1</w:t>
      </w:r>
      <w:r w:rsidRPr="008C5B94">
        <w:rPr>
          <w:rFonts w:eastAsia="Times New Roman"/>
          <w:sz w:val="26"/>
          <w:szCs w:val="26"/>
        </w:rPr>
        <w:t xml:space="preserve"> = l</w:t>
      </w:r>
    </w:p>
    <w:p w:rsidR="003077B4" w:rsidRPr="008C5B94" w:rsidRDefault="003077B4" w:rsidP="003077B4">
      <w:pPr>
        <w:rPr>
          <w:rFonts w:eastAsia="Times New Roman"/>
          <w:b/>
          <w:sz w:val="26"/>
          <w:szCs w:val="26"/>
          <w:u w:val="single"/>
        </w:rPr>
      </w:pPr>
      <w:r w:rsidRPr="008C5B94">
        <w:rPr>
          <w:rFonts w:eastAsia="Times New Roman"/>
          <w:sz w:val="26"/>
          <w:szCs w:val="26"/>
        </w:rPr>
        <w:t xml:space="preserve">                           → 96-28t</w:t>
      </w:r>
      <w:r w:rsidRPr="008C5B94">
        <w:rPr>
          <w:rFonts w:eastAsia="Times New Roman"/>
          <w:sz w:val="26"/>
          <w:szCs w:val="26"/>
          <w:vertAlign w:val="subscript"/>
        </w:rPr>
        <w:t>1</w:t>
      </w:r>
      <w:r w:rsidRPr="008C5B94">
        <w:rPr>
          <w:rFonts w:eastAsia="Times New Roman"/>
          <w:sz w:val="26"/>
          <w:szCs w:val="26"/>
        </w:rPr>
        <w:t>+36t</w:t>
      </w:r>
      <w:r w:rsidRPr="008C5B94">
        <w:rPr>
          <w:rFonts w:eastAsia="Times New Roman"/>
          <w:sz w:val="26"/>
          <w:szCs w:val="26"/>
          <w:vertAlign w:val="subscript"/>
        </w:rPr>
        <w:t>1</w:t>
      </w:r>
      <w:r w:rsidRPr="008C5B94">
        <w:rPr>
          <w:rFonts w:eastAsia="Times New Roman"/>
          <w:sz w:val="26"/>
          <w:szCs w:val="26"/>
        </w:rPr>
        <w:t xml:space="preserve"> = 32</w:t>
      </w:r>
      <w:r w:rsidRPr="008C5B94">
        <w:rPr>
          <w:rFonts w:eastAsia="Times New Roman"/>
          <w:b/>
          <w:sz w:val="26"/>
          <w:szCs w:val="26"/>
          <w:u w:val="single"/>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64t</w:t>
      </w:r>
      <w:r w:rsidRPr="008C5B94">
        <w:rPr>
          <w:rFonts w:eastAsia="Times New Roman"/>
          <w:sz w:val="26"/>
          <w:szCs w:val="26"/>
          <w:vertAlign w:val="subscript"/>
        </w:rPr>
        <w:t>1</w:t>
      </w:r>
      <w:r w:rsidRPr="008C5B94">
        <w:rPr>
          <w:rFonts w:eastAsia="Times New Roman"/>
          <w:sz w:val="26"/>
          <w:szCs w:val="26"/>
        </w:rPr>
        <w:t xml:space="preserve"> = 64t → t</w:t>
      </w:r>
      <w:r w:rsidRPr="008C5B94">
        <w:rPr>
          <w:rFonts w:eastAsia="Times New Roman"/>
          <w:sz w:val="26"/>
          <w:szCs w:val="26"/>
          <w:vertAlign w:val="subscript"/>
        </w:rPr>
        <w:t>1</w:t>
      </w:r>
      <w:r w:rsidRPr="008C5B94">
        <w:rPr>
          <w:rFonts w:eastAsia="Times New Roman"/>
          <w:sz w:val="26"/>
          <w:szCs w:val="26"/>
        </w:rPr>
        <w:t xml:space="preserve"> = 1h.thời điểm gặp nhau lúc 11h</w:t>
      </w:r>
    </w:p>
    <w:p w:rsidR="003077B4" w:rsidRPr="008C5B94" w:rsidRDefault="003077B4" w:rsidP="003077B4">
      <w:pPr>
        <w:ind w:firstLine="720"/>
        <w:rPr>
          <w:rFonts w:eastAsia="Times New Roman"/>
          <w:sz w:val="26"/>
          <w:szCs w:val="26"/>
        </w:rPr>
      </w:pPr>
      <w:r w:rsidRPr="008C5B94">
        <w:rPr>
          <w:rFonts w:eastAsia="Times New Roman"/>
          <w:sz w:val="26"/>
          <w:szCs w:val="26"/>
        </w:rPr>
        <w:t>Saukhi gặp nhau ta có: x</w:t>
      </w:r>
      <w:r w:rsidRPr="008C5B94">
        <w:rPr>
          <w:rFonts w:eastAsia="Times New Roman"/>
          <w:sz w:val="26"/>
          <w:szCs w:val="26"/>
          <w:vertAlign w:val="subscript"/>
        </w:rPr>
        <w:t>1</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l → 36t</w:t>
      </w:r>
      <w:r w:rsidRPr="008C5B94">
        <w:rPr>
          <w:rFonts w:eastAsia="Times New Roman"/>
          <w:sz w:val="26"/>
          <w:szCs w:val="26"/>
          <w:vertAlign w:val="subscript"/>
        </w:rPr>
        <w:t>2</w:t>
      </w:r>
      <w:r w:rsidRPr="008C5B94">
        <w:rPr>
          <w:rFonts w:eastAsia="Times New Roman"/>
          <w:sz w:val="26"/>
          <w:szCs w:val="26"/>
        </w:rPr>
        <w:t xml:space="preserve"> – (96-28t</w:t>
      </w:r>
      <w:r w:rsidRPr="008C5B94">
        <w:rPr>
          <w:rFonts w:eastAsia="Times New Roman"/>
          <w:sz w:val="26"/>
          <w:szCs w:val="26"/>
          <w:vertAlign w:val="subscript"/>
        </w:rPr>
        <w:t>2</w:t>
      </w:r>
      <w:r w:rsidRPr="008C5B94">
        <w:rPr>
          <w:rFonts w:eastAsia="Times New Roman"/>
          <w:b/>
          <w:sz w:val="26"/>
          <w:szCs w:val="26"/>
          <w:u w:val="single"/>
        </w:rPr>
        <w:t xml:space="preserve"> </w:t>
      </w:r>
      <w:r w:rsidRPr="008C5B94">
        <w:rPr>
          <w:rFonts w:eastAsia="Times New Roman"/>
          <w:sz w:val="26"/>
          <w:szCs w:val="26"/>
        </w:rPr>
        <w:t>) = 32</w:t>
      </w:r>
      <w:r w:rsidRPr="008C5B94">
        <w:rPr>
          <w:rFonts w:eastAsia="Times New Roman"/>
          <w:b/>
          <w:sz w:val="26"/>
          <w:szCs w:val="26"/>
          <w:u w:val="single"/>
        </w:rPr>
        <w:t xml:space="preserve">                 </w:t>
      </w:r>
    </w:p>
    <w:p w:rsidR="003077B4" w:rsidRPr="008C5B94" w:rsidRDefault="003077B4" w:rsidP="003077B4">
      <w:pPr>
        <w:rPr>
          <w:rFonts w:eastAsia="Times New Roman"/>
          <w:b/>
          <w:sz w:val="26"/>
          <w:szCs w:val="26"/>
          <w:u w:val="single"/>
        </w:rPr>
      </w:pPr>
      <w:r w:rsidRPr="008C5B94">
        <w:rPr>
          <w:rFonts w:eastAsia="Times New Roman"/>
          <w:sz w:val="26"/>
          <w:szCs w:val="26"/>
        </w:rPr>
        <w:t xml:space="preserve">                         → 64t</w:t>
      </w:r>
      <w:r w:rsidRPr="008C5B94">
        <w:rPr>
          <w:rFonts w:eastAsia="Times New Roman"/>
          <w:sz w:val="26"/>
          <w:szCs w:val="26"/>
          <w:vertAlign w:val="subscript"/>
        </w:rPr>
        <w:t>2</w:t>
      </w:r>
      <w:r w:rsidRPr="008C5B94">
        <w:rPr>
          <w:rFonts w:eastAsia="Times New Roman"/>
          <w:sz w:val="26"/>
          <w:szCs w:val="26"/>
        </w:rPr>
        <w:t xml:space="preserve"> = 128 → t</w:t>
      </w:r>
      <w:r w:rsidRPr="008C5B94">
        <w:rPr>
          <w:rFonts w:eastAsia="Times New Roman"/>
          <w:sz w:val="26"/>
          <w:szCs w:val="26"/>
          <w:vertAlign w:val="subscript"/>
        </w:rPr>
        <w:t>2</w:t>
      </w:r>
      <w:r w:rsidRPr="008C5B94">
        <w:rPr>
          <w:rFonts w:eastAsia="Times New Roman"/>
          <w:sz w:val="26"/>
          <w:szCs w:val="26"/>
        </w:rPr>
        <w:t xml:space="preserve"> = 2h thời điểm gặp nhau lúc 12h. </w:t>
      </w:r>
    </w:p>
    <w:p w:rsidR="003077B4" w:rsidRPr="008C5B94" w:rsidRDefault="003077B4" w:rsidP="003077B4">
      <w:pPr>
        <w:rPr>
          <w:rFonts w:eastAsia="Times New Roman"/>
          <w:b/>
          <w:sz w:val="26"/>
          <w:szCs w:val="26"/>
          <w:u w:val="single"/>
        </w:rPr>
      </w:pPr>
    </w:p>
    <w:p w:rsidR="003077B4" w:rsidRPr="008C5B94" w:rsidRDefault="003077B4" w:rsidP="003077B4">
      <w:pPr>
        <w:rPr>
          <w:rFonts w:eastAsia="Times New Roman"/>
          <w:b/>
          <w:sz w:val="26"/>
          <w:szCs w:val="26"/>
        </w:rPr>
      </w:pPr>
      <w:r w:rsidRPr="008C5B94">
        <w:rPr>
          <w:rFonts w:eastAsia="Times New Roman"/>
          <w:b/>
          <w:sz w:val="26"/>
          <w:szCs w:val="26"/>
        </w:rPr>
        <w:t xml:space="preserve">Câu 3:  </w:t>
      </w:r>
      <w:r w:rsidRPr="008C5B94">
        <w:rPr>
          <w:rFonts w:eastAsia="Times New Roman"/>
          <w:sz w:val="26"/>
          <w:szCs w:val="26"/>
        </w:rPr>
        <w:t>Gọi khối lượng của bạc là m</w:t>
      </w:r>
      <w:r w:rsidRPr="008C5B94">
        <w:rPr>
          <w:rFonts w:eastAsia="Times New Roman"/>
          <w:sz w:val="26"/>
          <w:szCs w:val="26"/>
          <w:vertAlign w:val="subscript"/>
        </w:rPr>
        <w:t>1</w:t>
      </w:r>
      <w:r w:rsidRPr="008C5B94">
        <w:rPr>
          <w:rFonts w:eastAsia="Times New Roman"/>
          <w:sz w:val="26"/>
          <w:szCs w:val="26"/>
        </w:rPr>
        <w:t xml:space="preserve"> thể tích là V</w:t>
      </w:r>
      <w:r w:rsidRPr="008C5B94">
        <w:rPr>
          <w:rFonts w:eastAsia="Times New Roman"/>
          <w:sz w:val="26"/>
          <w:szCs w:val="26"/>
          <w:vertAlign w:val="subscript"/>
        </w:rPr>
        <w:t>1</w:t>
      </w:r>
      <w:r w:rsidRPr="008C5B94">
        <w:rPr>
          <w:rFonts w:eastAsia="Times New Roman"/>
          <w:sz w:val="26"/>
          <w:szCs w:val="26"/>
        </w:rPr>
        <w:t xml:space="preserve"> và khối lượng riêng là D</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b/>
          <w:sz w:val="26"/>
          <w:szCs w:val="26"/>
        </w:rPr>
        <w:t xml:space="preserve">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a có:             D</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1)</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ương tự: thiếc có:   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xml:space="preserve"> (2)</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Khối lượng riêng của hỗn hợp là:      D = m/ V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rPr>
        <w:t>) (3)</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hay các giá trị (1)và(2) vào (3) ta có: D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m</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D</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 xml:space="preserve">1 </w:t>
      </w: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m</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Vì: M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nên  m</w:t>
      </w:r>
      <w:r w:rsidRPr="008C5B94">
        <w:rPr>
          <w:rFonts w:eastAsia="Times New Roman"/>
          <w:sz w:val="26"/>
          <w:szCs w:val="26"/>
          <w:vertAlign w:val="subscript"/>
        </w:rPr>
        <w:t>2</w:t>
      </w:r>
      <w:r w:rsidRPr="008C5B94">
        <w:rPr>
          <w:rFonts w:eastAsia="Times New Roman"/>
          <w:sz w:val="26"/>
          <w:szCs w:val="26"/>
        </w:rPr>
        <w:t xml:space="preserve"> = M - m</w:t>
      </w:r>
      <w:r w:rsidRPr="008C5B94">
        <w:rPr>
          <w:rFonts w:eastAsia="Times New Roman"/>
          <w:sz w:val="26"/>
          <w:szCs w:val="26"/>
          <w:vertAlign w:val="subscript"/>
        </w:rPr>
        <w:t>1</w:t>
      </w:r>
    </w:p>
    <w:p w:rsidR="003077B4" w:rsidRPr="008C5B94" w:rsidRDefault="003077B4" w:rsidP="003077B4">
      <w:pPr>
        <w:ind w:firstLine="720"/>
        <w:rPr>
          <w:rFonts w:eastAsia="Times New Roman"/>
          <w:sz w:val="26"/>
          <w:szCs w:val="26"/>
        </w:rPr>
      </w:pPr>
      <w:r w:rsidRPr="008C5B94">
        <w:rPr>
          <w:rFonts w:eastAsia="Times New Roman"/>
          <w:sz w:val="26"/>
          <w:szCs w:val="26"/>
        </w:rPr>
        <w:t>Vậy:D = M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M-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 M/V</w:t>
      </w:r>
    </w:p>
    <w:p w:rsidR="003077B4" w:rsidRPr="008C5B94" w:rsidRDefault="003077B4" w:rsidP="003077B4">
      <w:pPr>
        <w:ind w:firstLine="720"/>
        <w:rPr>
          <w:rFonts w:eastAsia="Times New Roman"/>
          <w:sz w:val="26"/>
          <w:szCs w:val="26"/>
        </w:rPr>
      </w:pPr>
      <w:r w:rsidRPr="008C5B94">
        <w:rPr>
          <w:rFonts w:eastAsia="Times New Roman"/>
          <w:sz w:val="26"/>
          <w:szCs w:val="26"/>
        </w:rPr>
        <w:t>→ V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 xml:space="preserve"> 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720"/>
        <w:rPr>
          <w:rFonts w:eastAsia="Times New Roman"/>
          <w:sz w:val="26"/>
          <w:szCs w:val="26"/>
        </w:rPr>
      </w:pPr>
    </w:p>
    <w:p w:rsidR="003077B4" w:rsidRPr="008C5B94" w:rsidRDefault="003077B4" w:rsidP="003077B4">
      <w:pPr>
        <w:ind w:left="720"/>
        <w:rPr>
          <w:rFonts w:eastAsia="Times New Roman"/>
          <w:sz w:val="26"/>
          <w:szCs w:val="26"/>
        </w:rPr>
      </w:pPr>
      <w:r w:rsidRPr="008C5B94">
        <w:rPr>
          <w:rFonts w:eastAsia="Times New Roman"/>
          <w:sz w:val="26"/>
          <w:szCs w:val="26"/>
        </w:rPr>
        <w:t>→ m</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M-VD</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 thay số có: m</w:t>
      </w:r>
      <w:r w:rsidRPr="008C5B94">
        <w:rPr>
          <w:rFonts w:eastAsia="Times New Roman"/>
          <w:sz w:val="26"/>
          <w:szCs w:val="26"/>
          <w:vertAlign w:val="subscript"/>
        </w:rPr>
        <w:t>1</w:t>
      </w:r>
      <w:r w:rsidRPr="008C5B94">
        <w:rPr>
          <w:rFonts w:eastAsia="Times New Roman"/>
          <w:sz w:val="26"/>
          <w:szCs w:val="26"/>
        </w:rPr>
        <w:t>= 9,625kg</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105216" behindDoc="0" locked="0" layoutInCell="1" allowOverlap="1" wp14:anchorId="2FDBC46C" wp14:editId="1D0B2ACB">
                <wp:simplePos x="0" y="0"/>
                <wp:positionH relativeFrom="column">
                  <wp:posOffset>3616325</wp:posOffset>
                </wp:positionH>
                <wp:positionV relativeFrom="paragraph">
                  <wp:posOffset>-518160</wp:posOffset>
                </wp:positionV>
                <wp:extent cx="974725" cy="1635760"/>
                <wp:effectExtent l="12065" t="12700" r="51435" b="8890"/>
                <wp:wrapNone/>
                <wp:docPr id="201" name="Group 1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1635760"/>
                          <a:chOff x="8489" y="13163"/>
                          <a:chExt cx="1535" cy="2576"/>
                        </a:xfrm>
                      </wpg:grpSpPr>
                      <wpg:grpSp>
                        <wpg:cNvPr id="202" name="Group 1281"/>
                        <wpg:cNvGrpSpPr>
                          <a:grpSpLocks/>
                        </wpg:cNvGrpSpPr>
                        <wpg:grpSpPr bwMode="auto">
                          <a:xfrm rot="16248279" flipH="1">
                            <a:off x="9068" y="13821"/>
                            <a:ext cx="94" cy="1252"/>
                            <a:chOff x="8452" y="12574"/>
                            <a:chExt cx="94" cy="1252"/>
                          </a:xfrm>
                        </wpg:grpSpPr>
                        <wps:wsp>
                          <wps:cNvPr id="203" name="AutoShape 1282"/>
                          <wps:cNvCnPr/>
                          <wps:spPr bwMode="auto">
                            <a:xfrm>
                              <a:off x="8452" y="12637"/>
                              <a:ext cx="0" cy="1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1283"/>
                          <wps:cNvCnPr/>
                          <wps:spPr bwMode="auto">
                            <a:xfrm flipV="1">
                              <a:off x="8452" y="13763"/>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1284"/>
                          <wps:cNvCnPr/>
                          <wps:spPr bwMode="auto">
                            <a:xfrm flipV="1">
                              <a:off x="8452" y="1370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1285"/>
                          <wps:cNvCnPr/>
                          <wps:spPr bwMode="auto">
                            <a:xfrm flipV="1">
                              <a:off x="8452" y="136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1286"/>
                          <wps:cNvCnPr/>
                          <wps:spPr bwMode="auto">
                            <a:xfrm flipV="1">
                              <a:off x="8452" y="135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287"/>
                          <wps:cNvCnPr/>
                          <wps:spPr bwMode="auto">
                            <a:xfrm flipV="1">
                              <a:off x="8452" y="13513"/>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288"/>
                          <wps:cNvCnPr/>
                          <wps:spPr bwMode="auto">
                            <a:xfrm flipV="1">
                              <a:off x="8452" y="1345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289"/>
                          <wps:cNvCnPr/>
                          <wps:spPr bwMode="auto">
                            <a:xfrm flipV="1">
                              <a:off x="8452" y="1338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290"/>
                          <wps:cNvCnPr/>
                          <wps:spPr bwMode="auto">
                            <a:xfrm flipV="1">
                              <a:off x="8452" y="133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291"/>
                          <wps:cNvCnPr/>
                          <wps:spPr bwMode="auto">
                            <a:xfrm flipV="1">
                              <a:off x="8452" y="132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1292"/>
                          <wps:cNvCnPr/>
                          <wps:spPr bwMode="auto">
                            <a:xfrm flipV="1">
                              <a:off x="8452" y="13200"/>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1293"/>
                          <wps:cNvCnPr/>
                          <wps:spPr bwMode="auto">
                            <a:xfrm flipV="1">
                              <a:off x="8452" y="131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1294"/>
                          <wps:cNvCnPr/>
                          <wps:spPr bwMode="auto">
                            <a:xfrm flipV="1">
                              <a:off x="8452" y="130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1295"/>
                          <wps:cNvCnPr/>
                          <wps:spPr bwMode="auto">
                            <a:xfrm flipV="1">
                              <a:off x="8452" y="1301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1296"/>
                          <wps:cNvCnPr/>
                          <wps:spPr bwMode="auto">
                            <a:xfrm flipV="1">
                              <a:off x="8452" y="1294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1297"/>
                          <wps:cNvCnPr/>
                          <wps:spPr bwMode="auto">
                            <a:xfrm flipV="1">
                              <a:off x="8452" y="12887"/>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298"/>
                          <wps:cNvCnPr/>
                          <wps:spPr bwMode="auto">
                            <a:xfrm flipV="1">
                              <a:off x="8452" y="128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1299"/>
                          <wps:cNvCnPr/>
                          <wps:spPr bwMode="auto">
                            <a:xfrm flipV="1">
                              <a:off x="8452" y="127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1300"/>
                          <wps:cNvCnPr/>
                          <wps:spPr bwMode="auto">
                            <a:xfrm flipV="1">
                              <a:off x="8452" y="1269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1301"/>
                          <wps:cNvCnPr/>
                          <wps:spPr bwMode="auto">
                            <a:xfrm flipV="1">
                              <a:off x="8452" y="12635"/>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1302"/>
                          <wps:cNvCnPr/>
                          <wps:spPr bwMode="auto">
                            <a:xfrm flipV="1">
                              <a:off x="8452" y="12574"/>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2" name="Line 1303"/>
                        <wps:cNvCnPr/>
                        <wps:spPr bwMode="auto">
                          <a:xfrm>
                            <a:off x="8554" y="13163"/>
                            <a:ext cx="0" cy="1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304"/>
                        <wps:cNvCnPr/>
                        <wps:spPr bwMode="auto">
                          <a:xfrm>
                            <a:off x="8542" y="14479"/>
                            <a:ext cx="0" cy="12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4" name="Line 1305"/>
                        <wps:cNvCnPr/>
                        <wps:spPr bwMode="auto">
                          <a:xfrm rot="10800000" flipH="1">
                            <a:off x="9484" y="13485"/>
                            <a:ext cx="54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5" name="Line 1306"/>
                        <wps:cNvCnPr/>
                        <wps:spPr bwMode="auto">
                          <a:xfrm flipH="1">
                            <a:off x="8557" y="14404"/>
                            <a:ext cx="930" cy="13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6" name="Line 1307"/>
                        <wps:cNvCnPr/>
                        <wps:spPr bwMode="auto">
                          <a:xfrm>
                            <a:off x="8554" y="13178"/>
                            <a:ext cx="900" cy="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0" o:spid="_x0000_s1026" style="position:absolute;margin-left:284.75pt;margin-top:-40.8pt;width:76.75pt;height:128.8pt;z-index:252105216" coordorigin="8489,13163" coordsize="1535,25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6ZbuwAUAAEtGAAAOAAAAZHJzL2Uyb0RvYy54bWzsXF1zozYUfe9M/wPDe2I+hA1MnJ0dO0kf 0jYz2+67AhiYAmIEiZPp9L/v1ZUgMcabdZZJs63y4PAppKujq6t7OJx9eCgL4z7hTc6qpWmfWqaR VBGL8ypdmn/+cXnim0bT0iqmBauSpfmYNOaH859/OtvWYeKwjBVxwg0opGrCbb00s7atw9msibKk pM0pq5MKTm4YL2kLuzydxZxuofSymDmWNZ9tGY9rzqKkaeDoWp40z7H8zSaJ2t83myZpjWJpQt1a /OX4eyt+Z+dnNEw5rbM8UtWgr6hFSfMKHtoXtaYtNe54vldUmUecNWzTnkasnLHNJo8SbAO0xrYG rbni7K7GtqThNq17M4FpB3Z6dbHRb/c33MjjpQnPN42KltBJ+FzDdny0z7ZOQ7jsitef6hsuGwmb 1yz6qwHzzYbnxX4qLzZut7+yGEqkdy1D+zxseCmKgJYbD9gNj303JA+tEcHBYEEWjmcaEZyy5663 mKt+ijLoTHGbT/zANMRpFy6QnRhlF+p+23PV3Q7cK87OaCgfjJVVlRMYUTWVm89t4ezZwhYFDdsq Ovy7bGFwBpi05w7xnQW0aVPk9S9wAI2ljBRYcxhF2FrfwWrQsLcVUXZyPKezQ28kOIS3gRlId7Iz UjC48aCJYFw2T9Brvg96nzJaJ4joRmCqh57bmfsjAAUvEvDDFm1rvHRV3XDsgCZsAIYvIssnfevn 7kK2vjMaOALElg0oeo4OGta8aa8SVhpiY2k2Lad5mrUrVlXgShiX/ULvr5tW3tjdIDBdscu8KOA4 DYvK2AKQPYCx2G1YkcfiJO7w9HZVcOOeCp+Ef6oWO5fB2K9iLCxLaHyhtluaF3IbOqyoRHnQKqiO 2pJO5+/ACi78C5+cEGd+cUKs9frk4+WKnMwv7YW3dter1dr+R1TNJmGWx3FSidp1DtAm39bLyhVL 19W7wN4Ms93ScRhCZbv/WGkYkLJDxdhqwlsWP2I/43EAnjz8BgiE4SCd3w4C0bccg0AcwJ8HA/gJ i+6ic1cdFrtxKI/3o1BDEUMCQND/D4oweY1AET34pFC01LSqoai94oF5eT4KRU/MV1NCcW+G1l5R T9Ay7utDxMUoFDG8nxKKfaisvaL2ige8IqzGRiZoXGRMCkVbLW33oIiLQB0r6mWLBSmDESj6U0/Q xNOxol5ByxzrgRyODVmVEShihmVKr+j6g2yOjhV1rLgbK9p9Jvt5MidQ2exvTye+lMxxHZVW3Zug ceLWE7SeoO2eSNiBoiITpoOiMz9ADOi8ok5xS34PVhMjE3RwNMnyklcEWlaEn/sclYSo9oraK9qj bEswOdtiD5k/HSvqWHEQK46yLYCTiVPcVkfB61hR5xXH84r2KNsSTM62WLA+Gp+g9bJFvw6B74LZ o2xLMDXb4gQEU5UjsaKGooaihOIo2xJMzbY4/sG8omZbNBQlFEfZlmBqtgVefNR5Rc22fJVtcUbZ lmBqtsVZ6LyifnVWiSsOEH/wSvp+XtGVScAJiT9nLh2tjhX1W9zpISiOsS0uCFumTeY4IErRK2gt KEDJ2SEojrEtrjU12/Ik7dnLK+ply7tftjzJ0d5I5wJ6ud5FXudVYtiudTTrIrg9JU3zPQ+onF0h XgfETmXlEHSWh3m/AiqCMimtq5J60P+Orgrw1vvBDm9HUys7eCNK00gIyCV3stjvFG9CIbimTSb1 fjFsyWprfZ8Qlr6d3+sp5w6Hx/MqUqtr+VKzOa7VJX7nEIk/CBI9oiDqgywUoPtDeESjfaxBwN3y nFZpkZhC11omsWkUCQj+xZZsidai4gcLjhLij4eO4DN7TrrD6uuIl6GQHGZr4HXEbE2INUwxup3/ dOXi5r2gU/tPFLxLR/lv6aPFdxa6LE+HyaMZmJ15/CluXAwpQEgdKX0+OEztJ39AzT6ua+CLJTjH qa+riE+iPN+H7effgDn/AgAA//8DAFBLAwQUAAYACAAAACEAuSqhPOEAAAALAQAADwAAAGRycy9k b3ducmV2LnhtbEyPQUvDQBCF74L/YRnBW7tJS9IasymlqKci2AribZqdJqHZ3ZDdJum/dzzpcZiP 976XbybTioF63zirIJ5HIMiWTje2UvB5fJ2tQfiAVmPrLCm4kYdNcX+XY6bdaD9oOIRKcIj1GSqo Q+gyKX1Zk0E/dx1Z/p1dbzDw2VdS9zhyuGnlIopSabCx3FBjR7uaysvhahS8jThul/HLsL+cd7fv Y/L+tY9JqceHafsMItAU/mD41Wd1KNjp5K5We9EqSNKnhFEFs3WcgmBitVjyuhOjqzQCWeTy/4bi BwAA//8DAFBLAQItABQABgAIAAAAIQC2gziS/gAAAOEBAAATAAAAAAAAAAAAAAAAAAAAAABbQ29u dGVudF9UeXBlc10ueG1sUEsBAi0AFAAGAAgAAAAhADj9If/WAAAAlAEAAAsAAAAAAAAAAAAAAAAA LwEAAF9yZWxzLy5yZWxzUEsBAi0AFAAGAAgAAAAhAOLplu7ABQAAS0YAAA4AAAAAAAAAAAAAAAAA LgIAAGRycy9lMm9Eb2MueG1sUEsBAi0AFAAGAAgAAAAhALkqoTzhAAAACwEAAA8AAAAAAAAAAAAA AAAAGggAAGRycy9kb3ducmV2LnhtbFBLBQYAAAAABAAEAPMAAAAoCQAAAAA= ">
                <v:group id="Group 1281" o:spid="_x0000_s1027" style="position:absolute;left:9068;top:13821;width:94;height:1252;rotation:5845506fd;flip:x" coordorigin="8452,12574" coordsize="94,12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uHUsQAAADcAAAADwAAAGRycy9kb3ducmV2LnhtbESPwWrDMBBE74X+g9hC b41UF0rqRgmmUGJyS9LS62JtbTfWSkhK7Px9FQjkOMzMG2axmuwgThRi71jD80yBIG6c6bnV8LX/ fJqDiAnZ4OCYNJwpwmp5f7fA0riRt3TapVZkCMcSNXQp+VLK2HRkMc6cJ87erwsWU5ahlSbgmOF2 kIVSr9Jiz3mhQ08fHTWH3dFq8H5erzcvh7cwhb/vn2qsq62qtX58mKp3EImmdAtf27XRUKgCLmfy EZDL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YuHUsQAAADcAAAA DwAAAAAAAAAAAAAAAACqAgAAZHJzL2Rvd25yZXYueG1sUEsFBgAAAAAEAAQA+gAAAJsDAAAAAA== ">
                  <v:shape id="AutoShape 1282" o:spid="_x0000_s1028" type="#_x0000_t32" style="position:absolute;left:8452;top:12637;width:0;height:11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99yMUAAADcAAAADwAAAGRycy9kb3ducmV2LnhtbESPQWsCMRSE74L/ITzBi9SsiqVsjbIV BC140Lb3181zE9y8bDdRt/++KQgeh5n5hlmsOleLK7XBelYwGWcgiEuvLVcKPj82Ty8gQkTWWHsm Bb8UYLXs9xaYa3/jA12PsRIJwiFHBSbGJpcylIYchrFviJN38q3DmGRbSd3iLcFdLadZ9iwdWk4L BhtaGyrPx4tTsN9N3opvY3fvhx+7n2+K+lKNvpQaDrriFUSkLj7C9/ZWK5hmM/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Z99yMUAAADcAAAADwAAAAAAAAAA AAAAAAChAgAAZHJzL2Rvd25yZXYueG1sUEsFBgAAAAAEAAQA+QAAAJMDAAAAAA== "/>
                  <v:shape id="AutoShape 1283" o:spid="_x0000_s1029" type="#_x0000_t32" style="position:absolute;left:8452;top:13763;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dl18QAAADcAAAADwAAAGRycy9kb3ducmV2LnhtbESPQYvCMBSE7wv+h/AEL8uaVhaRrlFk YWHxIKg9eHwkz7bYvNQkW+u/N8KCx2FmvmGW68G2oicfGscK8mkGglg703CloDz+fCxAhIhssHVM Cu4UYL0avS2xMO7Ge+oPsRIJwqFABXWMXSFl0DVZDFPXESfv7LzFmKSvpPF4S3DbylmWzaXFhtNC jR1916Qvhz+roNmWu7J/v0avF9v85PNwPLVaqcl42HyBiDTEV/i//WsUzL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l2XXxAAAANwAAAAPAAAAAAAAAAAA AAAAAKECAABkcnMvZG93bnJldi54bWxQSwUGAAAAAAQABAD5AAAAkgMAAAAA "/>
                  <v:shape id="AutoShape 1284" o:spid="_x0000_s1030" type="#_x0000_t32" style="position:absolute;left:8452;top:13700;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vATMQAAADcAAAADwAAAGRycy9kb3ducmV2LnhtbESPQYvCMBSE7wv+h/AEL8uaVliRrlFk YWHxIKg9eHwkz7bYvNQkW+u/N8KCx2FmvmGW68G2oicfGscK8mkGglg703CloDz+fCxAhIhssHVM Cu4UYL0avS2xMO7Ge+oPsRIJwqFABXWMXSFl0DVZDFPXESfv7LzFmKSvpPF4S3DbylmWzaXFhtNC jR1916Qvhz+roNmWu7J/v0avF9v85PNwPLVaqcl42HyBiDTEV/i//WsUzL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28BMxAAAANwAAAAPAAAAAAAAAAAA AAAAAKECAABkcnMvZG93bnJldi54bWxQSwUGAAAAAAQABAD5AAAAkgMAAAAA "/>
                  <v:shape id="AutoShape 1285" o:spid="_x0000_s1031" type="#_x0000_t32" style="position:absolute;left:8452;top:13637;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leO8MAAADcAAAADwAAAGRycy9kb3ducmV2LnhtbESPQYvCMBSE74L/ITzBi2haDyLVKCII i4eF1R48PpJnW2xeapKt3X9vFhb2OMzMN8x2P9hW9ORD41hBvshAEGtnGq4UlNfTfA0iRGSDrWNS 8EMB9rvxaIuFcS/+ov4SK5EgHApUUMfYFVIGXZPFsHAdcfLuzluMSfpKGo+vBLetXGbZSlpsOC3U 2NGxJv24fFsFzbn8LPvZM3q9Puc3n4frrdVKTSfDYQMi0hD/w3/tD6Ngma3g90w6AnL3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EJXjvDAAAA3AAAAA8AAAAAAAAAAAAA AAAAoQIAAGRycy9kb3ducmV2LnhtbFBLBQYAAAAABAAEAPkAAACRAwAAAAA= "/>
                  <v:shape id="AutoShape 1286" o:spid="_x0000_s1032" type="#_x0000_t32" style="position:absolute;left:8452;top:1357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X7oMQAAADcAAAADwAAAGRycy9kb3ducmV2LnhtbESPQYvCMBSE7wv+h/AEL8ua1sMqXaPI wsLiQVB78PhInm2xealJttZ/b4QFj8PMfMMs14NtRU8+NI4V5NMMBLF2puFKQXn8+ViACBHZYOuY FNwpwHo1eltiYdyN99QfYiUShEOBCuoYu0LKoGuyGKauI07e2XmLMUlfSePxluC2lbMs+5QWG04L NXb0XZO+HP6sgmZb7sr+/Rq9Xmzzk8/D8dRqpSbjYfMFItIQX+H/9q9RMMvm8DyTjo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fugxAAAANwAAAAPAAAAAAAAAAAA AAAAAKECAABkcnMvZG93bnJldi54bWxQSwUGAAAAAAQABAD5AAAAkgMAAAAA "/>
                  <v:shape id="AutoShape 1287" o:spid="_x0000_s1033" type="#_x0000_t32" style="position:absolute;left:8452;top:13513;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pv0sAAAADcAAAADwAAAGRycy9kb3ducmV2LnhtbERPTYvCMBC9C/6HMIIX0bQeRKpRFkFY PAhqDx6HZLYt20y6SbbWf28OgsfH+97uB9uKnnxoHCvIFxkIYu1Mw5WC8nacr0GEiGywdUwKnhRg vxuPtlgY9+AL9ddYiRTCoUAFdYxdIWXQNVkMC9cRJ+7HeYsxQV9J4/GRwm0rl1m2khYbTg01dnSo Sf9e/62C5lSey372F71en/K7z8Pt3mqlppPhawMi0hA/4rf72yhYZmltOpOOgNy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ab9LAAAAA3AAAAA8AAAAAAAAAAAAAAAAA oQIAAGRycy9kb3ducmV2LnhtbFBLBQYAAAAABAAEAPkAAACOAwAAAAA= "/>
                  <v:shape id="AutoShape 1288" o:spid="_x0000_s1034" type="#_x0000_t32" style="position:absolute;left:8452;top:13450;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bKScQAAADcAAAADwAAAGRycy9kb3ducmV2LnhtbESPQYvCMBSE74L/ITzBi6xpPSxuNYoI C+JhYbUHj4/k2Rabl5pka/ffbxYEj8PMfMOst4NtRU8+NI4V5PMMBLF2puFKQXn+fFuCCBHZYOuY FPxSgO1mPFpjYdyDv6k/xUokCIcCFdQxdoWUQddkMcxdR5y8q/MWY5K+ksbjI8FtKxdZ9i4tNpwW auxoX5O+nX6sguZYfpX97B69Xh7zi8/D+dJqpaaTYbcCEWmIr/CzfTAKFtkH/J9JR0B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lspJxAAAANwAAAAPAAAAAAAAAAAA AAAAAKECAABkcnMvZG93bnJldi54bWxQSwUGAAAAAAQABAD5AAAAkgMAAAAA "/>
                  <v:shape id="AutoShape 1289" o:spid="_x0000_s1035" type="#_x0000_t32" style="position:absolute;left:8452;top:13387;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X1CcAAAADcAAAADwAAAGRycy9kb3ducmV2LnhtbERPTYvCMBC9C/6HMIIX0bQeRKpRFkFY PAhqDx6HZLYt20y6SbbWf28OgsfH+97uB9uKnnxoHCvIFxkIYu1Mw5WC8nacr0GEiGywdUwKnhRg vxuPtlgY9+AL9ddYiRTCoUAFdYxdIWXQNVkMC9cRJ+7HeYsxQV9J4/GRwm0rl1m2khYbTg01dnSo Sf9e/62C5lSey372F71en/K7z8Pt3mqlppPhawMi0hA/4rf72yhY5ml+OpOOgNy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R19QnAAAAA3AAAAA8AAAAAAAAAAAAAAAAA oQIAAGRycy9kb3ducmV2LnhtbFBLBQYAAAAABAAEAPkAAACOAwAAAAA= "/>
                  <v:shape id="AutoShape 1290" o:spid="_x0000_s1036" type="#_x0000_t32" style="position:absolute;left:8452;top:1332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lQksQAAADcAAAADwAAAGRycy9kb3ducmV2LnhtbESPwWrDMBBE74H+g9hCL6GWlUMJTuQQ CoWSQyGJDzku0tY2sVaupDru30eFQo/DzLxhtrvZDWKiEHvPGlRRgiA23vbcamjOb89rEDEhWxw8 k4YfirCrHxZbrKy/8ZGmU2pFhnCsUEOX0lhJGU1HDmPhR+LsffrgMGUZWmkD3jLcDXJVli/SYc95 ocORXjsy19O309Afmo9mWn6lYNYHdQkqni+D0frpcd5vQCSa03/4r/1uNayUgt8z+QjI+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OVCSxAAAANwAAAAPAAAAAAAAAAAA AAAAAKECAABkcnMvZG93bnJldi54bWxQSwUGAAAAAAQABAD5AAAAkgMAAAAA "/>
                  <v:shape id="AutoShape 1291" o:spid="_x0000_s1037" type="#_x0000_t32" style="position:absolute;left:8452;top:13261;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O5cQAAADcAAAADwAAAGRycy9kb3ducmV2LnhtbESPQYvCMBSE74L/ITzBi2jaHhapRlkW hMWDoPbg8ZE827LNSzeJtfvvzcLCHoeZ+YbZ7kfbiYF8aB0ryFcZCGLtTMu1gup6WK5BhIhssHNM Cn4owH43nWyxNO7JZxousRYJwqFEBU2MfSll0A1ZDCvXEyfv7rzFmKSvpfH4THDbySLL3qTFltNC gz19NKS/Lg+roD1Wp2pYfEev18f85vNwvXVaqflsfN+AiDTG//Bf+9MoKPICfs+kIyB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687lxAAAANwAAAAPAAAAAAAAAAAA AAAAAKECAABkcnMvZG93bnJldi54bWxQSwUGAAAAAAQABAD5AAAAkgMAAAAA "/>
                  <v:shape id="AutoShape 1292" o:spid="_x0000_s1038" type="#_x0000_t32" style="position:absolute;left:8452;top:13200;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drfsQAAADcAAAADwAAAGRycy9kb3ducmV2LnhtbESPQYvCMBSE7wv+h/AEL8ua1gWRrlFk YWHxIKg9eHwkz7bYvNQkW+u/N8KCx2FmvmGW68G2oicfGscK8mkGglg703CloDz+fCxAhIhssHVM Cu4UYL0avS2xMO7Ge+oPsRIJwqFABXWMXSFl0DVZDFPXESfv7LzFmKSvpPF4S3DbylmWzaXFhtNC jR1916Qvhz+roNmWu7J/v0avF9v85PNwPLVaqcl42HyBiDTEV/i//WsUzP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p2t+xAAAANwAAAAPAAAAAAAAAAAA AAAAAKECAABkcnMvZG93bnJldi54bWxQSwUGAAAAAAQABAD5AAAAkgMAAAAA "/>
                  <v:shape id="AutoShape 1293" o:spid="_x0000_s1039" type="#_x0000_t32" style="position:absolute;left:8452;top:13137;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7zCsQAAADcAAAADwAAAGRycy9kb3ducmV2LnhtbESPQYvCMBSE7wv+h/AEL8uaVhaRrlFk YWHxIKg9eHwkz7bYvNQkW+u/N8KCx2FmvmGW68G2oicfGscK8mkGglg703CloDz+fCxAhIhssHVM Cu4UYL0avS2xMO7Ge+oPsRIJwqFABXWMXSFl0DVZDFPXESfv7LzFmKSvpPF4S3DbylmWzaXFhtNC jR1916Qvhz+roNmWu7J/v0avF9v85PNwPLVaqcl42HyBiDTEV/i//WsUzP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TvMKxAAAANwAAAAPAAAAAAAAAAAA AAAAAKECAABkcnMvZG93bnJldi54bWxQSwUGAAAAAAQABAD5AAAAkgMAAAAA "/>
                  <v:shape id="AutoShape 1294" o:spid="_x0000_s1040" type="#_x0000_t32" style="position:absolute;left:8452;top:1307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JWkcQAAADcAAAADwAAAGRycy9kb3ducmV2LnhtbESPQYvCMBSE7wv+h/AEL8uaVliRrlFk YWHxIKg9eHwkz7bYvNQkW+u/N8KCx2FmvmGW68G2oicfGscK8mkGglg703CloDz+fCxAhIhssHVM Cu4UYL0avS2xMO7Ge+oPsRIJwqFABXWMXSFl0DVZDFPXESfv7LzFmKSvpPF4S3DbylmWzaXFhtNC jR1916Qvhz+roNmWu7J/v0avF9v85PNwPLVaqcl42HyBiDTEV/i//WsUzPJP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AlaRxAAAANwAAAAPAAAAAAAAAAAA AAAAAKECAABkcnMvZG93bnJldi54bWxQSwUGAAAAAAQABAD5AAAAkgMAAAAA "/>
                  <v:shape id="AutoShape 1295" o:spid="_x0000_s1041" type="#_x0000_t32" style="position:absolute;left:8452;top:13011;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DI5sMAAADcAAAADwAAAGRycy9kb3ducmV2LnhtbESPQYvCMBSE74L/ITzBi2haDyLVKCII i4eF1R48PpJnW2xeapKt3X9vFhb2OMzMN8x2P9hW9ORD41hBvshAEGtnGq4UlNfTfA0iRGSDrWNS 8EMB9rvxaIuFcS/+ov4SK5EgHApUUMfYFVIGXZPFsHAdcfLuzluMSfpKGo+vBLetXGbZSlpsOC3U 2NGxJv24fFsFzbn8LPvZM3q9Puc3n4frrdVKTSfDYQMi0hD/w3/tD6Ngma/g90w6AnL3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TQyObDAAAA3AAAAA8AAAAAAAAAAAAA AAAAoQIAAGRycy9kb3ducmV2LnhtbFBLBQYAAAAABAAEAPkAAACRAwAAAAA= "/>
                  <v:shape id="AutoShape 1296" o:spid="_x0000_s1042" type="#_x0000_t32" style="position:absolute;left:8452;top:12948;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tfcQAAADcAAAADwAAAGRycy9kb3ducmV2LnhtbESPQYvCMBSE7wv+h/AEL8ua1sMqXaPI wsLiQVB78PhInm2xealJttZ/b4QFj8PMfMMs14NtRU8+NI4V5NMMBLF2puFKQXn8+ViACBHZYOuY FNwpwHo1eltiYdyN99QfYiUShEOBCuoYu0LKoGuyGKauI07e2XmLMUlfSePxluC2lbMs+5QWG04L NXb0XZO+HP6sgmZb7sr+/Rq9Xmzzk8/D8dRqpSbjYfMFItIQX+H/9q9RMMvn8DyTjo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nG19xAAAANwAAAAPAAAAAAAAAAAA AAAAAKECAABkcnMvZG93bnJldi54bWxQSwUGAAAAAAQABAD5AAAAkgMAAAAA "/>
                  <v:shape id="AutoShape 1297" o:spid="_x0000_s1043" type="#_x0000_t32" style="position:absolute;left:8452;top:12887;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P5D8AAAADcAAAADwAAAGRycy9kb3ducmV2LnhtbERPTYvCMBC9C/6HMIIX0bQeRKpRFkFY PAhqDx6HZLYt20y6SbbWf28OgsfH+97uB9uKnnxoHCvIFxkIYu1Mw5WC8nacr0GEiGywdUwKnhRg vxuPtlgY9+AL9ddYiRTCoUAFdYxdIWXQNVkMC9cRJ+7HeYsxQV9J4/GRwm0rl1m2khYbTg01dnSo Sf9e/62C5lSey372F71en/K7z8Pt3mqlppPhawMi0hA/4rf72yhY5mltOpOOgNy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oD+Q/AAAAA3AAAAA8AAAAAAAAAAAAAAAAA oQIAAGRycy9kb3ducmV2LnhtbFBLBQYAAAAABAAEAPkAAACOAwAAAAA= "/>
                  <v:shape id="AutoShape 1298" o:spid="_x0000_s1044" type="#_x0000_t32" style="position:absolute;left:8452;top:12824;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9clMQAAADcAAAADwAAAGRycy9kb3ducmV2LnhtbESPQYvCMBSE74L/ITzBi6xpPSxuNYoI C+JhYbUHj4/k2Rabl5pka/ffbxYEj8PMfMOst4NtRU8+NI4V5PMMBLF2puFKQXn+fFuCCBHZYOuY FPxSgO1mPFpjYdyDv6k/xUokCIcCFdQxdoWUQddkMcxdR5y8q/MWY5K+ksbjI8FtKxdZ9i4tNpwW auxoX5O+nX6sguZYfpX97B69Xh7zi8/D+dJqpaaTYbcCEWmIr/CzfTAKFvkH/J9JR0B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T1yUxAAAANwAAAAPAAAAAAAAAAAA AAAAAKECAABkcnMvZG93bnJldi54bWxQSwUGAAAAAAQABAD5AAAAkgMAAAAA "/>
                  <v:shape id="AutoShape 1299" o:spid="_x0000_s1045" type="#_x0000_t32" style="position:absolute;left:8452;top:12761;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k/tMEAAADcAAAADwAAAGRycy9kb3ducmV2LnhtbERPTYvCMBC9L/gfwix4WTRtD4tUo8iC IB4EtQePQzLblm0mNYm1/ntzEPb4eN+rzWg7MZAPrWMF+TwDQaydablWUF12swWIEJENdo5JwZMC bNaTjxWWxj34RMM51iKFcChRQRNjX0oZdEMWw9z1xIn7dd5iTNDX0nh8pHDbySLLvqXFllNDgz39 NKT/zneroD1Ux2r4ukWvF4f86vNwuXZaqennuF2CiDTGf/HbvTcKiiLNT2fSEZ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6GT+0wQAAANwAAAAPAAAAAAAAAAAAAAAA AKECAABkcnMvZG93bnJldi54bWxQSwUGAAAAAAQABAD5AAAAjwMAAAAA "/>
                  <v:shape id="AutoShape 1300" o:spid="_x0000_s1046" type="#_x0000_t32" style="position:absolute;left:8452;top:12698;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WaL8QAAADcAAAADwAAAGRycy9kb3ducmV2LnhtbESPQYvCMBSE74L/ITzBi2jaHhapRlkW hMWDoPbg8ZE827LNSzeJtfvvzcLCHoeZ+YbZ7kfbiYF8aB0ryFcZCGLtTMu1gup6WK5BhIhssHNM Cn4owH43nWyxNO7JZxousRYJwqFEBU2MfSll0A1ZDCvXEyfv7rzFmKSvpfH4THDbySLL3qTFltNC gz19NKS/Lg+roD1Wp2pYfEev18f85vNwvXVaqflsfN+AiDTG//Bf+9MoKIocfs+kIyB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VZovxAAAANwAAAAPAAAAAAAAAAAA AAAAAKECAABkcnMvZG93bnJldi54bWxQSwUGAAAAAAQABAD5AAAAkgMAAAAA "/>
                  <v:shape id="AutoShape 1301" o:spid="_x0000_s1047" type="#_x0000_t32" style="position:absolute;left:8452;top:12635;width:94;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cEWMQAAADcAAAADwAAAGRycy9kb3ducmV2LnhtbESPQYvCMBSE74L/ITzBi2jaHhapRlkW hMWDoPbg8ZE827LNSzeJtfvvzcLCHoeZ+YbZ7kfbiYF8aB0ryFcZCGLtTMu1gup6WK5BhIhssHNM Cn4owH43nWyxNO7JZxousRYJwqFEBU2MfSll0A1ZDCvXEyfv7rzFmKSvpfH4THDbySLL3qTFltNC gz19NKS/Lg+roD1Wp2pYfEev18f85vNwvXVaqflsfN+AiDTG//Bf+9MoKIoCfs+kIyB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hwRYxAAAANwAAAAPAAAAAAAAAAAA AAAAAKECAABkcnMvZG93bnJldi54bWxQSwUGAAAAAAQABAD5AAAAkgMAAAAA "/>
                  <v:shape id="AutoShape 1302" o:spid="_x0000_s1048" type="#_x0000_t32" style="position:absolute;left:8452;top:12574;width:94;height: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uhw8QAAADcAAAADwAAAGRycy9kb3ducmV2LnhtbESPQWvCQBSE70L/w/IKvUjdJIJI6iql UBAPgpqDx8fuaxKafZvurjH9964geBxm5htmtRltJwbyoXWsIJ9lIIi1My3XCqrT9/sSRIjIBjvH pOCfAmzWL5MVlsZd+UDDMdYiQTiUqKCJsS+lDLohi2HmeuLk/ThvMSbpa2k8XhPcdrLIsoW02HJa aLCnr4b07/FiFbS7al8N07/o9XKXn30eTudOK/X2On5+gIg0xmf40d4aBUUxh/uZdAT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y6HDxAAAANwAAAAPAAAAAAAAAAAA AAAAAKECAABkcnMvZG93bnJldi54bWxQSwUGAAAAAAQABAD5AAAAkgMAAAAA "/>
                </v:group>
                <v:line id="Line 1303" o:spid="_x0000_s1049" style="position:absolute;visibility:visible;mso-wrap-style:square" from="8554,13163" to="8554,14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F1sUAAADdAAAADwAAAGRycy9kb3ducmV2LnhtbERPTWvCQBC9F/wPywi91Y0KQaKrSEXQ Hkq1hXocs2MSm50Nu9sk/nu3IPQ2j/c5i1VvatGS85VlBeNRAoI4t7riQsHX5/ZlBsIHZI21ZVJw Iw+r5eBpgZm2HR+oPYZCxBD2GSooQ2gyKX1ekkE/sg1x5C7WGQwRukJqh10MN7WcJEkqDVYcG0ps 6LWk/Of4axS8Tz/Sdr1/2/Xf+/Scbw7n07VzSj0P+/UcRKA+/Isf7p2O86fjC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xF1sUAAADdAAAADwAAAAAAAAAA AAAAAAChAgAAZHJzL2Rvd25yZXYueG1sUEsFBgAAAAAEAAQA+QAAAJMDAAAAAA== "/>
                <v:line id="Line 1304" o:spid="_x0000_s1050" style="position:absolute;visibility:visible;mso-wrap-style:square" from="8542,14479" to="8542,15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JOh8YAAADdAAAADwAAAGRycy9kb3ducmV2LnhtbESPQWvCQBCF7wX/wzJCb3WjgVJTVylC wIO2VKXnITsmqdnZZHebxH/fLRS8zfDevO/NajOaRvTkfG1ZwXyWgCAurK65VHA+5U8vIHxA1thY JgU38rBZTx5WmGk78Cf1x1CKGMI+QwVVCG0mpS8qMuhntiWO2sU6gyGurpTa4RDDTSMXSfIsDdYc CRW2tK2ouB5/TOQW5d51X9/XcXc57POO++X76UOpx+n49goi0Bju5v/rnY7103kKf9/EEe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STofGAAAA3QAAAA8AAAAAAAAA AAAAAAAAoQIAAGRycy9kb3ducmV2LnhtbFBLBQYAAAAABAAEAPkAAACUAwAAAAA= ">
                  <v:stroke dashstyle="dash"/>
                </v:line>
                <v:line id="Line 1305" o:spid="_x0000_s1051" style="position:absolute;rotation:180;flip:x;visibility:visible;mso-wrap-style:square" from="9484,13485" to="10024,14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I6cUAAADdAAAADwAAAGRycy9kb3ducmV2LnhtbESPQWsCMRCF70L/QxihNzerLqVdjVKE gqeCVgq9DZtxd3EzSZOoq7/eCIK3Gd773ryZL3vTiRP50FpWMM5yEMSV1S3XCnY/X6N3ECEia+ws k4ILBVguXgZzLLU984ZO21iLFMKhRAVNjK6UMlQNGQyZdcRJ21tvMKbV11J7PKdw08lJnr9Jgy2n Cw06WjVUHbZHk2p8eH81f7+HS5jsV+b7WLh/Vyj1Ouw/ZyAi9fFpftBrnbjpuID7N2kE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5I6cUAAADdAAAADwAAAAAAAAAA AAAAAAChAgAAZHJzL2Rvd25yZXYueG1sUEsFBgAAAAAEAAQA+QAAAJMDAAAAAA== ">
                  <v:stroke endarrow="block"/>
                </v:line>
                <v:line id="Line 1306" o:spid="_x0000_s1052" style="position:absolute;flip:x;visibility:visible;mso-wrap-style:square" from="8557,14404" to="9487,15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YLfMIAAADdAAAADwAAAGRycy9kb3ducmV2LnhtbERPTWvCQBC9F/wPywi91Y0pKSW6ShAt pXhpqvdJdtwEs7MhuzXpv+8Khd7m8T5nvZ1sJ240+NaxguUiAUFcO92yUXD6Ojy9gvABWWPnmBT8 kIftZvawxly7kT/pVgYjYgj7HBU0IfS5lL5uyKJfuJ44chc3WAwRDkbqAccYbjuZJsmLtNhybGiw p11D9bX8tgqqfXE2H9V5b1M+6jeTlRXLUqnH+VSsQASawr/4z/2u4/znZQb3b+IJ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YLfMIAAADdAAAADwAAAAAAAAAAAAAA AAChAgAAZHJzL2Rvd25yZXYueG1sUEsFBgAAAAAEAAQA+QAAAJADAAAAAA== ">
                  <v:stroke dashstyle="dash"/>
                </v:line>
                <v:line id="Line 1307" o:spid="_x0000_s1053" style="position:absolute;visibility:visible;mso-wrap-style:square" from="8554,13178" to="9454,14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vWwcMAAADdAAAADwAAAGRycy9kb3ducmV2LnhtbERP32vCMBB+H+x/CDfwbaadoLMaZawI e9CBOvZ8a86mrLmUJtbsvzfCwLf7+H7ech1tKwbqfeNYQT7OQBBXTjdcK/g6bp5fQfiArLF1TAr+ yMN69fiwxEK7C+9pOIRapBD2BSowIXSFlL4yZNGPXUecuJPrLYYE+1rqHi8p3LbyJcum0mLDqcFg R++Gqt/D2SqYmXIvZ7LcHj/LocnncRe/f+ZKjZ7i2wJEoBju4n/3h07zJ/kUbt+kE+Tq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71sHDAAAA3QAAAA8AAAAAAAAAAAAA AAAAoQIAAGRycy9kb3ducmV2LnhtbFBLBQYAAAAABAAEAPkAAACRAwAAAAA= ">
                  <v:stroke endarrow="block"/>
                </v:line>
              </v:group>
            </w:pict>
          </mc:Fallback>
        </mc:AlternateContent>
      </w:r>
    </w:p>
    <w:p w:rsidR="003077B4" w:rsidRPr="008C5B94" w:rsidRDefault="003077B4" w:rsidP="003077B4">
      <w:pPr>
        <w:rPr>
          <w:rFonts w:eastAsia="Times New Roman"/>
          <w:sz w:val="26"/>
          <w:szCs w:val="26"/>
        </w:rPr>
      </w:pPr>
      <w:r w:rsidRPr="008C5B94">
        <w:rPr>
          <w:rFonts w:eastAsia="Times New Roman"/>
          <w:b/>
          <w:sz w:val="26"/>
          <w:szCs w:val="26"/>
        </w:rPr>
        <w:lastRenderedPageBreak/>
        <w:t>Câu 4:</w:t>
      </w:r>
      <w:r w:rsidRPr="008C5B94">
        <w:rPr>
          <w:rFonts w:eastAsia="Times New Roman"/>
          <w:b/>
          <w:sz w:val="26"/>
          <w:szCs w:val="26"/>
          <w:u w:val="single"/>
        </w:rPr>
        <w:t xml:space="preserve"> </w:t>
      </w:r>
      <w:r w:rsidRPr="008C5B94">
        <w:rPr>
          <w:rFonts w:eastAsia="Times New Roman"/>
          <w:sz w:val="26"/>
          <w:szCs w:val="26"/>
        </w:rPr>
        <w:t>HS vẽ được hình sau:</w:t>
      </w:r>
    </w:p>
    <w:p w:rsidR="003077B4" w:rsidRPr="008C5B94" w:rsidRDefault="003077B4" w:rsidP="003077B4">
      <w:pPr>
        <w:rPr>
          <w:rFonts w:eastAsia="Times New Roman"/>
          <w:sz w:val="26"/>
          <w:szCs w:val="26"/>
        </w:rPr>
      </w:pPr>
    </w:p>
    <w:p w:rsidR="003077B4" w:rsidRPr="008C5B94" w:rsidRDefault="003077B4"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8</w:t>
            </w:r>
          </w:p>
          <w:p w:rsidR="001220D8" w:rsidRPr="008C5B94" w:rsidRDefault="001220D8" w:rsidP="001220D8">
            <w:pPr>
              <w:jc w:val="center"/>
              <w:rPr>
                <w:b/>
                <w:color w:val="0070C0"/>
              </w:rPr>
            </w:pPr>
            <w:r w:rsidRPr="008C5B94">
              <w:rPr>
                <w:b/>
                <w:color w:val="0070C0"/>
                <w:lang w:val="nl-NL"/>
              </w:rPr>
              <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spacing w:line="360" w:lineRule="exact"/>
        <w:jc w:val="both"/>
        <w:rPr>
          <w:rFonts w:eastAsia="Times New Roman"/>
          <w:b/>
          <w:sz w:val="26"/>
          <w:szCs w:val="26"/>
        </w:rPr>
      </w:pP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w:t>
      </w:r>
      <w:r w:rsidR="009B1EE1" w:rsidRPr="008C5B94">
        <w:rPr>
          <w:rFonts w:eastAsia="Times New Roman"/>
          <w:b/>
          <w:sz w:val="26"/>
          <w:szCs w:val="26"/>
        </w:rPr>
        <w:t>â</w:t>
      </w:r>
      <w:r w:rsidRPr="008C5B94">
        <w:rPr>
          <w:rFonts w:eastAsia="Times New Roman"/>
          <w:b/>
          <w:sz w:val="26"/>
          <w:szCs w:val="26"/>
        </w:rPr>
        <w:t xml:space="preserve">u 1: (2điểm) </w:t>
      </w:r>
      <w:r w:rsidRPr="008C5B94">
        <w:rPr>
          <w:rFonts w:eastAsia="Times New Roman"/>
          <w:sz w:val="26"/>
          <w:szCs w:val="26"/>
        </w:rPr>
        <w:t xml:space="preserve">Trờn đường thẳng AB cú chiều dài 1200m xe thứ nhất chuyển động từ A theo hướng AB với vận tốc 8m/s. Cựng lỳc đú một xe khỏc chuyển động thẳng đều từ B đến A với vận tốc 4m/s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a. T</w:t>
      </w:r>
      <w:r w:rsidR="009B1EE1" w:rsidRPr="008C5B94">
        <w:rPr>
          <w:rFonts w:eastAsia="Times New Roman"/>
          <w:sz w:val="26"/>
          <w:szCs w:val="26"/>
        </w:rPr>
        <w:t>í</w:t>
      </w:r>
      <w:r w:rsidRPr="008C5B94">
        <w:rPr>
          <w:rFonts w:eastAsia="Times New Roman"/>
          <w:sz w:val="26"/>
          <w:szCs w:val="26"/>
        </w:rPr>
        <w:t>nh thời gian hai xe gặp nhau.</w:t>
      </w:r>
    </w:p>
    <w:p w:rsidR="003077B4" w:rsidRPr="008C5B94" w:rsidRDefault="003077B4" w:rsidP="003077B4">
      <w:pPr>
        <w:spacing w:line="360" w:lineRule="exact"/>
        <w:ind w:firstLine="720"/>
        <w:rPr>
          <w:rFonts w:eastAsia="Times New Roman"/>
          <w:sz w:val="26"/>
          <w:szCs w:val="26"/>
        </w:rPr>
      </w:pPr>
      <w:r w:rsidRPr="008C5B94">
        <w:rPr>
          <w:rFonts w:eastAsia="Times New Roman"/>
          <w:sz w:val="26"/>
          <w:szCs w:val="26"/>
        </w:rPr>
        <w:t>b.  Hỏi sau bao lõu hai xe cỏch nhau 200m</w:t>
      </w: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âu 2. (</w:t>
      </w:r>
      <w:r w:rsidRPr="008C5B94">
        <w:rPr>
          <w:rFonts w:eastAsia="Times New Roman"/>
          <w:b/>
          <w:i/>
          <w:sz w:val="26"/>
          <w:szCs w:val="26"/>
        </w:rPr>
        <w:t>2 điểm</w:t>
      </w:r>
      <w:r w:rsidRPr="008C5B94">
        <w:rPr>
          <w:rFonts w:eastAsia="Times New Roman"/>
          <w:b/>
          <w:sz w:val="26"/>
          <w:szCs w:val="26"/>
        </w:rPr>
        <w:t>)</w:t>
      </w:r>
      <w:r w:rsidRPr="008C5B94">
        <w:rPr>
          <w:rFonts w:eastAsia="Times New Roman"/>
          <w:sz w:val="26"/>
          <w:szCs w:val="26"/>
        </w:rPr>
        <w:t xml:space="preserve"> Lúc 7 giờ, hai ô tô cùng khởi hành từ 2 địa điểm A, B cách nhau 180km và đi ngược chiều nhau. Vận tốc của xe đi từ A đến B là 40km/h, vận tốc của xe đi từ B đến A là 32km/h. </w:t>
      </w:r>
    </w:p>
    <w:p w:rsidR="003077B4" w:rsidRPr="008C5B94" w:rsidRDefault="003077B4" w:rsidP="003077B4">
      <w:pPr>
        <w:spacing w:line="360" w:lineRule="exact"/>
        <w:ind w:left="471"/>
        <w:jc w:val="both"/>
        <w:rPr>
          <w:rFonts w:eastAsia="Times New Roman"/>
          <w:sz w:val="26"/>
          <w:szCs w:val="26"/>
        </w:rPr>
      </w:pPr>
      <w:r w:rsidRPr="008C5B94">
        <w:rPr>
          <w:rFonts w:eastAsia="Times New Roman"/>
          <w:sz w:val="26"/>
          <w:szCs w:val="26"/>
        </w:rPr>
        <w:t>a. Tính khoảng cách giữa 2 xe vào lúc 8 giờ.</w:t>
      </w:r>
    </w:p>
    <w:p w:rsidR="003077B4" w:rsidRPr="008C5B94" w:rsidRDefault="003077B4" w:rsidP="003077B4">
      <w:pPr>
        <w:spacing w:line="360" w:lineRule="exact"/>
        <w:ind w:left="471"/>
        <w:jc w:val="both"/>
        <w:rPr>
          <w:rFonts w:eastAsia="Times New Roman"/>
          <w:sz w:val="26"/>
          <w:szCs w:val="26"/>
        </w:rPr>
      </w:pPr>
      <w:r w:rsidRPr="008C5B94">
        <w:rPr>
          <w:rFonts w:eastAsia="Times New Roman"/>
          <w:sz w:val="26"/>
          <w:szCs w:val="26"/>
        </w:rPr>
        <w:t>b. Đến mấy giờ thì 2 xe gặp nhau, vị trí hai xe lúc gặp nhau cách A bao nhiêu km ?</w:t>
      </w:r>
    </w:p>
    <w:p w:rsidR="003077B4" w:rsidRPr="008C5B94" w:rsidRDefault="003077B4" w:rsidP="003077B4">
      <w:pPr>
        <w:spacing w:line="360" w:lineRule="exact"/>
        <w:jc w:val="both"/>
        <w:rPr>
          <w:rFonts w:eastAsia="Times New Roman"/>
          <w:b/>
          <w:sz w:val="26"/>
          <w:szCs w:val="26"/>
        </w:rPr>
      </w:pPr>
      <w:r w:rsidRPr="008C5B94">
        <w:rPr>
          <w:rFonts w:eastAsia="Times New Roman"/>
          <w:b/>
          <w:sz w:val="26"/>
          <w:szCs w:val="26"/>
        </w:rPr>
        <w:t xml:space="preserve">Câu 3. </w:t>
      </w:r>
      <w:r w:rsidRPr="008C5B94">
        <w:rPr>
          <w:rFonts w:eastAsia="Times New Roman"/>
          <w:b/>
          <w:i/>
          <w:sz w:val="26"/>
          <w:szCs w:val="26"/>
        </w:rPr>
        <w:t>(2 điểm)</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 xml:space="preserve">Hai ôtô chuyển động thẳng đều trên cùng một đường thẳng. Nếu đi ngược chiều để gặp nhau thì sau 10 giây khoảng cách giữa hai ôtô giảm 16 km. Nếu đi cùng chiều thì sau 10 giây, khoảng cách giữa hai ôtô chỉ giảm 4 km.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a. Tính  vận tốc của mỗi ôtô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b. Tính quãng đường của mỗi ôtô đi được trong 30 giây.</w:t>
      </w: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âu 4 (2điểm)</w:t>
      </w:r>
      <w:r w:rsidRPr="008C5B94">
        <w:rPr>
          <w:rFonts w:eastAsia="Times New Roman"/>
          <w:sz w:val="26"/>
          <w:szCs w:val="26"/>
        </w:rPr>
        <w:t>: Một ô tô chuyển động từ địa điểm A đến địa điểm B cách nhau 180km.</w:t>
      </w:r>
    </w:p>
    <w:p w:rsidR="003077B4" w:rsidRPr="008C5B94" w:rsidRDefault="003077B4" w:rsidP="003077B4">
      <w:pPr>
        <w:spacing w:line="360" w:lineRule="exact"/>
        <w:jc w:val="both"/>
        <w:rPr>
          <w:rFonts w:eastAsia="Times New Roman"/>
          <w:sz w:val="26"/>
          <w:szCs w:val="26"/>
        </w:rPr>
      </w:pPr>
      <w:r w:rsidRPr="008C5B94">
        <w:rPr>
          <w:rFonts w:eastAsia="Times New Roman"/>
          <w:sz w:val="26"/>
          <w:szCs w:val="26"/>
        </w:rPr>
        <w:t>Trong nửa đoạn đ</w:t>
      </w:r>
      <w:r w:rsidRPr="008C5B94">
        <w:rPr>
          <w:rFonts w:eastAsia="Times New Roman"/>
          <w:sz w:val="26"/>
          <w:szCs w:val="26"/>
        </w:rPr>
        <w:softHyphen/>
        <w:t>ường đầu xe đi với vận tốc v</w:t>
      </w:r>
      <w:r w:rsidRPr="008C5B94">
        <w:rPr>
          <w:rFonts w:eastAsia="Times New Roman"/>
          <w:sz w:val="26"/>
          <w:szCs w:val="26"/>
          <w:vertAlign w:val="subscript"/>
        </w:rPr>
        <w:t>1</w:t>
      </w:r>
      <w:r w:rsidRPr="008C5B94">
        <w:rPr>
          <w:rFonts w:eastAsia="Times New Roman"/>
          <w:sz w:val="26"/>
          <w:szCs w:val="26"/>
        </w:rPr>
        <w:t>= 45 km/h, nửa đoạn đ</w:t>
      </w:r>
      <w:r w:rsidRPr="008C5B94">
        <w:rPr>
          <w:rFonts w:eastAsia="Times New Roman"/>
          <w:sz w:val="26"/>
          <w:szCs w:val="26"/>
        </w:rPr>
        <w:softHyphen/>
        <w:t>ường còn lại xe chuyển động với vận tốc v</w:t>
      </w:r>
      <w:r w:rsidRPr="008C5B94">
        <w:rPr>
          <w:rFonts w:eastAsia="Times New Roman"/>
          <w:sz w:val="26"/>
          <w:szCs w:val="26"/>
          <w:vertAlign w:val="subscript"/>
        </w:rPr>
        <w:t>2</w:t>
      </w:r>
      <w:r w:rsidRPr="008C5B94">
        <w:rPr>
          <w:rFonts w:eastAsia="Times New Roman"/>
          <w:sz w:val="26"/>
          <w:szCs w:val="26"/>
        </w:rPr>
        <w:t xml:space="preserve"> = 30 km/h.</w:t>
      </w:r>
    </w:p>
    <w:p w:rsidR="003077B4" w:rsidRPr="008C5B94" w:rsidRDefault="003077B4" w:rsidP="003077B4">
      <w:pPr>
        <w:spacing w:line="360" w:lineRule="exact"/>
        <w:ind w:left="360"/>
        <w:jc w:val="both"/>
        <w:rPr>
          <w:rFonts w:eastAsia="Times New Roman"/>
          <w:sz w:val="26"/>
          <w:szCs w:val="26"/>
        </w:rPr>
      </w:pPr>
      <w:r w:rsidRPr="008C5B94">
        <w:rPr>
          <w:rFonts w:eastAsia="Times New Roman"/>
          <w:sz w:val="26"/>
          <w:szCs w:val="26"/>
        </w:rPr>
        <w:t>a. Sau bao lâu xe đến B?</w:t>
      </w:r>
    </w:p>
    <w:p w:rsidR="003077B4" w:rsidRPr="008C5B94" w:rsidRDefault="003077B4" w:rsidP="003077B4">
      <w:pPr>
        <w:spacing w:line="360" w:lineRule="exact"/>
        <w:ind w:firstLine="360"/>
        <w:jc w:val="both"/>
        <w:rPr>
          <w:rFonts w:eastAsia="Times New Roman"/>
          <w:sz w:val="26"/>
          <w:szCs w:val="26"/>
        </w:rPr>
      </w:pPr>
      <w:r w:rsidRPr="008C5B94">
        <w:rPr>
          <w:rFonts w:eastAsia="Times New Roman"/>
          <w:sz w:val="26"/>
          <w:szCs w:val="26"/>
        </w:rPr>
        <w:t>b. Tính vận tốc trung bình của xe trên cả đoạn đ</w:t>
      </w:r>
      <w:r w:rsidRPr="008C5B94">
        <w:rPr>
          <w:rFonts w:eastAsia="Times New Roman"/>
          <w:sz w:val="26"/>
          <w:szCs w:val="26"/>
        </w:rPr>
        <w:softHyphen/>
        <w:t>ờng AB.</w:t>
      </w:r>
    </w:p>
    <w:p w:rsidR="003077B4" w:rsidRPr="008C5B94" w:rsidRDefault="003077B4" w:rsidP="003077B4">
      <w:pPr>
        <w:spacing w:line="360" w:lineRule="exact"/>
        <w:jc w:val="both"/>
        <w:rPr>
          <w:rFonts w:eastAsia="Times New Roman"/>
          <w:sz w:val="26"/>
          <w:szCs w:val="26"/>
        </w:rPr>
      </w:pPr>
      <w:r w:rsidRPr="008C5B94">
        <w:rPr>
          <w:rFonts w:eastAsia="Times New Roman"/>
          <w:b/>
          <w:bCs/>
          <w:sz w:val="26"/>
          <w:szCs w:val="26"/>
        </w:rPr>
        <w:t xml:space="preserve">Câu 5( 2 điểm) </w:t>
      </w:r>
      <w:r w:rsidRPr="008C5B94">
        <w:rPr>
          <w:rFonts w:eastAsia="Times New Roman"/>
          <w:sz w:val="26"/>
          <w:szCs w:val="26"/>
        </w:rPr>
        <w:t>Một vật chuyển động trên đoạn đường thẳng AB . 1/2 đoạn đường đầu đi với vận tốc V</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 xml:space="preserve">1 </w:t>
      </w:r>
      <w:r w:rsidRPr="008C5B94">
        <w:rPr>
          <w:rFonts w:eastAsia="Times New Roman"/>
          <w:sz w:val="26"/>
          <w:szCs w:val="26"/>
        </w:rPr>
        <w:t>=  25 km/h . 1/2 đoạn đường còn lại vật chuyển động theo hai giai đoạn : Giai đoạn 1 trong 1/3 thời gian đi với vận tốc V</w:t>
      </w:r>
      <w:r w:rsidRPr="008C5B94">
        <w:rPr>
          <w:rFonts w:eastAsia="Times New Roman"/>
          <w:sz w:val="26"/>
          <w:szCs w:val="26"/>
          <w:vertAlign w:val="subscript"/>
        </w:rPr>
        <w:t>2</w:t>
      </w:r>
      <w:r w:rsidRPr="008C5B94">
        <w:rPr>
          <w:rFonts w:eastAsia="Times New Roman"/>
          <w:sz w:val="26"/>
          <w:szCs w:val="26"/>
        </w:rPr>
        <w:t>= 17 km/h . Giai đoạn 2 trong 2/3 thời gian vật chuyển động với vận tốc V</w:t>
      </w:r>
      <w:r w:rsidRPr="008C5B94">
        <w:rPr>
          <w:rFonts w:eastAsia="Times New Roman"/>
          <w:sz w:val="26"/>
          <w:szCs w:val="26"/>
          <w:vertAlign w:val="subscript"/>
        </w:rPr>
        <w:t>3</w:t>
      </w:r>
      <w:r w:rsidRPr="008C5B94">
        <w:rPr>
          <w:rFonts w:eastAsia="Times New Roman"/>
          <w:sz w:val="26"/>
          <w:szCs w:val="26"/>
        </w:rPr>
        <w:t>= 14 km/h . Tính vận tốc trung bình của vật trên cả đoạn đường AB.</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3077B4" w:rsidRPr="008C5B94" w:rsidRDefault="003077B4" w:rsidP="003077B4">
      <w:pPr>
        <w:spacing w:line="360" w:lineRule="exact"/>
        <w:rPr>
          <w:rFonts w:eastAsia="Times New Roman"/>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ĐÁP ÁN</w:t>
      </w:r>
    </w:p>
    <w:p w:rsidR="003077B4" w:rsidRPr="008C5B94" w:rsidRDefault="003077B4" w:rsidP="009B1EE1">
      <w:pPr>
        <w:rPr>
          <w:rFonts w:eastAsia="Times New Roman"/>
          <w:sz w:val="26"/>
          <w:szCs w:val="26"/>
        </w:rPr>
      </w:pPr>
      <w:r w:rsidRPr="008C5B94">
        <w:rPr>
          <w:rFonts w:eastAsia="Times New Roman"/>
          <w:b/>
          <w:sz w:val="26"/>
          <w:szCs w:val="26"/>
        </w:rPr>
        <w:t>C</w:t>
      </w:r>
      <w:r w:rsidR="009B1EE1" w:rsidRPr="008C5B94">
        <w:rPr>
          <w:rFonts w:eastAsia="Times New Roman"/>
          <w:b/>
          <w:sz w:val="26"/>
          <w:szCs w:val="26"/>
        </w:rPr>
        <w:t>â</w:t>
      </w:r>
      <w:r w:rsidRPr="008C5B94">
        <w:rPr>
          <w:rFonts w:eastAsia="Times New Roman"/>
          <w:b/>
          <w:sz w:val="26"/>
          <w:szCs w:val="26"/>
        </w:rPr>
        <w:t xml:space="preserve">u 1. </w:t>
      </w:r>
      <w:r w:rsidRPr="008C5B94">
        <w:rPr>
          <w:rFonts w:eastAsia="Times New Roman"/>
          <w:sz w:val="26"/>
          <w:szCs w:val="26"/>
        </w:rPr>
        <w:t>Giải:</w:t>
      </w:r>
    </w:p>
    <w:p w:rsidR="003077B4" w:rsidRPr="008C5B94" w:rsidRDefault="003077B4" w:rsidP="003077B4">
      <w:pPr>
        <w:ind w:firstLine="720"/>
        <w:jc w:val="both"/>
        <w:rPr>
          <w:rFonts w:eastAsia="Times New Roman"/>
          <w:sz w:val="26"/>
          <w:szCs w:val="26"/>
        </w:rPr>
      </w:pPr>
      <w:r w:rsidRPr="008C5B94">
        <w:rPr>
          <w:rFonts w:eastAsia="Times New Roman"/>
          <w:sz w:val="26"/>
          <w:szCs w:val="26"/>
        </w:rPr>
        <w:t>Cho biết AB = 1200m; v</w:t>
      </w:r>
      <w:r w:rsidRPr="008C5B94">
        <w:rPr>
          <w:rFonts w:eastAsia="Times New Roman"/>
          <w:sz w:val="26"/>
          <w:szCs w:val="26"/>
          <w:vertAlign w:val="subscript"/>
        </w:rPr>
        <w:t xml:space="preserve">1 </w:t>
      </w:r>
      <w:r w:rsidRPr="008C5B94">
        <w:rPr>
          <w:rFonts w:eastAsia="Times New Roman"/>
          <w:sz w:val="26"/>
          <w:szCs w:val="26"/>
        </w:rPr>
        <w:t>= 8m/s; v</w:t>
      </w:r>
      <w:r w:rsidRPr="008C5B94">
        <w:rPr>
          <w:rFonts w:eastAsia="Times New Roman"/>
          <w:sz w:val="26"/>
          <w:szCs w:val="26"/>
          <w:vertAlign w:val="subscript"/>
        </w:rPr>
        <w:t xml:space="preserve">2 </w:t>
      </w:r>
      <w:r w:rsidRPr="008C5B94">
        <w:rPr>
          <w:rFonts w:eastAsia="Times New Roman"/>
          <w:sz w:val="26"/>
          <w:szCs w:val="26"/>
        </w:rPr>
        <w:t>= 4m/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a. T</w:t>
      </w:r>
      <w:r w:rsidR="009B1EE1" w:rsidRPr="008C5B94">
        <w:rPr>
          <w:rFonts w:eastAsia="Times New Roman"/>
          <w:sz w:val="26"/>
          <w:szCs w:val="26"/>
        </w:rPr>
        <w:t>í</w:t>
      </w:r>
      <w:r w:rsidRPr="008C5B94">
        <w:rPr>
          <w:rFonts w:eastAsia="Times New Roman"/>
          <w:sz w:val="26"/>
          <w:szCs w:val="26"/>
        </w:rPr>
        <w:t>nh thời gian hai xe gặp nhau.</w:t>
      </w:r>
      <w:r w:rsidRPr="008C5B94">
        <w:rPr>
          <w:rFonts w:eastAsia="Times New Roman"/>
          <w:b/>
          <w:sz w:val="26"/>
          <w:szCs w:val="26"/>
        </w:rPr>
        <w:t>( 1điể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 xml:space="preserve">Chon A làm mốc.Gọi quóng đường AB là S,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Giả sử tại thời điểm t xe thứ nhất đi đến tại C cỏch A là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t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lastRenderedPageBreak/>
        <w:t>S</w:t>
      </w:r>
      <w:r w:rsidRPr="008C5B94">
        <w:rPr>
          <w:rFonts w:eastAsia="Times New Roman"/>
          <w:sz w:val="26"/>
          <w:szCs w:val="26"/>
          <w:vertAlign w:val="subscript"/>
        </w:rPr>
        <w:t>2</w:t>
      </w:r>
      <w:r w:rsidRPr="008C5B94">
        <w:rPr>
          <w:rFonts w:eastAsia="Times New Roman"/>
          <w:sz w:val="26"/>
          <w:szCs w:val="26"/>
        </w:rPr>
        <w:t xml:space="preserve"> cỏch A một khoảng là (tại D) là S</w:t>
      </w:r>
      <w:r w:rsidRPr="008C5B94">
        <w:rPr>
          <w:rFonts w:eastAsia="Times New Roman"/>
          <w:sz w:val="26"/>
          <w:szCs w:val="26"/>
          <w:vertAlign w:val="subscript"/>
        </w:rPr>
        <w:t>2</w:t>
      </w:r>
      <w:r w:rsidRPr="008C5B94">
        <w:rPr>
          <w:rFonts w:eastAsia="Times New Roman"/>
          <w:sz w:val="26"/>
          <w:szCs w:val="26"/>
        </w:rPr>
        <w:t xml:space="preserve"> = S - v</w:t>
      </w:r>
      <w:r w:rsidRPr="008C5B94">
        <w:rPr>
          <w:rFonts w:eastAsia="Times New Roman"/>
          <w:sz w:val="26"/>
          <w:szCs w:val="26"/>
          <w:vertAlign w:val="subscript"/>
        </w:rPr>
        <w:t>2</w:t>
      </w:r>
      <w:r w:rsidRPr="008C5B94">
        <w:rPr>
          <w:rFonts w:eastAsia="Times New Roman"/>
          <w:sz w:val="26"/>
          <w:szCs w:val="26"/>
        </w:rPr>
        <w:t xml:space="preserve">t </w:t>
      </w:r>
    </w:p>
    <w:p w:rsidR="003077B4" w:rsidRPr="008C5B94" w:rsidRDefault="003077B4" w:rsidP="003077B4">
      <w:pPr>
        <w:ind w:left="720" w:firstLine="720"/>
        <w:jc w:val="both"/>
        <w:rPr>
          <w:rFonts w:eastAsia="Times New Roman"/>
          <w:sz w:val="26"/>
          <w:szCs w:val="26"/>
          <w:vertAlign w:val="subscript"/>
        </w:rPr>
      </w:pPr>
      <w:r w:rsidRPr="008C5B94">
        <w:rPr>
          <w:rFonts w:eastAsia="Times New Roman"/>
          <w:sz w:val="26"/>
          <w:szCs w:val="26"/>
        </w:rPr>
        <w:t>Giả sử thời gian hai xe gặp nhau là t: Ta cú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t + v</w:t>
      </w:r>
      <w:r w:rsidRPr="008C5B94">
        <w:rPr>
          <w:rFonts w:eastAsia="Times New Roman"/>
          <w:sz w:val="26"/>
          <w:szCs w:val="26"/>
          <w:vertAlign w:val="subscript"/>
        </w:rPr>
        <w:t>2</w:t>
      </w:r>
      <w:r w:rsidRPr="008C5B94">
        <w:rPr>
          <w:rFonts w:eastAsia="Times New Roman"/>
          <w:sz w:val="26"/>
          <w:szCs w:val="26"/>
        </w:rPr>
        <w:t>t = 1200m hay t(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 1200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hay vào ta cú: t.(8+4)m/s = 1200m vậy t = 1200 : 12 = 100(s)</w:t>
      </w:r>
    </w:p>
    <w:p w:rsidR="003077B4" w:rsidRPr="008C5B94" w:rsidRDefault="003077B4" w:rsidP="003077B4">
      <w:pPr>
        <w:ind w:left="6480" w:firstLine="720"/>
        <w:jc w:val="both"/>
        <w:rPr>
          <w:rFonts w:eastAsia="Times New Roman"/>
          <w:sz w:val="26"/>
          <w:szCs w:val="26"/>
        </w:rPr>
      </w:pPr>
      <w:r w:rsidRPr="008C5B94">
        <w:rPr>
          <w:rFonts w:eastAsia="Times New Roman"/>
          <w:sz w:val="26"/>
          <w:szCs w:val="26"/>
        </w:rPr>
        <w:t>ĐS 100s</w:t>
      </w:r>
    </w:p>
    <w:p w:rsidR="003077B4" w:rsidRPr="008C5B94" w:rsidRDefault="003077B4" w:rsidP="003077B4">
      <w:pPr>
        <w:jc w:val="both"/>
        <w:rPr>
          <w:rFonts w:eastAsia="Times New Roman"/>
          <w:sz w:val="26"/>
          <w:szCs w:val="26"/>
        </w:rPr>
      </w:pPr>
      <w:r w:rsidRPr="008C5B94">
        <w:rPr>
          <w:rFonts w:eastAsia="Times New Roman"/>
          <w:sz w:val="26"/>
          <w:szCs w:val="26"/>
        </w:rPr>
        <w:t xml:space="preserve">b. * Trường hợp hai xe khi chưa gặp nhau và cỏch nhau 200m </w:t>
      </w:r>
      <w:r w:rsidRPr="008C5B94">
        <w:rPr>
          <w:rFonts w:eastAsia="Times New Roman"/>
          <w:b/>
          <w:sz w:val="26"/>
          <w:szCs w:val="26"/>
        </w:rPr>
        <w:t>( 1điể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hai xe chưa gặp nhau S</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position w:val="-10"/>
          <w:sz w:val="26"/>
          <w:szCs w:val="26"/>
        </w:rPr>
        <w:object w:dxaOrig="160" w:dyaOrig="320">
          <v:shape id="_x0000_i1334" type="#_x0000_t75" style="width:8.35pt;height:15.9pt" o:ole="">
            <v:imagedata r:id="rId568" o:title=""/>
          </v:shape>
          <o:OLEObject Type="Embed" ProgID="Equation.DSMT4" ShapeID="_x0000_i1334" DrawAspect="Content" ObjectID="_1668175837" r:id="rId569"/>
        </w:object>
      </w:r>
      <w:r w:rsidRPr="008C5B94">
        <w:rPr>
          <w:rFonts w:eastAsia="Times New Roman"/>
          <w:sz w:val="26"/>
          <w:szCs w:val="26"/>
        </w:rPr>
        <w:t xml:space="preserve"> S</w:t>
      </w:r>
      <w:r w:rsidRPr="008C5B94">
        <w:rPr>
          <w:rFonts w:eastAsia="Times New Roman"/>
          <w:sz w:val="26"/>
          <w:szCs w:val="26"/>
          <w:vertAlign w:val="subscript"/>
        </w:rPr>
        <w:t xml:space="preserve">1 </w:t>
      </w:r>
      <w:r w:rsidRPr="008C5B94">
        <w:rPr>
          <w:rFonts w:eastAsia="Times New Roman"/>
          <w:sz w:val="26"/>
          <w:szCs w:val="26"/>
        </w:rPr>
        <w:t>ta cú: S</w:t>
      </w:r>
      <w:r w:rsidRPr="008C5B94">
        <w:rPr>
          <w:rFonts w:eastAsia="Times New Roman"/>
          <w:sz w:val="26"/>
          <w:szCs w:val="26"/>
          <w:vertAlign w:val="subscript"/>
        </w:rPr>
        <w:t>2</w:t>
      </w:r>
      <w:r w:rsidRPr="008C5B94">
        <w:rPr>
          <w:rFonts w:eastAsia="Times New Roman"/>
          <w:sz w:val="26"/>
          <w:szCs w:val="26"/>
        </w:rPr>
        <w:t xml:space="preserve"> - S</w:t>
      </w:r>
      <w:r w:rsidRPr="008C5B94">
        <w:rPr>
          <w:rFonts w:eastAsia="Times New Roman"/>
          <w:sz w:val="26"/>
          <w:szCs w:val="26"/>
          <w:vertAlign w:val="subscript"/>
        </w:rPr>
        <w:t xml:space="preserve">1 </w:t>
      </w:r>
      <w:r w:rsidRPr="008C5B94">
        <w:rPr>
          <w:rFonts w:eastAsia="Times New Roman"/>
          <w:sz w:val="26"/>
          <w:szCs w:val="26"/>
        </w:rPr>
        <w:t>= 200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iải ra ta cú: 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560" w:dyaOrig="620">
          <v:shape id="_x0000_i1335" type="#_x0000_t75" style="width:27.65pt;height:31pt" o:ole="">
            <v:imagedata r:id="rId570" o:title=""/>
          </v:shape>
          <o:OLEObject Type="Embed" ProgID="Equation.DSMT4" ShapeID="_x0000_i1335" DrawAspect="Content" ObjectID="_1668175838" r:id="rId571"/>
        </w:object>
      </w:r>
      <w:r w:rsidRPr="008C5B94">
        <w:rPr>
          <w:rFonts w:eastAsia="Times New Roman"/>
          <w:sz w:val="26"/>
          <w:szCs w:val="26"/>
        </w:rPr>
        <w:t>s =</w:t>
      </w:r>
      <w:r w:rsidRPr="008C5B94">
        <w:rPr>
          <w:rFonts w:eastAsia="Times New Roman"/>
          <w:position w:val="-24"/>
          <w:sz w:val="26"/>
          <w:szCs w:val="26"/>
        </w:rPr>
        <w:object w:dxaOrig="480" w:dyaOrig="620">
          <v:shape id="_x0000_i1336" type="#_x0000_t75" style="width:24.3pt;height:31pt" o:ole="">
            <v:imagedata r:id="rId572" o:title=""/>
          </v:shape>
          <o:OLEObject Type="Embed" ProgID="Equation.DSMT4" ShapeID="_x0000_i1336" DrawAspect="Content" ObjectID="_1668175839" r:id="rId573"/>
        </w:object>
      </w:r>
      <w:r w:rsidRPr="008C5B94">
        <w:rPr>
          <w:rFonts w:eastAsia="Times New Roman"/>
          <w:sz w:val="26"/>
          <w:szCs w:val="26"/>
        </w:rPr>
        <w:t>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rường hợp hai khi hai xe đi qua nhau và cỏch nhau 200 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hai xe đó vượt qua nhau S</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10"/>
          <w:sz w:val="26"/>
          <w:szCs w:val="26"/>
        </w:rPr>
        <w:object w:dxaOrig="160" w:dyaOrig="320">
          <v:shape id="_x0000_i1337" type="#_x0000_t75" style="width:8.35pt;height:15.9pt" o:ole="">
            <v:imagedata r:id="rId568" o:title=""/>
          </v:shape>
          <o:OLEObject Type="Embed" ProgID="Equation.DSMT4" ShapeID="_x0000_i1337" DrawAspect="Content" ObjectID="_1668175840" r:id="rId574"/>
        </w:object>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ta cú: S</w:t>
      </w:r>
      <w:r w:rsidRPr="008C5B94">
        <w:rPr>
          <w:rFonts w:eastAsia="Times New Roman"/>
          <w:sz w:val="26"/>
          <w:szCs w:val="26"/>
          <w:vertAlign w:val="subscript"/>
        </w:rPr>
        <w:t xml:space="preserve">1 </w:t>
      </w:r>
      <w:r w:rsidRPr="008C5B94">
        <w:rPr>
          <w:rFonts w:eastAsia="Times New Roman"/>
          <w:sz w:val="26"/>
          <w:szCs w:val="26"/>
        </w:rPr>
        <w:t>- S</w:t>
      </w:r>
      <w:r w:rsidRPr="008C5B94">
        <w:rPr>
          <w:rFonts w:eastAsia="Times New Roman"/>
          <w:sz w:val="26"/>
          <w:szCs w:val="26"/>
          <w:vertAlign w:val="subscript"/>
        </w:rPr>
        <w:t xml:space="preserve">2 </w:t>
      </w:r>
      <w:r w:rsidRPr="008C5B94">
        <w:rPr>
          <w:rFonts w:eastAsia="Times New Roman"/>
          <w:sz w:val="26"/>
          <w:szCs w:val="26"/>
        </w:rPr>
        <w:t xml:space="preserve"> = 200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200 Thay vào ta cú: v</w:t>
      </w:r>
      <w:r w:rsidRPr="008C5B94">
        <w:rPr>
          <w:rFonts w:eastAsia="Times New Roman"/>
          <w:sz w:val="26"/>
          <w:szCs w:val="26"/>
          <w:vertAlign w:val="subscript"/>
        </w:rPr>
        <w:t>1</w:t>
      </w:r>
      <w:r w:rsidRPr="008C5B94">
        <w:rPr>
          <w:rFonts w:eastAsia="Times New Roman"/>
          <w:sz w:val="26"/>
          <w:szCs w:val="26"/>
        </w:rPr>
        <w:t>t - S + v</w:t>
      </w:r>
      <w:r w:rsidRPr="008C5B94">
        <w:rPr>
          <w:rFonts w:eastAsia="Times New Roman"/>
          <w:sz w:val="26"/>
          <w:szCs w:val="26"/>
          <w:vertAlign w:val="subscript"/>
        </w:rPr>
        <w:t>2</w:t>
      </w:r>
      <w:r w:rsidRPr="008C5B94">
        <w:rPr>
          <w:rFonts w:eastAsia="Times New Roman"/>
          <w:sz w:val="26"/>
          <w:szCs w:val="26"/>
        </w:rPr>
        <w:t xml:space="preserve">t = 200 </w:t>
      </w:r>
      <w:r w:rsidRPr="008C5B94">
        <w:rPr>
          <w:rFonts w:eastAsia="Times New Roman"/>
          <w:position w:val="-6"/>
          <w:sz w:val="26"/>
          <w:szCs w:val="26"/>
        </w:rPr>
        <w:object w:dxaOrig="300" w:dyaOrig="240">
          <v:shape id="_x0000_i1338" type="#_x0000_t75" style="width:15.05pt;height:11.7pt" o:ole="">
            <v:imagedata r:id="rId575" o:title=""/>
          </v:shape>
          <o:OLEObject Type="Embed" ProgID="Equation.DSMT4" ShapeID="_x0000_i1338" DrawAspect="Content" ObjectID="_1668175841" r:id="rId576"/>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t + v</w:t>
      </w:r>
      <w:r w:rsidRPr="008C5B94">
        <w:rPr>
          <w:rFonts w:eastAsia="Times New Roman"/>
          <w:sz w:val="26"/>
          <w:szCs w:val="26"/>
          <w:vertAlign w:val="subscript"/>
        </w:rPr>
        <w:t>2</w:t>
      </w:r>
      <w:r w:rsidRPr="008C5B94">
        <w:rPr>
          <w:rFonts w:eastAsia="Times New Roman"/>
          <w:sz w:val="26"/>
          <w:szCs w:val="26"/>
        </w:rPr>
        <w:t>t = S +200</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giải ra ta được: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position w:val="-24"/>
          <w:sz w:val="26"/>
          <w:szCs w:val="26"/>
        </w:rPr>
        <w:object w:dxaOrig="560" w:dyaOrig="620">
          <v:shape id="_x0000_i1339" type="#_x0000_t75" style="width:27.65pt;height:31pt" o:ole="">
            <v:imagedata r:id="rId577" o:title=""/>
          </v:shape>
          <o:OLEObject Type="Embed" ProgID="Equation.DSMT4" ShapeID="_x0000_i1339" DrawAspect="Content" ObjectID="_1668175842" r:id="rId578"/>
        </w:object>
      </w:r>
      <w:r w:rsidRPr="008C5B94">
        <w:rPr>
          <w:rFonts w:eastAsia="Times New Roman"/>
          <w:sz w:val="26"/>
          <w:szCs w:val="26"/>
        </w:rPr>
        <w:t xml:space="preserve"> = </w:t>
      </w:r>
      <w:r w:rsidRPr="008C5B94">
        <w:rPr>
          <w:rFonts w:eastAsia="Times New Roman"/>
          <w:position w:val="-24"/>
          <w:sz w:val="26"/>
          <w:szCs w:val="26"/>
        </w:rPr>
        <w:object w:dxaOrig="460" w:dyaOrig="620">
          <v:shape id="_x0000_i1340" type="#_x0000_t75" style="width:22.6pt;height:31pt" o:ole="">
            <v:imagedata r:id="rId579" o:title=""/>
          </v:shape>
          <o:OLEObject Type="Embed" ProgID="Equation.DSMT4" ShapeID="_x0000_i1340" DrawAspect="Content" ObjectID="_1668175843" r:id="rId580"/>
        </w:object>
      </w:r>
      <w:r w:rsidRPr="008C5B94">
        <w:rPr>
          <w:rFonts w:eastAsia="Times New Roman"/>
          <w:sz w:val="26"/>
          <w:szCs w:val="26"/>
        </w:rPr>
        <w:t xml:space="preserve">(s) </w:t>
      </w:r>
    </w:p>
    <w:p w:rsidR="003077B4" w:rsidRPr="008C5B94" w:rsidRDefault="003077B4" w:rsidP="003077B4">
      <w:pPr>
        <w:ind w:left="2160" w:firstLine="720"/>
        <w:jc w:val="both"/>
        <w:rPr>
          <w:rFonts w:eastAsia="Times New Roman"/>
          <w:sz w:val="26"/>
          <w:szCs w:val="26"/>
        </w:rPr>
      </w:pPr>
      <w:r w:rsidRPr="008C5B94">
        <w:rPr>
          <w:rFonts w:eastAsia="Times New Roman"/>
          <w:sz w:val="26"/>
          <w:szCs w:val="26"/>
        </w:rPr>
        <w:t>ĐS: 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480" w:dyaOrig="620">
          <v:shape id="_x0000_i1341" type="#_x0000_t75" style="width:24.3pt;height:31pt" o:ole="">
            <v:imagedata r:id="rId572" o:title=""/>
          </v:shape>
          <o:OLEObject Type="Embed" ProgID="Equation.DSMT4" ShapeID="_x0000_i1341" DrawAspect="Content" ObjectID="_1668175844" r:id="rId581"/>
        </w:object>
      </w:r>
      <w:r w:rsidRPr="008C5B94">
        <w:rPr>
          <w:rFonts w:eastAsia="Times New Roman"/>
          <w:sz w:val="26"/>
          <w:szCs w:val="26"/>
        </w:rPr>
        <w:t>s; 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460" w:dyaOrig="620">
          <v:shape id="_x0000_i1342" type="#_x0000_t75" style="width:22.6pt;height:31pt" o:ole="">
            <v:imagedata r:id="rId582" o:title=""/>
          </v:shape>
          <o:OLEObject Type="Embed" ProgID="Equation.DSMT4" ShapeID="_x0000_i1342" DrawAspect="Content" ObjectID="_1668175845" r:id="rId583"/>
        </w:object>
      </w:r>
      <w:r w:rsidRPr="008C5B94">
        <w:rPr>
          <w:rFonts w:eastAsia="Times New Roman"/>
          <w:sz w:val="26"/>
          <w:szCs w:val="26"/>
        </w:rPr>
        <w:t>s</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106240" behindDoc="0" locked="0" layoutInCell="1" allowOverlap="1" wp14:anchorId="50757321" wp14:editId="44CE9A78">
                <wp:simplePos x="0" y="0"/>
                <wp:positionH relativeFrom="column">
                  <wp:posOffset>196850</wp:posOffset>
                </wp:positionH>
                <wp:positionV relativeFrom="paragraph">
                  <wp:posOffset>121285</wp:posOffset>
                </wp:positionV>
                <wp:extent cx="5036185" cy="704850"/>
                <wp:effectExtent l="2540" t="0" r="0" b="1270"/>
                <wp:wrapNone/>
                <wp:docPr id="185" name="Group 1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6185" cy="704850"/>
                          <a:chOff x="1944" y="954"/>
                          <a:chExt cx="7931" cy="1110"/>
                        </a:xfrm>
                      </wpg:grpSpPr>
                      <wps:wsp>
                        <wps:cNvPr id="186" name="Line 1309"/>
                        <wps:cNvCnPr/>
                        <wps:spPr bwMode="auto">
                          <a:xfrm>
                            <a:off x="2145" y="1494"/>
                            <a:ext cx="7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Text Box 1310"/>
                        <wps:cNvSpPr txBox="1">
                          <a:spLocks noChangeArrowheads="1"/>
                        </wps:cNvSpPr>
                        <wps:spPr bwMode="auto">
                          <a:xfrm>
                            <a:off x="2078" y="9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88" name="Text Box 1311"/>
                        <wps:cNvSpPr txBox="1">
                          <a:spLocks noChangeArrowheads="1"/>
                        </wps:cNvSpPr>
                        <wps:spPr bwMode="auto">
                          <a:xfrm>
                            <a:off x="9272" y="95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93" name="Line 1312"/>
                        <wps:cNvCnPr/>
                        <wps:spPr bwMode="auto">
                          <a:xfrm>
                            <a:off x="4758" y="14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313"/>
                        <wps:cNvCnPr/>
                        <wps:spPr bwMode="auto">
                          <a:xfrm>
                            <a:off x="8200" y="13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314"/>
                        <wps:cNvCnPr/>
                        <wps:spPr bwMode="auto">
                          <a:xfrm>
                            <a:off x="2145" y="13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315"/>
                        <wps:cNvCnPr/>
                        <wps:spPr bwMode="auto">
                          <a:xfrm>
                            <a:off x="9607" y="13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Text Box 1316"/>
                        <wps:cNvSpPr txBox="1">
                          <a:spLocks noChangeArrowheads="1"/>
                        </wps:cNvSpPr>
                        <wps:spPr bwMode="auto">
                          <a:xfrm>
                            <a:off x="1944" y="1524"/>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A4A84" w:rsidRDefault="001220D8" w:rsidP="003077B4">
                              <w:r>
                                <w:t>V</w:t>
                              </w:r>
                              <w:r>
                                <w:rPr>
                                  <w:vertAlign w:val="subscript"/>
                                </w:rPr>
                                <w:t>1</w:t>
                              </w:r>
                            </w:p>
                          </w:txbxContent>
                        </wps:txbx>
                        <wps:bodyPr rot="0" vert="horz" wrap="square" lIns="91440" tIns="45720" rIns="91440" bIns="45720" anchor="t" anchorCtr="0" upright="1">
                          <a:noAutofit/>
                        </wps:bodyPr>
                      </wps:wsp>
                      <wps:wsp>
                        <wps:cNvPr id="198" name="Text Box 1317"/>
                        <wps:cNvSpPr txBox="1">
                          <a:spLocks noChangeArrowheads="1"/>
                        </wps:cNvSpPr>
                        <wps:spPr bwMode="auto">
                          <a:xfrm>
                            <a:off x="8066" y="1494"/>
                            <a:ext cx="18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114E4" w:rsidRDefault="001220D8" w:rsidP="003077B4">
                              <w:pPr>
                                <w:rPr>
                                  <w:vertAlign w:val="subscript"/>
                                </w:rPr>
                              </w:pPr>
                              <w:r>
                                <w:t xml:space="preserve">                 V</w:t>
                              </w:r>
                              <w:r>
                                <w:rPr>
                                  <w:vertAlign w:val="subscript"/>
                                </w:rPr>
                                <w:t>2</w:t>
                              </w:r>
                            </w:p>
                          </w:txbxContent>
                        </wps:txbx>
                        <wps:bodyPr rot="0" vert="horz" wrap="square" lIns="91440" tIns="45720" rIns="91440" bIns="45720" anchor="t" anchorCtr="0" upright="1">
                          <a:noAutofit/>
                        </wps:bodyPr>
                      </wps:wsp>
                      <wps:wsp>
                        <wps:cNvPr id="199" name="Line 1318"/>
                        <wps:cNvCnPr/>
                        <wps:spPr bwMode="auto">
                          <a:xfrm flipH="1">
                            <a:off x="9004" y="1674"/>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1319"/>
                        <wps:cNvCnPr/>
                        <wps:spPr bwMode="auto">
                          <a:xfrm>
                            <a:off x="2413" y="1704"/>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8" o:spid="_x0000_s1362" style="position:absolute;left:0;text-align:left;margin-left:15.5pt;margin-top:9.55pt;width:396.55pt;height:55.5pt;z-index:252106240" coordorigin="1944,954" coordsize="7931,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QCNDwUAABIlAAAOAAAAZHJzL2Uyb0RvYy54bWzsWt1yozYUvu9M30HDvWME4nfi7CR2nHYm bTOz2weQQRimgKhQYqedvnuPJCC2451k49l0t4MvbLBA6JzznY/zo/MP26pED0y0Ba9nFj6zLcTq hKdFvZ5Zv39aTkILtZLWKS15zWbWI2utDxc//nC+aWLm8JyXKRMIJqnbeNPMrFzKJp5O2yRnFW3P eMNqGMy4qKiEU7GepoJuYPaqnDq27U83XKSN4AlrW/h3YQatCz1/lrFE/pZlLZOonFmwNqm/hf5e qe/pxTmN14I2eZF0y6BvWEVFixoeOky1oJKie1E8m6oqEsFbnsmzhFdTnmVFwrQMIA22D6S5Efy+ 0bKs4826GdQEqj3Q05unTX59uBOoSMF2oWehmlZgJP1chF07VPrZNOsYLrsRzcfmThgh4fCWJ3+0 MDw9HFfna3MxWm1+4SnMSO8l1/rZZqJSU4DkaKvN8DiYgW0lSuBPz3Z9vZoExgKbhF5npyQHY6rb cESIhWA08ogxYZJfd3cHkYstpG7FGOsbpzQ2j9VL7Zam5ALItU9abU/T6secNkwbq1XqGrTq91q9 LWqmlBoZpeqr5vWd0Cpu4xaU+6K+HEzASko2EnWS91oLiBsYufeFpnEjWnnDeIXUwcwqYR3aFvTh tpXKgk+XKNPUfFmUJfxP47JGG6Vkx9M3tLwsUjWoxlqxXs1LgR6oci39UYLBZHuXAYTrVE+WM5pe d8eSFqU5huvLWs0HcsByuiPjO39HdnQdXodkQhz/ekLsxWJyuZyTib/EgbdwF/P5Av+jloZJnBdp ymq1ut6PMXmdRTtGMR44ePKghun+7FpEWGz/qxcNyDIWNLBa8fRRG1b/DyB7N7QBBIwPf1K4uOJb QJzxArVCwKXyYSS3MAIgMlY1roxqPs9pvWaXQvCNMhY4BNYm3bnVCPI6rNoBkP+uk/ZQJX5kkOqR F7AqgMBfjVWFnR2rfaO42vOOPSda6s9zJ/osALXT9K6CHWJfOdFk6YfBhCyJN4kCO5zYOLqKfBvo YrHcdxXNR+bNCwh/q6ucTBBVISECKItqZoUDi9D4c2wxeLpafu+D/e8xX5Tb1da84AzYFJiNfyLB gQ4hKoD4BQ5yLv6y0AZigZnV/nlPBbNQ+XMNXhBhAvciqU+IFzhwInZHVrsjtE5gqpklLWQO59IE HPeNKNY5PMn4Xc0v4a2YFZqCn1YFsqiT9yQNcNPnpKFdf8fz34c0IidwjpOGb7sjaTx/846k8ZVJ Y/CDkTR249oIvNGQRhfXYke9uTrC+NK4lgSeiRUwsQ/iWuBaHcyHL4QKY1h7kFX+j8JayHUOwOae ALYQCgcmiXKDEWxjDtVxVp+xR0MdpGc2DZI3MttTxu7i42Bz/ZHZdP3vhCzkIPUbkgRTrIAaw7ea sEeH5SHsncBskOhBAUCVh0awjdWhIRobmO1odcjfAdz7VYeGEi72nANexK7KtlXQN9aHdousY6r3 lVO9IYMZU729VO9ofSj4T2gjtH14Yx5tgOAQWisjbahQaCwrx+9YVh5y0ZE29mgDvHG/QtS1k1/f +URZWTQ/9QXzrmcc2VAi0hTgH6bvxIbisQocvp+MCsnHBhrkUhTQeyuh5QAN14ql0HpgsKFCHZmm 6tgk1RtCvmijw/GWvK7+7APzpJY8wVAKVW8k2KqgjGW6cmojwwjH77tnr/eLwMYb3V7sNgmpnT27 57pd97SV6eJfAAAA//8DAFBLAwQUAAYACAAAACEAlfhxSN8AAAAJAQAADwAAAGRycy9kb3ducmV2 LnhtbEyPQU/DMAyF70j8h8hI3FiaFdBWmk7TBJwmJDYktFvWeG21xqmarO3+PeYEN/s96/l7+Wpy rRiwD40nDWqWgEAqvW2o0vC1f3tYgAjRkDWtJ9RwxQCr4vYmN5n1I33isIuV4BAKmdFQx9hlUoay RmfCzHdI7J1870zkta+k7c3I4a6V8yR5ls40xB9q0+GmxvK8uzgN76MZ16l6Hbbn0+Z62D99fG8V an1/N61fQESc4t8x/OIzOhTMdPQXskG0GlLFVSLrSwWC/cX8kYcjC2miQBa5/N+g+AEAAP//AwBQ SwECLQAUAAYACAAAACEAtoM4kv4AAADhAQAAEwAAAAAAAAAAAAAAAAAAAAAAW0NvbnRlbnRfVHlw ZXNdLnhtbFBLAQItABQABgAIAAAAIQA4/SH/1gAAAJQBAAALAAAAAAAAAAAAAAAAAC8BAABfcmVs cy8ucmVsc1BLAQItABQABgAIAAAAIQBk/QCNDwUAABIlAAAOAAAAAAAAAAAAAAAAAC4CAABkcnMv ZTJvRG9jLnhtbFBLAQItABQABgAIAAAAIQCV+HFI3wAAAAkBAAAPAAAAAAAAAAAAAAAAAGkHAABk cnMvZG93bnJldi54bWxQSwUGAAAAAAQABADzAAAAdQgAAAAA ">
                <v:line id="Line 1309" o:spid="_x0000_s1363" style="position:absolute;visibility:visible;mso-wrap-style:square" from="2145,1494" to="9582,1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shape id="Text Box 1310" o:spid="_x0000_s1364" type="#_x0000_t202" style="position:absolute;left:2078;top:954;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rsidR="001220D8" w:rsidRDefault="001220D8" w:rsidP="003077B4">
                        <w:r>
                          <w:t>A</w:t>
                        </w:r>
                      </w:p>
                    </w:txbxContent>
                  </v:textbox>
                </v:shape>
                <v:shape id="Text Box 1311" o:spid="_x0000_s1365" type="#_x0000_t202" style="position:absolute;left:9272;top:95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1220D8" w:rsidRDefault="001220D8" w:rsidP="003077B4">
                        <w:r>
                          <w:t>B</w:t>
                        </w:r>
                      </w:p>
                    </w:txbxContent>
                  </v:textbox>
                </v:shape>
                <v:line id="Line 1312" o:spid="_x0000_s1366" style="position:absolute;visibility:visible;mso-wrap-style:square" from="4758,1404" to="4758,1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LLsQAAADcAAAADwAAAGRycy9kb3ducmV2LnhtbERPS2vCQBC+C/6HZYTedGOFUFNXEUtB eyj1Ae1xzE6TaHY27G6T9N93C4K3+fies1j1phYtOV9ZVjCdJCCIc6srLhScjq/jJxA+IGusLZOC X/KwWg4HC8y07XhP7SEUIoawz1BBGUKTSenzkgz6iW2II/dtncEQoSukdtjFcFPLxyRJpcGKY0OJ DW1Kyq+HH6PgffaRtuvd27b/3KXn/GV//rp0TqmHUb9+BhGoD3fxzb3Vcf58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
                <v:line id="Line 1313" o:spid="_x0000_s1367" style="position:absolute;visibility:visible;mso-wrap-style:square" from="8200,1374" to="8200,1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iTWsUAAADcAAAADwAAAGRycy9kb3ducmV2LnhtbERPTWvCQBC9C/6HZYTedNNWQp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iTWsUAAADcAAAADwAAAAAAAAAA AAAAAAChAgAAZHJzL2Rvd25yZXYueG1sUEsFBgAAAAAEAAQA+QAAAJMDAAAAAA== "/>
                <v:line id="Line 1314" o:spid="_x0000_s1368" style="position:absolute;visibility:visible;mso-wrap-style:square" from="2145,1314" to="2145,1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Q2wcUAAADcAAAADwAAAGRycy9kb3ducmV2LnhtbERPTWvCQBC9C/6HZYTedNMWQ5u6irQU tAdRW2iPY3aaRLOzYXdN0n/vCkJv83ifM1v0phYtOV9ZVnA/SUAQ51ZXXCj4+nwfP4HwAVljbZkU /JGHxXw4mGGmbcc7avehEDGEfYYKyhCaTEqfl2TQT2xDHLlf6wyGCF0htcMuhptaPiRJKg1WHBtK bOi1pPy0PxsFm8dt2i7XH6v+e50e8rfd4efYOaXuRv3yBUSgPvyLb+6VjvOfp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Q2wcUAAADcAAAADwAAAAAAAAAA AAAAAAChAgAAZHJzL2Rvd25yZXYueG1sUEsFBgAAAAAEAAQA+QAAAJMDAAAAAA== "/>
                <v:line id="Line 1315" o:spid="_x0000_s1369" style="position:absolute;visibility:visible;mso-wrap-style:square" from="9607,1314" to="9607,1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otsQAAADcAAAADwAAAGRycy9kb3ducmV2LnhtbERPS2vCQBC+F/oflhF6qxtbCDW6irQU 1EOpD9DjmB2T2Oxs2F2T9N+7QqG3+fieM533phYtOV9ZVjAaJiCIc6srLhTsd5/PbyB8QNZYWyYF v+RhPnt8mGKmbccbarehEDGEfYYKyhCaTEqfl2TQD21DHLmzdQZDhK6Q2mEXw00tX5IklQYrjg0l NvReUv6zvRoFX6/fabtYrZf9YZWe8o/N6XjpnFJPg34xARGoD//iP/dSx/nj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Vqi2xAAAANwAAAAPAAAAAAAAAAAA AAAAAKECAABkcnMvZG93bnJldi54bWxQSwUGAAAAAAQABAD5AAAAkgMAAAAA "/>
                <v:shape id="Text Box 1316" o:spid="_x0000_s1370" type="#_x0000_t202" style="position:absolute;left:1944;top:1524;width:13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1220D8" w:rsidRPr="002A4A84" w:rsidRDefault="001220D8" w:rsidP="003077B4">
                        <w:r>
                          <w:t>V</w:t>
                        </w:r>
                        <w:r>
                          <w:rPr>
                            <w:vertAlign w:val="subscript"/>
                          </w:rPr>
                          <w:t>1</w:t>
                        </w:r>
                      </w:p>
                    </w:txbxContent>
                  </v:textbox>
                </v:shape>
                <v:shape id="Text Box 1317" o:spid="_x0000_s1371" type="#_x0000_t202" style="position:absolute;left:8066;top:1494;width:180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1220D8" w:rsidRPr="008114E4" w:rsidRDefault="001220D8" w:rsidP="003077B4">
                        <w:pPr>
                          <w:rPr>
                            <w:vertAlign w:val="subscript"/>
                          </w:rPr>
                        </w:pPr>
                        <w:r>
                          <w:t xml:space="preserve">                 V</w:t>
                        </w:r>
                        <w:r>
                          <w:rPr>
                            <w:vertAlign w:val="subscript"/>
                          </w:rPr>
                          <w:t>2</w:t>
                        </w:r>
                      </w:p>
                    </w:txbxContent>
                  </v:textbox>
                </v:shape>
                <v:line id="Line 1318" o:spid="_x0000_s1372" style="position:absolute;flip:x;visibility:visible;mso-wrap-style:square" from="9004,1674" to="9406,1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6rw8QAAADcAAAADwAAAGRycy9kb3ducmV2LnhtbESPQWvCQBCF7wX/wzKCl1A3VRCTuoq2 CoL0UO2hxyE7JsHsbMhONf57t1DobYb3vjdvFqveNepKXag9G3gZp6CIC29rLg18nXbPc1BBkC02 nsnAnQKsloOnBebW3/iTrkcpVQzhkKOBSqTNtQ5FRQ7D2LfEUTv7zqHEtSu17fAWw12jJ2k60w5r jhcqbOmtouJy/HGxxu6D36fTZON0kmS0/ZZDqsWY0bBfv4IS6uXf/EfvbeSyDH6fiRPo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qvDxAAAANwAAAAPAAAAAAAAAAAA AAAAAKECAABkcnMvZG93bnJldi54bWxQSwUGAAAAAAQABAD5AAAAkgMAAAAA ">
                  <v:stroke endarrow="block"/>
                </v:line>
                <v:line id="Line 1319" o:spid="_x0000_s1373" style="position:absolute;visibility:visible;mso-wrap-style:square" from="2413,1704" to="2815,1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SxNsMAAADcAAAADwAAAGRycy9kb3ducmV2LnhtbESPT2sCMRTE7wW/Q3iCt5rVg9bVKOJS 8GAL/sHzc/PcLG5elk26pt++KRR6HGbmN8xqE20jeup87VjBZJyBIC6drrlScDm/v76B8AFZY+OY FHyTh8168LLCXLsnH6k/hUokCPscFZgQ2lxKXxqy6MeuJU7e3XUWQ5JdJXWHzwS3jZxm2UxarDkt GGxpZ6h8nL6sgrkpjnIui8P5s+jrySJ+xOttodRoGLdLEIFi+A//tfdaQSLC75l0BO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HksTbDAAAA3AAAAA8AAAAAAAAAAAAA AAAAoQIAAGRycy9kb3ducmV2LnhtbFBLBQYAAAAABAAEAPkAAACRAwAAAAA= ">
                  <v:stroke endarrow="block"/>
                </v:line>
              </v:group>
            </w:pict>
          </mc:Fallback>
        </mc:AlternateContent>
      </w:r>
      <w:r w:rsidR="003077B4"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                                          C                                              D</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19552" behindDoc="0" locked="0" layoutInCell="1" allowOverlap="1" wp14:anchorId="4508D37F" wp14:editId="7EA68A2C">
                <wp:simplePos x="0" y="0"/>
                <wp:positionH relativeFrom="column">
                  <wp:posOffset>4163695</wp:posOffset>
                </wp:positionH>
                <wp:positionV relativeFrom="paragraph">
                  <wp:posOffset>38735</wp:posOffset>
                </wp:positionV>
                <wp:extent cx="800100" cy="342900"/>
                <wp:effectExtent l="0" t="0" r="2540" b="1270"/>
                <wp:wrapNone/>
                <wp:docPr id="184"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2" o:spid="_x0000_s1374" type="#_x0000_t202" style="position:absolute;margin-left:327.85pt;margin-top:3.05pt;width:63pt;height:27pt;z-index:2521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b8Nug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JhgJ2kGTHtneoDu5R+FkEtkSDb1OwfOhB1+zBwu4O7q6v5flV42EXDZUbNitUnJoGK0gxdDe 9M+ujjjagqyHD7KCSHRrpAPa16qz9YOKIECHVj2d2mOzKeEwDqBEYCnBNCFRAmsbgabHy73S5h2T HbKLDCvovgOnu3ttRteji40lZMHbFs5p2oqLA8AcTyA0XLU2m4Rr6I8kSFbxKiYeiWYrjwR57t0W S+LNinA+zSf5cpmHP23ckKQNryombJijuELyZ807yHyUxUleWra8snA2Ja0262Wr0I6CuAv3HQpy 5uZfpuHqBVxeUAojEtxFiVfM4rlHCjL1knkQe0GY3CWzgCQkLy4p3XPB/p0SGjKcTKPpqKXfcgvc 95obTTtuYHy0vHPqADfrRFOrwJWo3NpQ3o7rs1LY9J9LAe0+Ntrp1Up0FKvZr/fj6yDEQls1r2X1 BBJWEiQGaoThB4tGqu8YDTBIMqy/baliGLXvBTyDJCTETh63IdN5BBt1blmfW6goASrDBqNxuTTj tNr2im8aiDQ+PCFv4enU3Mn6OavDg4Nh4dgdBpudRud75/U8fhe/AAAA//8DAFBLAwQUAAYACAAA ACEAVcs+mdsAAAAIAQAADwAAAGRycy9kb3ducmV2LnhtbEyPzU7DMBCE70i8g7VI3Og6iLQlxKkQ iCuI8iNxc+NtEhGvo9htwtuznOhtP81odqbczL5XRxpjF9hAttCgiOvgOm4MvL89Xa1BxWTZ2T4w GfihCJvq/Ky0hQsTv9JxmxolIRwLa6BNaSgQY92St3ERBmLR9mH0NgmODbrRThLue7zWeonediwf WjvQQ0v19/bgDXw8778+b/RL8+jzYQqzRva3aMzlxXx/ByrRnP7N8FdfqkMlnXbhwC6q3sAyz1di lSMDJfpqnQnvhHUGWJV4OqD6BQAA//8DAFBLAQItABQABgAIAAAAIQC2gziS/gAAAOEBAAATAAAA AAAAAAAAAAAAAAAAAABbQ29udGVudF9UeXBlc10ueG1sUEsBAi0AFAAGAAgAAAAhADj9If/WAAAA lAEAAAsAAAAAAAAAAAAAAAAALwEAAF9yZWxzLy5yZWxzUEsBAi0AFAAGAAgAAAAhAFOBvw26AgAA xgUAAA4AAAAAAAAAAAAAAAAALgIAAGRycy9lMm9Eb2MueG1sUEsBAi0AFAAGAAgAAAAhAFXLPpnb AAAACAEAAA8AAAAAAAAAAAAAAAAAFAUAAGRycy9kb3ducmV2LnhtbFBLBQYAAAAABAAEAPMAAAAc BgAAAAA= " filled="f" stroked="f">
                <v:textbox>
                  <w:txbxContent>
                    <w:p w:rsidR="001220D8" w:rsidRDefault="001220D8" w:rsidP="003077B4">
                      <w:r>
                        <w:t>7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8528" behindDoc="0" locked="0" layoutInCell="1" allowOverlap="1" wp14:anchorId="560FAE6C" wp14:editId="32A3496A">
                <wp:simplePos x="0" y="0"/>
                <wp:positionH relativeFrom="column">
                  <wp:posOffset>502920</wp:posOffset>
                </wp:positionH>
                <wp:positionV relativeFrom="paragraph">
                  <wp:posOffset>40640</wp:posOffset>
                </wp:positionV>
                <wp:extent cx="800100" cy="342900"/>
                <wp:effectExtent l="3810" t="635" r="0" b="0"/>
                <wp:wrapNone/>
                <wp:docPr id="183"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1" o:spid="_x0000_s1375" type="#_x0000_t202" style="position:absolute;margin-left:39.6pt;margin-top:3.2pt;width:63pt;height:27pt;z-index:25211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qBZWugIAAMY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FfQunmAkaAdNemR7g+7kHoWTSWhLNPQ6Bc+HHnzNHizg7ujq/l6WXzUSctlQsWG3SsmhYbSCFN1N /+zqiKMtyHr4ICuIRLdGOqB9rTpbP6gIAnRo1dOpPTabEg7jAEoElhJMExIlsIbcfJoeL/dKm3dM dsguMqyg+w6c7u61GV2PLjaWkAVvW6eAVlwcAOZ4AqHhqrXZJFxDfyRBsopXMfFINFt5JMhz77ZY Em9WhPNpPsmXyzz8aeOGJG14VTFhwxzFFZI/a95B5qMsTvLSsuWVhbMpabVZL1uFdhTEXbjvUJAz N/8yDVcv4PKCUhiR4C5KvGIWzz1SkKmXzIPYC8LkLpkFJCF5cUnpngv275TQkOFkGk1HLf2WW+C+ 19xo2nED46PlnVMHuFknmloFrkTl1obydlyflcKm/1wKaPex0U6vVqKjWM1+vR9fB5laaKvmtaye QMJKgsRAjTD8YNFI9R2jAQZJhvW3LVUMo/a9gGeQhITYyeM2ZDqPYKPOLetzCxUlQGXYYDQul2ac Vtte8U0DkcaHJ+QtPJ2aO1k/ZwWc7AaGhWN3GGx2Gp3vndfz+F38AgAA//8DAFBLAwQUAAYACAAA ACEAM2FkqdoAAAAHAQAADwAAAGRycy9kb3ducmV2LnhtbEyOTU/DMBBE70j8B2uRuFGbKC00xKkQ iCuI8iFx28bbJCJeR7HbhH/PcqLHpxnNvHIz+14daYxdYAvXCwOKuA6u48bC+9vT1S2omJAd9oHJ wg9F2FTnZyUWLkz8SsdtapSMcCzQQpvSUGgd65Y8xkUYiCXbh9FjEhwb7UacZNz3OjNmpT12LA8t DvTQUv29PXgLH8/7r8/cvDSPfjlMYTaa/Vpbe3kx39+BSjSn/zL86Ys6VOK0Cwd2UfUWbtaZNC2s clASZ2YpvBM2Oeiq1Kf+1S8AAAD//wMAUEsBAi0AFAAGAAgAAAAhALaDOJL+AAAA4QEAABMAAAAA AAAAAAAAAAAAAAAAAFtDb250ZW50X1R5cGVzXS54bWxQSwECLQAUAAYACAAAACEAOP0h/9YAAACU AQAACwAAAAAAAAAAAAAAAAAvAQAAX3JlbHMvLnJlbHNQSwECLQAUAAYACAAAACEAJ6gWVroCAADG BQAADgAAAAAAAAAAAAAAAAAuAgAAZHJzL2Uyb0RvYy54bWxQSwECLQAUAAYACAAAACEAM2FkqdoA AAAHAQAADwAAAAAAAAAAAAAAAAAUBQAAZHJzL2Rvd25yZXYueG1sUEsFBgAAAAAEAAQA8wAAABsG AAAAAA== " filled="f" stroked="f">
                <v:textbox>
                  <w:txbxContent>
                    <w:p w:rsidR="001220D8" w:rsidRDefault="001220D8" w:rsidP="003077B4">
                      <w:r>
                        <w:t>7h</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23648" behindDoc="0" locked="0" layoutInCell="1" allowOverlap="1" wp14:anchorId="3D443BBA" wp14:editId="7DB42EB3">
                <wp:simplePos x="0" y="0"/>
                <wp:positionH relativeFrom="column">
                  <wp:posOffset>874395</wp:posOffset>
                </wp:positionH>
                <wp:positionV relativeFrom="paragraph">
                  <wp:posOffset>71120</wp:posOffset>
                </wp:positionV>
                <wp:extent cx="228600" cy="0"/>
                <wp:effectExtent l="13335" t="59055" r="15240" b="55245"/>
                <wp:wrapNone/>
                <wp:docPr id="182" name="Line 1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6" o:spid="_x0000_s1026" style="position:absolute;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rB0iKwIAAE4EAAAOAAAAZHJzL2Uyb0RvYy54bWysVNuO2jAQfa/Uf7D8DrkQKESEVZVAX7Zd pN1+gLEdYtWxLdsQUNV/79hcutu+VFXz4IwzM2fO3LJ8OPUSHbl1QqsKZ+MUI66oZkLtK/z1ZTOa Y+Q8UYxIrXiFz9zhh9X7d8vBlDzXnZaMWwQgypWDqXDnvSmTxNGO98SNteEKlK22PfFwtfuEWTIA ei+TPE1nyaAtM1ZT7hx8bS5KvIr4bcupf2pbxz2SFQZuPp42nrtwJqslKfeWmE7QKw3yDyx6IhQE vUM1xBN0sOIPqF5Qq51u/ZjqPtFtKyiPOUA2WfpbNs8dMTzmAsVx5l4m9/9g6Zfj1iLBoHfzHCNF emjSo1AcZZPJLJRnMK4Eq1ptbUiQntSzedT0m0NK1x1Rex5pvpwNeGbBI3njEi7OQJDd8FkzsCEH r2OtTq3tAyRUAZ1iS873lvCTRxQ+5vl8lkLj6E2VkPLmZ6zzn7juURAqLIF1xCXHR+cDD1LeTEIY pTdCythwqdBQ4cU0n0YHp6VgQRnMnN3vamnRkYSRiU9MCjSvzaw+KBbBOk7Y+ip7IiTIyMdqeCug PpLjEK3nDCPJYUuCdKEnVYgIuQLhq3SZmu+LdLGer+fFqMhn61GRNs3o46YuRrNN9mHaTJq6brIf gXxWlJ1gjKvA/zbBWfF3E3Ldpcvs3Wf4XqjkLXqsKJC9vSPp2OzQ38uk7DQ7b23ILvQdhjYaXxcs bMXre7T69RtY/QQAAP//AwBQSwMEFAAGAAgAAAAhANCraNTeAAAACQEAAA8AAABkcnMvZG93bnJl di54bWxMj0FLw0AQhe+C/2EZwZvdpAUTYjZFhHppVdqK6G2bHZNgdjbsbtr4753iQW/z3jzefFMu J9uLI/rQOVKQzhIQSLUzHTUKXvermxxEiJqM7h2hgm8MsKwuL0pdGHeiLR53sRFcQqHQCtoYh0LK ULdodZi5AYl3n85bHVn6RhqvT1xuezlPkltpdUd8odUDPrRYf+1Gq2C7Wa3zt/U41f7jMX3ev2ye 3kOu1PXVdH8HIuIU/8Jwxmd0qJjp4EYyQfSsF1nGUR7SOYhzIFuwcfg1ZFXK/x9UPwAAAP//AwBQ SwECLQAUAAYACAAAACEAtoM4kv4AAADhAQAAEwAAAAAAAAAAAAAAAAAAAAAAW0NvbnRlbnRfVHlw ZXNdLnhtbFBLAQItABQABgAIAAAAIQA4/SH/1gAAAJQBAAALAAAAAAAAAAAAAAAAAC8BAABfcmVs cy8ucmVsc1BLAQItABQABgAIAAAAIQAsrB0iKwIAAE4EAAAOAAAAAAAAAAAAAAAAAC4CAABkcnMv ZTJvRG9jLnhtbFBLAQItABQABgAIAAAAIQDQq2jU3gAAAAkBAAAPAAAAAAAAAAAAAAAAAIUEAABk cnMvZG93bnJldi54bWxQSwUGAAAAAAQABADzAAAAkAU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124672" behindDoc="0" locked="0" layoutInCell="1" allowOverlap="1" wp14:anchorId="04708AF5" wp14:editId="6C8F8B21">
                <wp:simplePos x="0" y="0"/>
                <wp:positionH relativeFrom="column">
                  <wp:posOffset>3909695</wp:posOffset>
                </wp:positionH>
                <wp:positionV relativeFrom="paragraph">
                  <wp:posOffset>72390</wp:posOffset>
                </wp:positionV>
                <wp:extent cx="228600" cy="0"/>
                <wp:effectExtent l="19685" t="60325" r="8890" b="53975"/>
                <wp:wrapNone/>
                <wp:docPr id="181" name="Line 1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7" o:spid="_x0000_s1026" style="position:absolute;flip:x;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e/WBMwIAAFgEAAAOAAAAZHJzL2Uyb0RvYy54bWysVNuO2yAQfa/Uf0C8J77ksokVZ1XZSfuQ tpF2+wEEcIyKAQGJE1X99w7ksrvtS1XVD3jwzBzOzBy8eDx1Eh25dUKrEmfDFCOuqGZC7Uv87Xk9 mGHkPFGMSK14ic/c4cfl+3eL3hQ8162WjFsEIMoVvSlx670pksTRlnfEDbXhCpyNth3xsLX7hFnS A3onkzxNp0mvLTNWU+4cfK0vTryM+E3Dqf/aNI57JEsM3HxcbVx3YU2WC1LsLTGtoFca5B9YdEQo OPQOVRNP0MGKP6A6Qa12uvFDqrtEN42gPNYA1WTpb9U8tcTwWAs0x5l7m9z/g6VfjluLBIPZzTKM FOlgSBuhOMpGo4fQnt64AqIqtbWhQHpST2aj6XeHlK5aovY80nw+G8jMQkbyJiVsnIFDdv1nzSCG HLyOvTo1tkONFOZTSAzg0A90isM534fDTx5R+Jjns2kKI6Q3V0KKgBDyjHX+I9cdCkaJJfCPeOS4 cT4wegkJ4UqvhZRx9FKhvsTzST6JCU5LwYIzhDm731XSoiMJ4olPLA88r8OsPigWwVpO2OpqeyIk 2MjHvngroFOS43BaxxlGksN9CdaFnlThRKgVCF+ti35+zNP5araajQfjfLoajNO6HnxYV+PBdJ09 TOpRXVV19jOQz8ZFKxjjKvC/aTkb/51WrrfqosK7mu+NSt6ix44C2ds7ko5jD5O+aGan2XlrQ3VB ASDfGHy9auF+vN7HqJcfwvIXAAAA//8DAFBLAwQUAAYACAAAACEAkMOLXd4AAAAJAQAADwAAAGRy cy9kb3ducmV2LnhtbEyPwU7DMBBE70j8g7VI3Khj1IQS4lQIgcQJ0RZV4ubGSxIar0PsNoGvZxEH OO7M0+xMsZxcJ444hNaTBjVLQCBV3rZUa3jZPFwsQIRoyJrOE2r4xADL8vSkMLn1I63wuI614BAK udHQxNjnUoaqQWfCzPdI7L35wZnI51BLO5iRw10nL5Mkk860xB8a0+Ndg9V+fXAarjdj6p+H/Xau 2o/Xr/v32D8+Ra3Pz6bbGxARp/gHw099rg4ld9r5A9kgOg2ZSq8YZUPNQTCQpYqF3a8gy0L+X1B+ AwAA//8DAFBLAQItABQABgAIAAAAIQC2gziS/gAAAOEBAAATAAAAAAAAAAAAAAAAAAAAAABbQ29u dGVudF9UeXBlc10ueG1sUEsBAi0AFAAGAAgAAAAhADj9If/WAAAAlAEAAAsAAAAAAAAAAAAAAAAA LwEAAF9yZWxzLy5yZWxzUEsBAi0AFAAGAAgAAAAhAPl79YEzAgAAWAQAAA4AAAAAAAAAAAAAAAAA LgIAAGRycy9lMm9Eb2MueG1sUEsBAi0AFAAGAAgAAAAhAJDDi13eAAAACQEAAA8AAAAAAAAAAAAA AAAAjQQAAGRycy9kb3ducmV2LnhtbFBLBQYAAAAABAAEAPMAAACYBQAAAAA= ">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114432" behindDoc="0" locked="0" layoutInCell="1" allowOverlap="1" wp14:anchorId="59D95EAF" wp14:editId="0312366C">
                <wp:simplePos x="0" y="0"/>
                <wp:positionH relativeFrom="column">
                  <wp:posOffset>4166870</wp:posOffset>
                </wp:positionH>
                <wp:positionV relativeFrom="paragraph">
                  <wp:posOffset>186690</wp:posOffset>
                </wp:positionV>
                <wp:extent cx="571500" cy="342900"/>
                <wp:effectExtent l="635" t="3175" r="0" b="0"/>
                <wp:wrapNone/>
                <wp:docPr id="180" name="Text Box 1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7" o:spid="_x0000_s1376" type="#_x0000_t202" style="position:absolute;margin-left:328.1pt;margin-top:14.7pt;width:45pt;height:27pt;z-index:25211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2Bbug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qXQH0E7aFJD2xv0K3co/AymtsSjYPOwPN+AF+zBwu4O7p6uJPVV42EXLZUbNiNUnJsGa0hxdDe 9M+uTjjagqzHD7KGSHRrpAPaN6q39YOKIECHVB5P7bHZVHAYz8M4AEsFpksSpbC2EWh2vDwobd4x 2SO7yLGC7jtwurvTZnI9uthYQpa86+CcZp14dgCY0wmEhqvWZpNwDf2RBukqWSXEI9Fs5ZGgKLyb ckm8WRnO4+KyWC6L8KeNG5Ks5XXNhA1zFFdI/qx5B5lPsjjJS8uO1xbOpqTVZr3sFNpREHfpvkNB ztz852m4egGXF5TCiAS3UeqVs2TukZLEXjoPEi8I09t0FpCUFOVzSndcsH+nhMYcp3EUT1r6LbfA fa+50aznBsZHx/scJycnmlkFrkTtWmso76b1WSls+k+lgHYfG+30aiU6idXs1/vpdZCZjW/VvJb1 I0hYSZAYqBGGHyxaqb5jNMIgybH+tqWKYdS9F/AM0pAQcDNuQ+J5BBt1blmfW6ioACrHBqNpuTTT tNoOim9aiDQ9PCFv4Ok03Mn6KavDg4Nh4dgdBpudRud75/U0fhe/AAAA//8DAFBLAwQUAAYACAAA ACEAPtQz6d4AAAAJAQAADwAAAGRycy9kb3ducmV2LnhtbEyPTU/DMAyG70j7D5EncWMJpStbqTtN IK4gxofELWu8tlrjVE22ln9PdoKj7Uevn7fYTLYTZxp86xjhdqFAEFfOtFwjfLw/36xA+KDZ6M4x IfyQh005uyp0btzIb3TehVrEEPa5RmhC6HMpfdWQ1X7heuJ4O7jB6hDHoZZm0GMMt51MlMqk1S3H D43u6bGh6rg7WYTPl8P3V6pe6ye77Ec3Kcl2LRGv59P2AUSgKfzBcNGP6lBGp707sfGiQ8iWWRJR hGSdgojAfXpZ7BFWdynIspD/G5S/AAAA//8DAFBLAQItABQABgAIAAAAIQC2gziS/gAAAOEBAAAT AAAAAAAAAAAAAAAAAAAAAABbQ29udGVudF9UeXBlc10ueG1sUEsBAi0AFAAGAAgAAAAhADj9If/W AAAAlAEAAAsAAAAAAAAAAAAAAAAALwEAAF9yZWxzLy5yZWxzUEsBAi0AFAAGAAgAAAAhABsrYFu6 AgAAxgUAAA4AAAAAAAAAAAAAAAAALgIAAGRycy9lMm9Eb2MueG1sUEsBAi0AFAAGAAgAAAAhAD7U M+neAAAACQEAAA8AAAAAAAAAAAAAAAAAFAUAAGRycy9kb3ducmV2LnhtbFBLBQYAAAAABAAEAPMA AAAfBgAAAAA= "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3408" behindDoc="0" locked="0" layoutInCell="1" allowOverlap="1" wp14:anchorId="6CBE6E5A" wp14:editId="609C5779">
                <wp:simplePos x="0" y="0"/>
                <wp:positionH relativeFrom="column">
                  <wp:posOffset>623570</wp:posOffset>
                </wp:positionH>
                <wp:positionV relativeFrom="paragraph">
                  <wp:posOffset>186690</wp:posOffset>
                </wp:positionV>
                <wp:extent cx="571500" cy="342900"/>
                <wp:effectExtent l="635" t="3175" r="0" b="0"/>
                <wp:wrapNone/>
                <wp:docPr id="179" name="Text Box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6" o:spid="_x0000_s1377" type="#_x0000_t202" style="position:absolute;margin-left:49.1pt;margin-top:14.7pt;width:45pt;height:27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UsLMugIAAMYFAAAOAAAAZHJzL2Uyb0RvYy54bWysVG1vmzAQ/j5p/8Hyd8pLTQiopGpDmCZ1 L1K7H+CACdbAZrYT0k377zubJE1bTZq28QHZvvNz99w9vqvrfd+hHVOaS5Hj8CLAiIlK1lxscvzl ofTmGGlDRU07KViOH5nG14u3b67GIWORbGVXM4UAROhsHHLcGjNkvq+rlvVUX8iBCTA2UvXUwFZt /FrREdD7zo+CYOaPUtWDkhXTGk6LyYgXDr9pWGU+NY1mBnU5htyM+yv3X9u/v7ii2UbRoeXVIQ36 F1n0lAsIeoIqqKFoq/grqJ5XSmrZmItK9r5sGl4xxwHYhMELNvctHZjjAsXRw6lM+v/BVh93nxXi NfQuSTEStIcmPbC9Qbdyj8LLaGZLNA46A8/7AXzNHizg7ujq4U5WXzUSctlSsWE3SsmxZbSGFEN7 0z+7OuFoC7IeP8gaItGtkQ5o36je1g8qggAdWvV4ao/NpoLDOAnjACwVmC5JlMLaRqDZ8fKgtHnH ZI/sIscKuu/A6e5Om8n16GJjCVnyroNzmnXi2QFgTicQGq5am03CNfRHGqSr+WpOPBLNVh4JisK7 KZfEm5VhEheXxXJZhD9t3JBkLa9rJmyYo7hC8mfNO8h8ksVJXlp2vLZwNiWtNutlp9COgrhL9x0K cubmP0/D1Qu4vKAURiS4jVKvnM0Tj5Qk9tIkmHtBmN6ms4CkpCifU7rjgv07JTTmOI2jeNLSb7kF 7nvNjWY9NzA+Ot7neH5yoplV4ErUrrWG8m5an5XCpv9UCmj3sdFOr1aik1jNfr2fXgdJbHyr5rWs H0HCSoLEQI0w/GDRSvUdoxEGSY71ty1VDKPuvYBnkIaE2MnjNiROItioc8v63EJFBVA5NhhNy6WZ ptV2UHzTQqTp4Ql5A0+n4U7WT1kdHhwMC8fuMNjsNDrfO6+n8bv4BQAA//8DAFBLAwQUAAYACAAA ACEAje6lINsAAAAIAQAADwAAAGRycy9kb3ducmV2LnhtbEyPwU7DMBBE70j8g7VI3KhNCCgJ2VQI xBVEgUq9ufE2iYjXUew24e9xTvQ4O6OZt+V6tr040eg7xwi3KwWCuHam4wbh6/P1JgPhg2aje8eE 8Ese1tXlRakL4yb+oNMmNCKWsC80QhvCUEjp65as9is3EEfv4EarQ5RjI82op1hue5ko9SCt7jgu tHqg55bqn83RIny/HXbbVL03L/Z+mNysJNtcIl5fzU+PIALN4T8MC35Ehyoy7d2RjRc9Qp4lMYmQ 5CmIxc+Wwx4hu0tBVqU8f6D6AwAA//8DAFBLAQItABQABgAIAAAAIQC2gziS/gAAAOEBAAATAAAA AAAAAAAAAAAAAAAAAABbQ29udGVudF9UeXBlc10ueG1sUEsBAi0AFAAGAAgAAAAhADj9If/WAAAA lAEAAAsAAAAAAAAAAAAAAAAALwEAAF9yZWxzLy5yZWxzUEsBAi0AFAAGAAgAAAAhABxSwsy6AgAA xgUAAA4AAAAAAAAAAAAAAAAALgIAAGRycy9lMm9Eb2MueG1sUEsBAi0AFAAGAAgAAAAhAI3upSDb AAAACAEAAA8AAAAAAAAAAAAAAAAAFAUAAGRycy9kb3ducmV2LnhtbFBLBQYAAAAABAAEAPMAAAAc BgAAAAA= " filled="f"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5456" behindDoc="0" locked="0" layoutInCell="1" allowOverlap="1" wp14:anchorId="68D4B990" wp14:editId="43DFA5C6">
                <wp:simplePos x="0" y="0"/>
                <wp:positionH relativeFrom="column">
                  <wp:posOffset>1541145</wp:posOffset>
                </wp:positionH>
                <wp:positionV relativeFrom="paragraph">
                  <wp:posOffset>186690</wp:posOffset>
                </wp:positionV>
                <wp:extent cx="571500" cy="342900"/>
                <wp:effectExtent l="3810" t="3175" r="0" b="0"/>
                <wp:wrapNone/>
                <wp:docPr id="178" name="Text Box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8" o:spid="_x0000_s1378" type="#_x0000_t202" style="position:absolute;margin-left:121.35pt;margin-top:14.7pt;width:45pt;height:27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RpcuQIAAMYFAAAOAAAAZHJzL2Uyb0RvYy54bWysVFtv2yAUfp+0/4B4d30pTmyrTtXG8TSp u0jtfgCxcYxmgwckTjftv++AkzRtNWnaxgMCzuE7t++cq+t936EdU5pLkePwIsCIiUrWXGxy/OWh 9BKMtKGipp0ULMePTOPrxds3V+OQsUi2squZQgAidDYOOW6NGTLf11XLeqov5MAECBupemrgqjZ+ regI6H3nR0Ew80ep6kHJimkNr8UkxAuH3zSsMp+aRjODuhyDb8btyu1ru/uLK5ptFB1aXh3coH/h RU+5AKMnqIIairaKv4LqeaWklo25qGTvy6bhFXMxQDRh8CKa+5YOzMUCydHDKU36/8FWH3efFeI1 1G4OpRK0hyI9sL1Bt3KPwssosSkaB52B5v0AumYPElB34erhTlZfNRJy2VKxYTdKybFltAYXQ/vT P/s64WgLsh4/yBos0a2RDmjfqN7mDzKCAB1K9Xgqj/Wmgsd4HsYBSCoQXZIohbO1QLPj50Fp847J HtlDjhVU34HT3Z02k+pRxdoSsuRdB+8068SzB8CcXsA0fLUy64Qr6I80SFfJKiEeiWYrjwRF4d2U S+LNynAeF5fFclmEP63dkGQtr2smrJkjuULyZ8U70HyixYleWna8tnDWJa0262Wn0I4CuUu3Dgk5 U/Ofu+HyBbG8CCmMSHAbpV45S+YeKUnspfMg8YIwvU1nAUlJUT4P6Y4L9u8hoTHHaRzFE5d+G1vg 1uvYaNZzA+Oj432Ok5MSzSwDV6J2pTWUd9P5LBXW/adUQLmPhXZ8tRSdyGr26/3UHeTUCGtZPwKF lQSKARth+MGhleo7RiMMkhzrb1uqGEbdewFtkIaE2MnjLiSeR3BR55L1uYSKCqBybDCajkszTavt oPimBUtT4wl5A63TcEdr22OTV4eGg2HhojsMNjuNzu9O62n8Ln4BAAD//wMAUEsDBBQABgAIAAAA IQCMF9OD3QAAAAkBAAAPAAAAZHJzL2Rvd25yZXYueG1sTI/LTsMwEEX3SPyDNUjsqN0klDaNUyEQ W1DLQ2LnxtMkIh5HsduEv2e6ort5HN05U2wm14kTDqH1pGE+UyCQKm9bqjV8vL/cLUGEaMiazhNq +MUAm/L6qjC59SNt8bSLteAQCrnR0MTY51KGqkFnwsz3SLw7+MGZyO1QSzuYkcNdJxOlFtKZlvhC Y3p8arD62R2dhs/Xw/dXpt7qZ3ffj35SktxKan17Mz2uQUSc4j8MZ31Wh5Kd9v5INohOQ5IlD4xy scpAMJCm58FewzLNQJaFvPyg/AMAAP//AwBQSwECLQAUAAYACAAAACEAtoM4kv4AAADhAQAAEwAA AAAAAAAAAAAAAAAAAAAAW0NvbnRlbnRfVHlwZXNdLnhtbFBLAQItABQABgAIAAAAIQA4/SH/1gAA AJQBAAALAAAAAAAAAAAAAAAAAC8BAABfcmVscy8ucmVsc1BLAQItABQABgAIAAAAIQCNGRpcuQIA AMYFAAAOAAAAAAAAAAAAAAAAAC4CAABkcnMvZTJvRG9jLnhtbFBLAQItABQABgAIAAAAIQCMF9OD 3QAAAAkBAAAPAAAAAAAAAAAAAAAAABMFAABkcnMvZG93bnJldi54bWxQSwUGAAAAAAQABADzAAAA HQYAAAAA " filled="f"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7504" behindDoc="0" locked="0" layoutInCell="1" allowOverlap="1" wp14:anchorId="75E77C4F" wp14:editId="4C98EBAB">
                <wp:simplePos x="0" y="0"/>
                <wp:positionH relativeFrom="column">
                  <wp:posOffset>2788920</wp:posOffset>
                </wp:positionH>
                <wp:positionV relativeFrom="paragraph">
                  <wp:posOffset>184785</wp:posOffset>
                </wp:positionV>
                <wp:extent cx="571500" cy="342900"/>
                <wp:effectExtent l="3810" t="1270" r="0" b="0"/>
                <wp:wrapNone/>
                <wp:docPr id="177" name="Text Box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0" o:spid="_x0000_s1379" type="#_x0000_t202" style="position:absolute;margin-left:219.6pt;margin-top:14.55pt;width:45pt;height:27pt;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oIfuwIAAMYFAAAOAAAAZHJzL2Uyb0RvYy54bWysVNtu2zAMfR+wfxD07voSJY6NOkUbx8OA 7gK0+wDFlmNhtuRJSpxu2L+PkpM0aTFg2OYHQxKpQx7yiNc3+65FO6Y0lyLD4VWAEROlrLjYZPjL Y+HNMdKGioq2UrAMPzGNbxZv31wPfcoi2ci2YgoBiNDp0Ge4MaZPfV+XDeuovpI9E2Cspeqoga3a +JWiA6B3rR8FwcwfpKp6JUumNZzmoxEvHH5ds9J8qmvNDGozDLkZ91fuv7Z/f3FN042ifcPLQxr0 L7LoKBcQ9ASVU0PRVvFXUB0vldSyNlel7HxZ17xkjgOwCYMXbB4a2jPHBYqj+1OZ9P+DLT/uPivE K+hdHGMkaAdNemR7g+7kHoWTiSvR0OsUPB968DV7sIC7o6v7e1l+1UjIZUPFht0qJYeG0QpSDG1x /bOrtik61RZkPXyQFUSiWyMd0L5Wna0fVAQBOrTq6dQem00Jh9M4nAZgKcE0IVECaxuBpsfLvdLm HZMdsosMK+i+A6e7e21G16OLjSVkwdvWKaAVFweAOZ5AaLhqbTYJ19AfSZCs5qs58Ug0W3kkyHPv tlgSb1aE8TSf5MtlHv60cUOSNryqmLBhjuIKyZ817yDzURYneWnZ8srC2ZS02qyXrUI7CuIu3Hco yJmbf5mGqxdweUEpjEhwFyVeMZvHHinI1EviYO4FYXKXzAKSkLy4pHTPBft3SmjIcDKNpqOWfsst cN9rbjTtuIHx0fIuw/OTE02tAleicq01lLfj+qwUNv3nUkC7j412erUSHcVq9uv9+DpIYuNbAa9l 9QQSVhIkBmqE4QeLRqrvGA0wSDKsv22pYhi17wU8gyQkxE4etyHTOIKNOreszy1UlACVYYPRuFya cVpte8U3DUQaH56Qt/B0au5k/ZzV4cHBsHDsDoPNTqPzvfN6Hr+LXwAAAP//AwBQSwMEFAAGAAgA AAAhAJQVT1PdAAAACQEAAA8AAABkcnMvZG93bnJldi54bWxMj01PwzAMhu9I+w+RkbixpN2H1lJ3 mkBcQYyBxC1rvLaicaomW8u/JzvB0faj189bbCfbiQsNvnWMkMwVCOLKmZZrhMP78/0GhA+aje4c E8IPediWs5tC58aN/EaXfahFDGGfa4QmhD6X0lcNWe3nrieOt5MbrA5xHGppBj3GcNvJVKm1tLrl +KHRPT02VH3vzxbh4+X09blUr/WTXfWjm5Rkm0nEu9tp9wAi0BT+YLjqR3Uoo9PRndl40SEsF1ka UYQ0S0BEYJVeF0eEzSIBWRbyf4PyFwAA//8DAFBLAQItABQABgAIAAAAIQC2gziS/gAAAOEBAAAT AAAAAAAAAAAAAAAAAAAAAABbQ29udGVudF9UeXBlc10ueG1sUEsBAi0AFAAGAAgAAAAhADj9If/W AAAAlAEAAAsAAAAAAAAAAAAAAAAALwEAAF9yZWxzLy5yZWxzUEsBAi0AFAAGAAgAAAAhAFD+gh+7 AgAAxgUAAA4AAAAAAAAAAAAAAAAALgIAAGRycy9lMm9Eb2MueG1sUEsBAi0AFAAGAAgAAAAhAJQV T1PdAAAACQEAAA8AAAAAAAAAAAAAAAAAFQUAAGRycy9kb3ducmV2LnhtbFBLBQYAAAAABAAEAPMA AAAfBgAAAAA= " filled="f" stroked="f">
                <v:textbox>
                  <w:txbxContent>
                    <w:p w:rsidR="001220D8" w:rsidRDefault="001220D8" w:rsidP="003077B4">
                      <w:r>
                        <w:t>E</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6480" behindDoc="0" locked="0" layoutInCell="1" allowOverlap="1" wp14:anchorId="2195DA76" wp14:editId="0CEAA475">
                <wp:simplePos x="0" y="0"/>
                <wp:positionH relativeFrom="column">
                  <wp:posOffset>3589020</wp:posOffset>
                </wp:positionH>
                <wp:positionV relativeFrom="paragraph">
                  <wp:posOffset>186690</wp:posOffset>
                </wp:positionV>
                <wp:extent cx="571500" cy="342900"/>
                <wp:effectExtent l="3810" t="3175" r="0" b="0"/>
                <wp:wrapNone/>
                <wp:docPr id="176" name="Text Box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9" o:spid="_x0000_s1380" type="#_x0000_t202" style="position:absolute;margin-left:282.6pt;margin-top:14.7pt;width:45pt;height:27pt;z-index:25211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SU3XugIAAMY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Cno3n2EkaAdNemCjQbdyROFllNgSDb1OwfO+B18zggXcHV3d38nyq0ZCrhoqtuxGKTk0jFaQYmhv +mdXJxxtQTbDB1lBJLoz0gGNteps/aAiCNChVY+n9thsSjiM52EcgKUE0yWJEljbCDQ9Xu6VNu+Y 7JBdZFhB9x043d9pM7keXWwsIQvetnBO01Y8OwDM6QRCw1Vrs0m4hv5IgmS9WC+IR6LZ2iNBnns3 xYp4syKcx/llvlrl4U8bNyRpw6uKCRvmKK6Q/FnzDjKfZHGSl5YtryycTUmr7WbVKrSnIO7CfYeC nLn5z9Nw9QIuLyiFEQluo8QrZou5RwoSe8k8WHhBmNwms4AkJC+eU7rjgv07JTRkOImjeNLSb7kF 7nvNjaYdNzA+Wt5leHFyoqlV4FpUrrWG8nZan5XCpv9UCmj3sdFOr1aik1jNuBmn1xE7sVk1b2T1 CBJWEiQGaoThB4tGqu8YDTBIMqy/7ahiGLXvBTyDJCTETh63IfE8go06t2zOLVSUAJVhg9G0XJlp Wu16xbcNRJoenpA38HRq7mT9lNXhwcGwcOwOg81Oo/O983oav8tfAAAA//8DAFBLAwQUAAYACAAA ACEAuiaQsN0AAAAJAQAADwAAAGRycy9kb3ducmV2LnhtbEyPTU/DMAyG70j8h8hI3FhCaautqzsh EFcQ40PaLWu8tqJxqiZby78nO7Gj7Uevn7fczLYXJxp95xjhfqFAENfOdNwgfH683C1B+KDZ6N4x IfySh011fVXqwriJ3+m0DY2IIewLjdCGMBRS+rolq/3CDcTxdnCj1SGOYyPNqKcYbnuZKJVLqzuO H1o90FNL9c/2aBG+Xg+771S9Nc82GyY3K8l2JRFvb+bHNYhAc/iH4awf1aGKTnt3ZONFj5DlWRJR hGSVgohAnp0Xe4TlQwqyKuVlg+oPAAD//wMAUEsBAi0AFAAGAAgAAAAhALaDOJL+AAAA4QEAABMA AAAAAAAAAAAAAAAAAAAAAFtDb250ZW50X1R5cGVzXS54bWxQSwECLQAUAAYACAAAACEAOP0h/9YA AACUAQAACwAAAAAAAAAAAAAAAAAvAQAAX3JlbHMvLnJlbHNQSwECLQAUAAYACAAAACEAdklN17oC AADGBQAADgAAAAAAAAAAAAAAAAAuAgAAZHJzL2Uyb0RvYy54bWxQSwECLQAUAAYACAAAACEAuiaQ sN0AAAAJAQAADwAAAAAAAAAAAAAAAAAUBQAAZHJzL2Rvd25yZXYueG1sUEsFBgAAAAAEAAQA8wAA AB4GAAAAAA== " filled="f" stroked="f">
                <v:textbox>
                  <w:txbxContent>
                    <w:p w:rsidR="001220D8" w:rsidRDefault="001220D8" w:rsidP="003077B4">
                      <w:r>
                        <w:t>D</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0336" behindDoc="0" locked="0" layoutInCell="1" allowOverlap="1" wp14:anchorId="20B3C9D6" wp14:editId="2C52EC76">
                <wp:simplePos x="0" y="0"/>
                <wp:positionH relativeFrom="column">
                  <wp:posOffset>2903220</wp:posOffset>
                </wp:positionH>
                <wp:positionV relativeFrom="paragraph">
                  <wp:posOffset>17145</wp:posOffset>
                </wp:positionV>
                <wp:extent cx="0" cy="114300"/>
                <wp:effectExtent l="13335" t="5080" r="5715" b="13970"/>
                <wp:wrapNone/>
                <wp:docPr id="175" name="Line 1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3" o:spid="_x0000_s1026" style="position:absolute;z-index:25211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en1FAIAACwEAAAOAAAAZHJzL2Uyb0RvYy54bWysU8GO2jAQvVfqP1i+QxIIFCLCqkqgl22L tNsPMLZDrDq2ZRsCqvrvHTuA2PZSVc3BGdszb97MG6+ezp1EJ26d0KrE2TjFiCuqmVCHEn973Y4W GDlPFCNSK17iC3f4af3+3ao3BZ/oVkvGLQIQ5YrelLj13hRJ4mjLO+LG2nAFl422HfGwtYeEWdID eieTSZrOk15bZqym3Dk4rYdLvI74TcOp/9o0jnskSwzcfFxtXPdhTdYrUhwsMa2gVxrkH1h0RChI eoeqiSfoaMUfUJ2gVjvd+DHVXaKbRlAea4BqsvS3al5aYnisBZrjzL1N7v/B0i+nnUWCgXYfZhgp 0oFIz0JxlE0n09Ce3rgCvCq1s6FAelYv5lnT7w4pXbVEHXik+XoxEJmFiORNSNg4A0n2/WfNwIcc vY69Oje2C5DQBXSOklzukvCzR3Q4pHCaZfk0jWolpLjFGev8J647FIwSS2Adccnp2fnAgxQ3l5BG 6a2QMgouFepLvJxNZjHAaSlYuAxuzh72lbToRMLIxC8WBTePblYfFYtgLSdsc7U9EXKwIblUAQ8q ATpXa5iJH8t0uVlsFvkon8w3ozyt69HHbZWP5ltQoZ7WVVVnPwO1LC9awRhXgd1tPrP87/S/vpRh su4Tem9D8hY99gvI3v6RdJQyqDfMwV6zy87eJIaRjM7X5xNm/nEP9uMjX/8CAAD//wMAUEsDBBQA BgAIAAAAIQCLHk+r2wAAAAgBAAAPAAAAZHJzL2Rvd25yZXYueG1sTI/BTsMwEETvSPyDtUhcqtYm QINCnAoBuXFpAXHdJksSEa/T2G0DX88iDnB8mtHs23w1uV4daAydZwsXCwOKuPJ1x42Fl+dyfgMq ROQae89k4ZMCrIrTkxyz2h95TYdNbJSMcMjQQhvjkGkdqpYchoUfiCV796PDKDg2uh7xKOOu14kx S+2wY7nQ4kD3LVUfm72zEMpX2pVfs2pm3i4bT8nu4ekRrT0/m+5uQUWa4l8ZfvRFHQpx2vo910H1 Fq6u00SqFpIUlOS/vBU2Kegi1/8fKL4BAAD//wMAUEsBAi0AFAAGAAgAAAAhALaDOJL+AAAA4QEA ABMAAAAAAAAAAAAAAAAAAAAAAFtDb250ZW50X1R5cGVzXS54bWxQSwECLQAUAAYACAAAACEAOP0h /9YAAACUAQAACwAAAAAAAAAAAAAAAAAvAQAAX3JlbHMvLnJlbHNQSwECLQAUAAYACAAAACEAEQ3p 9RQCAAAsBAAADgAAAAAAAAAAAAAAAAAuAgAAZHJzL2Uyb0RvYy54bWxQSwECLQAUAAYACAAAACEA ix5Pq9sAAAAIAQAADwAAAAAAAAAAAAAAAABuBAAAZHJzL2Rvd25yZXYueG1sUEsFBgAAAAAEAAQA 8wAAAHYFAAAAAA== "/>
            </w:pict>
          </mc:Fallback>
        </mc:AlternateContent>
      </w:r>
      <w:r w:rsidRPr="008C5B94">
        <w:rPr>
          <w:rFonts w:eastAsia="Times New Roman"/>
          <w:noProof/>
          <w:lang w:eastAsia="en-US"/>
        </w:rPr>
        <mc:AlternateContent>
          <mc:Choice Requires="wps">
            <w:drawing>
              <wp:anchor distT="0" distB="0" distL="114300" distR="114300" simplePos="0" relativeHeight="252111360" behindDoc="0" locked="0" layoutInCell="1" allowOverlap="1" wp14:anchorId="04463CEB" wp14:editId="159BB2E1">
                <wp:simplePos x="0" y="0"/>
                <wp:positionH relativeFrom="column">
                  <wp:posOffset>3703320</wp:posOffset>
                </wp:positionH>
                <wp:positionV relativeFrom="paragraph">
                  <wp:posOffset>22860</wp:posOffset>
                </wp:positionV>
                <wp:extent cx="0" cy="114300"/>
                <wp:effectExtent l="13335" t="10795" r="5715" b="8255"/>
                <wp:wrapNone/>
                <wp:docPr id="174" name="Line 1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4" o:spid="_x0000_s1026" style="position:absolute;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Xo2cFQIAACw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oN1TjpEi LYi0FYqjbDzKQ3s64wrwWqmdDQXSs3o1W02/O6T0qiHqwCPNt4uByCxEJO9CwsYZSLLvvmgGPuTo dezVubZtgIQuoHOU5HKXhJ89ov0hhdMsy8dpVCshxS3OWOc/c92iYJRYAuuIS05b5wMPUtxcQhql N0LKKLhUqCvxfDKaxACnpWDhMrg5e9ivpEUnEkYmfrEouHl0s/qoWARrOGHrq+2JkL0NyaUKeFAJ 0Lla/Uz8mKfz9Ww9ywf5aLoe5GlVDT5tVvlgusmeJtW4Wq2q7GegluVFIxjjKrC7zWeW/53+15fS T9Z9Qu9tSN6jx34B2ds/ko5SBvX6OdhrdtnZm8QwktH5+nzCzD/uwX585MtfAAAA//8DAFBLAwQU AAYACAAAACEAN6eaJ9sAAAAIAQAADwAAAGRycy9kb3ducmV2LnhtbEyPwU7DMBBE70j8g7VIXCrq NBFRFbKpEJAbFwqI6zZekoh4ncZuG/h6jDjAcTSjmTflZraDOvLkeycIq2UCiqVxppcW4eW5vlqD 8oHE0OCEET7Zw6Y6PyupMO4kT3zchlbFEvEFIXQhjIXWvunYkl+6kSV6726yFKKcWm0mOsVyO+g0 SXJtqZe40NHIdx03H9uDRfD1K+/rr0WzSN6y1nG6v398IMTLi/n2BlTgOfyF4Qc/okMVmXbuIMar AeF6naUxipDloKL/q3cI6SoHXZX6/4HqGwAA//8DAFBLAQItABQABgAIAAAAIQC2gziS/gAAAOEB AAATAAAAAAAAAAAAAAAAAAAAAABbQ29udGVudF9UeXBlc10ueG1sUEsBAi0AFAAGAAgAAAAhADj9 If/WAAAAlAEAAAsAAAAAAAAAAAAAAAAALwEAAF9yZWxzLy5yZWxzUEsBAi0AFAAGAAgAAAAhAN9e jZwVAgAALAQAAA4AAAAAAAAAAAAAAAAALgIAAGRycy9lMm9Eb2MueG1sUEsBAi0AFAAGAAgAAAAh ADenmifbAAAACAEAAA8AAAAAAAAAAAAAAAAAbwQAAGRycy9kb3ducmV2LnhtbFBLBQYAAAAABAAE APMAAAB3BQAAAAA= "/>
            </w:pict>
          </mc:Fallback>
        </mc:AlternateContent>
      </w:r>
      <w:r w:rsidRPr="008C5B94">
        <w:rPr>
          <w:rFonts w:eastAsia="Times New Roman"/>
          <w:noProof/>
          <w:lang w:eastAsia="en-US"/>
        </w:rPr>
        <mc:AlternateContent>
          <mc:Choice Requires="wps">
            <w:drawing>
              <wp:anchor distT="0" distB="0" distL="114300" distR="114300" simplePos="0" relativeHeight="252112384" behindDoc="0" locked="0" layoutInCell="1" allowOverlap="1" wp14:anchorId="112A1B5C" wp14:editId="1768660D">
                <wp:simplePos x="0" y="0"/>
                <wp:positionH relativeFrom="column">
                  <wp:posOffset>1652270</wp:posOffset>
                </wp:positionH>
                <wp:positionV relativeFrom="paragraph">
                  <wp:posOffset>15240</wp:posOffset>
                </wp:positionV>
                <wp:extent cx="0" cy="114300"/>
                <wp:effectExtent l="10160" t="12700" r="8890" b="6350"/>
                <wp:wrapNone/>
                <wp:docPr id="173"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5" o:spid="_x0000_s1026" style="position:absolute;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WTnnEwIAACwEAAAOAAAAZHJzL2Uyb0RvYy54bWysU8GO2jAQvVfqP1i+QxIILESEVZVAL9sW abcfYGyHWHVsyzYEVPXfO3YA7W4vVdUcnBnP+PnNvPHq8dxJdOLWCa1KnI1TjLiimgl1KPH3l+1o gZHzRDEiteIlvnCHH9cfP6x6U/CJbrVk3CIAUa7oTYlb702RJI62vCNurA1XEGy07YgH1x4SZkkP 6J1MJmk6T3ptmbGacudgtx6CeB3xm4ZT/61pHPdIlhi4+bjauO7DmqxXpDhYYlpBrzTIP7DoiFBw 6R2qJp6goxV/QHWCWu1048dUd4luGkF5rAGqydJ31Ty3xPBYCzTHmXub3P+DpV9PO4sEA+0ephgp 0oFIT0JxlE0ns9Ce3rgCsiq1s6FAelbP5knTHw4pXbVEHXik+XIxcDILJ5I3R4LjDFyy779oBjnk 6HXs1bmxXYCELqBzlORyl4SfPaLDJoXdLMunaVQrIcXtnLHOf+a6Q8EosQTWEZecnpwPPEhxSwnX KL0VUkbBpUJ9iZczqDBEnJaChWB07GFfSYtOJIxM/GJR79KsPioWwVpO2OZqeyLkYMPlUgU8qATo XK1hJn4u0+VmsVnko3wy34zytK5Hn7ZVPppvs4dZPa2rqs5+BWpZXrSCMa4Cu9t8Zvnf6X99KcNk 3Sf03obkLXrsF5C9/SPpKGVQb5iDvWaXnb1JDCMZk6/PJ8z8ax/s1498/RsAAP//AwBQSwMEFAAG AAgAAAAhAEO5bXbaAAAACAEAAA8AAABkcnMvZG93bnJldi54bWxMj8FOwzAQRO9I/IO1SFyq1iZU FUrjVAjIjQsFxHUbL0lEvE5jtw18PYs4wG1GM5p9W2wm36sjjbELbOFqYUAR18F13Fh4ea7mN6Bi QnbYByYLnxRhU56fFZi7cOInOm5To2SEY44W2pSGXOtYt+QxLsJALNl7GD0msWOj3YgnGfe9zoxZ aY8dy4UWB7prqf7YHryFWL3Svvqa1TPzdt0Eyvb3jw9o7eXFdLsGlWhKf2X4wRd0KIVpFw7souot ZCuTSVXEEpTkv34nwixBl4X+/0D5DQAA//8DAFBLAQItABQABgAIAAAAIQC2gziS/gAAAOEBAAAT AAAAAAAAAAAAAAAAAAAAAABbQ29udGVudF9UeXBlc10ueG1sUEsBAi0AFAAGAAgAAAAhADj9If/W AAAAlAEAAAsAAAAAAAAAAAAAAAAALwEAAF9yZWxzLy5yZWxzUEsBAi0AFAAGAAgAAAAhAKJZOecT AgAALAQAAA4AAAAAAAAAAAAAAAAALgIAAGRycy9lMm9Eb2MueG1sUEsBAi0AFAAGAAgAAAAhAEO5 bXbaAAAACAEAAA8AAAAAAAAAAAAAAAAAbQQAAGRycy9kb3ducmV2LnhtbFBLBQYAAAAABAAEAPMA AAB0BQAAAAA= "/>
            </w:pict>
          </mc:Fallback>
        </mc:AlternateContent>
      </w:r>
      <w:r w:rsidRPr="008C5B94">
        <w:rPr>
          <w:rFonts w:eastAsia="Times New Roman"/>
          <w:noProof/>
          <w:lang w:eastAsia="en-US"/>
        </w:rPr>
        <mc:AlternateContent>
          <mc:Choice Requires="wps">
            <w:drawing>
              <wp:anchor distT="0" distB="0" distL="114300" distR="114300" simplePos="0" relativeHeight="252109312" behindDoc="0" locked="0" layoutInCell="1" allowOverlap="1" wp14:anchorId="1B1FBB18" wp14:editId="2B594E4E">
                <wp:simplePos x="0" y="0"/>
                <wp:positionH relativeFrom="column">
                  <wp:posOffset>4163695</wp:posOffset>
                </wp:positionH>
                <wp:positionV relativeFrom="paragraph">
                  <wp:posOffset>15240</wp:posOffset>
                </wp:positionV>
                <wp:extent cx="0" cy="114300"/>
                <wp:effectExtent l="6985" t="12700" r="12065" b="6350"/>
                <wp:wrapNone/>
                <wp:docPr id="172" name="Line 1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2" o:spid="_x0000_s1026" style="position:absolute;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l2OFQIAACwEAAAOAAAAZHJzL2Uyb0RvYy54bWysU02P2jAQvVfqf7Byh3wQWIgIqyqBXmgX abc/wNgOserYlm0IqOp/79gBxLaXqmoOztieefNm3nj5fO4EOjFjuZJllI6TCDFJFOXyUEbf3jaj eYSsw5JioSQrowuz0fPq44dlrwuWqVYJygwCEGmLXpdR65wu4tiSlnXYjpVmEi4bZTrsYGsOMTW4 B/ROxFmSzOJeGaqNIsxaOK2Hy2gV8JuGEffSNJY5JMoIuLmwmrDu/Rqvlrg4GKxbTq408D+w6DCX kPQOVWOH0dHwP6A6ToyyqnFjorpYNQ0nLNQA1aTJb9W8tlizUAs0x+p7m+z/gyVfTzuDOAXtnrII SdyBSFsuGUonWebb02tbgFcld8YXSM7yVW8V+W6RVFWL5YEFmm8XDZGpj4jfhfiN1ZBk339RFHzw 0anQq3NjOg8JXUDnIMnlLgk7O0SGQwKnaZpPkqBWjItbnDbWfWaqQ94oIwGsAy4+ba3zPHBxc/Fp pNpwIYLgQqK+jBbTbBoCrBKc+kvvZs1hXwmDTtiPTPhCUXDz6GbUUdIA1jJM11fbYS4GG5IL6fGg EqBztYaZ+LFIFuv5ep6P8my2HuVJXY8+bap8NNukT9N6UldVnf701NK8aDmlTHp2t/lM87/T//pS hsm6T+i9DfF79NAvIHv7B9JBSq/eMAd7RS87c5MYRjI4X5+Pn/nHPdiPj3z1CwAA//8DAFBLAwQU AAYACAAAACEARsNwM9sAAAAIAQAADwAAAGRycy9kb3ducmV2LnhtbEyPwU7DMBBE70j8g7VIXKrW JrQFhTgVAnLj0kLFdZssSUS8TmO3DXw9izjA8WlGs2+z1eg6daQhtJ4tXM0MKOLSVy3XFl5fiukt qBCRK+w8k4VPCrDKz88yTCt/4jUdN7FWMsIhRQtNjH2qdSgbchhmvieW7N0PDqPgUOtqwJOMu04n xiy1w5blQoM9PTRUfmwOzkIotrQvviblxLxd156S/ePzE1p7eTHe34GKNMa/Mvzoizrk4rTzB66C 6iwsF4sbqVpI5qAk/+WdsJmDzjP9/4H8GwAA//8DAFBLAQItABQABgAIAAAAIQC2gziS/gAAAOEB AAATAAAAAAAAAAAAAAAAAAAAAABbQ29udGVudF9UeXBlc10ueG1sUEsBAi0AFAAGAAgAAAAhADj9 If/WAAAAlAEAAAsAAAAAAAAAAAAAAAAALwEAAF9yZWxzLy5yZWxzUEsBAi0AFAAGAAgAAAAhAGwK XY4VAgAALAQAAA4AAAAAAAAAAAAAAAAALgIAAGRycy9lMm9Eb2MueG1sUEsBAi0AFAAGAAgAAAAh AEbDcDPbAAAACAEAAA8AAAAAAAAAAAAAAAAAbwQAAGRycy9kb3ducmV2LnhtbFBLBQYAAAAABAAE APMAAAB3BQAAAAA= "/>
            </w:pict>
          </mc:Fallback>
        </mc:AlternateContent>
      </w:r>
      <w:r w:rsidRPr="008C5B94">
        <w:rPr>
          <w:rFonts w:eastAsia="Times New Roman"/>
          <w:noProof/>
          <w:lang w:eastAsia="en-US"/>
        </w:rPr>
        <mc:AlternateContent>
          <mc:Choice Requires="wps">
            <w:drawing>
              <wp:anchor distT="0" distB="0" distL="114300" distR="114300" simplePos="0" relativeHeight="252108288" behindDoc="0" locked="0" layoutInCell="1" allowOverlap="1" wp14:anchorId="1C1DBDDC" wp14:editId="3C096B40">
                <wp:simplePos x="0" y="0"/>
                <wp:positionH relativeFrom="column">
                  <wp:posOffset>848995</wp:posOffset>
                </wp:positionH>
                <wp:positionV relativeFrom="paragraph">
                  <wp:posOffset>5715</wp:posOffset>
                </wp:positionV>
                <wp:extent cx="0" cy="114300"/>
                <wp:effectExtent l="6985" t="12700" r="12065" b="6350"/>
                <wp:wrapNone/>
                <wp:docPr id="171" name="Line 1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1" o:spid="_x0000_s1026" style="position:absolute;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o41qFgIAACwEAAAOAAAAZHJzL2Uyb0RvYy54bWysU02P2jAQvVfqf7B8hyQQWIgIq4pAL7SL tNsfYGyHWHVsyzYEVPW/d+wALe2lqpqD4483z2/mjRfP51aiE7dOaFXibJhixBXVTKhDib+8bQYz jJwnihGpFS/xhTv8vHz/btGZgo90oyXjFgGJckVnStx4b4okcbThLXFDbbiCw1rblnhY2kPCLOmA vZXJKE2nSactM1ZT7hzsVv0hXkb+uubUv9S14x7JEoM2H0cbx30Yk+WCFAdLTCPoVQb5BxUtEQou vVNVxBN0tOIPqlZQq52u/ZDqNtF1LSiPOUA2WfpbNq8NMTzmAsVx5l4m9/9o6efTziLBwLunDCNF WjBpKxRH2XiUhfJ0xhWAWqmdDQnSs3o1W02/OqT0qiHqwKPMt4uByBiRPISEhTNwyb77pBlgyNHr WKtzbdtACVVA52jJ5W4JP3tE+00Ku1mWj9PoVkKKW5yxzn/kukVhUmIJqiMvOW2dB+UAvUHCNUpv hJTRcKlQV+L5ZDSJAU5LwcJhgDl72K+kRScSWiZ+oQxA9gCz+qhYJGs4Yevr3BMh+zngpQp8kAnI uc76nvg2T+fr2XqWD/LRdD3I06oafNis8sF0kz1NqnG1WlXZ9yAty4tGMMZVUHfrzyz/O/+vL6Xv rHuH3suQPLLHFEHs7R9FRyuDe30f7DW77GyoRnAVWjKCr88n9Pyv64j6+ciXPwAAAP//AwBQSwME FAAGAAgAAAAhAHEVErPaAAAABwEAAA8AAABkcnMvZG93bnJldi54bWxMjkFPwkAQhe8m/ofNmHgh sJUmCrVbYtTevIgarkN3bBu7s6W7QPXXO3DR23x5L2++fDW6Th1oCK1nAzezBBRx5W3LtYH3t3K6 ABUissXOMxn4pgCr4vIix8z6I7/SYR1rJSMcMjTQxNhnWoeqIYdh5ntiyT794DAKDrW2Ax5l3HV6 niS32mHL8qHBnh4bqr7We2cglB+0K38m1STZpLWn+e7p5RmNub4aH+5BRRrjXxlO+qIOhTht/Z5t UJ1wmt5J1cAS1Ck+41aOxRJ0kev//sUvAAAA//8DAFBLAQItABQABgAIAAAAIQC2gziS/gAAAOEB AAATAAAAAAAAAAAAAAAAAAAAAABbQ29udGVudF9UeXBlc10ueG1sUEsBAi0AFAAGAAgAAAAhADj9 If/WAAAAlAEAAAsAAAAAAAAAAAAAAAAALwEAAF9yZWxzLy5yZWxzUEsBAi0AFAAGAAgAAAAhABWj jWoWAgAALAQAAA4AAAAAAAAAAAAAAAAALgIAAGRycy9lMm9Eb2MueG1sUEsBAi0AFAAGAAgAAAAh AHEVErPaAAAABwEAAA8AAAAAAAAAAAAAAAAAcAQAAGRycy9kb3ducmV2LnhtbFBLBQYAAAAABAAE APMAAAB3BQAAAAA= "/>
            </w:pict>
          </mc:Fallback>
        </mc:AlternateContent>
      </w:r>
      <w:r w:rsidRPr="008C5B94">
        <w:rPr>
          <w:rFonts w:eastAsia="Times New Roman"/>
          <w:noProof/>
          <w:lang w:eastAsia="en-US"/>
        </w:rPr>
        <mc:AlternateContent>
          <mc:Choice Requires="wps">
            <w:drawing>
              <wp:anchor distT="0" distB="0" distL="114300" distR="114300" simplePos="0" relativeHeight="252107264" behindDoc="0" locked="0" layoutInCell="1" allowOverlap="1" wp14:anchorId="50645748" wp14:editId="3475479D">
                <wp:simplePos x="0" y="0"/>
                <wp:positionH relativeFrom="column">
                  <wp:posOffset>848995</wp:posOffset>
                </wp:positionH>
                <wp:positionV relativeFrom="paragraph">
                  <wp:posOffset>72390</wp:posOffset>
                </wp:positionV>
                <wp:extent cx="3314700" cy="0"/>
                <wp:effectExtent l="6985" t="12700" r="12065" b="6350"/>
                <wp:wrapNone/>
                <wp:docPr id="170" name="Line 1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0" o:spid="_x0000_s1026" style="position:absolute;z-index:25210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GExFwIAAC0EAAAOAAAAZHJzL2Uyb0RvYy54bWysU02P2jAQvVfqf7ByhyQQviLCqkqgF9pF 2u0PMLZDrDq2ZRsCqvrfOzYEse2lWm0Oztgzfn7zZmb5dG4FOjFjuZJFlA6TCDFJFOXyUEQ/XjeD eYSsw5JioSQroguz0dPq86dlp3M2Uo0SlBkEINLmnS6ixjmdx7ElDWuxHSrNJDhrZVrsYGsOMTW4 A/RWxKMkmcadMlQbRZi1cFpdndEq4Nc1I+65ri1zSBQRcHNhNWHd+zVeLXF+MFg3nNxo4HewaDGX 8OgdqsIOo6Ph/0C1nBhlVe2GRLWxqmtOWMgBskmTv7J5abBmIRcQx+q7TPbjYMn3084gTqF2M9BH 4haKtOWSoXQ8CvJ02uYQVcqd8QmSs3zRW0V+WiRV2WB5YIHm60XDzdQLGr+54jdWwyP77puiEIOP TgWtzrVpPSSogM6hJJd7SdjZIQKH43GazRJgRnpfjPP+ojbWfWWqRd4oIgG0AzA+ba3zRHDeh/h3 pNpwIULFhURdES0mo0m4YJXg1Dt9mDWHfSkMOmHfM+ELWYHnMcyoo6QBrGGYrm+2w1xcbXhcSI8H qQCdm3Vtil+LZLGer+fZIBtN14MsqarBl02ZDaabdDapxlVZVulvTy3N8oZTyqRn1zdomv1fA9xG 5dpa9xa9yxC/RQ96Adn+H0iHWvry+Ymy+V7Ry870NYaeDMG3+fFN/7gH+3HKV38AAAD//wMAUEsD BBQABgAIAAAAIQBD8NBs3AAAAAkBAAAPAAAAZHJzL2Rvd25yZXYueG1sTI9BT8MwDIXvSPyHyEhc pi3dygYqTScE9MaFMcTVa0xb0Thdk22FX48RB7j5PT89f87Xo+vUkYbQejYwnyWgiCtvW64NbF/K 6Q2oEJEtdp7JwCcFWBfnZzlm1p/4mY6bWCsp4ZChgSbGPtM6VA05DDPfE8vu3Q8Oo8ih1nbAk5S7 Ti+SZKUdtiwXGuzpvqHqY3NwBkL5Svvya1JNkre09rTYPzw9ojGXF+PdLahIY/wLww++oEMhTDt/ YBtUJzpNryUqw/wKlARWy6UYu19DF7n+/0HxDQAA//8DAFBLAQItABQABgAIAAAAIQC2gziS/gAA AOEBAAATAAAAAAAAAAAAAAAAAAAAAABbQ29udGVudF9UeXBlc10ueG1sUEsBAi0AFAAGAAgAAAAh ADj9If/WAAAAlAEAAAsAAAAAAAAAAAAAAAAALwEAAF9yZWxzLy5yZWxzUEsBAi0AFAAGAAgAAAAh ABXMYTEXAgAALQQAAA4AAAAAAAAAAAAAAAAALgIAAGRycy9lMm9Eb2MueG1sUEsBAi0AFAAGAAgA AAAhAEPw0GzcAAAACQEAAA8AAAAAAAAAAAAAAAAAcQQAAGRycy9kb3ducmV2LnhtbFBLBQYAAAAA BAAEAPMAAAB6BQAAAAA= "/>
            </w:pict>
          </mc:Fallback>
        </mc:AlternateConten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22624" behindDoc="0" locked="0" layoutInCell="1" allowOverlap="1" wp14:anchorId="12491F70" wp14:editId="1A47D784">
                <wp:simplePos x="0" y="0"/>
                <wp:positionH relativeFrom="column">
                  <wp:posOffset>2563495</wp:posOffset>
                </wp:positionH>
                <wp:positionV relativeFrom="paragraph">
                  <wp:posOffset>136525</wp:posOffset>
                </wp:positionV>
                <wp:extent cx="800100" cy="342900"/>
                <wp:effectExtent l="0" t="0" r="2540" b="635"/>
                <wp:wrapNone/>
                <wp:docPr id="169"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E12728" w:rsidRDefault="001220D8" w:rsidP="003077B4">
                            <w:pPr>
                              <w:rPr>
                                <w:i/>
                              </w:rPr>
                            </w:pPr>
                            <w:r w:rsidRPr="00E12728">
                              <w:rPr>
                                <w:i/>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5" o:spid="_x0000_s1381" type="#_x0000_t202" style="position:absolute;margin-left:201.85pt;margin-top:10.75pt;width:63pt;height:27pt;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8cxvugIAAMY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K+jdNMFI0A6a9Mj2Bt3JPQonk9iWaOh1Cp4PPfiaPVjA3dHV/b0sv2ok5LKhYsNulZJDw2gFKYb2 pn92dcTRFmQ9fJAVRKJbIx3QvladrR9UBAE6tOrp1B6bTQmH8wBKBJYSTBMSJbC2EWh6vNwrbd4x 2SG7yLCC7jtwurvXZnQ9uthYQha8beGcpq24OADM8QRCw1Vrs0m4hv5IgmQ1X82JR6LpyiNBnnu3 xZJ40yKcxfkkXy7z8KeNG5K04VXFhA1zFFdI/qx5B5mPsjjJS8uWVxbOpqTVZr1sFdpREHfhvkNB ztz8yzRcvYDLC0phRIK7KPGK6XzmkYLEXjIL5l4QJnfJNCAJyYtLSvdcsH+nhIYMJ3EUj1r6LbfA fa+50bTjBsZHyzunDnCzTjS1ClyJyq0N5e24PiuFTf+5FNDuY6OdXq1ER7Ga/Xo/vo7YydmqeS2r J5CwkiAxUCMMP1g0Un3HaIBBkmH9bUsVw6h9L+AZJCEhdvK4DYlnEWzUuWV9bqGiBKgMG4zG5dKM 02rbK75pINL48IS8hadTcyfr56wODw6GhWN3GGx2Gp3vndfz+F38AgAA//8DAFBLAwQUAAYACAAA ACEAQf1DG90AAAAJAQAADwAAAGRycy9kb3ducmV2LnhtbEyPwU7DMAyG70i8Q2QkbixZWRgrTScE 4graYJO4ZY3XVjRO1WRreXvMCY62P/3+/mI9+U6ccYhtIAPzmQKBVAXXUm3g4/3l5h5ETJac7QKh gW+MsC4vLwqbuzDSBs/bVAsOoZhbA01KfS5lrBr0Ns5Cj8S3Yxi8TTwOtXSDHTncdzJT6k562xJ/ aGyPTw1WX9uTN7B7PX7uF+qtfva6H8OkJPmVNOb6anp8AJFwSn8w/OqzOpTsdAgnclF0Bhbqdsmo gWyuQTCgsxUvDgaWWoMsC/m/QfkDAAD//wMAUEsBAi0AFAAGAAgAAAAhALaDOJL+AAAA4QEAABMA AAAAAAAAAAAAAAAAAAAAAFtDb250ZW50X1R5cGVzXS54bWxQSwECLQAUAAYACAAAACEAOP0h/9YA AACUAQAACwAAAAAAAAAAAAAAAAAvAQAAX3JlbHMvLnJlbHNQSwECLQAUAAYACAAAACEAT/HMb7oC AADGBQAADgAAAAAAAAAAAAAAAAAuAgAAZHJzL2Uyb0RvYy54bWxQSwECLQAUAAYACAAAACEAQf1D G90AAAAJAQAADwAAAAAAAAAAAAAAAAAUBQAAZHJzL2Rvd25yZXYueG1sUEsFBgAAAAAEAAQA8wAA AB4GAAAAAA== " filled="f" stroked="f">
                <v:textbox>
                  <w:txbxContent>
                    <w:p w:rsidR="001220D8" w:rsidRPr="00E12728" w:rsidRDefault="001220D8" w:rsidP="003077B4">
                      <w:pPr>
                        <w:rPr>
                          <w:i/>
                        </w:rPr>
                      </w:pPr>
                      <w:r w:rsidRPr="00E12728">
                        <w:rPr>
                          <w:i/>
                        </w:rPr>
                        <w:t>Gặp nha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20576" behindDoc="0" locked="0" layoutInCell="1" allowOverlap="1" wp14:anchorId="5123B5E6" wp14:editId="62061550">
                <wp:simplePos x="0" y="0"/>
                <wp:positionH relativeFrom="column">
                  <wp:posOffset>3589020</wp:posOffset>
                </wp:positionH>
                <wp:positionV relativeFrom="paragraph">
                  <wp:posOffset>136525</wp:posOffset>
                </wp:positionV>
                <wp:extent cx="800100" cy="342900"/>
                <wp:effectExtent l="3810" t="0" r="0" b="635"/>
                <wp:wrapNone/>
                <wp:docPr id="168" name="Text Box 1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3" o:spid="_x0000_s1382" type="#_x0000_t202" style="position:absolute;margin-left:282.6pt;margin-top:10.75pt;width:63pt;height:27pt;z-index:25212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VJYsugIAAMY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Cb2bQasEbaFJj2ww6E4OKJxMJrZEfacT8HzowNcMYAF3R1d397L4qpGQq5qKLbtVSvY1oyWkGNqb /tnVEUdbkE3/QZYQie6MdEBDpVpbP6gIAnRo1dOpPTabAg4XAZQILAWYJiSKYW0j0OR4uVPavGOy RXaRYgXdd+B0f6/N6Hp0sbGEzHnTwDlNGnFxAJjjCYSGq9Zmk3AN/REH8XqxXhCPRLO1R4Is827z FfFmeTifZpNstcrCnzZuSJKalyUTNsxRXCH5s+YdZD7K4iQvLRteWjibklbbzapRaE9B3Ln7DgU5 c/Mv03D1Ai4vKIURCe6i2Mtni7lHcjL14nmw8IIwvotnAYlJll9SuueC/Tsl1Kc4nkbTUUu/5Ra4 7zU3mrTcwPhoeOvUAW7WiSZWgWtRurWhvBnXZ6Ww6T+XAtp9bLTTq5XoKFYzbIbxdUwjC23VvJHl E0hYSZAYqBGGHyxqqb5j1MMgSbH+tqOKYdS8F/AM4pAQO3nchkznEWzUuWVzbqGiAKgUG4zG5cqM 02rXKb6tIdL48IS8hadTcSfr56wODw6GhWN3GGx2Gp3vndfz+F3+AgAA//8DAFBLAwQUAAYACAAA ACEA9Z73Gd0AAAAJAQAADwAAAGRycy9kb3ducmV2LnhtbEyPTU/DMAyG70j8h8hI3FjSihRW6k4I xBXE+JC4ZU3WVjRO1WRr+feYEzvafvT6eavN4gdxdFPsAyFkKwXCURNsTy3C+9vT1S2ImAxZMwRy CD8uwqY+P6tMacNMr+64Ta3gEIqlQehSGkspY9M5b+IqjI74tg+TN4nHqZV2MjOH+0HmShXSm574 Q2dG99C55nt78Agfz/uvz2v10j56Pc5hUZL8WiJeXiz3dyCSW9I/DH/6rA41O+3CgWwUA4IudM4o Qp5pEAwU64wXO4QbrUHWlTxtUP8CAAD//wMAUEsBAi0AFAAGAAgAAAAhALaDOJL+AAAA4QEAABMA AAAAAAAAAAAAAAAAAAAAAFtDb250ZW50X1R5cGVzXS54bWxQSwECLQAUAAYACAAAACEAOP0h/9YA AACUAQAACwAAAAAAAAAAAAAAAAAvAQAAX3JlbHMvLnJlbHNQSwECLQAUAAYACAAAACEAGVSWLLoC AADGBQAADgAAAAAAAAAAAAAAAAAuAgAAZHJzL2Uyb0RvYy54bWxQSwECLQAUAAYACAAAACEA9Z73 Gd0AAAAJAQAADwAAAAAAAAAAAAAAAAAUBQAAZHJzL2Rvd25yZXYueG1sUEsFBgAAAAAEAAQA8wAA AB4GAAAAAA== " filled="f" stroked="f">
                <v:textbox>
                  <w:txbxContent>
                    <w:p w:rsidR="001220D8" w:rsidRDefault="001220D8" w:rsidP="003077B4">
                      <w:r>
                        <w:t>8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21600" behindDoc="0" locked="0" layoutInCell="1" allowOverlap="1" wp14:anchorId="1E6C9952" wp14:editId="4742B0E9">
                <wp:simplePos x="0" y="0"/>
                <wp:positionH relativeFrom="column">
                  <wp:posOffset>1468120</wp:posOffset>
                </wp:positionH>
                <wp:positionV relativeFrom="paragraph">
                  <wp:posOffset>127000</wp:posOffset>
                </wp:positionV>
                <wp:extent cx="800100" cy="342900"/>
                <wp:effectExtent l="0" t="0" r="2540" b="635"/>
                <wp:wrapNone/>
                <wp:docPr id="167" name="Text Box 1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4" o:spid="_x0000_s1383" type="#_x0000_t202" style="position:absolute;margin-left:115.6pt;margin-top:10pt;width:63pt;height:27pt;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FQ6ugIAAMY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Cb2bzTEStIUmPbLBoDs5oHAyIbZEfacT8HzowNcMYAF3R1d397L4qpGQq5qKLbtVSvY1oyWkGNqb /tnVEUdbkE3/QZYQie6MdEBDpVpbP6gIAnRo1dOpPTabAg4XAZQILAWYJiSKYW0j0OR4uVPavGOy RXaRYgXdd+B0f6/N6Hp0sbGEzHnTwDlNGnFxAJjjCYSGq9Zmk3AN/REH8XqxXhCPRLO1R4Is827z FfFmeTifZpNstcrCnzZuSJKalyUTNsxRXCH5s+YdZD7K4iQvLRteWjibklbbzapRaE9B3Ln7DgU5 c/Mv03D1Ai4vKIURCe6i2Mtni7lHcjL14nmw8IIwvotnAYlJll9SuueC/Tsl1Kc4nkbTUUu/5Ra4 7zU3mrTcwPhoeOvUAW7WiSZWgWtRurWhvBnXZ6Ww6T+XAtp9bLTTq5XoKFYzbIbxdUwnFtqqeSPL J5CwkiAxUCMMP1jUUn3HqIdBkmL9bUcVw6h5L+AZxCEhdvK4DZnOI9ioc8vm3EJFAVApNhiNy5UZ p9WuU3xbQ6Tx4Ql5C0+n4k7Wz1kdHhwMC8fuMNjsNDrfO6/n8bv8BQAA//8DAFBLAwQUAAYACAAA ACEAFhtsI90AAAAJAQAADwAAAGRycy9kb3ducmV2LnhtbEyPT0/DMAzF70h8h8hI3FiybmNQ6k4I xBW08UfiljVeW9E4VZOt5dtjTnCz/Z6ef6/YTL5TJxpiGxhhPjOgiKvgWq4R3l6frm5AxWTZ2S4w IXxThE15flbY3IWRt3TapVpJCMfcIjQp9bnWsWrI2zgLPbFohzB4m2Qdau0GO0q473RmzLX2tmX5 0NieHhqqvnZHj/D+fPj8WJqX+tGv+jFMRrO/1YiXF9P9HahEU/ozwy++oEMpTPtwZBdVh5At5plY ZTDSSQyL1VoOe4T10oAuC/2/QfkDAAD//wMAUEsBAi0AFAAGAAgAAAAhALaDOJL+AAAA4QEAABMA AAAAAAAAAAAAAAAAAAAAAFtDb250ZW50X1R5cGVzXS54bWxQSwECLQAUAAYACAAAACEAOP0h/9YA AACUAQAACwAAAAAAAAAAAAAAAAAvAQAAX3JlbHMvLnJlbHNQSwECLQAUAAYACAAAACEAFwBUOroC AADGBQAADgAAAAAAAAAAAAAAAAAuAgAAZHJzL2Uyb0RvYy54bWxQSwECLQAUAAYACAAAACEAFhts I90AAAAJAQAADwAAAAAAAAAAAAAAAAAUBQAAZHJzL2Rvd25yZXYueG1sUEsFBgAAAAAEAAQA8wAA AB4GAAAAAA== " filled="f" stroked="f">
                <v:textbox>
                  <w:txbxContent>
                    <w:p w:rsidR="001220D8" w:rsidRDefault="001220D8" w:rsidP="003077B4">
                      <w:r>
                        <w:t>8h</w:t>
                      </w:r>
                    </w:p>
                  </w:txbxContent>
                </v:textbox>
              </v:shape>
            </w:pict>
          </mc:Fallback>
        </mc:AlternateConten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b/>
          <w:sz w:val="26"/>
          <w:szCs w:val="26"/>
        </w:rPr>
        <w:t>Câu 2</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3077B4" w:rsidRPr="008C5B94" w:rsidTr="001220D8">
        <w:tc>
          <w:tcPr>
            <w:tcW w:w="1080"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5220" w:type="dxa"/>
          </w:tcPr>
          <w:p w:rsidR="003077B4" w:rsidRPr="008C5B94" w:rsidRDefault="003077B4" w:rsidP="003077B4">
            <w:pPr>
              <w:rPr>
                <w:rFonts w:eastAsia="Times New Roman"/>
                <w:sz w:val="26"/>
                <w:szCs w:val="26"/>
              </w:rPr>
            </w:pPr>
            <w:r w:rsidRPr="008C5B94">
              <w:rPr>
                <w:rFonts w:eastAsia="Times New Roman"/>
                <w:sz w:val="26"/>
                <w:szCs w:val="26"/>
              </w:rPr>
              <w:t>S</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AB</w:t>
            </w:r>
            <w:r w:rsidRPr="008C5B94">
              <w:rPr>
                <w:rFonts w:eastAsia="Times New Roman"/>
                <w:sz w:val="26"/>
                <w:szCs w:val="26"/>
              </w:rPr>
              <w:t xml:space="preserve"> = 180 km,  t</w:t>
            </w:r>
            <w:r w:rsidRPr="008C5B94">
              <w:rPr>
                <w:rFonts w:eastAsia="Times New Roman"/>
                <w:sz w:val="26"/>
                <w:szCs w:val="26"/>
                <w:vertAlign w:val="subscript"/>
              </w:rPr>
              <w:t>1</w:t>
            </w:r>
            <w:r w:rsidRPr="008C5B94">
              <w:rPr>
                <w:rFonts w:eastAsia="Times New Roman"/>
                <w:sz w:val="26"/>
                <w:szCs w:val="26"/>
              </w:rPr>
              <w:t xml:space="preserve"> = 7h,   t</w:t>
            </w:r>
            <w:r w:rsidRPr="008C5B94">
              <w:rPr>
                <w:rFonts w:eastAsia="Times New Roman"/>
                <w:sz w:val="26"/>
                <w:szCs w:val="26"/>
                <w:vertAlign w:val="subscript"/>
              </w:rPr>
              <w:t>2</w:t>
            </w:r>
            <w:r w:rsidRPr="008C5B94">
              <w:rPr>
                <w:rFonts w:eastAsia="Times New Roman"/>
                <w:sz w:val="26"/>
                <w:szCs w:val="26"/>
              </w:rPr>
              <w:t xml:space="preserve"> = 8h.</w:t>
            </w:r>
          </w:p>
          <w:p w:rsidR="003077B4" w:rsidRPr="008C5B94" w:rsidRDefault="003077B4" w:rsidP="003077B4">
            <w:pPr>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40 km/h ,   v</w:t>
            </w:r>
            <w:r w:rsidRPr="008C5B94">
              <w:rPr>
                <w:rFonts w:eastAsia="Times New Roman"/>
                <w:sz w:val="26"/>
                <w:szCs w:val="26"/>
                <w:vertAlign w:val="subscript"/>
              </w:rPr>
              <w:t>2</w:t>
            </w:r>
            <w:r w:rsidRPr="008C5B94">
              <w:rPr>
                <w:rFonts w:eastAsia="Times New Roman"/>
                <w:sz w:val="26"/>
                <w:szCs w:val="26"/>
              </w:rPr>
              <w:t xml:space="preserve"> = 32 km/h</w:t>
            </w:r>
          </w:p>
        </w:tc>
      </w:tr>
      <w:tr w:rsidR="003077B4" w:rsidRPr="008C5B94" w:rsidTr="001220D8">
        <w:trPr>
          <w:trHeight w:val="533"/>
        </w:trPr>
        <w:tc>
          <w:tcPr>
            <w:tcW w:w="1080"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5220" w:type="dxa"/>
          </w:tcPr>
          <w:p w:rsidR="003077B4" w:rsidRPr="008C5B94" w:rsidRDefault="003077B4" w:rsidP="003077B4">
            <w:pPr>
              <w:rPr>
                <w:rFonts w:eastAsia="Times New Roman"/>
                <w:sz w:val="26"/>
                <w:szCs w:val="26"/>
              </w:rPr>
            </w:pPr>
            <w:r w:rsidRPr="008C5B94">
              <w:rPr>
                <w:rFonts w:eastAsia="Times New Roman"/>
                <w:sz w:val="26"/>
                <w:szCs w:val="26"/>
              </w:rPr>
              <w:t xml:space="preserve">a/ S </w:t>
            </w:r>
            <w:r w:rsidRPr="008C5B94">
              <w:rPr>
                <w:rFonts w:eastAsia="Times New Roman"/>
                <w:sz w:val="26"/>
                <w:szCs w:val="26"/>
                <w:vertAlign w:val="subscript"/>
              </w:rPr>
              <w:t>CD</w:t>
            </w:r>
            <w:r w:rsidRPr="008C5B94">
              <w:rPr>
                <w:rFonts w:eastAsia="Times New Roman"/>
                <w:sz w:val="26"/>
                <w:szCs w:val="26"/>
              </w:rPr>
              <w:t xml:space="preserve"> = ?</w:t>
            </w:r>
          </w:p>
          <w:p w:rsidR="003077B4" w:rsidRPr="008C5B94" w:rsidRDefault="003077B4" w:rsidP="003077B4">
            <w:pPr>
              <w:rPr>
                <w:rFonts w:eastAsia="Times New Roman"/>
                <w:sz w:val="26"/>
                <w:szCs w:val="26"/>
              </w:rPr>
            </w:pPr>
            <w:r w:rsidRPr="008C5B94">
              <w:rPr>
                <w:rFonts w:eastAsia="Times New Roman"/>
                <w:sz w:val="26"/>
                <w:szCs w:val="26"/>
              </w:rPr>
              <w:t>b/ Thời điểm 2 xe gặp nhau.</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w:t>
            </w:r>
          </w:p>
        </w:tc>
      </w:tr>
    </w:tbl>
    <w:p w:rsidR="003077B4" w:rsidRPr="008C5B94" w:rsidRDefault="003077B4" w:rsidP="003077B4">
      <w:pPr>
        <w:rPr>
          <w:rFonts w:eastAsia="Times New Roman"/>
          <w:sz w:val="26"/>
          <w:szCs w:val="26"/>
        </w:rPr>
      </w:pPr>
      <w:r w:rsidRPr="008C5B94">
        <w:rPr>
          <w:rFonts w:eastAsia="Times New Roman"/>
          <w:sz w:val="26"/>
          <w:szCs w:val="26"/>
        </w:rPr>
        <w:t>a. Quãng đường xe đi từ A đến thời điểm 8h là : (1 điểm)</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c</w:t>
      </w:r>
      <w:r w:rsidRPr="008C5B94">
        <w:rPr>
          <w:rFonts w:eastAsia="Times New Roman"/>
          <w:sz w:val="26"/>
          <w:szCs w:val="26"/>
        </w:rPr>
        <w:t xml:space="preserve">  = 40.1 = 40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đi từ B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D</w:t>
      </w:r>
      <w:r w:rsidRPr="008C5B94">
        <w:rPr>
          <w:rFonts w:eastAsia="Times New Roman"/>
          <w:sz w:val="26"/>
          <w:szCs w:val="26"/>
        </w:rPr>
        <w:t xml:space="preserve">  = 32.1 = 32 km</w:t>
      </w:r>
    </w:p>
    <w:p w:rsidR="003077B4" w:rsidRPr="008C5B94" w:rsidRDefault="003077B4" w:rsidP="003077B4">
      <w:pPr>
        <w:rPr>
          <w:rFonts w:eastAsia="Times New Roman"/>
          <w:sz w:val="26"/>
          <w:szCs w:val="26"/>
        </w:rPr>
      </w:pPr>
      <w:r w:rsidRPr="008C5B94">
        <w:rPr>
          <w:rFonts w:eastAsia="Times New Roman"/>
          <w:sz w:val="26"/>
          <w:szCs w:val="26"/>
        </w:rPr>
        <w:t xml:space="preserve">   Vậy khoảng cách 2 xe lúc 8 giờ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CD</w:t>
      </w:r>
      <w:r w:rsidRPr="008C5B94">
        <w:rPr>
          <w:rFonts w:eastAsia="Times New Roman"/>
          <w:sz w:val="26"/>
          <w:szCs w:val="26"/>
        </w:rPr>
        <w:t xml:space="preserve"> = S</w:t>
      </w:r>
      <w:r w:rsidRPr="008C5B94">
        <w:rPr>
          <w:rFonts w:eastAsia="Times New Roman"/>
          <w:sz w:val="26"/>
          <w:szCs w:val="26"/>
          <w:vertAlign w:val="subscript"/>
        </w:rPr>
        <w:t>AB</w:t>
      </w:r>
      <w:r w:rsidRPr="008C5B94">
        <w:rPr>
          <w:rFonts w:eastAsia="Times New Roman"/>
          <w:sz w:val="26"/>
          <w:szCs w:val="26"/>
        </w:rPr>
        <w:t xml:space="preserve"> -  S</w:t>
      </w:r>
      <w:r w:rsidRPr="008C5B94">
        <w:rPr>
          <w:rFonts w:eastAsia="Times New Roman"/>
          <w:sz w:val="26"/>
          <w:szCs w:val="26"/>
          <w:vertAlign w:val="subscript"/>
        </w:rPr>
        <w:t>Ac</w:t>
      </w:r>
      <w:r w:rsidRPr="008C5B94">
        <w:rPr>
          <w:rFonts w:eastAsia="Times New Roman"/>
          <w:sz w:val="26"/>
          <w:szCs w:val="26"/>
        </w:rPr>
        <w:t xml:space="preserve"> -  S</w:t>
      </w:r>
      <w:r w:rsidRPr="008C5B94">
        <w:rPr>
          <w:rFonts w:eastAsia="Times New Roman"/>
          <w:sz w:val="26"/>
          <w:szCs w:val="26"/>
          <w:vertAlign w:val="subscript"/>
        </w:rPr>
        <w:t>AD</w:t>
      </w:r>
      <w:r w:rsidRPr="008C5B94">
        <w:rPr>
          <w:rFonts w:eastAsia="Times New Roman"/>
          <w:sz w:val="26"/>
          <w:szCs w:val="26"/>
        </w:rPr>
        <w:t xml:space="preserve">  = 180 - 40 - 32 = 108 km.</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b. Gọi t là khoảng thời gian 2 xe từ lúc bắt đầu đi đến khi gặp nhau, Ta có.(1 điể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A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40.t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B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BE</w:t>
      </w:r>
      <w:r w:rsidRPr="008C5B94">
        <w:rPr>
          <w:rFonts w:eastAsia="Times New Roman"/>
          <w:sz w:val="26"/>
          <w:szCs w:val="26"/>
        </w:rPr>
        <w:t xml:space="preserve"> = 32.t    (km)</w:t>
      </w:r>
    </w:p>
    <w:p w:rsidR="003077B4" w:rsidRPr="008C5B94" w:rsidRDefault="003077B4" w:rsidP="003077B4">
      <w:pPr>
        <w:ind w:firstLine="720"/>
        <w:rPr>
          <w:rFonts w:eastAsia="Times New Roman"/>
          <w:sz w:val="26"/>
          <w:szCs w:val="26"/>
        </w:rPr>
      </w:pPr>
      <w:r w:rsidRPr="008C5B94">
        <w:rPr>
          <w:rFonts w:eastAsia="Times New Roman"/>
          <w:sz w:val="26"/>
          <w:szCs w:val="26"/>
        </w:rPr>
        <w:t>Mà : S</w:t>
      </w:r>
      <w:r w:rsidRPr="008C5B94">
        <w:rPr>
          <w:rFonts w:eastAsia="Times New Roman"/>
          <w:sz w:val="26"/>
          <w:szCs w:val="26"/>
          <w:vertAlign w:val="subscript"/>
        </w:rPr>
        <w:t>AE</w:t>
      </w:r>
      <w:r w:rsidRPr="008C5B94">
        <w:rPr>
          <w:rFonts w:eastAsia="Times New Roman"/>
          <w:sz w:val="26"/>
          <w:szCs w:val="26"/>
        </w:rPr>
        <w:t xml:space="preserve">  +  S</w:t>
      </w:r>
      <w:r w:rsidRPr="008C5B94">
        <w:rPr>
          <w:rFonts w:eastAsia="Times New Roman"/>
          <w:sz w:val="26"/>
          <w:szCs w:val="26"/>
          <w:vertAlign w:val="subscript"/>
        </w:rPr>
        <w:t>BE</w:t>
      </w:r>
      <w:r w:rsidRPr="008C5B94">
        <w:rPr>
          <w:rFonts w:eastAsia="Times New Roman"/>
          <w:sz w:val="26"/>
          <w:szCs w:val="26"/>
        </w:rPr>
        <w:t xml:space="preserve">  </w:t>
      </w:r>
      <w:r w:rsidRPr="008C5B94">
        <w:rPr>
          <w:rFonts w:eastAsia="Times New Roman"/>
          <w:b/>
          <w:sz w:val="26"/>
          <w:szCs w:val="26"/>
        </w:rPr>
        <w:t xml:space="preserve"> = </w:t>
      </w:r>
      <w:r w:rsidRPr="008C5B94">
        <w:rPr>
          <w:rFonts w:eastAsia="Times New Roman"/>
          <w:sz w:val="26"/>
          <w:szCs w:val="26"/>
        </w:rPr>
        <w:t xml:space="preserve"> S</w:t>
      </w:r>
      <w:r w:rsidRPr="008C5B94">
        <w:rPr>
          <w:rFonts w:eastAsia="Times New Roman"/>
          <w:sz w:val="26"/>
          <w:szCs w:val="26"/>
          <w:vertAlign w:val="subscript"/>
        </w:rPr>
        <w:t>A</w:t>
      </w:r>
      <w:r w:rsidRPr="008C5B94">
        <w:rPr>
          <w:rFonts w:eastAsia="Times New Roman"/>
          <w:b/>
          <w:sz w:val="26"/>
          <w:szCs w:val="26"/>
          <w:vertAlign w:val="subscript"/>
        </w:rPr>
        <w:t>B</w:t>
      </w:r>
      <w:r w:rsidRPr="008C5B94">
        <w:rPr>
          <w:rFonts w:eastAsia="Times New Roman"/>
          <w:sz w:val="26"/>
          <w:szCs w:val="26"/>
        </w:rPr>
        <w:t xml:space="preserve">   Hay   40t + 32t  =180  =&gt; 72t = 180  =&gt;  t = 2,5</w:t>
      </w:r>
    </w:p>
    <w:p w:rsidR="003077B4" w:rsidRPr="008C5B94" w:rsidRDefault="003077B4" w:rsidP="003077B4">
      <w:pPr>
        <w:ind w:firstLine="720"/>
        <w:rPr>
          <w:rFonts w:eastAsia="Times New Roman"/>
          <w:sz w:val="26"/>
          <w:szCs w:val="26"/>
        </w:rPr>
      </w:pPr>
      <w:r w:rsidRPr="008C5B94">
        <w:rPr>
          <w:rFonts w:eastAsia="Times New Roman"/>
          <w:b/>
          <w:sz w:val="26"/>
          <w:szCs w:val="26"/>
        </w:rPr>
        <w:t>Vậy</w:t>
      </w:r>
      <w:r w:rsidRPr="008C5B94">
        <w:rPr>
          <w:rFonts w:eastAsia="Times New Roman"/>
          <w:sz w:val="26"/>
          <w:szCs w:val="26"/>
        </w:rPr>
        <w:t xml:space="preserve"> : -   Hai xe gặp nhau lúc  :   7 + 2,5 = 9,5 (giờ)   Hay  9 giờ 30 phút</w:t>
      </w:r>
    </w:p>
    <w:p w:rsidR="003077B4" w:rsidRPr="008C5B94" w:rsidRDefault="003077B4" w:rsidP="003077B4">
      <w:pPr>
        <w:tabs>
          <w:tab w:val="left" w:pos="1065"/>
          <w:tab w:val="left" w:pos="5430"/>
        </w:tabs>
        <w:rPr>
          <w:rFonts w:eastAsia="Times New Roman"/>
          <w:sz w:val="26"/>
          <w:szCs w:val="26"/>
        </w:rPr>
      </w:pPr>
      <w:r w:rsidRPr="008C5B94">
        <w:rPr>
          <w:rFonts w:eastAsia="Times New Roman"/>
          <w:sz w:val="26"/>
          <w:szCs w:val="26"/>
        </w:rPr>
        <w:t xml:space="preserve">          -  Quãng đường từ A đến điểm gặp nhau là :S</w:t>
      </w:r>
      <w:r w:rsidRPr="008C5B94">
        <w:rPr>
          <w:rFonts w:eastAsia="Times New Roman"/>
          <w:sz w:val="26"/>
          <w:szCs w:val="26"/>
          <w:vertAlign w:val="subscript"/>
        </w:rPr>
        <w:t xml:space="preserve">AE </w:t>
      </w:r>
      <w:r w:rsidRPr="008C5B94">
        <w:rPr>
          <w:rFonts w:eastAsia="Times New Roman"/>
          <w:sz w:val="26"/>
          <w:szCs w:val="26"/>
        </w:rPr>
        <w:t>=  40. 2,5 =100km.</w:t>
      </w:r>
    </w:p>
    <w:p w:rsidR="003077B4" w:rsidRPr="008C5B94" w:rsidRDefault="003077B4" w:rsidP="003077B4">
      <w:pPr>
        <w:tabs>
          <w:tab w:val="left" w:pos="1065"/>
          <w:tab w:val="left" w:pos="5430"/>
        </w:tabs>
        <w:rPr>
          <w:rFonts w:eastAsia="Times New Roman"/>
          <w:b/>
          <w:sz w:val="26"/>
          <w:szCs w:val="26"/>
        </w:rPr>
      </w:pPr>
      <w:r w:rsidRPr="008C5B94">
        <w:rPr>
          <w:rFonts w:eastAsia="Times New Roman"/>
          <w:b/>
          <w:sz w:val="26"/>
          <w:szCs w:val="26"/>
        </w:rPr>
        <w:t>Câu 3 ( 2 điểm)</w:t>
      </w:r>
    </w:p>
    <w:p w:rsidR="003077B4" w:rsidRPr="008C5B94" w:rsidRDefault="003077B4" w:rsidP="003077B4">
      <w:pPr>
        <w:tabs>
          <w:tab w:val="left" w:pos="1065"/>
          <w:tab w:val="left" w:pos="5430"/>
        </w:tabs>
        <w:ind w:left="360"/>
        <w:rPr>
          <w:rFonts w:eastAsia="Times New Roman"/>
          <w:sz w:val="26"/>
          <w:szCs w:val="26"/>
        </w:rPr>
      </w:pPr>
      <w:r w:rsidRPr="008C5B94">
        <w:rPr>
          <w:rFonts w:eastAsia="Times New Roman"/>
          <w:sz w:val="26"/>
          <w:szCs w:val="26"/>
        </w:rPr>
        <w:lastRenderedPageBreak/>
        <w:t xml:space="preserve">- Khi đi ngược chiều, độ giảm khoảng cách của hai vật bằng tổng quãng đường hai vật đã đi: </w:t>
      </w:r>
    </w:p>
    <w:p w:rsidR="003077B4" w:rsidRPr="008C5B94" w:rsidRDefault="003077B4" w:rsidP="003077B4">
      <w:pPr>
        <w:tabs>
          <w:tab w:val="left" w:pos="1065"/>
          <w:tab w:val="left" w:pos="5430"/>
        </w:tabs>
        <w:ind w:left="36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16k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t = 16 </w:t>
      </w:r>
      <w:r w:rsidRPr="008C5B94">
        <w:rPr>
          <w:rFonts w:eastAsia="Times New Roman"/>
          <w:sz w:val="26"/>
          <w:szCs w:val="26"/>
        </w:rPr>
        <w:tab/>
        <w:t>=&g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2060" w:dyaOrig="680">
          <v:shape id="_x0000_i1343" type="#_x0000_t75" style="width:103pt;height:34.35pt" o:ole="">
            <v:imagedata r:id="rId584" o:title=""/>
          </v:shape>
          <o:OLEObject Type="Embed" ProgID="Equation.DSMT4" ShapeID="_x0000_i1343" DrawAspect="Content" ObjectID="_1668175846" r:id="rId585"/>
        </w:objec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 Khi đi cùng chiều (hình b), độ giảm khoảng cách của hai vật bằng hiệu của quãng đường hai vật đã đi: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4k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t =&g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2160" w:dyaOrig="680">
          <v:shape id="_x0000_i1344" type="#_x0000_t75" style="width:108pt;height:34.35pt" o:ole="">
            <v:imagedata r:id="rId586" o:title=""/>
          </v:shape>
          <o:OLEObject Type="Embed" ProgID="Equation.DSMT4" ShapeID="_x0000_i1344" DrawAspect="Content" ObjectID="_1668175847" r:id="rId587"/>
        </w:object>
      </w:r>
      <w:r w:rsidRPr="008C5B94">
        <w:rPr>
          <w:rFonts w:eastAsia="Times New Roman"/>
          <w:sz w:val="26"/>
          <w:szCs w:val="26"/>
        </w:rPr>
        <w:t>( 1 điể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a. Từ (1) và (2), ta có: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1,6 và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0,4. ( 0,5 điể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uy ra v</w:t>
      </w:r>
      <w:r w:rsidRPr="008C5B94">
        <w:rPr>
          <w:rFonts w:eastAsia="Times New Roman"/>
          <w:sz w:val="26"/>
          <w:szCs w:val="26"/>
          <w:vertAlign w:val="subscript"/>
        </w:rPr>
        <w:t>1</w:t>
      </w:r>
      <w:r w:rsidRPr="008C5B94">
        <w:rPr>
          <w:rFonts w:eastAsia="Times New Roman"/>
          <w:sz w:val="26"/>
          <w:szCs w:val="26"/>
        </w:rPr>
        <w:t xml:space="preserve"> = 1m/s;  v</w:t>
      </w:r>
      <w:r w:rsidRPr="008C5B94">
        <w:rPr>
          <w:rFonts w:eastAsia="Times New Roman"/>
          <w:sz w:val="26"/>
          <w:szCs w:val="26"/>
          <w:vertAlign w:val="subscript"/>
        </w:rPr>
        <w:t>2</w:t>
      </w:r>
      <w:r w:rsidRPr="008C5B94">
        <w:rPr>
          <w:rFonts w:eastAsia="Times New Roman"/>
          <w:sz w:val="26"/>
          <w:szCs w:val="26"/>
        </w:rPr>
        <w:t xml:space="preserve"> = 0,6m/s.</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b. Quãng đường xe 1 đi được là: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1. 10 = 10(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2 đi được là: 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 0,6.10 = 6(m) ( 0,5 điểm)</w:t>
      </w:r>
    </w:p>
    <w:p w:rsidR="003077B4" w:rsidRPr="008C5B94" w:rsidRDefault="003077B4" w:rsidP="003077B4">
      <w:pPr>
        <w:spacing w:line="312" w:lineRule="auto"/>
        <w:rPr>
          <w:rFonts w:eastAsia="Times New Roman"/>
          <w:b/>
          <w:sz w:val="26"/>
          <w:szCs w:val="26"/>
        </w:rPr>
      </w:pPr>
      <w:r w:rsidRPr="008C5B94">
        <w:rPr>
          <w:rFonts w:eastAsia="Times New Roman"/>
          <w:b/>
          <w:i/>
          <w:sz w:val="26"/>
          <w:szCs w:val="26"/>
        </w:rPr>
        <w:t>Câu 4</w:t>
      </w:r>
      <w:r w:rsidRPr="008C5B94">
        <w:rPr>
          <w:rFonts w:eastAsia="Times New Roman"/>
          <w:b/>
          <w:sz w:val="26"/>
          <w:szCs w:val="26"/>
        </w:rPr>
        <w:t>(2đ):</w:t>
      </w:r>
    </w:p>
    <w:p w:rsidR="003077B4" w:rsidRPr="008C5B94" w:rsidRDefault="003077B4" w:rsidP="003077B4">
      <w:pPr>
        <w:spacing w:line="312" w:lineRule="auto"/>
        <w:ind w:left="360"/>
        <w:rPr>
          <w:rFonts w:eastAsia="Times New Roman"/>
          <w:sz w:val="26"/>
          <w:szCs w:val="26"/>
        </w:rPr>
      </w:pPr>
      <w:r w:rsidRPr="008C5B94">
        <w:rPr>
          <w:rFonts w:eastAsia="Times New Roman"/>
          <w:sz w:val="26"/>
          <w:szCs w:val="26"/>
        </w:rPr>
        <w:t>a. Thời gian xe đi nửa đoạn đ</w:t>
      </w:r>
      <w:r w:rsidRPr="008C5B94">
        <w:rPr>
          <w:rFonts w:eastAsia="Times New Roman"/>
          <w:sz w:val="26"/>
          <w:szCs w:val="26"/>
        </w:rPr>
        <w:softHyphen/>
        <w:t xml:space="preserve">ờng đầu: </w:t>
      </w:r>
    </w:p>
    <w:p w:rsidR="003077B4" w:rsidRPr="008C5B94" w:rsidRDefault="003077B4" w:rsidP="003077B4">
      <w:pPr>
        <w:spacing w:line="312" w:lineRule="auto"/>
        <w:ind w:left="144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30"/>
          <w:sz w:val="26"/>
          <w:szCs w:val="26"/>
        </w:rPr>
        <w:object w:dxaOrig="1520" w:dyaOrig="680">
          <v:shape id="_x0000_i1345" type="#_x0000_t75" style="width:75.35pt;height:33.5pt" o:ole="">
            <v:imagedata r:id="rId588" o:title=""/>
          </v:shape>
          <o:OLEObject Type="Embed" ProgID="Equation.DSMT4" ShapeID="_x0000_i1345" DrawAspect="Content" ObjectID="_1668175848" r:id="rId589"/>
        </w:object>
      </w:r>
      <w:r w:rsidRPr="008C5B94">
        <w:rPr>
          <w:rFonts w:eastAsia="Times New Roman"/>
          <w:sz w:val="26"/>
          <w:szCs w:val="26"/>
        </w:rPr>
        <w:t xml:space="preserve"> giờ                                 (0,5đ)</w:t>
      </w:r>
    </w:p>
    <w:p w:rsidR="003077B4" w:rsidRPr="008C5B94" w:rsidRDefault="003077B4" w:rsidP="003077B4">
      <w:pPr>
        <w:spacing w:line="312" w:lineRule="auto"/>
        <w:ind w:firstLine="720"/>
        <w:rPr>
          <w:rFonts w:eastAsia="Times New Roman"/>
          <w:sz w:val="26"/>
          <w:szCs w:val="26"/>
        </w:rPr>
      </w:pPr>
      <w:r w:rsidRPr="008C5B94">
        <w:rPr>
          <w:rFonts w:eastAsia="Times New Roman"/>
          <w:sz w:val="26"/>
          <w:szCs w:val="26"/>
        </w:rPr>
        <w:t>Thời gian xe đi nửa đoạn đ</w:t>
      </w:r>
      <w:r w:rsidRPr="008C5B94">
        <w:rPr>
          <w:rFonts w:eastAsia="Times New Roman"/>
          <w:sz w:val="26"/>
          <w:szCs w:val="26"/>
        </w:rPr>
        <w:softHyphen/>
        <w:t>ờng sau :</w:t>
      </w:r>
    </w:p>
    <w:p w:rsidR="003077B4" w:rsidRPr="008C5B94" w:rsidRDefault="003077B4" w:rsidP="003077B4">
      <w:pPr>
        <w:spacing w:line="312" w:lineRule="auto"/>
        <w:ind w:left="144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0"/>
          <w:sz w:val="26"/>
          <w:szCs w:val="26"/>
        </w:rPr>
        <w:object w:dxaOrig="1579" w:dyaOrig="680">
          <v:shape id="_x0000_i1346" type="#_x0000_t75" style="width:77.85pt;height:33.5pt" o:ole="">
            <v:imagedata r:id="rId590" o:title=""/>
          </v:shape>
          <o:OLEObject Type="Embed" ProgID="Equation.DSMT4" ShapeID="_x0000_i1346" DrawAspect="Content" ObjectID="_1668175849" r:id="rId591"/>
        </w:object>
      </w:r>
      <w:r w:rsidRPr="008C5B94">
        <w:rPr>
          <w:rFonts w:eastAsia="Times New Roman"/>
          <w:sz w:val="26"/>
          <w:szCs w:val="26"/>
        </w:rPr>
        <w:t xml:space="preserve"> giờ                                 (0,5đ)</w:t>
      </w:r>
    </w:p>
    <w:p w:rsidR="003077B4" w:rsidRPr="008C5B94" w:rsidRDefault="003077B4" w:rsidP="003077B4">
      <w:pPr>
        <w:spacing w:line="312" w:lineRule="auto"/>
        <w:ind w:firstLine="720"/>
        <w:rPr>
          <w:rFonts w:eastAsia="Times New Roman"/>
          <w:sz w:val="26"/>
          <w:szCs w:val="26"/>
        </w:rPr>
      </w:pPr>
      <w:r w:rsidRPr="008C5B94">
        <w:rPr>
          <w:rFonts w:eastAsia="Times New Roman"/>
          <w:sz w:val="26"/>
          <w:szCs w:val="26"/>
        </w:rPr>
        <w:t>Thời gian xe đi cả đoạn đ</w:t>
      </w:r>
      <w:r w:rsidRPr="008C5B94">
        <w:rPr>
          <w:rFonts w:eastAsia="Times New Roman"/>
          <w:sz w:val="26"/>
          <w:szCs w:val="26"/>
        </w:rPr>
        <w:softHyphen/>
        <w:t>ờng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 2+ 3= 5 giờ . </w:t>
      </w:r>
    </w:p>
    <w:p w:rsidR="003077B4" w:rsidRPr="008C5B94" w:rsidRDefault="003077B4" w:rsidP="003077B4">
      <w:pPr>
        <w:spacing w:line="312" w:lineRule="auto"/>
        <w:ind w:left="360"/>
        <w:rPr>
          <w:rFonts w:eastAsia="Times New Roman"/>
          <w:sz w:val="26"/>
          <w:szCs w:val="26"/>
        </w:rPr>
      </w:pPr>
      <w:r w:rsidRPr="008C5B94">
        <w:rPr>
          <w:rFonts w:eastAsia="Times New Roman"/>
          <w:sz w:val="26"/>
          <w:szCs w:val="26"/>
        </w:rPr>
        <w:t xml:space="preserve">b. Vận tốc trung bình của xe : v = </w:t>
      </w:r>
      <w:r w:rsidRPr="008C5B94">
        <w:rPr>
          <w:rFonts w:eastAsia="Times New Roman"/>
          <w:position w:val="-24"/>
          <w:sz w:val="26"/>
          <w:szCs w:val="26"/>
        </w:rPr>
        <w:object w:dxaOrig="1539" w:dyaOrig="620">
          <v:shape id="_x0000_i1347" type="#_x0000_t75" style="width:77pt;height:31pt" o:ole="">
            <v:imagedata r:id="rId592" o:title=""/>
          </v:shape>
          <o:OLEObject Type="Embed" ProgID="Equation.DSMT4" ShapeID="_x0000_i1347" DrawAspect="Content" ObjectID="_1668175850" r:id="rId593"/>
        </w:object>
      </w:r>
      <w:r w:rsidRPr="008C5B94">
        <w:rPr>
          <w:rFonts w:eastAsia="Times New Roman"/>
          <w:sz w:val="26"/>
          <w:szCs w:val="26"/>
        </w:rPr>
        <w:t>km/h</w:t>
      </w:r>
    </w:p>
    <w:p w:rsidR="003077B4" w:rsidRPr="008C5B94" w:rsidRDefault="003077B4" w:rsidP="003077B4">
      <w:pPr>
        <w:spacing w:line="312" w:lineRule="auto"/>
        <w:rPr>
          <w:rFonts w:eastAsia="Times New Roman"/>
          <w:sz w:val="26"/>
          <w:szCs w:val="26"/>
        </w:rPr>
      </w:pPr>
      <w:r w:rsidRPr="008C5B94">
        <w:rPr>
          <w:rFonts w:eastAsia="Times New Roman"/>
          <w:b/>
          <w:sz w:val="26"/>
          <w:szCs w:val="26"/>
        </w:rPr>
        <w:t>Câu 5 (2 điểm)</w:t>
      </w:r>
    </w:p>
    <w:p w:rsidR="003077B4" w:rsidRPr="008C5B94" w:rsidRDefault="003077B4" w:rsidP="003077B4">
      <w:pPr>
        <w:ind w:firstLine="720"/>
        <w:rPr>
          <w:rFonts w:eastAsia="Times New Roman"/>
          <w:sz w:val="26"/>
          <w:szCs w:val="26"/>
        </w:rPr>
      </w:pPr>
      <w:r w:rsidRPr="008C5B94">
        <w:rPr>
          <w:rFonts w:eastAsia="Times New Roman"/>
          <w:sz w:val="26"/>
          <w:szCs w:val="26"/>
        </w:rPr>
        <w:t>- Gọi S là độ dài của đoạn đường AB . ( 0,5 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1</w:t>
      </w:r>
      <w:r w:rsidRPr="008C5B94">
        <w:rPr>
          <w:rFonts w:eastAsia="Times New Roman"/>
          <w:sz w:val="26"/>
          <w:szCs w:val="26"/>
        </w:rPr>
        <w:t xml:space="preserve"> là thời gian đi 1/2 đoạn đường đầu.</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2</w:t>
      </w:r>
      <w:r w:rsidRPr="008C5B94">
        <w:rPr>
          <w:rFonts w:eastAsia="Times New Roman"/>
          <w:sz w:val="26"/>
          <w:szCs w:val="26"/>
        </w:rPr>
        <w:t xml:space="preserve"> là thời gian đi 1/2 đoạn đường còn.</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 là thời gian vật đi hết đoạn đường t=t</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30"/>
          <w:sz w:val="26"/>
          <w:szCs w:val="26"/>
        </w:rPr>
        <w:object w:dxaOrig="5280" w:dyaOrig="960">
          <v:shape id="_x0000_i1348" type="#_x0000_t75" style="width:263.7pt;height:47.7pt" o:ole="">
            <v:imagedata r:id="rId594" o:title=""/>
          </v:shape>
          <o:OLEObject Type="Embed" ProgID="Equation.DSMT4" ShapeID="_x0000_i1348" DrawAspect="Content" ObjectID="_1668175851" r:id="rId595"/>
        </w:object>
      </w:r>
      <w:r w:rsidRPr="008C5B94">
        <w:rPr>
          <w:rFonts w:eastAsia="Times New Roman"/>
          <w:sz w:val="26"/>
          <w:szCs w:val="26"/>
        </w:rPr>
        <w:t xml:space="preserve"> (0,5điểm)</w:t>
      </w:r>
    </w:p>
    <w:p w:rsidR="003077B4" w:rsidRPr="008C5B94" w:rsidRDefault="003077B4" w:rsidP="003077B4">
      <w:pPr>
        <w:ind w:firstLine="720"/>
        <w:rPr>
          <w:rFonts w:eastAsia="Times New Roman"/>
          <w:sz w:val="26"/>
          <w:szCs w:val="26"/>
        </w:rPr>
      </w:pPr>
      <w:r w:rsidRPr="008C5B94">
        <w:rPr>
          <w:rFonts w:eastAsia="Times New Roman"/>
          <w:sz w:val="26"/>
          <w:szCs w:val="26"/>
        </w:rPr>
        <w:t>Thời gian đi hết quãng đường:</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30"/>
          <w:sz w:val="26"/>
          <w:szCs w:val="26"/>
        </w:rPr>
        <w:object w:dxaOrig="3800" w:dyaOrig="680">
          <v:shape id="_x0000_i1349" type="#_x0000_t75" style="width:190.05pt;height:34.35pt" o:ole="">
            <v:imagedata r:id="rId596" o:title=""/>
          </v:shape>
          <o:OLEObject Type="Embed" ProgID="Equation.DSMT4" ShapeID="_x0000_i1349" DrawAspect="Content" ObjectID="_1668175852" r:id="rId597"/>
        </w:object>
      </w:r>
      <w:r w:rsidRPr="008C5B94">
        <w:rPr>
          <w:rFonts w:eastAsia="Times New Roman"/>
          <w:sz w:val="26"/>
          <w:szCs w:val="26"/>
        </w:rPr>
        <w:t xml:space="preserve"> ( 0,5 đ)</w:t>
      </w:r>
    </w:p>
    <w:p w:rsidR="003077B4" w:rsidRPr="008C5B94" w:rsidRDefault="003077B4" w:rsidP="003077B4">
      <w:pPr>
        <w:ind w:firstLine="720"/>
        <w:rPr>
          <w:rFonts w:eastAsia="Times New Roman"/>
          <w:sz w:val="26"/>
          <w:szCs w:val="26"/>
        </w:rPr>
      </w:pPr>
      <w:r w:rsidRPr="008C5B94">
        <w:rPr>
          <w:rFonts w:eastAsia="Times New Roman"/>
          <w:sz w:val="26"/>
          <w:szCs w:val="26"/>
        </w:rPr>
        <w:t>Vận tốc trung bình : (0,5điểm)</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54"/>
          <w:sz w:val="26"/>
          <w:szCs w:val="26"/>
        </w:rPr>
        <w:object w:dxaOrig="3320" w:dyaOrig="920">
          <v:shape id="_x0000_i1350" type="#_x0000_t75" style="width:165.75pt;height:46.05pt" o:ole="">
            <v:imagedata r:id="rId598" o:title=""/>
          </v:shape>
          <o:OLEObject Type="Embed" ProgID="Equation.DSMT4" ShapeID="_x0000_i1350" DrawAspect="Content" ObjectID="_1668175853" r:id="rId599"/>
        </w:object>
      </w:r>
      <w:r w:rsidRPr="008C5B94">
        <w:rPr>
          <w:rFonts w:eastAsia="Times New Roman"/>
          <w:sz w:val="26"/>
          <w:szCs w:val="26"/>
        </w:rPr>
        <w:t>( 0,5 đ)</w:t>
      </w:r>
    </w:p>
    <w:p w:rsidR="001D3DDD" w:rsidRPr="008C5B94" w:rsidRDefault="001D3DDD" w:rsidP="003077B4">
      <w:pPr>
        <w:rPr>
          <w:rFonts w:eastAsia="Times New Roman"/>
          <w:sz w:val="26"/>
          <w:szCs w:val="26"/>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B1EE1" w:rsidRPr="008C5B94" w:rsidTr="00B05E59">
        <w:trPr>
          <w:jc w:val="center"/>
        </w:trPr>
        <w:tc>
          <w:tcPr>
            <w:tcW w:w="3469" w:type="dxa"/>
            <w:tcBorders>
              <w:top w:val="single" w:sz="4" w:space="0" w:color="auto"/>
              <w:left w:val="single" w:sz="4" w:space="0" w:color="auto"/>
              <w:bottom w:val="single" w:sz="4" w:space="0" w:color="auto"/>
              <w:right w:val="single" w:sz="4" w:space="0" w:color="auto"/>
            </w:tcBorders>
            <w:hideMark/>
          </w:tcPr>
          <w:p w:rsidR="009B1EE1" w:rsidRPr="008C5B94" w:rsidRDefault="009B1EE1" w:rsidP="00B05E59">
            <w:pPr>
              <w:jc w:val="center"/>
              <w:rPr>
                <w:b/>
                <w:color w:val="FF0000"/>
              </w:rPr>
            </w:pPr>
            <w:r w:rsidRPr="008C5B94">
              <w:rPr>
                <w:b/>
                <w:color w:val="FF0000"/>
              </w:rPr>
              <w:t>ĐỀ 1</w:t>
            </w:r>
            <w:r w:rsidRPr="008C5B94">
              <w:rPr>
                <w:b/>
                <w:color w:val="FF0000"/>
              </w:rPr>
              <w:t>9</w:t>
            </w:r>
          </w:p>
          <w:p w:rsidR="009B1EE1" w:rsidRPr="008C5B94" w:rsidRDefault="009B1EE1" w:rsidP="00B05E59">
            <w:pPr>
              <w:jc w:val="center"/>
              <w:rPr>
                <w:b/>
                <w:color w:val="0070C0"/>
              </w:rPr>
            </w:pPr>
            <w:r w:rsidRPr="008C5B94">
              <w:rPr>
                <w:b/>
                <w:color w:val="0070C0"/>
                <w:lang w:val="nl-NL"/>
              </w:rPr>
              <w:t/>
            </w:r>
          </w:p>
          <w:p w:rsidR="009B1EE1" w:rsidRPr="008C5B94" w:rsidRDefault="009B1EE1" w:rsidP="00B05E59">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9B1EE1" w:rsidRPr="008C5B94" w:rsidRDefault="009B1EE1" w:rsidP="00B05E59">
            <w:pPr>
              <w:jc w:val="center"/>
              <w:rPr>
                <w:b/>
                <w:color w:val="7030A0"/>
              </w:rPr>
            </w:pPr>
            <w:r w:rsidRPr="008C5B94">
              <w:rPr>
                <w:b/>
                <w:color w:val="7030A0"/>
              </w:rPr>
              <w:t>ĐỀ  THI HỌC SINH GIỎI CẤP TRƯỜNG</w:t>
            </w:r>
          </w:p>
          <w:p w:rsidR="009B1EE1" w:rsidRPr="008C5B94" w:rsidRDefault="009B1EE1" w:rsidP="00B05E59">
            <w:pPr>
              <w:jc w:val="center"/>
              <w:rPr>
                <w:i/>
                <w:color w:val="FF0000"/>
              </w:rPr>
            </w:pPr>
            <w:r w:rsidRPr="008C5B94">
              <w:rPr>
                <w:b/>
                <w:color w:val="FF0000"/>
              </w:rPr>
              <w:t>MÔN VẬT LÍ LỚP 8</w:t>
            </w:r>
          </w:p>
        </w:tc>
      </w:tr>
    </w:tbl>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lastRenderedPageBreak/>
        <w:t>Câu 1.(5điểm)</w:t>
      </w:r>
      <w:r w:rsidRPr="008C5B94">
        <w:rPr>
          <w:rFonts w:eastAsia="Times New Roman"/>
          <w:sz w:val="26"/>
          <w:szCs w:val="26"/>
        </w:rPr>
        <w:t xml:space="preserve"> Tại hai địa điểm A và B trên cùng một đường thẳng cách nhau 120km, hai ô tô cùng khởi hành một lúc ngược chiều nhau. Xe đi từ A có vận tốc v</w:t>
      </w:r>
      <w:r w:rsidRPr="008C5B94">
        <w:rPr>
          <w:rFonts w:eastAsia="Times New Roman"/>
          <w:sz w:val="26"/>
          <w:szCs w:val="26"/>
          <w:vertAlign w:val="subscript"/>
        </w:rPr>
        <w:t>1</w:t>
      </w:r>
      <w:r w:rsidRPr="008C5B94">
        <w:rPr>
          <w:rFonts w:eastAsia="Times New Roman"/>
          <w:sz w:val="26"/>
          <w:szCs w:val="26"/>
        </w:rPr>
        <w:t>= 30km/h; xe đi từ B có vận tốc v</w:t>
      </w:r>
      <w:r w:rsidRPr="008C5B94">
        <w:rPr>
          <w:rFonts w:eastAsia="Times New Roman"/>
          <w:sz w:val="26"/>
          <w:szCs w:val="26"/>
          <w:vertAlign w:val="subscript"/>
        </w:rPr>
        <w:t>2</w:t>
      </w:r>
      <w:r w:rsidRPr="008C5B94">
        <w:rPr>
          <w:rFonts w:eastAsia="Times New Roman"/>
          <w:sz w:val="26"/>
          <w:szCs w:val="26"/>
        </w:rPr>
        <w:t>= 50km/h.</w:t>
      </w:r>
    </w:p>
    <w:p w:rsidR="003077B4" w:rsidRPr="008C5B94" w:rsidRDefault="003077B4" w:rsidP="003077B4">
      <w:pPr>
        <w:jc w:val="both"/>
        <w:rPr>
          <w:rFonts w:eastAsia="Times New Roman"/>
          <w:sz w:val="26"/>
          <w:szCs w:val="26"/>
        </w:rPr>
      </w:pPr>
      <w:r w:rsidRPr="008C5B94">
        <w:rPr>
          <w:rFonts w:eastAsia="Times New Roman"/>
          <w:sz w:val="26"/>
          <w:szCs w:val="26"/>
        </w:rPr>
        <w:t>a. Lập công thức xác định vị trí của hai xe đối với A vào thời điểm t, kể từ lúc hai xe cùng khởi hành (vẽ sơ đồ).</w:t>
      </w:r>
    </w:p>
    <w:p w:rsidR="003077B4" w:rsidRPr="008C5B94" w:rsidRDefault="003077B4" w:rsidP="003077B4">
      <w:pPr>
        <w:jc w:val="both"/>
        <w:rPr>
          <w:rFonts w:eastAsia="Times New Roman"/>
          <w:sz w:val="26"/>
          <w:szCs w:val="26"/>
        </w:rPr>
      </w:pPr>
      <w:r w:rsidRPr="008C5B94">
        <w:rPr>
          <w:rFonts w:eastAsia="Times New Roman"/>
          <w:sz w:val="26"/>
          <w:szCs w:val="26"/>
        </w:rPr>
        <w:t>b. Xác định thời điểm và vị trí (đối với A) lúc hai xe gặp nhau (vẽ sơ đồ).</w:t>
      </w:r>
    </w:p>
    <w:p w:rsidR="003077B4" w:rsidRPr="008C5B94" w:rsidRDefault="003077B4" w:rsidP="003077B4">
      <w:pPr>
        <w:jc w:val="both"/>
        <w:rPr>
          <w:rFonts w:eastAsia="Times New Roman"/>
          <w:i/>
          <w:sz w:val="26"/>
          <w:szCs w:val="26"/>
        </w:rPr>
      </w:pPr>
    </w:p>
    <w:p w:rsidR="003077B4" w:rsidRPr="008C5B94" w:rsidRDefault="004179E8" w:rsidP="003077B4">
      <w:pPr>
        <w:jc w:val="both"/>
        <w:rPr>
          <w:rFonts w:eastAsia="Times New Roman"/>
          <w:sz w:val="26"/>
          <w:szCs w:val="26"/>
        </w:rPr>
      </w:pPr>
      <w:r w:rsidRPr="008C5B94">
        <w:rPr>
          <w:rFonts w:eastAsia="Times New Roman"/>
          <w:noProof/>
          <w:lang w:eastAsia="en-US"/>
        </w:rPr>
        <w:drawing>
          <wp:anchor distT="0" distB="0" distL="114300" distR="114300" simplePos="0" relativeHeight="252127744" behindDoc="0" locked="0" layoutInCell="1" allowOverlap="1" wp14:anchorId="6489B77B" wp14:editId="1250C58C">
            <wp:simplePos x="0" y="0"/>
            <wp:positionH relativeFrom="column">
              <wp:posOffset>3810000</wp:posOffset>
            </wp:positionH>
            <wp:positionV relativeFrom="paragraph">
              <wp:posOffset>27305</wp:posOffset>
            </wp:positionV>
            <wp:extent cx="2435860" cy="1499870"/>
            <wp:effectExtent l="0" t="0" r="2540" b="5080"/>
            <wp:wrapSquare wrapText="bothSides"/>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435860"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7B4" w:rsidRPr="008C5B94">
        <w:rPr>
          <w:rFonts w:eastAsia="Times New Roman"/>
          <w:i/>
          <w:sz w:val="26"/>
          <w:szCs w:val="26"/>
        </w:rPr>
        <w:t>Câu 2. (5điểm)</w:t>
      </w:r>
    </w:p>
    <w:p w:rsidR="003077B4" w:rsidRPr="008C5B94" w:rsidRDefault="003077B4" w:rsidP="003077B4">
      <w:pPr>
        <w:jc w:val="both"/>
        <w:rPr>
          <w:rFonts w:eastAsia="Times New Roman"/>
          <w:sz w:val="26"/>
          <w:szCs w:val="26"/>
        </w:rPr>
      </w:pPr>
      <w:r w:rsidRPr="008C5B94">
        <w:rPr>
          <w:rFonts w:eastAsia="Times New Roman"/>
          <w:sz w:val="26"/>
          <w:szCs w:val="26"/>
        </w:rPr>
        <w:t>a. Hai quả cầu không rỗng, có thể tích bằng nhau nhưng được chế tạo từ các chất liệu khác nhau, được móc vào hai lực kế rồi nhúng vào nước. Các chỉ số F</w:t>
      </w:r>
      <w:r w:rsidRPr="008C5B94">
        <w:rPr>
          <w:rFonts w:eastAsia="Times New Roman"/>
          <w:sz w:val="26"/>
          <w:szCs w:val="26"/>
          <w:vertAlign w:val="subscript"/>
        </w:rPr>
        <w:t>1</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F</w:t>
      </w:r>
      <w:r w:rsidRPr="008C5B94">
        <w:rPr>
          <w:rFonts w:eastAsia="Times New Roman"/>
          <w:sz w:val="26"/>
          <w:szCs w:val="26"/>
          <w:vertAlign w:val="subscript"/>
        </w:rPr>
        <w:t xml:space="preserve">3 </w:t>
      </w:r>
      <w:r w:rsidRPr="008C5B94">
        <w:rPr>
          <w:rFonts w:eastAsia="Times New Roman"/>
          <w:sz w:val="26"/>
          <w:szCs w:val="26"/>
        </w:rPr>
        <w:t>(như hình vẽ). Hỏi chỉ số F</w:t>
      </w:r>
      <w:r w:rsidRPr="008C5B94">
        <w:rPr>
          <w:rFonts w:eastAsia="Times New Roman"/>
          <w:sz w:val="26"/>
          <w:szCs w:val="26"/>
          <w:vertAlign w:val="subscript"/>
        </w:rPr>
        <w:t>1</w:t>
      </w:r>
      <w:r w:rsidRPr="008C5B94">
        <w:rPr>
          <w:rFonts w:eastAsia="Times New Roman"/>
          <w:sz w:val="26"/>
          <w:szCs w:val="26"/>
        </w:rPr>
        <w:t xml:space="preserve"> có giá trị là bao nhiêu ?</w:t>
      </w:r>
    </w:p>
    <w:p w:rsidR="003077B4" w:rsidRPr="008C5B94" w:rsidRDefault="003077B4" w:rsidP="003077B4">
      <w:pPr>
        <w:jc w:val="both"/>
        <w:rPr>
          <w:rFonts w:eastAsia="Times New Roman"/>
          <w:sz w:val="26"/>
          <w:szCs w:val="26"/>
        </w:rPr>
      </w:pPr>
      <w:r w:rsidRPr="008C5B94">
        <w:rPr>
          <w:rFonts w:eastAsia="Times New Roman"/>
          <w:sz w:val="26"/>
          <w:szCs w:val="26"/>
        </w:rPr>
        <w:t>b. Người ta thả một khối gỗ đặc vào chậu chất lỏng, thấy phần gỗ chìm trong chất lỏng có thể tích V</w:t>
      </w:r>
      <w:r w:rsidRPr="008C5B94">
        <w:rPr>
          <w:rFonts w:eastAsia="Times New Roman"/>
          <w:sz w:val="26"/>
          <w:szCs w:val="26"/>
          <w:vertAlign w:val="subscript"/>
        </w:rPr>
        <w:t>1</w:t>
      </w:r>
      <w:r w:rsidRPr="008C5B94">
        <w:rPr>
          <w:rFonts w:eastAsia="Times New Roman"/>
          <w:sz w:val="26"/>
          <w:szCs w:val="26"/>
        </w:rPr>
        <w:t xml:space="preserve"> (cm</w:t>
      </w:r>
      <w:r w:rsidRPr="008C5B94">
        <w:rPr>
          <w:rFonts w:eastAsia="Times New Roman"/>
          <w:sz w:val="26"/>
          <w:szCs w:val="26"/>
          <w:vertAlign w:val="superscript"/>
        </w:rPr>
        <w:t>3</w:t>
      </w:r>
      <w:r w:rsidRPr="008C5B94">
        <w:rPr>
          <w:rFonts w:eastAsia="Times New Roman"/>
          <w:sz w:val="26"/>
          <w:szCs w:val="26"/>
        </w:rPr>
        <w:t>). Tính tỉ số thể tích giữa phần gỗ ngoài không khí (V</w:t>
      </w:r>
      <w:r w:rsidRPr="008C5B94">
        <w:rPr>
          <w:rFonts w:eastAsia="Times New Roman"/>
          <w:sz w:val="26"/>
          <w:szCs w:val="26"/>
          <w:vertAlign w:val="subscript"/>
        </w:rPr>
        <w:t>2</w:t>
      </w:r>
      <w:r w:rsidRPr="008C5B94">
        <w:rPr>
          <w:rFonts w:eastAsia="Times New Roman"/>
          <w:sz w:val="26"/>
          <w:szCs w:val="26"/>
        </w:rPr>
        <w:t>) và phần gỗ chìm (V</w:t>
      </w:r>
      <w:r w:rsidRPr="008C5B94">
        <w:rPr>
          <w:rFonts w:eastAsia="Times New Roman"/>
          <w:sz w:val="26"/>
          <w:szCs w:val="26"/>
          <w:vertAlign w:val="subscript"/>
        </w:rPr>
        <w:t>1</w:t>
      </w:r>
      <w:r w:rsidRPr="008C5B94">
        <w:rPr>
          <w:rFonts w:eastAsia="Times New Roman"/>
          <w:sz w:val="26"/>
          <w:szCs w:val="26"/>
        </w:rPr>
        <w:t>). Cho khối lượng riêng của chất lỏng và gỗ lần lượt là D</w:t>
      </w:r>
      <w:r w:rsidRPr="008C5B94">
        <w:rPr>
          <w:rFonts w:eastAsia="Times New Roman"/>
          <w:sz w:val="26"/>
          <w:szCs w:val="26"/>
          <w:vertAlign w:val="subscript"/>
        </w:rPr>
        <w:t>1</w:t>
      </w:r>
      <w:r w:rsidRPr="008C5B94">
        <w:rPr>
          <w:rFonts w:eastAsia="Times New Roman"/>
          <w:sz w:val="26"/>
          <w:szCs w:val="26"/>
        </w:rPr>
        <w:t>= 1,2 g/cm</w:t>
      </w:r>
      <w:r w:rsidRPr="008C5B94">
        <w:rPr>
          <w:rFonts w:eastAsia="Times New Roman"/>
          <w:sz w:val="26"/>
          <w:szCs w:val="26"/>
          <w:vertAlign w:val="superscript"/>
        </w:rPr>
        <w:t>3</w:t>
      </w:r>
      <w:r w:rsidRPr="008C5B94">
        <w:rPr>
          <w:rFonts w:eastAsia="Times New Roman"/>
          <w:sz w:val="26"/>
          <w:szCs w:val="26"/>
        </w:rPr>
        <w:t>; D2 =0,9 g/cm</w:t>
      </w:r>
      <w:r w:rsidRPr="008C5B94">
        <w:rPr>
          <w:rFonts w:eastAsia="Times New Roman"/>
          <w:sz w:val="26"/>
          <w:szCs w:val="26"/>
          <w:vertAlign w:val="superscript"/>
        </w:rPr>
        <w:t xml:space="preserve"> 3</w:t>
      </w:r>
      <w:r w:rsidRPr="008C5B94">
        <w:rPr>
          <w:rFonts w:eastAsia="Times New Roman"/>
          <w:sz w:val="26"/>
          <w:szCs w:val="26"/>
        </w:rPr>
        <w:t>gỗ không thấm chất lỏng.</w:t>
      </w:r>
    </w:p>
    <w:p w:rsidR="003077B4" w:rsidRPr="008C5B94" w:rsidRDefault="003077B4" w:rsidP="003077B4">
      <w:pPr>
        <w:jc w:val="both"/>
        <w:rPr>
          <w:rFonts w:eastAsia="Times New Roman"/>
          <w:i/>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t>Câu 3. (4điểm)</w:t>
      </w:r>
      <w:r w:rsidRPr="008C5B94">
        <w:rPr>
          <w:rFonts w:eastAsia="Times New Roman"/>
          <w:sz w:val="26"/>
          <w:szCs w:val="26"/>
        </w:rPr>
        <w:t xml:space="preserve"> Một chiếc cốc nổi trong bình chứa nước, trong côcs có một hòn đá. Mức nước trong bình thay đổi thế nào, nếu lấy hòn đá trong cốc ra rồi thả vào bình nước.</w:t>
      </w:r>
    </w:p>
    <w:p w:rsidR="003077B4" w:rsidRPr="008C5B94" w:rsidRDefault="003077B4" w:rsidP="003077B4">
      <w:pPr>
        <w:jc w:val="both"/>
        <w:rPr>
          <w:rFonts w:eastAsia="Times New Roman"/>
          <w:i/>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t>Câu 4. (6 điểm)</w:t>
      </w:r>
      <w:r w:rsidRPr="008C5B94">
        <w:rPr>
          <w:rFonts w:eastAsia="Times New Roman"/>
          <w:sz w:val="26"/>
          <w:szCs w:val="26"/>
        </w:rPr>
        <w:t xml:space="preserve"> một bình cách nhiệt chứa 5 lít nước ở 40</w:t>
      </w:r>
      <w:r w:rsidRPr="008C5B94">
        <w:rPr>
          <w:rFonts w:eastAsia="Times New Roman"/>
          <w:sz w:val="26"/>
          <w:szCs w:val="26"/>
          <w:vertAlign w:val="superscript"/>
        </w:rPr>
        <w:t>0</w:t>
      </w:r>
      <w:r w:rsidRPr="008C5B94">
        <w:rPr>
          <w:rFonts w:eastAsia="Times New Roman"/>
          <w:sz w:val="26"/>
          <w:szCs w:val="26"/>
        </w:rPr>
        <w:t xml:space="preserve">C; thả đồng thời vào đó một khối nhôm nặng 5kg đang ở 100 </w:t>
      </w:r>
      <w:r w:rsidRPr="008C5B94">
        <w:rPr>
          <w:rFonts w:eastAsia="Times New Roman"/>
          <w:sz w:val="26"/>
          <w:szCs w:val="26"/>
          <w:vertAlign w:val="superscript"/>
        </w:rPr>
        <w:t>0</w:t>
      </w:r>
      <w:r w:rsidRPr="008C5B94">
        <w:rPr>
          <w:rFonts w:eastAsia="Times New Roman"/>
          <w:sz w:val="26"/>
          <w:szCs w:val="26"/>
        </w:rPr>
        <w:t xml:space="preserve">C và một khối đồng nặng 3kg đang ở 10 </w:t>
      </w:r>
      <w:r w:rsidRPr="008C5B94">
        <w:rPr>
          <w:rFonts w:eastAsia="Times New Roman"/>
          <w:sz w:val="26"/>
          <w:szCs w:val="26"/>
          <w:vertAlign w:val="superscript"/>
        </w:rPr>
        <w:t>0</w:t>
      </w:r>
      <w:r w:rsidRPr="008C5B94">
        <w:rPr>
          <w:rFonts w:eastAsia="Times New Roman"/>
          <w:sz w:val="26"/>
          <w:szCs w:val="26"/>
        </w:rPr>
        <w:t>C . Tính nhiệt độ cân bằng. Cho hiệt dung riêng của nước, nhôm, đồng lần lượt là 4200 J/kg K; 880 J/kg K; 380 J/kg.K.</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9B1EE1" w:rsidRPr="008C5B94" w:rsidRDefault="009B1EE1" w:rsidP="009B1EE1">
      <w:pPr>
        <w:jc w:val="center"/>
        <w:rPr>
          <w:rFonts w:eastAsia="Times New Roman"/>
          <w:b/>
          <w:sz w:val="26"/>
          <w:szCs w:val="26"/>
        </w:rPr>
      </w:pPr>
      <w:r w:rsidRPr="008C5B94">
        <w:rPr>
          <w:rFonts w:eastAsia="Times New Roman"/>
          <w:b/>
          <w:sz w:val="26"/>
          <w:szCs w:val="26"/>
        </w:rPr>
        <w:t>ĐÁP ÁN</w:t>
      </w:r>
    </w:p>
    <w:p w:rsidR="009B1EE1" w:rsidRPr="008C5B94" w:rsidRDefault="009B1EE1" w:rsidP="003077B4">
      <w:pPr>
        <w:rPr>
          <w:rFonts w:eastAsia="Times New Roman"/>
          <w:sz w:val="26"/>
          <w:szCs w:val="26"/>
        </w:rPr>
      </w:pPr>
    </w:p>
    <w:tbl>
      <w:tblPr>
        <w:tblW w:w="101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
        <w:gridCol w:w="8577"/>
        <w:gridCol w:w="840"/>
      </w:tblGrid>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Câu</w:t>
            </w:r>
          </w:p>
        </w:tc>
        <w:tc>
          <w:tcPr>
            <w:tcW w:w="8577" w:type="dxa"/>
            <w:vAlign w:val="center"/>
          </w:tcPr>
          <w:p w:rsidR="003077B4" w:rsidRPr="008C5B94" w:rsidRDefault="003077B4" w:rsidP="003077B4">
            <w:pPr>
              <w:jc w:val="center"/>
              <w:rPr>
                <w:rFonts w:eastAsia="Times New Roman"/>
                <w:noProof/>
                <w:sz w:val="26"/>
                <w:szCs w:val="26"/>
              </w:rPr>
            </w:pPr>
            <w:r w:rsidRPr="008C5B94">
              <w:rPr>
                <w:rFonts w:eastAsia="Times New Roman"/>
                <w:noProof/>
                <w:sz w:val="26"/>
                <w:szCs w:val="26"/>
              </w:rPr>
              <w:t>Nội dung</w:t>
            </w:r>
          </w:p>
        </w:tc>
        <w:tc>
          <w:tcPr>
            <w:tcW w:w="840"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Điểm</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1</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a. Công thức xác định vị trí của hai xe:  Giả sử hai xe chuyển động trên đường thẳng Abx</w:t>
            </w:r>
          </w:p>
          <w:p w:rsidR="003077B4" w:rsidRPr="008C5B94" w:rsidRDefault="003077B4" w:rsidP="003077B4">
            <w:pPr>
              <w:jc w:val="both"/>
              <w:rPr>
                <w:rFonts w:eastAsia="Times New Roman"/>
                <w:sz w:val="26"/>
                <w:szCs w:val="26"/>
              </w:rPr>
            </w:pPr>
            <w:r w:rsidRPr="008C5B94">
              <w:rPr>
                <w:rFonts w:eastAsia="Times New Roman"/>
                <w:sz w:val="26"/>
                <w:szCs w:val="26"/>
              </w:rPr>
              <w:object w:dxaOrig="7575" w:dyaOrig="1350">
                <v:shape id="_x0000_i1351" type="#_x0000_t75" style="width:276.3pt;height:56.1pt" o:ole="">
                  <v:imagedata r:id="rId601" o:title=""/>
                </v:shape>
                <o:OLEObject Type="Embed" ProgID="PBrush" ShapeID="_x0000_i1351" DrawAspect="Content" ObjectID="_1668175854" r:id="rId602"/>
              </w:object>
            </w:r>
          </w:p>
          <w:p w:rsidR="003077B4" w:rsidRPr="008C5B94" w:rsidRDefault="003077B4" w:rsidP="003077B4">
            <w:pPr>
              <w:jc w:val="both"/>
              <w:rPr>
                <w:rFonts w:eastAsia="Times New Roman"/>
                <w:sz w:val="26"/>
                <w:szCs w:val="26"/>
              </w:rPr>
            </w:pPr>
            <w:r w:rsidRPr="008C5B94">
              <w:rPr>
                <w:rFonts w:eastAsia="Times New Roman"/>
                <w:sz w:val="26"/>
                <w:szCs w:val="26"/>
              </w:rPr>
              <w:t>Quãng đường mỗi xe đi được sau thời gian t:</w:t>
            </w:r>
          </w:p>
          <w:p w:rsidR="003077B4" w:rsidRPr="008C5B94" w:rsidRDefault="003077B4" w:rsidP="003077B4">
            <w:pPr>
              <w:jc w:val="both"/>
              <w:rPr>
                <w:rFonts w:eastAsia="Times New Roman"/>
                <w:sz w:val="26"/>
                <w:szCs w:val="26"/>
              </w:rPr>
            </w:pPr>
            <w:r w:rsidRPr="008C5B94">
              <w:rPr>
                <w:rFonts w:eastAsia="Times New Roman"/>
                <w:sz w:val="26"/>
                <w:szCs w:val="26"/>
              </w:rPr>
              <w:t>- Xe đi từ A: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0t</w:t>
            </w:r>
          </w:p>
          <w:p w:rsidR="003077B4" w:rsidRPr="008C5B94" w:rsidRDefault="003077B4" w:rsidP="003077B4">
            <w:pPr>
              <w:jc w:val="both"/>
              <w:rPr>
                <w:rFonts w:eastAsia="Times New Roman"/>
                <w:sz w:val="26"/>
                <w:szCs w:val="26"/>
              </w:rPr>
            </w:pPr>
            <w:r w:rsidRPr="008C5B94">
              <w:rPr>
                <w:rFonts w:eastAsia="Times New Roman"/>
                <w:noProof/>
                <w:lang w:eastAsia="en-US"/>
              </w:rPr>
              <w:pict>
                <v:shape id="_x0000_s3386" type="#_x0000_t75" style="position:absolute;left:0;text-align:left;margin-left:169.25pt;margin-top:11.4pt;width:237.7pt;height:54pt;z-index:252125696">
                  <v:imagedata r:id="rId603" o:title=""/>
                </v:shape>
                <o:OLEObject Type="Embed" ProgID="PBrush" ShapeID="_x0000_s3386" DrawAspect="Content" ObjectID="_1668175872" r:id="rId604"/>
              </w:pict>
            </w:r>
            <w:r w:rsidRPr="008C5B94">
              <w:rPr>
                <w:rFonts w:eastAsia="Times New Roman"/>
                <w:sz w:val="26"/>
                <w:szCs w:val="26"/>
              </w:rPr>
              <w:t>- Xe di từ B: S</w:t>
            </w:r>
            <w:r w:rsidRPr="008C5B94">
              <w:rPr>
                <w:rFonts w:eastAsia="Times New Roman"/>
                <w:sz w:val="26"/>
                <w:szCs w:val="26"/>
                <w:vertAlign w:val="subscript"/>
              </w:rPr>
              <w:t xml:space="preserve">2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rPr>
              <w:t>t = 50t</w:t>
            </w:r>
          </w:p>
          <w:p w:rsidR="003077B4" w:rsidRPr="008C5B94" w:rsidRDefault="003077B4" w:rsidP="003077B4">
            <w:pPr>
              <w:jc w:val="both"/>
              <w:rPr>
                <w:rFonts w:eastAsia="Times New Roman"/>
                <w:sz w:val="26"/>
                <w:szCs w:val="26"/>
              </w:rPr>
            </w:pPr>
            <w:r w:rsidRPr="008C5B94">
              <w:rPr>
                <w:rFonts w:eastAsia="Times New Roman"/>
                <w:sz w:val="26"/>
                <w:szCs w:val="26"/>
              </w:rPr>
              <w:t>Vị trí của mỗi xe đối với A</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Xe đi từ A:  x</w:t>
            </w:r>
            <w:r w:rsidRPr="008C5B94">
              <w:rPr>
                <w:rFonts w:eastAsia="Times New Roman"/>
                <w:sz w:val="26"/>
                <w:szCs w:val="26"/>
                <w:vertAlign w:val="subscript"/>
              </w:rPr>
              <w:t xml:space="preserve">1       </w:t>
            </w:r>
            <w:r w:rsidRPr="008C5B94">
              <w:rPr>
                <w:rFonts w:eastAsia="Times New Roman"/>
                <w:sz w:val="26"/>
                <w:szCs w:val="26"/>
              </w:rPr>
              <w:t>AM</w:t>
            </w:r>
            <w:r w:rsidRPr="008C5B94">
              <w:rPr>
                <w:rFonts w:eastAsia="Times New Roman"/>
                <w:sz w:val="26"/>
                <w:szCs w:val="26"/>
                <w:vertAlign w:val="subscript"/>
              </w:rPr>
              <w:t>1</w:t>
            </w:r>
          </w:p>
          <w:p w:rsidR="003077B4" w:rsidRPr="008C5B94" w:rsidRDefault="003077B4" w:rsidP="003077B4">
            <w:pPr>
              <w:jc w:val="both"/>
              <w:rPr>
                <w:rFonts w:eastAsia="Times New Roman"/>
                <w:sz w:val="26"/>
                <w:szCs w:val="26"/>
              </w:rPr>
            </w:pPr>
            <w:r w:rsidRPr="008C5B94">
              <w:rPr>
                <w:rFonts w:eastAsia="Times New Roman"/>
                <w:sz w:val="26"/>
                <w:szCs w:val="26"/>
              </w:rPr>
              <w:t>=&gt;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0t   (1)</w:t>
            </w:r>
          </w:p>
          <w:p w:rsidR="003077B4" w:rsidRPr="008C5B94" w:rsidRDefault="003077B4" w:rsidP="003077B4">
            <w:pPr>
              <w:jc w:val="both"/>
              <w:rPr>
                <w:rFonts w:eastAsia="Times New Roman"/>
                <w:sz w:val="26"/>
                <w:szCs w:val="26"/>
              </w:rPr>
            </w:pPr>
            <w:r w:rsidRPr="008C5B94">
              <w:rPr>
                <w:rFonts w:eastAsia="Times New Roman"/>
                <w:sz w:val="26"/>
                <w:szCs w:val="26"/>
              </w:rPr>
              <w:t>- Xe đi từ B:  x</w:t>
            </w:r>
            <w:r w:rsidRPr="008C5B94">
              <w:rPr>
                <w:rFonts w:eastAsia="Times New Roman"/>
                <w:sz w:val="26"/>
                <w:szCs w:val="26"/>
                <w:vertAlign w:val="subscript"/>
              </w:rPr>
              <w:t>2</w:t>
            </w:r>
            <w:r w:rsidRPr="008C5B94">
              <w:rPr>
                <w:rFonts w:eastAsia="Times New Roman"/>
                <w:sz w:val="26"/>
                <w:szCs w:val="26"/>
              </w:rPr>
              <w:t xml:space="preserve"> = AM</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gt; x</w:t>
            </w:r>
            <w:r w:rsidRPr="008C5B94">
              <w:rPr>
                <w:rFonts w:eastAsia="Times New Roman"/>
                <w:sz w:val="26"/>
                <w:szCs w:val="26"/>
                <w:vertAlign w:val="subscript"/>
              </w:rPr>
              <w:t>2</w:t>
            </w:r>
            <w:r w:rsidRPr="008C5B94">
              <w:rPr>
                <w:rFonts w:eastAsia="Times New Roman"/>
                <w:sz w:val="26"/>
                <w:szCs w:val="26"/>
              </w:rPr>
              <w:t xml:space="preserve"> =AB - S</w:t>
            </w:r>
            <w:r w:rsidRPr="008C5B94">
              <w:rPr>
                <w:rFonts w:eastAsia="Times New Roman"/>
                <w:sz w:val="26"/>
                <w:szCs w:val="26"/>
                <w:vertAlign w:val="subscript"/>
              </w:rPr>
              <w:t xml:space="preserve">2  </w:t>
            </w:r>
            <w:r w:rsidRPr="008C5B94">
              <w:rPr>
                <w:rFonts w:eastAsia="Times New Roman"/>
                <w:sz w:val="26"/>
                <w:szCs w:val="26"/>
              </w:rPr>
              <w:t>=&gt;  x</w:t>
            </w:r>
            <w:r w:rsidRPr="008C5B94">
              <w:rPr>
                <w:rFonts w:eastAsia="Times New Roman"/>
                <w:sz w:val="26"/>
                <w:szCs w:val="26"/>
                <w:vertAlign w:val="subscript"/>
              </w:rPr>
              <w:t xml:space="preserve">2 </w:t>
            </w:r>
            <w:r w:rsidRPr="008C5B94">
              <w:rPr>
                <w:rFonts w:eastAsia="Times New Roman"/>
                <w:sz w:val="26"/>
                <w:szCs w:val="26"/>
              </w:rPr>
              <w:t>= 120 - v</w:t>
            </w:r>
            <w:r w:rsidRPr="008C5B94">
              <w:rPr>
                <w:rFonts w:eastAsia="Times New Roman"/>
                <w:sz w:val="26"/>
                <w:szCs w:val="26"/>
                <w:vertAlign w:val="subscript"/>
              </w:rPr>
              <w:t>2</w:t>
            </w:r>
            <w:r w:rsidRPr="008C5B94">
              <w:rPr>
                <w:rFonts w:eastAsia="Times New Roman"/>
                <w:sz w:val="26"/>
                <w:szCs w:val="26"/>
              </w:rPr>
              <w:t>t = 120 - 50t    (2)</w:t>
            </w:r>
          </w:p>
          <w:p w:rsidR="003077B4" w:rsidRPr="008C5B94" w:rsidRDefault="003077B4" w:rsidP="003077B4">
            <w:pPr>
              <w:jc w:val="both"/>
              <w:rPr>
                <w:rFonts w:eastAsia="Times New Roman"/>
                <w:sz w:val="26"/>
                <w:szCs w:val="26"/>
              </w:rPr>
            </w:pPr>
            <w:r w:rsidRPr="008C5B94">
              <w:rPr>
                <w:rFonts w:eastAsia="Times New Roman"/>
                <w:noProof/>
                <w:lang w:eastAsia="en-US"/>
              </w:rPr>
              <w:pict>
                <v:shape id="_x0000_s3387" type="#_x0000_t75" style="position:absolute;left:0;text-align:left;margin-left:217.3pt;margin-top:10.85pt;width:191.9pt;height:53.95pt;z-index:252126720">
                  <v:imagedata r:id="rId605" o:title=""/>
                </v:shape>
                <o:OLEObject Type="Embed" ProgID="PBrush" ShapeID="_x0000_s3387" DrawAspect="Content" ObjectID="_1668175873" r:id="rId606"/>
              </w:pict>
            </w:r>
            <w:r w:rsidRPr="008C5B94">
              <w:rPr>
                <w:rFonts w:eastAsia="Times New Roman"/>
                <w:sz w:val="26"/>
                <w:szCs w:val="26"/>
              </w:rPr>
              <w:t>Vẽ các hình minh hoạ đúng</w:t>
            </w:r>
          </w:p>
          <w:p w:rsidR="003077B4" w:rsidRPr="008C5B94" w:rsidRDefault="003077B4" w:rsidP="003077B4">
            <w:pPr>
              <w:jc w:val="both"/>
              <w:rPr>
                <w:rFonts w:eastAsia="Times New Roman"/>
                <w:sz w:val="26"/>
                <w:szCs w:val="26"/>
              </w:rPr>
            </w:pPr>
            <w:r w:rsidRPr="008C5B94">
              <w:rPr>
                <w:rFonts w:eastAsia="Times New Roman"/>
                <w:sz w:val="26"/>
                <w:szCs w:val="26"/>
              </w:rPr>
              <w:t>b. Thời điểm và vị trí hai xe gặp nhau:</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Khi hai xe gặp nhau thì x</w:t>
            </w:r>
            <w:r w:rsidRPr="008C5B94">
              <w:rPr>
                <w:rFonts w:eastAsia="Times New Roman"/>
                <w:sz w:val="26"/>
                <w:szCs w:val="26"/>
                <w:vertAlign w:val="subscript"/>
              </w:rPr>
              <w:t xml:space="preserve">1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x</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Từ (1) và (2) ta có:  30t = 120 - 50t</w:t>
            </w:r>
          </w:p>
          <w:p w:rsidR="003077B4" w:rsidRPr="008C5B94" w:rsidRDefault="003077B4" w:rsidP="003077B4">
            <w:pPr>
              <w:jc w:val="both"/>
              <w:rPr>
                <w:rFonts w:eastAsia="Times New Roman"/>
                <w:sz w:val="26"/>
                <w:szCs w:val="26"/>
              </w:rPr>
            </w:pPr>
            <w:r w:rsidRPr="008C5B94">
              <w:rPr>
                <w:rFonts w:eastAsia="Times New Roman"/>
                <w:sz w:val="26"/>
                <w:szCs w:val="26"/>
              </w:rPr>
              <w:t>=&gt;  80t = 120   =&gt; t = 1,5h; hai xe gặp nhau sau khi khởi hành 1,5h</w:t>
            </w:r>
          </w:p>
          <w:p w:rsidR="003077B4" w:rsidRPr="008C5B94" w:rsidRDefault="003077B4" w:rsidP="003077B4">
            <w:pPr>
              <w:jc w:val="both"/>
              <w:rPr>
                <w:rFonts w:eastAsia="Times New Roman"/>
                <w:sz w:val="26"/>
                <w:szCs w:val="26"/>
              </w:rPr>
            </w:pPr>
            <w:r w:rsidRPr="008C5B94">
              <w:rPr>
                <w:rFonts w:eastAsia="Times New Roman"/>
                <w:sz w:val="26"/>
                <w:szCs w:val="26"/>
              </w:rPr>
              <w:t>Vị trí gặp nhau cách A</w:t>
            </w:r>
          </w:p>
          <w:p w:rsidR="003077B4" w:rsidRPr="008C5B94" w:rsidRDefault="003077B4" w:rsidP="003077B4">
            <w:pPr>
              <w:jc w:val="both"/>
              <w:rPr>
                <w:rFonts w:eastAsia="Times New Roman"/>
                <w:sz w:val="26"/>
                <w:szCs w:val="26"/>
              </w:rPr>
            </w:pPr>
            <w:r w:rsidRPr="008C5B94">
              <w:rPr>
                <w:rFonts w:eastAsia="Times New Roman"/>
                <w:sz w:val="26"/>
                <w:szCs w:val="26"/>
              </w:rPr>
              <w:t>+ Thay t = 1,5h vào (1) ta được:</w:t>
            </w:r>
          </w:p>
          <w:p w:rsidR="003077B4" w:rsidRPr="008C5B94" w:rsidRDefault="003077B4" w:rsidP="003077B4">
            <w:pPr>
              <w:jc w:val="both"/>
              <w:rPr>
                <w:rFonts w:eastAsia="Times New Roman"/>
                <w:sz w:val="26"/>
                <w:szCs w:val="26"/>
              </w:rPr>
            </w:pPr>
            <w:r w:rsidRPr="008C5B94">
              <w:rPr>
                <w:rFonts w:eastAsia="Times New Roman"/>
                <w:sz w:val="26"/>
                <w:szCs w:val="26"/>
              </w:rPr>
              <w:lastRenderedPageBreak/>
              <w:t>x</w:t>
            </w:r>
            <w:r w:rsidRPr="008C5B94">
              <w:rPr>
                <w:rFonts w:eastAsia="Times New Roman"/>
                <w:sz w:val="26"/>
                <w:szCs w:val="26"/>
                <w:vertAlign w:val="subscript"/>
              </w:rPr>
              <w:t>1</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30 x 1,5 = 45km</w:t>
            </w:r>
          </w:p>
          <w:p w:rsidR="003077B4" w:rsidRPr="008C5B94" w:rsidRDefault="003077B4" w:rsidP="003077B4">
            <w:pPr>
              <w:jc w:val="both"/>
              <w:rPr>
                <w:rFonts w:eastAsia="Times New Roman"/>
                <w:sz w:val="26"/>
                <w:szCs w:val="26"/>
              </w:rPr>
            </w:pPr>
            <w:r w:rsidRPr="008C5B94">
              <w:rPr>
                <w:rFonts w:eastAsia="Times New Roman"/>
                <w:sz w:val="26"/>
                <w:szCs w:val="26"/>
              </w:rPr>
              <w:t>Vẽ minh hoạ đúng</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lastRenderedPageBreak/>
              <w:t>2</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a)+ Vì hai quả cầu có thể tích bằng nhau và chìm hẳn trong cùng một chất lỏng nên lực đẩy Ac-si-met tác dụng lên  chúng bằng nhau:</w:t>
            </w:r>
          </w:p>
          <w:p w:rsidR="003077B4" w:rsidRPr="008C5B94" w:rsidRDefault="003077B4" w:rsidP="003077B4">
            <w:pPr>
              <w:jc w:val="both"/>
              <w:rPr>
                <w:rFonts w:eastAsia="Times New Roman"/>
                <w:sz w:val="26"/>
                <w:szCs w:val="26"/>
              </w:rPr>
            </w:pPr>
            <w:r w:rsidRPr="008C5B94">
              <w:rPr>
                <w:rFonts w:eastAsia="Times New Roman"/>
                <w:sz w:val="26"/>
                <w:szCs w:val="26"/>
              </w:rPr>
              <w:t>+ Lực dảy Ac-si-met tác dụng lên quả cầu V</w:t>
            </w:r>
            <w:r w:rsidRPr="008C5B94">
              <w:rPr>
                <w:rFonts w:eastAsia="Times New Roman"/>
                <w:sz w:val="26"/>
                <w:szCs w:val="26"/>
                <w:vertAlign w:val="subscript"/>
              </w:rPr>
              <w:t>2</w:t>
            </w:r>
            <w:r w:rsidRPr="008C5B94">
              <w:rPr>
                <w:rFonts w:eastAsia="Times New Roman"/>
                <w:sz w:val="26"/>
                <w:szCs w:val="26"/>
              </w:rPr>
              <w:t xml:space="preserve"> là F</w:t>
            </w:r>
            <w:r w:rsidRPr="008C5B94">
              <w:rPr>
                <w:rFonts w:eastAsia="Times New Roman"/>
                <w:sz w:val="26"/>
                <w:szCs w:val="26"/>
                <w:vertAlign w:val="subscript"/>
              </w:rPr>
              <w:t>A</w:t>
            </w:r>
            <w:r w:rsidRPr="008C5B94">
              <w:rPr>
                <w:rFonts w:eastAsia="Times New Roman"/>
                <w:sz w:val="26"/>
                <w:szCs w:val="26"/>
              </w:rPr>
              <w:t>= 8,9 - 7 = 1,9N</w:t>
            </w:r>
          </w:p>
          <w:p w:rsidR="003077B4" w:rsidRPr="008C5B94" w:rsidRDefault="003077B4" w:rsidP="003077B4">
            <w:pPr>
              <w:jc w:val="both"/>
              <w:rPr>
                <w:rFonts w:eastAsia="Times New Roman"/>
                <w:sz w:val="26"/>
                <w:szCs w:val="26"/>
              </w:rPr>
            </w:pPr>
            <w:r w:rsidRPr="008C5B94">
              <w:rPr>
                <w:rFonts w:eastAsia="Times New Roman"/>
                <w:sz w:val="26"/>
                <w:szCs w:val="26"/>
              </w:rPr>
              <w:t>+ Vì vậy F</w:t>
            </w:r>
            <w:r w:rsidRPr="008C5B94">
              <w:rPr>
                <w:rFonts w:eastAsia="Times New Roman"/>
                <w:sz w:val="26"/>
                <w:szCs w:val="26"/>
                <w:vertAlign w:val="subscript"/>
              </w:rPr>
              <w:t>1</w:t>
            </w:r>
            <w:r w:rsidRPr="008C5B94">
              <w:rPr>
                <w:rFonts w:eastAsia="Times New Roman"/>
                <w:sz w:val="26"/>
                <w:szCs w:val="26"/>
              </w:rPr>
              <w:t xml:space="preserve"> = 2,7 - 1,9 = 0,8N</w:t>
            </w:r>
          </w:p>
          <w:p w:rsidR="003077B4" w:rsidRPr="008C5B94" w:rsidRDefault="003077B4" w:rsidP="003077B4">
            <w:pPr>
              <w:jc w:val="both"/>
              <w:rPr>
                <w:rFonts w:eastAsia="Times New Roman"/>
                <w:sz w:val="26"/>
                <w:szCs w:val="26"/>
              </w:rPr>
            </w:pPr>
            <w:r w:rsidRPr="008C5B94">
              <w:rPr>
                <w:rFonts w:eastAsia="Times New Roman"/>
                <w:sz w:val="26"/>
                <w:szCs w:val="26"/>
              </w:rPr>
              <w:t>b. + Gọi d</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 xml:space="preserve">2 </w:t>
            </w:r>
            <w:r w:rsidRPr="008C5B94">
              <w:rPr>
                <w:rFonts w:eastAsia="Times New Roman"/>
                <w:sz w:val="26"/>
                <w:szCs w:val="26"/>
              </w:rPr>
              <w:t>lần lượt là trọng lượng riêng của chất lỏng và gỗ. Khối gỗ nổi cân bằng trên mặt chất lỏng nên  F = P =&gt;  d</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jc w:val="both"/>
              <w:rPr>
                <w:rFonts w:eastAsia="Times New Roman"/>
                <w:sz w:val="26"/>
                <w:szCs w:val="26"/>
              </w:rPr>
            </w:pPr>
            <w:r w:rsidRPr="008C5B94">
              <w:rPr>
                <w:rFonts w:eastAsia="Times New Roman"/>
                <w:sz w:val="26"/>
                <w:szCs w:val="26"/>
              </w:rPr>
              <w:t>+       =&gt;  D</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gt;</w:t>
            </w:r>
          </w:p>
          <w:p w:rsidR="003077B4" w:rsidRPr="008C5B94" w:rsidRDefault="003077B4" w:rsidP="003077B4">
            <w:pPr>
              <w:jc w:val="both"/>
              <w:rPr>
                <w:rFonts w:eastAsia="Times New Roman"/>
                <w:sz w:val="26"/>
                <w:szCs w:val="26"/>
              </w:rPr>
            </w:pPr>
            <w:r w:rsidRPr="008C5B94">
              <w:rPr>
                <w:rFonts w:eastAsia="Times New Roman"/>
                <w:sz w:val="26"/>
                <w:szCs w:val="26"/>
              </w:rPr>
              <w:t>+       =&gt;  V</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 1   =&gt;    V</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1/3</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25</w:t>
            </w: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r w:rsidRPr="008C5B94">
              <w:rPr>
                <w:rFonts w:eastAsia="Times New Roman"/>
                <w:sz w:val="26"/>
                <w:szCs w:val="26"/>
              </w:rPr>
              <w:t>1</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3</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 Goi  h là độ cao ban đàu của nước trong bình.</w:t>
            </w:r>
          </w:p>
          <w:p w:rsidR="003077B4" w:rsidRPr="008C5B94" w:rsidRDefault="003077B4" w:rsidP="003077B4">
            <w:pPr>
              <w:jc w:val="both"/>
              <w:rPr>
                <w:rFonts w:eastAsia="Times New Roman"/>
                <w:sz w:val="26"/>
                <w:szCs w:val="26"/>
              </w:rPr>
            </w:pPr>
            <w:r w:rsidRPr="008C5B94">
              <w:rPr>
                <w:rFonts w:eastAsia="Times New Roman"/>
                <w:sz w:val="26"/>
                <w:szCs w:val="26"/>
              </w:rPr>
              <w:t xml:space="preserve">           S là diện tích đáy của bình</w:t>
            </w:r>
          </w:p>
          <w:p w:rsidR="003077B4" w:rsidRPr="008C5B94" w:rsidRDefault="003077B4" w:rsidP="003077B4">
            <w:pPr>
              <w:jc w:val="both"/>
              <w:rPr>
                <w:rFonts w:eastAsia="Times New Roman"/>
                <w:sz w:val="26"/>
                <w:szCs w:val="26"/>
              </w:rPr>
            </w:pPr>
            <w:r w:rsidRPr="008C5B94">
              <w:rPr>
                <w:rFonts w:eastAsia="Times New Roman"/>
                <w:sz w:val="26"/>
                <w:szCs w:val="26"/>
              </w:rPr>
              <w:t xml:space="preserve">           D</w:t>
            </w:r>
            <w:r w:rsidRPr="008C5B94">
              <w:rPr>
                <w:rFonts w:eastAsia="Times New Roman"/>
                <w:sz w:val="26"/>
                <w:szCs w:val="26"/>
                <w:vertAlign w:val="subscript"/>
              </w:rPr>
              <w:t>n</w:t>
            </w:r>
            <w:r w:rsidRPr="008C5B94">
              <w:rPr>
                <w:rFonts w:eastAsia="Times New Roman"/>
                <w:sz w:val="26"/>
                <w:szCs w:val="26"/>
              </w:rPr>
              <w:t xml:space="preserve"> là trọng lượng riêng của nước.</w:t>
            </w:r>
          </w:p>
          <w:p w:rsidR="003077B4" w:rsidRPr="008C5B94" w:rsidRDefault="003077B4" w:rsidP="003077B4">
            <w:pPr>
              <w:jc w:val="both"/>
              <w:rPr>
                <w:rFonts w:eastAsia="Times New Roman"/>
                <w:sz w:val="26"/>
                <w:szCs w:val="26"/>
              </w:rPr>
            </w:pPr>
            <w:r w:rsidRPr="008C5B94">
              <w:rPr>
                <w:rFonts w:eastAsia="Times New Roman"/>
                <w:sz w:val="26"/>
                <w:szCs w:val="26"/>
              </w:rPr>
              <w:t xml:space="preserve">           P</w:t>
            </w:r>
            <w:r w:rsidRPr="008C5B94">
              <w:rPr>
                <w:rFonts w:eastAsia="Times New Roman"/>
                <w:sz w:val="26"/>
                <w:szCs w:val="26"/>
                <w:vertAlign w:val="subscript"/>
              </w:rPr>
              <w:t xml:space="preserve">đá </w:t>
            </w:r>
            <w:r w:rsidRPr="008C5B94">
              <w:rPr>
                <w:rFonts w:eastAsia="Times New Roman"/>
                <w:sz w:val="26"/>
                <w:szCs w:val="26"/>
              </w:rPr>
              <w:t>là trọng lượng riêng của viên đá</w:t>
            </w:r>
          </w:p>
          <w:p w:rsidR="003077B4" w:rsidRPr="008C5B94" w:rsidRDefault="003077B4" w:rsidP="003077B4">
            <w:pPr>
              <w:jc w:val="both"/>
              <w:rPr>
                <w:rFonts w:eastAsia="Times New Roman"/>
                <w:sz w:val="26"/>
                <w:szCs w:val="26"/>
              </w:rPr>
            </w:pPr>
            <w:r w:rsidRPr="008C5B94">
              <w:rPr>
                <w:rFonts w:eastAsia="Times New Roman"/>
                <w:sz w:val="26"/>
                <w:szCs w:val="26"/>
              </w:rPr>
              <w:t>+ áp lực của nước tác dụng lên đáy bình</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n</w:t>
            </w:r>
            <w:r w:rsidRPr="008C5B94">
              <w:rPr>
                <w:rFonts w:eastAsia="Times New Roman"/>
                <w:sz w:val="26"/>
                <w:szCs w:val="26"/>
              </w:rPr>
              <w:t>.h.S</w:t>
            </w:r>
          </w:p>
          <w:p w:rsidR="003077B4" w:rsidRPr="008C5B94" w:rsidRDefault="003077B4" w:rsidP="003077B4">
            <w:pPr>
              <w:jc w:val="both"/>
              <w:rPr>
                <w:rFonts w:eastAsia="Times New Roman"/>
                <w:sz w:val="26"/>
                <w:szCs w:val="26"/>
              </w:rPr>
            </w:pPr>
            <w:r w:rsidRPr="008C5B94">
              <w:rPr>
                <w:rFonts w:eastAsia="Times New Roman"/>
                <w:sz w:val="26"/>
                <w:szCs w:val="26"/>
              </w:rPr>
              <w:t>+ Khi lấy hòn đá từ trong cốc ra rồi thả vào bình nước  thì mức nước trong bình thay đổi thành h’</w:t>
            </w:r>
          </w:p>
          <w:p w:rsidR="003077B4" w:rsidRPr="008C5B94" w:rsidRDefault="003077B4" w:rsidP="003077B4">
            <w:pPr>
              <w:jc w:val="both"/>
              <w:rPr>
                <w:rFonts w:eastAsia="Times New Roman"/>
                <w:sz w:val="26"/>
                <w:szCs w:val="26"/>
              </w:rPr>
            </w:pPr>
            <w:r w:rsidRPr="008C5B94">
              <w:rPr>
                <w:rFonts w:eastAsia="Times New Roman"/>
                <w:sz w:val="26"/>
                <w:szCs w:val="26"/>
              </w:rPr>
              <w:t>+ áp lực của nước tác dụng lên đáy bình là:</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 xml:space="preserve">2 </w:t>
            </w:r>
            <w:r w:rsidRPr="008C5B94">
              <w:rPr>
                <w:rFonts w:eastAsia="Times New Roman"/>
                <w:sz w:val="26"/>
                <w:szCs w:val="26"/>
              </w:rPr>
              <w:t>=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jc w:val="both"/>
              <w:rPr>
                <w:rFonts w:eastAsia="Times New Roman"/>
                <w:sz w:val="26"/>
                <w:szCs w:val="26"/>
              </w:rPr>
            </w:pPr>
            <w:r w:rsidRPr="008C5B94">
              <w:rPr>
                <w:rFonts w:eastAsia="Times New Roman"/>
                <w:sz w:val="26"/>
                <w:szCs w:val="26"/>
              </w:rPr>
              <w:t>Trọng lược của cốc, nước và viên đá ở trong bình không đổi nên;</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 xml:space="preserve">1 </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xml:space="preserve"> = d</w:t>
            </w:r>
            <w:r w:rsidRPr="008C5B94">
              <w:rPr>
                <w:rFonts w:eastAsia="Times New Roman"/>
                <w:sz w:val="26"/>
                <w:szCs w:val="26"/>
                <w:vertAlign w:val="subscript"/>
              </w:rPr>
              <w:t>n</w:t>
            </w:r>
            <w:r w:rsidRPr="008C5B94">
              <w:rPr>
                <w:rFonts w:eastAsia="Times New Roman"/>
                <w:sz w:val="26"/>
                <w:szCs w:val="26"/>
              </w:rPr>
              <w:t>.h.S =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jc w:val="both"/>
              <w:rPr>
                <w:rFonts w:eastAsia="Times New Roman"/>
                <w:sz w:val="26"/>
                <w:szCs w:val="26"/>
              </w:rPr>
            </w:pPr>
            <w:r w:rsidRPr="008C5B94">
              <w:rPr>
                <w:rFonts w:eastAsia="Times New Roman"/>
                <w:sz w:val="26"/>
                <w:szCs w:val="26"/>
              </w:rPr>
              <w:t>Vì P</w:t>
            </w:r>
            <w:r w:rsidRPr="008C5B94">
              <w:rPr>
                <w:rFonts w:eastAsia="Times New Roman"/>
                <w:sz w:val="26"/>
                <w:szCs w:val="26"/>
                <w:vertAlign w:val="subscript"/>
              </w:rPr>
              <w:t xml:space="preserve">đá </w:t>
            </w:r>
            <w:r w:rsidRPr="008C5B94">
              <w:rPr>
                <w:rFonts w:eastAsia="Times New Roman"/>
                <w:sz w:val="26"/>
                <w:szCs w:val="26"/>
              </w:rPr>
              <w:t xml:space="preserve"> &gt; 0</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d</w:t>
            </w:r>
            <w:r w:rsidRPr="008C5B94">
              <w:rPr>
                <w:rFonts w:eastAsia="Times New Roman"/>
                <w:sz w:val="26"/>
                <w:szCs w:val="26"/>
                <w:vertAlign w:val="subscript"/>
              </w:rPr>
              <w:t>n</w:t>
            </w:r>
            <w:r w:rsidRPr="008C5B94">
              <w:rPr>
                <w:rFonts w:eastAsia="Times New Roman"/>
                <w:sz w:val="26"/>
                <w:szCs w:val="26"/>
              </w:rPr>
              <w:t>.h.S &gt;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 xml:space="preserve">      h  &gt; h’</w:t>
            </w:r>
          </w:p>
          <w:p w:rsidR="003077B4" w:rsidRPr="008C5B94" w:rsidRDefault="003077B4" w:rsidP="003077B4">
            <w:pPr>
              <w:ind w:left="360"/>
              <w:jc w:val="both"/>
              <w:rPr>
                <w:rFonts w:eastAsia="Times New Roman"/>
                <w:sz w:val="26"/>
                <w:szCs w:val="26"/>
              </w:rPr>
            </w:pPr>
            <w:r w:rsidRPr="008C5B94">
              <w:rPr>
                <w:rFonts w:eastAsia="Times New Roman"/>
                <w:sz w:val="26"/>
                <w:szCs w:val="26"/>
              </w:rPr>
              <w:t>Vậy mực nước trong bình giảm xuống thành h’.</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2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p>
        </w:tc>
        <w:tc>
          <w:tcPr>
            <w:tcW w:w="8577"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 Gọi m</w:t>
            </w:r>
            <w:r w:rsidRPr="008C5B94">
              <w:rPr>
                <w:rFonts w:eastAsia="Times New Roman"/>
                <w:sz w:val="26"/>
                <w:szCs w:val="26"/>
                <w:vertAlign w:val="subscript"/>
              </w:rPr>
              <w:t>1</w:t>
            </w:r>
            <w:r w:rsidRPr="008C5B94">
              <w:rPr>
                <w:rFonts w:eastAsia="Times New Roman"/>
                <w:sz w:val="26"/>
                <w:szCs w:val="26"/>
              </w:rPr>
              <w:t xml:space="preserve"> = 5kg (vì v = 5 lít); t</w:t>
            </w:r>
            <w:r w:rsidRPr="008C5B94">
              <w:rPr>
                <w:rFonts w:eastAsia="Times New Roman"/>
                <w:sz w:val="26"/>
                <w:szCs w:val="26"/>
                <w:vertAlign w:val="subscript"/>
              </w:rPr>
              <w:t>1</w:t>
            </w:r>
            <w:r w:rsidRPr="008C5B94">
              <w:rPr>
                <w:rFonts w:eastAsia="Times New Roman"/>
                <w:sz w:val="26"/>
                <w:szCs w:val="26"/>
              </w:rPr>
              <w:t xml:space="preserve"> = 40</w:t>
            </w:r>
            <w:r w:rsidRPr="008C5B94">
              <w:rPr>
                <w:rFonts w:eastAsia="Times New Roman"/>
                <w:sz w:val="26"/>
                <w:szCs w:val="26"/>
                <w:vertAlign w:val="superscript"/>
              </w:rPr>
              <w:t>0</w:t>
            </w:r>
            <w:r w:rsidRPr="008C5B94">
              <w:rPr>
                <w:rFonts w:eastAsia="Times New Roman"/>
                <w:sz w:val="26"/>
                <w:szCs w:val="26"/>
              </w:rPr>
              <w:t>C ; c</w:t>
            </w:r>
            <w:r w:rsidRPr="008C5B94">
              <w:rPr>
                <w:rFonts w:eastAsia="Times New Roman"/>
                <w:sz w:val="26"/>
                <w:szCs w:val="26"/>
                <w:vertAlign w:val="subscript"/>
              </w:rPr>
              <w:t>1</w:t>
            </w:r>
            <w:r w:rsidRPr="008C5B94">
              <w:rPr>
                <w:rFonts w:eastAsia="Times New Roman"/>
                <w:sz w:val="26"/>
                <w:szCs w:val="26"/>
              </w:rPr>
              <w:t xml:space="preserve"> = 4200 J/kg.K: m</w:t>
            </w:r>
            <w:r w:rsidRPr="008C5B94">
              <w:rPr>
                <w:rFonts w:eastAsia="Times New Roman"/>
                <w:sz w:val="26"/>
                <w:szCs w:val="26"/>
                <w:vertAlign w:val="subscript"/>
              </w:rPr>
              <w:t>2</w:t>
            </w:r>
            <w:r w:rsidRPr="008C5B94">
              <w:rPr>
                <w:rFonts w:eastAsia="Times New Roman"/>
                <w:sz w:val="26"/>
                <w:szCs w:val="26"/>
              </w:rPr>
              <w:t xml:space="preserve"> = 5 kg; t</w:t>
            </w:r>
            <w:r w:rsidRPr="008C5B94">
              <w:rPr>
                <w:rFonts w:eastAsia="Times New Roman"/>
                <w:sz w:val="26"/>
                <w:szCs w:val="26"/>
                <w:vertAlign w:val="subscript"/>
              </w:rPr>
              <w:t>2</w:t>
            </w:r>
            <w:r w:rsidRPr="008C5B94">
              <w:rPr>
                <w:rFonts w:eastAsia="Times New Roman"/>
                <w:sz w:val="26"/>
                <w:szCs w:val="26"/>
              </w:rPr>
              <w:t xml:space="preserve"> = 100</w:t>
            </w:r>
            <w:r w:rsidRPr="008C5B94">
              <w:rPr>
                <w:rFonts w:eastAsia="Times New Roman"/>
                <w:sz w:val="26"/>
                <w:szCs w:val="26"/>
                <w:vertAlign w:val="superscript"/>
              </w:rPr>
              <w:t>0</w:t>
            </w:r>
            <w:r w:rsidRPr="008C5B94">
              <w:rPr>
                <w:rFonts w:eastAsia="Times New Roman"/>
                <w:sz w:val="26"/>
                <w:szCs w:val="26"/>
              </w:rPr>
              <w:t>C; c</w:t>
            </w:r>
            <w:r w:rsidRPr="008C5B94">
              <w:rPr>
                <w:rFonts w:eastAsia="Times New Roman"/>
                <w:sz w:val="26"/>
                <w:szCs w:val="26"/>
                <w:vertAlign w:val="subscript"/>
              </w:rPr>
              <w:t>2</w:t>
            </w:r>
            <w:r w:rsidRPr="008C5B94">
              <w:rPr>
                <w:rFonts w:eastAsia="Times New Roman"/>
                <w:sz w:val="26"/>
                <w:szCs w:val="26"/>
              </w:rPr>
              <w:t xml:space="preserve"> = 880 J/kg.K: m</w:t>
            </w:r>
            <w:r w:rsidRPr="008C5B94">
              <w:rPr>
                <w:rFonts w:eastAsia="Times New Roman"/>
                <w:sz w:val="26"/>
                <w:szCs w:val="26"/>
                <w:vertAlign w:val="subscript"/>
              </w:rPr>
              <w:t>3</w:t>
            </w:r>
            <w:r w:rsidRPr="008C5B94">
              <w:rPr>
                <w:rFonts w:eastAsia="Times New Roman"/>
                <w:sz w:val="26"/>
                <w:szCs w:val="26"/>
              </w:rPr>
              <w:t xml:space="preserve"> = 3kg; t</w:t>
            </w:r>
            <w:r w:rsidRPr="008C5B94">
              <w:rPr>
                <w:rFonts w:eastAsia="Times New Roman"/>
                <w:sz w:val="26"/>
                <w:szCs w:val="26"/>
                <w:vertAlign w:val="subscript"/>
              </w:rPr>
              <w:t>3</w:t>
            </w:r>
            <w:r w:rsidRPr="008C5B94">
              <w:rPr>
                <w:rFonts w:eastAsia="Times New Roman"/>
                <w:sz w:val="26"/>
                <w:szCs w:val="26"/>
              </w:rPr>
              <w:t xml:space="preserve"> = 10</w:t>
            </w:r>
            <w:r w:rsidRPr="008C5B94">
              <w:rPr>
                <w:rFonts w:eastAsia="Times New Roman"/>
                <w:sz w:val="26"/>
                <w:szCs w:val="26"/>
                <w:vertAlign w:val="superscript"/>
              </w:rPr>
              <w:t>o</w:t>
            </w:r>
            <w:r w:rsidRPr="008C5B94">
              <w:rPr>
                <w:rFonts w:eastAsia="Times New Roman"/>
                <w:sz w:val="26"/>
                <w:szCs w:val="26"/>
              </w:rPr>
              <w:t>C; c</w:t>
            </w:r>
            <w:r w:rsidRPr="008C5B94">
              <w:rPr>
                <w:rFonts w:eastAsia="Times New Roman"/>
                <w:sz w:val="26"/>
                <w:szCs w:val="26"/>
                <w:vertAlign w:val="subscript"/>
              </w:rPr>
              <w:t xml:space="preserve">3 </w:t>
            </w:r>
            <w:r w:rsidRPr="008C5B94">
              <w:rPr>
                <w:rFonts w:eastAsia="Times New Roman"/>
                <w:sz w:val="26"/>
                <w:szCs w:val="26"/>
              </w:rPr>
              <w:t>= 380 J/kg.K lần lượt là khối lượng, nhiệt độ dầu và nhiệt dung riêng của nước, nhôm, đồng.</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Ba vật cùng trao đổi nhiệt vì  t</w:t>
            </w:r>
            <w:r w:rsidRPr="008C5B94">
              <w:rPr>
                <w:rFonts w:eastAsia="Times New Roman"/>
                <w:sz w:val="26"/>
                <w:szCs w:val="26"/>
                <w:vertAlign w:val="subscript"/>
              </w:rPr>
              <w:t>3</w:t>
            </w:r>
            <w:r w:rsidRPr="008C5B94">
              <w:rPr>
                <w:rFonts w:eastAsia="Times New Roman"/>
                <w:sz w:val="26"/>
                <w:szCs w:val="26"/>
              </w:rPr>
              <w:t xml:space="preserve"> &lt; t</w:t>
            </w:r>
            <w:r w:rsidRPr="008C5B94">
              <w:rPr>
                <w:rFonts w:eastAsia="Times New Roman"/>
                <w:sz w:val="26"/>
                <w:szCs w:val="26"/>
                <w:vertAlign w:val="subscript"/>
              </w:rPr>
              <w:t>1</w:t>
            </w:r>
            <w:r w:rsidRPr="008C5B94">
              <w:rPr>
                <w:rFonts w:eastAsia="Times New Roman"/>
                <w:sz w:val="26"/>
                <w:szCs w:val="26"/>
              </w:rPr>
              <w:t xml:space="preserve"> &lt; t</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 Nhôm chắc chắn toả nhiệt; đồng chắc chắn thu nhiệt; Nước có thể thu hoặc toả nhiệt.</w:t>
            </w:r>
          </w:p>
          <w:p w:rsidR="003077B4" w:rsidRPr="008C5B94" w:rsidRDefault="003077B4" w:rsidP="003077B4">
            <w:pPr>
              <w:jc w:val="both"/>
              <w:rPr>
                <w:rFonts w:eastAsia="Times New Roman"/>
                <w:sz w:val="26"/>
                <w:szCs w:val="26"/>
              </w:rPr>
            </w:pPr>
            <w:r w:rsidRPr="008C5B94">
              <w:rPr>
                <w:rFonts w:eastAsia="Times New Roman"/>
                <w:sz w:val="26"/>
                <w:szCs w:val="26"/>
              </w:rPr>
              <w:t>+ Giả sử nước thu nhiệt. Gọi t là nhiệt độ cân bằng, ta có phương trình cân bằng nhiệt: Q</w:t>
            </w:r>
            <w:r w:rsidRPr="008C5B94">
              <w:rPr>
                <w:rFonts w:eastAsia="Times New Roman"/>
                <w:sz w:val="26"/>
                <w:szCs w:val="26"/>
                <w:vertAlign w:val="subscript"/>
              </w:rPr>
              <w:t>toả ra</w:t>
            </w:r>
            <w:r w:rsidRPr="008C5B94">
              <w:rPr>
                <w:rFonts w:eastAsia="Times New Roman"/>
                <w:sz w:val="26"/>
                <w:szCs w:val="26"/>
              </w:rPr>
              <w:t xml:space="preserve"> = Q</w:t>
            </w:r>
            <w:r w:rsidRPr="008C5B94">
              <w:rPr>
                <w:rFonts w:eastAsia="Times New Roman"/>
                <w:sz w:val="26"/>
                <w:szCs w:val="26"/>
                <w:vertAlign w:val="subscript"/>
              </w:rPr>
              <w:t>thu vào</w:t>
            </w:r>
          </w:p>
          <w:p w:rsidR="003077B4" w:rsidRPr="008C5B94" w:rsidRDefault="003077B4" w:rsidP="003077B4">
            <w:pPr>
              <w:jc w:val="both"/>
              <w:rPr>
                <w:rFonts w:eastAsia="Times New Roman"/>
                <w:sz w:val="26"/>
                <w:szCs w:val="26"/>
              </w:rPr>
            </w:pPr>
            <w:r w:rsidRPr="008C5B94">
              <w:rPr>
                <w:rFonts w:eastAsia="Times New Roman"/>
                <w:sz w:val="26"/>
                <w:szCs w:val="26"/>
              </w:rPr>
              <w:t xml:space="preserve">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t</w:t>
            </w:r>
            <w:r w:rsidRPr="008C5B94">
              <w:rPr>
                <w:rFonts w:eastAsia="Times New Roman"/>
                <w:sz w:val="26"/>
                <w:szCs w:val="26"/>
                <w:vertAlign w:val="subscript"/>
              </w:rPr>
              <w:t>1</w:t>
            </w:r>
            <w:r w:rsidRPr="008C5B94">
              <w:rPr>
                <w:rFonts w:eastAsia="Times New Roman"/>
                <w:sz w:val="26"/>
                <w:szCs w:val="26"/>
              </w:rPr>
              <w: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t</w:t>
            </w:r>
            <w:r w:rsidRPr="008C5B94">
              <w:rPr>
                <w:rFonts w:eastAsia="Times New Roman"/>
                <w:sz w:val="26"/>
                <w:szCs w:val="26"/>
                <w:vertAlign w:val="subscript"/>
              </w:rPr>
              <w:t>3</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t) </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     (*)</w:t>
            </w:r>
          </w:p>
          <w:p w:rsidR="003077B4" w:rsidRPr="008C5B94" w:rsidRDefault="003077B4" w:rsidP="003077B4">
            <w:pPr>
              <w:ind w:left="360"/>
              <w:jc w:val="both"/>
              <w:rPr>
                <w:rFonts w:eastAsia="Times New Roman"/>
                <w:sz w:val="26"/>
                <w:szCs w:val="26"/>
              </w:rPr>
            </w:pPr>
            <w:r w:rsidRPr="008C5B94">
              <w:rPr>
                <w:rFonts w:eastAsia="Times New Roman"/>
                <w:sz w:val="26"/>
                <w:szCs w:val="26"/>
              </w:rPr>
              <w:t>thay số vào và tính:</w:t>
            </w:r>
          </w:p>
          <w:p w:rsidR="003077B4" w:rsidRPr="008C5B94" w:rsidRDefault="003077B4" w:rsidP="003077B4">
            <w:pPr>
              <w:ind w:left="360"/>
              <w:jc w:val="both"/>
              <w:rPr>
                <w:rFonts w:eastAsia="Times New Roman"/>
                <w:sz w:val="26"/>
                <w:szCs w:val="26"/>
              </w:rPr>
            </w:pPr>
            <w:r w:rsidRPr="008C5B94">
              <w:rPr>
                <w:rFonts w:eastAsia="Times New Roman"/>
                <w:sz w:val="26"/>
                <w:szCs w:val="26"/>
              </w:rPr>
              <w:t>t = 48,7</w:t>
            </w:r>
            <w:r w:rsidRPr="008C5B94">
              <w:rPr>
                <w:rFonts w:eastAsia="Times New Roman"/>
                <w:sz w:val="26"/>
                <w:szCs w:val="26"/>
                <w:vertAlign w:val="superscript"/>
              </w:rPr>
              <w:t>0</w:t>
            </w:r>
            <w:r w:rsidRPr="008C5B94">
              <w:rPr>
                <w:rFonts w:eastAsia="Times New Roman"/>
                <w:sz w:val="26"/>
                <w:szCs w:val="26"/>
              </w:rPr>
              <w:t>C</w:t>
            </w:r>
          </w:p>
          <w:p w:rsidR="003077B4" w:rsidRPr="008C5B94" w:rsidRDefault="003077B4" w:rsidP="003077B4">
            <w:pPr>
              <w:ind w:left="360"/>
              <w:jc w:val="both"/>
              <w:rPr>
                <w:rFonts w:eastAsia="Times New Roman"/>
                <w:sz w:val="26"/>
                <w:szCs w:val="26"/>
              </w:rPr>
            </w:pPr>
            <w:r w:rsidRPr="008C5B94">
              <w:rPr>
                <w:rFonts w:eastAsia="Times New Roman"/>
                <w:sz w:val="26"/>
                <w:szCs w:val="26"/>
              </w:rPr>
              <w:t>Vậy nhiệt độ sau khi cân bằng là 48,7</w:t>
            </w:r>
            <w:r w:rsidRPr="008C5B94">
              <w:rPr>
                <w:rFonts w:eastAsia="Times New Roman"/>
                <w:sz w:val="26"/>
                <w:szCs w:val="26"/>
                <w:vertAlign w:val="superscript"/>
              </w:rPr>
              <w:t>0</w:t>
            </w:r>
            <w:r w:rsidRPr="008C5B94">
              <w:rPr>
                <w:rFonts w:eastAsia="Times New Roman"/>
                <w:sz w:val="26"/>
                <w:szCs w:val="26"/>
              </w:rPr>
              <w:t>C</w:t>
            </w:r>
          </w:p>
          <w:p w:rsidR="003077B4" w:rsidRPr="008C5B94" w:rsidRDefault="003077B4" w:rsidP="003077B4">
            <w:pPr>
              <w:jc w:val="both"/>
              <w:rPr>
                <w:rFonts w:eastAsia="Times New Roman"/>
                <w:sz w:val="26"/>
                <w:szCs w:val="26"/>
              </w:rPr>
            </w:pPr>
            <w:r w:rsidRPr="008C5B94">
              <w:rPr>
                <w:rFonts w:eastAsia="Times New Roman"/>
                <w:sz w:val="26"/>
                <w:szCs w:val="26"/>
              </w:rPr>
              <w:t>b) Ghi chú: Thí sinh có thể giả sử nước toả nhiệt. Khi đó vẫn tìm được phương trình cân bằng nhiệt giống hệt phương trình (*)</w:t>
            </w:r>
          </w:p>
          <w:p w:rsidR="003077B4" w:rsidRPr="008C5B94" w:rsidRDefault="003077B4" w:rsidP="003077B4">
            <w:pPr>
              <w:jc w:val="both"/>
              <w:rPr>
                <w:rFonts w:eastAsia="Times New Roman"/>
                <w:sz w:val="26"/>
                <w:szCs w:val="26"/>
              </w:rPr>
            </w:pPr>
            <w:r w:rsidRPr="008C5B94">
              <w:rPr>
                <w:rFonts w:eastAsia="Times New Roman"/>
                <w:sz w:val="26"/>
                <w:szCs w:val="26"/>
              </w:rPr>
              <w:t xml:space="preserve"> 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     (*)</w:t>
            </w:r>
          </w:p>
          <w:p w:rsidR="003077B4" w:rsidRPr="008C5B94" w:rsidRDefault="003077B4" w:rsidP="003077B4">
            <w:pPr>
              <w:jc w:val="both"/>
              <w:rPr>
                <w:rFonts w:eastAsia="Times New Roman"/>
                <w:sz w:val="26"/>
                <w:szCs w:val="26"/>
              </w:rPr>
            </w:pPr>
            <w:r w:rsidRPr="008C5B94">
              <w:rPr>
                <w:rFonts w:eastAsia="Times New Roman"/>
                <w:sz w:val="26"/>
                <w:szCs w:val="26"/>
              </w:rPr>
              <w:t>=&gt; t = 48,7</w:t>
            </w:r>
            <w:r w:rsidRPr="008C5B94">
              <w:rPr>
                <w:rFonts w:eastAsia="Times New Roman"/>
                <w:sz w:val="26"/>
                <w:szCs w:val="26"/>
                <w:vertAlign w:val="superscript"/>
              </w:rPr>
              <w:t>0</w:t>
            </w:r>
            <w:r w:rsidRPr="008C5B94">
              <w:rPr>
                <w:rFonts w:eastAsia="Times New Roman"/>
                <w:sz w:val="26"/>
                <w:szCs w:val="26"/>
              </w:rPr>
              <w:t>C &gt; t</w:t>
            </w:r>
            <w:r w:rsidRPr="008C5B94">
              <w:rPr>
                <w:rFonts w:eastAsia="Times New Roman"/>
                <w:sz w:val="26"/>
                <w:szCs w:val="26"/>
                <w:vertAlign w:val="subscript"/>
              </w:rPr>
              <w:t>1</w:t>
            </w:r>
            <w:r w:rsidRPr="008C5B94">
              <w:rPr>
                <w:rFonts w:eastAsia="Times New Roman"/>
                <w:sz w:val="26"/>
                <w:szCs w:val="26"/>
              </w:rPr>
              <w:t xml:space="preserve"> (Không phù hợp với giả thiết nứoc toả nhiệt)</w:t>
            </w:r>
          </w:p>
          <w:p w:rsidR="003077B4" w:rsidRPr="008C5B94" w:rsidRDefault="003077B4" w:rsidP="003077B4">
            <w:pPr>
              <w:jc w:val="both"/>
              <w:rPr>
                <w:rFonts w:eastAsia="Times New Roman"/>
                <w:sz w:val="26"/>
                <w:szCs w:val="26"/>
              </w:rPr>
            </w:pPr>
            <w:r w:rsidRPr="008C5B94">
              <w:rPr>
                <w:rFonts w:eastAsia="Times New Roman"/>
                <w:sz w:val="26"/>
                <w:szCs w:val="26"/>
              </w:rPr>
              <w:t xml:space="preserve"> Thí sinh kết luận trong trường hợp này nước thu nhiệt</w:t>
            </w:r>
          </w:p>
          <w:p w:rsidR="003077B4" w:rsidRPr="008C5B94" w:rsidRDefault="003077B4" w:rsidP="003077B4">
            <w:pPr>
              <w:jc w:val="both"/>
              <w:rPr>
                <w:rFonts w:eastAsia="Times New Roman"/>
                <w:sz w:val="26"/>
                <w:szCs w:val="26"/>
              </w:rPr>
            </w:pPr>
            <w:r w:rsidRPr="008C5B94">
              <w:rPr>
                <w:rFonts w:eastAsia="Times New Roman"/>
                <w:sz w:val="26"/>
                <w:szCs w:val="26"/>
              </w:rPr>
              <w:t xml:space="preserve">Nừu thí sinh không đề cập đến sự phụ thuộc của kết quả với giả thiết cũng cho </w:t>
            </w:r>
            <w:r w:rsidRPr="008C5B94">
              <w:rPr>
                <w:rFonts w:eastAsia="Times New Roman"/>
                <w:sz w:val="26"/>
                <w:szCs w:val="26"/>
              </w:rPr>
              <w:lastRenderedPageBreak/>
              <w:t>điểm tối đa.</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tc>
      </w:tr>
    </w:tbl>
    <w:p w:rsidR="003D70FD" w:rsidRPr="008C5B94" w:rsidRDefault="003D70FD" w:rsidP="004B0CA8">
      <w:pPr>
        <w:jc w:val="center"/>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B1EE1" w:rsidRPr="008C5B94" w:rsidTr="009D68A5">
        <w:trPr>
          <w:jc w:val="center"/>
        </w:trPr>
        <w:tc>
          <w:tcPr>
            <w:tcW w:w="3469" w:type="dxa"/>
            <w:tcBorders>
              <w:top w:val="single" w:sz="4" w:space="0" w:color="auto"/>
              <w:left w:val="single" w:sz="4" w:space="0" w:color="auto"/>
              <w:bottom w:val="single" w:sz="4" w:space="0" w:color="auto"/>
              <w:right w:val="single" w:sz="4" w:space="0" w:color="auto"/>
            </w:tcBorders>
            <w:hideMark/>
          </w:tcPr>
          <w:p w:rsidR="009B1EE1" w:rsidRPr="008C5B94" w:rsidRDefault="009B1EE1" w:rsidP="009D68A5">
            <w:pPr>
              <w:jc w:val="center"/>
              <w:rPr>
                <w:b/>
                <w:color w:val="FF0000"/>
              </w:rPr>
            </w:pPr>
            <w:r w:rsidRPr="008C5B94">
              <w:rPr>
                <w:b/>
                <w:color w:val="FF0000"/>
              </w:rPr>
              <w:t>ĐỀ</w:t>
            </w:r>
            <w:r w:rsidRPr="008C5B94">
              <w:rPr>
                <w:b/>
                <w:color w:val="FF0000"/>
              </w:rPr>
              <w:t xml:space="preserve"> 20</w:t>
            </w:r>
          </w:p>
          <w:p w:rsidR="009B1EE1" w:rsidRPr="008C5B94" w:rsidRDefault="009B1EE1" w:rsidP="009D68A5">
            <w:pPr>
              <w:jc w:val="center"/>
              <w:rPr>
                <w:b/>
                <w:color w:val="0070C0"/>
              </w:rPr>
            </w:pPr>
            <w:r w:rsidRPr="008C5B94">
              <w:rPr>
                <w:b/>
                <w:color w:val="0070C0"/>
                <w:lang w:val="nl-NL"/>
              </w:rPr>
              <w:t/>
            </w:r>
          </w:p>
          <w:p w:rsidR="009B1EE1" w:rsidRPr="008C5B94" w:rsidRDefault="009B1EE1" w:rsidP="009D68A5">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9B1EE1" w:rsidRPr="008C5B94" w:rsidRDefault="009B1EE1" w:rsidP="009D68A5">
            <w:pPr>
              <w:jc w:val="center"/>
              <w:rPr>
                <w:b/>
                <w:color w:val="7030A0"/>
              </w:rPr>
            </w:pPr>
            <w:r w:rsidRPr="008C5B94">
              <w:rPr>
                <w:b/>
                <w:color w:val="7030A0"/>
              </w:rPr>
              <w:t>ĐỀ  THI HỌC SINH GIỎI CẤP TRƯỜNG</w:t>
            </w:r>
          </w:p>
          <w:p w:rsidR="009B1EE1" w:rsidRPr="008C5B94" w:rsidRDefault="009B1EE1" w:rsidP="009D68A5">
            <w:pPr>
              <w:jc w:val="center"/>
              <w:rPr>
                <w:i/>
                <w:color w:val="FF0000"/>
              </w:rPr>
            </w:pPr>
            <w:r w:rsidRPr="008C5B94">
              <w:rPr>
                <w:b/>
                <w:color w:val="FF0000"/>
              </w:rPr>
              <w:t>MÔN VẬT LÍ LỚP 8</w:t>
            </w:r>
          </w:p>
        </w:tc>
      </w:tr>
    </w:tbl>
    <w:p w:rsidR="003077B4" w:rsidRPr="008C5B94" w:rsidRDefault="003077B4" w:rsidP="004B0CA8">
      <w:pPr>
        <w:jc w:val="center"/>
        <w:rPr>
          <w:b/>
          <w:sz w:val="26"/>
          <w:szCs w:val="26"/>
        </w:rPr>
      </w:pPr>
    </w:p>
    <w:p w:rsidR="009B1EE1" w:rsidRPr="008C5B94" w:rsidRDefault="009B1EE1" w:rsidP="009B1EE1">
      <w:pPr>
        <w:jc w:val="both"/>
      </w:pPr>
      <w:r w:rsidRPr="008C5B94">
        <w:rPr>
          <w:b/>
          <w:u w:val="single"/>
        </w:rPr>
        <w:t>Câu 1</w:t>
      </w:r>
      <w:r w:rsidRPr="008C5B94">
        <w:t xml:space="preserve">: </w:t>
      </w:r>
      <w:r w:rsidRPr="008C5B94">
        <w:rPr>
          <w:i/>
        </w:rPr>
        <w:t>(6đ)</w:t>
      </w:r>
      <w:r w:rsidRPr="008C5B94">
        <w:t xml:space="preserve"> </w:t>
      </w:r>
    </w:p>
    <w:p w:rsidR="009B1EE1" w:rsidRPr="008C5B94" w:rsidRDefault="009B1EE1" w:rsidP="009B1EE1">
      <w:pPr>
        <w:jc w:val="both"/>
      </w:pPr>
      <w:r w:rsidRPr="008C5B94">
        <w:t>Một động tử xuất phát từ A chuyển động trên đường thẳng hướng về điểm B với vận tốc ban đầu v</w:t>
      </w:r>
      <w:r w:rsidRPr="008C5B94">
        <w:rPr>
          <w:vertAlign w:val="subscript"/>
        </w:rPr>
        <w:t>1</w:t>
      </w:r>
      <w:r w:rsidRPr="008C5B94">
        <w:t>=32m/s. Biết rằng cứ sau mỗi giây vận tốc của động tử lại giảm đi một nửa và trong mỗi giây đó động tử chuyển động đều.</w:t>
      </w:r>
    </w:p>
    <w:p w:rsidR="009B1EE1" w:rsidRPr="008C5B94" w:rsidRDefault="009B1EE1" w:rsidP="009B1EE1">
      <w:pPr>
        <w:jc w:val="both"/>
      </w:pPr>
      <w:r w:rsidRPr="008C5B94">
        <w:t>a) Sau bao lâu động tử đến được điểm B, biết rằng khoảng cách AB = 60m.</w:t>
      </w:r>
    </w:p>
    <w:p w:rsidR="009B1EE1" w:rsidRPr="008C5B94" w:rsidRDefault="009B1EE1" w:rsidP="009B1EE1">
      <w:pPr>
        <w:jc w:val="both"/>
      </w:pPr>
      <w:r w:rsidRPr="008C5B94">
        <w:t>b) Ba giây sau kể từ lúc động tử xuất phát có một động tử thứ hai cũng xuất phát từ A chuyển động về phía B với vận tốc v</w:t>
      </w:r>
      <w:r w:rsidRPr="008C5B94">
        <w:rPr>
          <w:vertAlign w:val="subscript"/>
        </w:rPr>
        <w:t>2</w:t>
      </w:r>
      <w:r w:rsidRPr="008C5B94">
        <w:t xml:space="preserve"> = 31m/s. Hai động tử có gặp nhau không? Nếu có hãy xác định thời điểm gặp nhau kể từ khi động tử thứ nhất xuất phát và vị trí gặp nhau cách B bao nhiêu m?</w:t>
      </w:r>
    </w:p>
    <w:p w:rsidR="009B1EE1" w:rsidRPr="008C5B94" w:rsidRDefault="009B1EE1" w:rsidP="009B1EE1">
      <w:pPr>
        <w:jc w:val="both"/>
        <w:rPr>
          <w:i/>
        </w:rPr>
      </w:pPr>
      <w:r w:rsidRPr="008C5B94">
        <w:rPr>
          <w:b/>
          <w:u w:val="single"/>
        </w:rPr>
        <w:t>Câu 2</w:t>
      </w:r>
      <w:r w:rsidRPr="008C5B94">
        <w:t xml:space="preserve">: </w:t>
      </w:r>
      <w:r w:rsidRPr="008C5B94">
        <w:rPr>
          <w:i/>
        </w:rPr>
        <w:t>(5đ)</w:t>
      </w:r>
    </w:p>
    <w:p w:rsidR="009B1EE1" w:rsidRPr="008C5B94" w:rsidRDefault="009B1EE1" w:rsidP="009B1EE1">
      <w:pPr>
        <w:jc w:val="both"/>
      </w:pPr>
      <w:r w:rsidRPr="008C5B94">
        <w:t>1.</w:t>
      </w:r>
      <w:r w:rsidRPr="008C5B94">
        <w:rPr>
          <w:i/>
        </w:rPr>
        <w:t>(2đ)</w:t>
      </w:r>
      <w:r w:rsidRPr="008C5B94">
        <w:t xml:space="preserve"> Hai bình thông nhau và chứa một chất lỏng không hòa tan trong nước có trọng lượng riêng 12700 N/m</w:t>
      </w:r>
      <w:r w:rsidRPr="008C5B94">
        <w:rPr>
          <w:vertAlign w:val="superscript"/>
        </w:rPr>
        <w:t>3</w:t>
      </w:r>
      <w:r w:rsidRPr="008C5B94">
        <w:t>. Người ta đổ nước vào một bình tới khi mặt nước cao hơn 30 cm so với mặt chất lỏng trong bình ấy. Hãy tìm chiều cao của cột chất lỏng ở bình kia so với mặt ngăn cách của hai chất lỏng. Cho biết trọng lượng riêng của nước là 10000N/m</w:t>
      </w:r>
      <w:r w:rsidRPr="008C5B94">
        <w:rPr>
          <w:vertAlign w:val="superscript"/>
        </w:rPr>
        <w:t>3</w:t>
      </w:r>
      <w:r w:rsidRPr="008C5B94">
        <w:t>.</w:t>
      </w:r>
    </w:p>
    <w:p w:rsidR="009B1EE1" w:rsidRPr="008C5B94" w:rsidRDefault="009B1EE1" w:rsidP="009B1EE1">
      <w:pPr>
        <w:jc w:val="both"/>
      </w:pPr>
      <w:r w:rsidRPr="008C5B94">
        <w:t>2.(3đ) Trong một bình đựng hai chất lỏng không trộn lẫn có trọng lượng riêng d</w:t>
      </w:r>
      <w:r w:rsidRPr="008C5B94">
        <w:rPr>
          <w:vertAlign w:val="subscript"/>
        </w:rPr>
        <w:t>1</w:t>
      </w:r>
      <w:r w:rsidRPr="008C5B94">
        <w:t xml:space="preserve"> = 12000 N/m</w:t>
      </w:r>
      <w:r w:rsidRPr="008C5B94">
        <w:rPr>
          <w:vertAlign w:val="superscript"/>
        </w:rPr>
        <w:t>3</w:t>
      </w:r>
      <w:r w:rsidRPr="008C5B94">
        <w:t xml:space="preserve"> ; d</w:t>
      </w:r>
      <w:r w:rsidRPr="008C5B94">
        <w:rPr>
          <w:vertAlign w:val="subscript"/>
        </w:rPr>
        <w:t>2</w:t>
      </w:r>
      <w:r w:rsidRPr="008C5B94">
        <w:t xml:space="preserve"> = 8000 N/m</w:t>
      </w:r>
      <w:r w:rsidRPr="008C5B94">
        <w:rPr>
          <w:vertAlign w:val="superscript"/>
        </w:rPr>
        <w:t>3</w:t>
      </w:r>
      <w:r w:rsidRPr="008C5B94">
        <w:t xml:space="preserve"> . Một khối gỗ lập phương có cạnh a=20cm có trọng lượng riêng d = 9000 N/m</w:t>
      </w:r>
      <w:r w:rsidRPr="008C5B94">
        <w:rPr>
          <w:vertAlign w:val="superscript"/>
        </w:rPr>
        <w:t>3</w:t>
      </w:r>
      <w:r w:rsidRPr="008C5B94">
        <w:t xml:space="preserve"> được thả vào chất lỏng sao cho luôn có một cạnh song song với đáy bình.</w:t>
      </w:r>
    </w:p>
    <w:p w:rsidR="009B1EE1" w:rsidRPr="008C5B94" w:rsidRDefault="009B1EE1" w:rsidP="009B1EE1">
      <w:pPr>
        <w:jc w:val="both"/>
        <w:rPr>
          <w:vertAlign w:val="superscript"/>
        </w:rPr>
      </w:pPr>
      <w:r w:rsidRPr="008C5B94">
        <w:t>a) Tìm chiều cao của phần gỗ trong chất lỏng d</w:t>
      </w:r>
      <w:r w:rsidRPr="008C5B94">
        <w:rPr>
          <w:vertAlign w:val="subscript"/>
        </w:rPr>
        <w:t>1</w:t>
      </w:r>
    </w:p>
    <w:p w:rsidR="009B1EE1" w:rsidRPr="008C5B94" w:rsidRDefault="009B1EE1" w:rsidP="009B1EE1">
      <w:pPr>
        <w:jc w:val="both"/>
      </w:pPr>
      <w:r w:rsidRPr="008C5B94">
        <w:t>b) Tính lực tác dụng vào khối gỗ sao cho khối gỗ nằm trọn trong chất lỏng d</w:t>
      </w:r>
      <w:r w:rsidRPr="008C5B94">
        <w:rPr>
          <w:vertAlign w:val="subscript"/>
        </w:rPr>
        <w:t>1</w:t>
      </w:r>
    </w:p>
    <w:p w:rsidR="009B1EE1" w:rsidRPr="008C5B94" w:rsidRDefault="009B1EE1" w:rsidP="009B1EE1">
      <w:pPr>
        <w:jc w:val="both"/>
        <w:rPr>
          <w:i/>
        </w:rPr>
      </w:pPr>
      <w:r w:rsidRPr="008C5B94">
        <w:rPr>
          <w:b/>
          <w:u w:val="single"/>
        </w:rPr>
        <w:t>Câu 3</w:t>
      </w:r>
      <w:r w:rsidRPr="008C5B94">
        <w:t xml:space="preserve">: </w:t>
      </w:r>
      <w:r w:rsidRPr="008C5B94">
        <w:rPr>
          <w:i/>
        </w:rPr>
        <w:t>(4đ)</w:t>
      </w:r>
    </w:p>
    <w:p w:rsidR="009B1EE1" w:rsidRPr="008C5B94" w:rsidRDefault="009B1EE1" w:rsidP="009B1EE1">
      <w:pPr>
        <w:jc w:val="both"/>
      </w:pPr>
      <w:r w:rsidRPr="008C5B94">
        <w:t>Để kéo đều một vật có khối lượng m = 60 kg lên độ cao h = 5 m người ta dùng một trong hai cách sau:</w:t>
      </w:r>
    </w:p>
    <w:p w:rsidR="009B1EE1" w:rsidRPr="008C5B94" w:rsidRDefault="009B1EE1" w:rsidP="009B1EE1">
      <w:pPr>
        <w:numPr>
          <w:ilvl w:val="0"/>
          <w:numId w:val="19"/>
        </w:numPr>
        <w:jc w:val="both"/>
      </w:pPr>
      <w:r w:rsidRPr="008C5B94">
        <w:t>Dùng hệ thống gồm 1 ròng rọc cố định và 1 ròng rọc động, thấy lực kéo dây nâng vật lên là F</w:t>
      </w:r>
      <w:r w:rsidRPr="008C5B94">
        <w:rPr>
          <w:vertAlign w:val="subscript"/>
        </w:rPr>
        <w:t>1</w:t>
      </w:r>
      <w:r w:rsidRPr="008C5B94">
        <w:t xml:space="preserve"> = 360 N. Hãy tính:</w:t>
      </w:r>
    </w:p>
    <w:p w:rsidR="009B1EE1" w:rsidRPr="008C5B94" w:rsidRDefault="009B1EE1" w:rsidP="009B1EE1">
      <w:pPr>
        <w:jc w:val="both"/>
      </w:pPr>
      <w:r w:rsidRPr="008C5B94">
        <w:t>+ Hiệu suất của hệ thống</w:t>
      </w:r>
    </w:p>
    <w:p w:rsidR="009B1EE1" w:rsidRPr="008C5B94" w:rsidRDefault="009B1EE1" w:rsidP="009B1EE1">
      <w:pPr>
        <w:jc w:val="both"/>
      </w:pPr>
      <w:r w:rsidRPr="008C5B94">
        <w:t>+ Khối lượng của ròng rọc động, biết hao phí để nâng ròng rọc động bằng ¼ hao phí tổng cộng do ma sát.</w:t>
      </w:r>
    </w:p>
    <w:p w:rsidR="009B1EE1" w:rsidRPr="008C5B94" w:rsidRDefault="009B1EE1" w:rsidP="009B1EE1">
      <w:pPr>
        <w:numPr>
          <w:ilvl w:val="0"/>
          <w:numId w:val="19"/>
        </w:numPr>
        <w:jc w:val="both"/>
      </w:pPr>
      <w:r w:rsidRPr="008C5B94">
        <w:t>Dùng mặt  phẳng nghiêng dài l = 12 m. Lực kéo vật lúc này là  320N . Tính lực ma sát giữa vật với mặt phẳng nghiêng và hiệu suất của hệ này.</w:t>
      </w:r>
    </w:p>
    <w:p w:rsidR="009B1EE1" w:rsidRPr="008C5B94" w:rsidRDefault="009B1EE1" w:rsidP="009B1EE1">
      <w:pPr>
        <w:jc w:val="both"/>
      </w:pPr>
      <w:r w:rsidRPr="008C5B94">
        <w:rPr>
          <w:b/>
          <w:u w:val="single"/>
        </w:rPr>
        <w:t>Câu 4</w:t>
      </w:r>
      <w:r w:rsidRPr="008C5B94">
        <w:t xml:space="preserve">: </w:t>
      </w:r>
      <w:r w:rsidRPr="008C5B94">
        <w:rPr>
          <w:i/>
        </w:rPr>
        <w:t>(5đ)</w:t>
      </w:r>
    </w:p>
    <w:p w:rsidR="009B1EE1" w:rsidRPr="008C5B94" w:rsidRDefault="009B1EE1" w:rsidP="009B1EE1">
      <w:pPr>
        <w:jc w:val="both"/>
      </w:pPr>
      <w:r w:rsidRPr="008C5B94">
        <w:t>Có hai bình cách nhiệt. Bình 1 chứa m</w:t>
      </w:r>
      <w:r w:rsidRPr="008C5B94">
        <w:rPr>
          <w:vertAlign w:val="subscript"/>
        </w:rPr>
        <w:t>1</w:t>
      </w:r>
      <w:r w:rsidRPr="008C5B94">
        <w:t xml:space="preserve"> = 2kg nước ở t</w:t>
      </w:r>
      <w:r w:rsidRPr="008C5B94">
        <w:rPr>
          <w:vertAlign w:val="subscript"/>
        </w:rPr>
        <w:t>1</w:t>
      </w:r>
      <w:r w:rsidRPr="008C5B94">
        <w:t>= 20</w:t>
      </w:r>
      <w:r w:rsidRPr="008C5B94">
        <w:rPr>
          <w:vertAlign w:val="superscript"/>
        </w:rPr>
        <w:t>0</w:t>
      </w:r>
      <w:r w:rsidRPr="008C5B94">
        <w:t>C ,  bình 2 chứa  m</w:t>
      </w:r>
      <w:r w:rsidRPr="008C5B94">
        <w:rPr>
          <w:vertAlign w:val="subscript"/>
        </w:rPr>
        <w:t>2</w:t>
      </w:r>
      <w:r w:rsidRPr="008C5B94">
        <w:t xml:space="preserve"> = 4kg nước ở t</w:t>
      </w:r>
      <w:r w:rsidRPr="008C5B94">
        <w:rPr>
          <w:vertAlign w:val="subscript"/>
        </w:rPr>
        <w:t>2</w:t>
      </w:r>
      <w:r w:rsidRPr="008C5B94">
        <w:t xml:space="preserve"> = 60</w:t>
      </w:r>
      <w:r w:rsidRPr="008C5B94">
        <w:rPr>
          <w:vertAlign w:val="superscript"/>
        </w:rPr>
        <w:t>0</w:t>
      </w:r>
      <w:r w:rsidRPr="008C5B94">
        <w:t>C . Người ta rót một lượng nước m từ bình 1 sang  bình 2, sau khi cân bằng nhiệt, người ta lại rót một lượng nước m như thế từ bình 2 sang bình 1. Nhiệt độ cân bằng ở bình 1 lúc này là t = 22</w:t>
      </w:r>
      <w:r w:rsidRPr="008C5B94">
        <w:rPr>
          <w:vertAlign w:val="superscript"/>
        </w:rPr>
        <w:t>0</w:t>
      </w:r>
      <w:r w:rsidRPr="008C5B94">
        <w:t>C.</w:t>
      </w:r>
    </w:p>
    <w:p w:rsidR="009B1EE1" w:rsidRPr="008C5B94" w:rsidRDefault="009B1EE1" w:rsidP="009B1EE1">
      <w:pPr>
        <w:numPr>
          <w:ilvl w:val="0"/>
          <w:numId w:val="20"/>
        </w:numPr>
        <w:jc w:val="both"/>
      </w:pPr>
      <w:r w:rsidRPr="008C5B94">
        <w:t>Tính lượng nước m trong mỗi lần rót và nhiệt độ cân bằng ở bình 2</w:t>
      </w:r>
    </w:p>
    <w:p w:rsidR="009B1EE1" w:rsidRPr="008C5B94" w:rsidRDefault="009B1EE1" w:rsidP="009B1EE1">
      <w:pPr>
        <w:numPr>
          <w:ilvl w:val="0"/>
          <w:numId w:val="20"/>
        </w:numPr>
        <w:jc w:val="both"/>
      </w:pPr>
      <w:r w:rsidRPr="008C5B94">
        <w:t>Ngay sau đó trút toàn bộ nước ở bình 1 vào bình 2 thì nhiệt độ cân bằng của nước trong bình 2 là bao nhiêu ?</w:t>
      </w:r>
    </w:p>
    <w:p w:rsidR="009B1EE1" w:rsidRPr="008C5B94" w:rsidRDefault="009B1EE1" w:rsidP="009B1EE1">
      <w:pPr>
        <w:jc w:val="center"/>
        <w:rPr>
          <w:i/>
        </w:rPr>
      </w:pPr>
      <w:r w:rsidRPr="008C5B94">
        <w:rPr>
          <w:i/>
        </w:rPr>
        <w:t>(Xem như chỉ có nước trong các bình trao đổi nhiệt với nhau)</w:t>
      </w:r>
    </w:p>
    <w:p w:rsidR="009B1EE1" w:rsidRPr="008C5B94" w:rsidRDefault="009B1EE1" w:rsidP="009B1EE1">
      <w:pPr>
        <w:jc w:val="center"/>
      </w:pPr>
      <w:r w:rsidRPr="008C5B94">
        <w:t>-------------------------------</w:t>
      </w:r>
    </w:p>
    <w:p w:rsidR="009B1EE1" w:rsidRPr="008C5B94" w:rsidRDefault="009B1EE1" w:rsidP="009B1EE1"/>
    <w:p w:rsidR="009B1EE1" w:rsidRPr="008C5B94" w:rsidRDefault="009B1EE1" w:rsidP="009B1EE1">
      <w:pPr>
        <w:ind w:left="360"/>
        <w:jc w:val="center"/>
        <w:rPr>
          <w:b/>
        </w:rPr>
      </w:pPr>
      <w:r w:rsidRPr="008C5B94">
        <w:rPr>
          <w:b/>
        </w:rPr>
        <w:lastRenderedPageBreak/>
        <w:t xml:space="preserve">Đáp án và biểu điểm </w:t>
      </w:r>
    </w:p>
    <w:p w:rsidR="009B1EE1" w:rsidRPr="008C5B94" w:rsidRDefault="009B1EE1" w:rsidP="009B1EE1">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7349"/>
        <w:gridCol w:w="854"/>
      </w:tblGrid>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ind w:left="360"/>
              <w:jc w:val="center"/>
              <w:rPr>
                <w:b/>
                <w:lang w:eastAsia="vi-VN"/>
              </w:rPr>
            </w:pPr>
            <w:r w:rsidRPr="008C5B94">
              <w:rPr>
                <w:b/>
              </w:rPr>
              <w:t>Câu</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b/>
                <w:lang w:eastAsia="vi-VN"/>
              </w:rPr>
            </w:pPr>
            <w:r w:rsidRPr="008C5B94">
              <w:rPr>
                <w:b/>
              </w:rPr>
              <w:t>Nội dung</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b/>
                <w:lang w:eastAsia="vi-VN"/>
              </w:rPr>
            </w:pPr>
            <w:r w:rsidRPr="008C5B94">
              <w:rPr>
                <w:b/>
              </w:rPr>
              <w:t>Điểm</w:t>
            </w: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1</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 Thời gian chuyển động, vận tốc và quãng đường đi được của động tử có thể biểu diễn bằ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8"/>
              <w:gridCol w:w="1008"/>
              <w:gridCol w:w="1008"/>
              <w:gridCol w:w="1008"/>
              <w:gridCol w:w="1008"/>
              <w:gridCol w:w="1009"/>
            </w:tblGrid>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Giây thứ</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5</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w:t>
                  </w:r>
                </w:p>
              </w:tc>
            </w:tr>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Vận tốc</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8</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2</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w:t>
                  </w:r>
                </w:p>
              </w:tc>
            </w:tr>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Quãng đường</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8</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5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0</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2</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3</w:t>
                  </w:r>
                </w:p>
              </w:tc>
            </w:tr>
          </w:tbl>
          <w:p w:rsidR="009B1EE1" w:rsidRPr="008C5B94" w:rsidRDefault="009B1EE1" w:rsidP="009D68A5">
            <w:pPr>
              <w:rPr>
                <w:lang w:eastAsia="vi-VN"/>
              </w:rPr>
            </w:pPr>
            <w:r w:rsidRPr="008C5B94">
              <w:t>Căn cứ vào bảng trên ta thấy:</w:t>
            </w:r>
          </w:p>
          <w:p w:rsidR="009B1EE1" w:rsidRPr="008C5B94" w:rsidRDefault="009B1EE1" w:rsidP="009D68A5">
            <w:r w:rsidRPr="008C5B94">
              <w:t>Sau 4 giây động tử đi được 60 m và đến được điểm B</w:t>
            </w:r>
          </w:p>
          <w:p w:rsidR="009B1EE1" w:rsidRPr="008C5B94" w:rsidRDefault="009B1EE1" w:rsidP="009D68A5">
            <w:r w:rsidRPr="008C5B94">
              <w:t>2) Cũng căn cứ vào bảng trên ta thấy hai động tử sẽ gặp nhau tại điểm cách A một khoảng 62 m. Thật vậy, để đạt được quãng đường 62 m động tử thứ hai đi trong 2 giây</w:t>
            </w:r>
          </w:p>
          <w:p w:rsidR="009B1EE1" w:rsidRPr="008C5B94" w:rsidRDefault="009B1EE1" w:rsidP="009D68A5">
            <w:r w:rsidRPr="008C5B94">
              <w:t>S</w:t>
            </w:r>
            <w:r w:rsidRPr="008C5B94">
              <w:rPr>
                <w:vertAlign w:val="subscript"/>
              </w:rPr>
              <w:t>2</w:t>
            </w:r>
            <w:r w:rsidRPr="008C5B94">
              <w:t xml:space="preserve"> = v</w:t>
            </w:r>
            <w:r w:rsidRPr="008C5B94">
              <w:rPr>
                <w:vertAlign w:val="subscript"/>
              </w:rPr>
              <w:t>2</w:t>
            </w:r>
            <w:r w:rsidRPr="008C5B94">
              <w:t>.t</w:t>
            </w:r>
            <w:r w:rsidRPr="008C5B94">
              <w:rPr>
                <w:vertAlign w:val="subscript"/>
              </w:rPr>
              <w:t>2</w:t>
            </w:r>
            <w:r w:rsidRPr="008C5B94">
              <w:t xml:space="preserve"> = 31.2 = 62 (m)</w:t>
            </w:r>
          </w:p>
          <w:p w:rsidR="009B1EE1" w:rsidRPr="008C5B94" w:rsidRDefault="009B1EE1" w:rsidP="009D68A5">
            <w:r w:rsidRPr="008C5B94">
              <w:t>Trong 2 giây đó động tử thứ nhất đi được 4+2 = 6m. Đây chính là quãng đường nó đi được trong giây thứ 4 và 5.</w:t>
            </w:r>
          </w:p>
          <w:p w:rsidR="009B1EE1" w:rsidRPr="008C5B94" w:rsidRDefault="009B1EE1" w:rsidP="009D68A5">
            <w:pPr>
              <w:rPr>
                <w:lang w:eastAsia="vi-VN"/>
              </w:rPr>
            </w:pPr>
            <w:r w:rsidRPr="008C5B94">
              <w:t>Quãng đường tổng cộng, động tử thứ nhất đi trong 5 giây là 62m. Vậy hai động tử gặp nhau sau 5 giây kể từ khi động tử thứ nhất xuất phát và cách B là 62-60 = 2m</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p>
          <w:p w:rsidR="009B1EE1" w:rsidRPr="008C5B94" w:rsidRDefault="009B1EE1" w:rsidP="009D68A5"/>
          <w:p w:rsidR="009B1EE1" w:rsidRPr="008C5B94" w:rsidRDefault="009B1EE1" w:rsidP="009D68A5">
            <w:r w:rsidRPr="008C5B94">
              <w:t>(3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Pr>
              <w:rPr>
                <w:lang w:eastAsia="vi-VN"/>
              </w:rPr>
            </w:pPr>
            <w:r w:rsidRPr="008C5B94">
              <w:t>(3đ)</w:t>
            </w: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2</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 xml:space="preserve">1. Vẽ hình sau khi đã đổ nước vào đúng </w:t>
            </w:r>
          </w:p>
          <w:p w:rsidR="009B1EE1" w:rsidRPr="008C5B94" w:rsidRDefault="009B1EE1" w:rsidP="009D68A5">
            <w:r w:rsidRPr="008C5B94">
              <w:t>Xác định điểm A thuộc mặt phân cách giữa nước và chất lỏng và B thuộc nhánh bên kia sao cho A và B cùng nằm trên một mặt phẳng nằm ngang</w:t>
            </w:r>
          </w:p>
          <w:p w:rsidR="009B1EE1" w:rsidRPr="008C5B94" w:rsidRDefault="004179E8" w:rsidP="009D68A5">
            <w:r w:rsidRPr="008C5B94">
              <w:rPr>
                <w:noProof/>
                <w:lang w:eastAsia="en-US"/>
              </w:rPr>
              <mc:AlternateContent>
                <mc:Choice Requires="wpg">
                  <w:drawing>
                    <wp:anchor distT="0" distB="0" distL="114300" distR="114300" simplePos="0" relativeHeight="252129792" behindDoc="0" locked="0" layoutInCell="1" allowOverlap="1" wp14:anchorId="3FB759DC" wp14:editId="77FF2A21">
                      <wp:simplePos x="0" y="0"/>
                      <wp:positionH relativeFrom="column">
                        <wp:posOffset>2975610</wp:posOffset>
                      </wp:positionH>
                      <wp:positionV relativeFrom="paragraph">
                        <wp:posOffset>149225</wp:posOffset>
                      </wp:positionV>
                      <wp:extent cx="1257300" cy="1258570"/>
                      <wp:effectExtent l="73025" t="5080" r="60325" b="12700"/>
                      <wp:wrapNone/>
                      <wp:docPr id="13" name="Group 1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8570"/>
                                <a:chOff x="7560" y="9717"/>
                                <a:chExt cx="1980" cy="1982"/>
                              </a:xfrm>
                            </wpg:grpSpPr>
                            <wps:wsp>
                              <wps:cNvPr id="14" name="Line 1342"/>
                              <wps:cNvCnPr/>
                              <wps:spPr bwMode="auto">
                                <a:xfrm>
                                  <a:off x="7751" y="9717"/>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43"/>
                              <wps:cNvCnPr/>
                              <wps:spPr bwMode="auto">
                                <a:xfrm>
                                  <a:off x="81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344"/>
                              <wps:cNvCnPr/>
                              <wps:spPr bwMode="auto">
                                <a:xfrm>
                                  <a:off x="90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345"/>
                              <wps:cNvCnPr/>
                              <wps:spPr bwMode="auto">
                                <a:xfrm flipH="1">
                                  <a:off x="9360" y="9719"/>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346"/>
                              <wps:cNvCnPr/>
                              <wps:spPr bwMode="auto">
                                <a:xfrm>
                                  <a:off x="8100" y="1133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347"/>
                              <wps:cNvCnPr/>
                              <wps:spPr bwMode="auto">
                                <a:xfrm>
                                  <a:off x="7740" y="1169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48"/>
                              <wps:cNvCnPr/>
                              <wps:spPr bwMode="auto">
                                <a:xfrm>
                                  <a:off x="7740" y="1097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49"/>
                              <wps:cNvCnPr/>
                              <wps:spPr bwMode="auto">
                                <a:xfrm>
                                  <a:off x="9011" y="104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350"/>
                              <wps:cNvCnPr/>
                              <wps:spPr bwMode="auto">
                                <a:xfrm>
                                  <a:off x="7740" y="98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351"/>
                              <wps:cNvCnPr/>
                              <wps:spPr bwMode="auto">
                                <a:xfrm>
                                  <a:off x="7811" y="111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352"/>
                              <wps:cNvCnPr/>
                              <wps:spPr bwMode="auto">
                                <a:xfrm>
                                  <a:off x="7800" y="113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353"/>
                              <wps:cNvCnPr/>
                              <wps:spPr bwMode="auto">
                                <a:xfrm>
                                  <a:off x="792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354"/>
                              <wps:cNvCnPr/>
                              <wps:spPr bwMode="auto">
                                <a:xfrm>
                                  <a:off x="828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355"/>
                              <wps:cNvCnPr/>
                              <wps:spPr bwMode="auto">
                                <a:xfrm>
                                  <a:off x="864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356"/>
                              <wps:cNvCnPr/>
                              <wps:spPr bwMode="auto">
                                <a:xfrm>
                                  <a:off x="9086" y="114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57"/>
                              <wps:cNvCnPr/>
                              <wps:spPr bwMode="auto">
                                <a:xfrm>
                                  <a:off x="9075" y="11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58"/>
                              <wps:cNvCnPr/>
                              <wps:spPr bwMode="auto">
                                <a:xfrm>
                                  <a:off x="9045" y="111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359"/>
                              <wps:cNvCnPr/>
                              <wps:spPr bwMode="auto">
                                <a:xfrm>
                                  <a:off x="9060"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360"/>
                              <wps:cNvCnPr/>
                              <wps:spPr bwMode="auto">
                                <a:xfrm>
                                  <a:off x="9090" y="107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361"/>
                              <wps:cNvCnPr/>
                              <wps:spPr bwMode="auto">
                                <a:xfrm>
                                  <a:off x="9045" y="109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362"/>
                              <wps:cNvSpPr>
                                <a:spLocks noChangeArrowheads="1"/>
                              </wps:cNvSpPr>
                              <wps:spPr bwMode="auto">
                                <a:xfrm>
                                  <a:off x="7815" y="10874"/>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163" name="AutoShape 1363"/>
                              <wps:cNvSpPr>
                                <a:spLocks noChangeArrowheads="1"/>
                              </wps:cNvSpPr>
                              <wps:spPr bwMode="auto">
                                <a:xfrm>
                                  <a:off x="9052" y="10885"/>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164" name="Line 1364"/>
                              <wps:cNvCnPr/>
                              <wps:spPr bwMode="auto">
                                <a:xfrm>
                                  <a:off x="8100" y="10979"/>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 name="Line 1365"/>
                              <wps:cNvCnPr/>
                              <wps:spPr bwMode="auto">
                                <a:xfrm>
                                  <a:off x="7560" y="9899"/>
                                  <a:ext cx="0" cy="108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66" name="Line 1366"/>
                              <wps:cNvCnPr/>
                              <wps:spPr bwMode="auto">
                                <a:xfrm>
                                  <a:off x="9540" y="10439"/>
                                  <a:ext cx="0" cy="54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41" o:spid="_x0000_s1026" style="position:absolute;margin-left:234.3pt;margin-top:11.75pt;width:99pt;height:99.1pt;z-index:252129792" coordorigin="7560,9717" coordsize="1980,19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ie+33AUAAPlAAAAOAAAAZHJzL2Uyb0RvYy54bWzsXNtu4zYQfS/QfxD0nljUXUKcRWAn2wLb NsC2H8DoYgmVSZVS4qRF/73DoSTHTLJJbDRYwMyDQ4k0Rc4ccYYzPD77dL9urLtCdDVnc5ucOrZV sIznNVvN7T9+vzqJbavrKctpw1kxtx+Kzv50/uMPZ5s2LVxe8SYvhAWdsC7dtHO76vs2nc26rCrW tDvlbcGgsuRiTXu4FKtZLugGel83M9dxwtmGi7wVPCu6Du4uVaV9jv2XZZH1v5VlV/RWM7dhbD1+ Cvy8kZ+z8zOargRtqzobhkH3GMWa1gweOnW1pD21bkX9pKt1nQne8bI/zfh6xsuyzgqcA8yGONps Pgt+2+JcVulm1U5iAtFqctq72+zXu2th1TnozrMtRtegI3ysRTyfSPFs2lUKrT6L9mt7LdQcofiF Z392UD3T6+X1SjW2bja/8Bx6pLc9R/Hcl2Itu4CJW/eohYdJC8V9b2Vwk7hB5DmgrAzq4CIOokFP WQXKlN+LghDqoTqJSKR0mFWX4/eTePxyEruydkZT9WAc7DA4OTPAXLcVa3eYWL9WtC1QW50U2ChW fxTrl5oVUqo4JPlsaLRg1wJl3KUdSPdVgUVRQLSJj2LbzhmlNc2Zpq3o+s8FX1uyMLcbGAcqg959 6XolnrGJ1A3jV3XTwH2aNszagJADN8AvdLypc1kp6zqxulk0wrqj8tXCv0HWO80AwizHzqqC5pdD uad1o8owzobJ/mAeMJyhpN6dfxInuYwvY//Ed8PLE99ZLk8urhb+SXhFomDpLReLJflXDo34aVXn ecHk6Mb3mPhvU+iwoqg3cHqTJzHMdntHOMFgx/84aACW0qBC1Q3PH1CxeB8w9lFgC3SweVIne4It JuQ1sIWuARvaLsDI0YEt1MHmHwC2xDFgMysbuHAvmNFIB1vwXrBZZVO3P4FLgbZs8EASb+tJJLJH NETohxiDagwqge2LcopH7y18L+wkpAawxUS6tdKrJZ6noS0ZPV5jUI/WoCY62HBvs6f3FkX+CLYw 0cBGpN+G+yuDtmNFm0TA7tIWH7C0bdHmJJGGNjSxcjNvwHa0YION5C7YECN7Lm3TXoE4vjfEf8Yw iAHb0UdBXFcDW4ALz55gm1a2JNbNqMGawdoUNR82CBCf3T/iFkHIbdggkEBb2MgY1TZW9GitqJ5L CA7KJcQv70YN2MzKpucSgkNyCVEi9xsY+giItj8wYDNg03MJwSG5hNiVttKAzWRJn03Ju3ouIXh3 LuFxUDec4mxmZTMp+SnbPpz/cPUMQnBIBiFxYlgpcWXzY7NBMOc/hqDGCDY9g6A2kXtGPhInAh8Q weY5xmczYNsFm6cnEIJDEgiJ449gI4EBmwGbBjY9gaAwsvfKNpz6IE5odqPmGOV4QnI8syvRsZOu ghv7R3XhFOuwHXUiPYVgYh9HH/sgob62wY1D0DYa0qeZeIM2g7Zwyo5eACsDT1sCKwHubiE3Ej06 xfKwGF9UlK2KCyH4Rh7jB6YEQhSPtwONQX1BGuO3sRhiMvh6ThxhoG976nKCqCzAkF7mMZQN38C4 RL/gjAHRh4tvsRp2SAk73AUP/iATop610+zj6A/P8gcswYGuAaYD+FVQqLj427Y2wFWa291ft1QU ttX8zEAXCfFlDKrHCz+IZKhdPK65eVxDWQZdze3etlRx0StC1G0r6lUFT1InZBmXAClrpIhI3SpW A6hEXnwgqSGccqw7iH2cjvi/EZs4kGrDrbATxxgtNIh9hvFiEKuodKGeqIUb2+X1vaSv7bHhpxb9 +zw2LOlkS9pVihyWQ0lOn6aGDPah6yYY2d1dzCF5ji3n8sk5KDA3yNV0XjPZH0s9fDMKrf6hlSxV 6d6AhZ3b6yIH21oAo1mWELoDY/H1pobQOJK330VKfoH2E+qJYbix/0qaBGOuDg6OakHGAcSyBTzg Zbfz+8ZwL2rw1BtwDd8C42+3PhYkgz+L/HrU+vBbAJLA//gavd7tLxac/wcAAP//AwBQSwMEFAAG AAgAAAAhAI3Ise/gAAAACgEAAA8AAABkcnMvZG93bnJldi54bWxMj8FqwzAMhu+DvYPRYLfVSbpm JYtTStl2KoO1g9KbG6tJaCyH2E3St5922nST9PHrU76abCsG7H3jSEE8i0Aglc40VCn43r8/LUH4 oMno1hEquKGHVXF/l+vMuJG+cNiFSnAI+UwrqEPoMil9WaPVfuY6JN6dXW914LavpOn1yOG2lUkU pdLqhvhCrTvc1Fhedler4GPU43oevw3by3lzO+4Xn4dtjEo9PkzrVxABp/AHw68+q0PBTid3JeNF q+A5XaaMKkjmCxAMpFwgTjxI4heQRS7/v1D8AAAA//8DAFBLAQItABQABgAIAAAAIQC2gziS/gAA AOEBAAATAAAAAAAAAAAAAAAAAAAAAABbQ29udGVudF9UeXBlc10ueG1sUEsBAi0AFAAGAAgAAAAh ADj9If/WAAAAlAEAAAsAAAAAAAAAAAAAAAAALwEAAF9yZWxzLy5yZWxzUEsBAi0AFAAGAAgAAAAh AK2J77fcBQAA+UAAAA4AAAAAAAAAAAAAAAAALgIAAGRycy9lMm9Eb2MueG1sUEsBAi0AFAAGAAgA AAAhAI3Ise/gAAAACgEAAA8AAAAAAAAAAAAAAAAANggAAGRycy9kb3ducmV2LnhtbFBLBQYAAAAA BAAEAPMAAABDCQAAAAA= ">
                      <v:line id="Line 1342" o:spid="_x0000_s1027" style="position:absolute;visibility:visible;mso-wrap-style:square" from="7751,9717" to="7751,11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1343" o:spid="_x0000_s1028" style="position:absolute;visibility:visible;mso-wrap-style:square" from="8111,9717" to="8111,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1344" o:spid="_x0000_s1029" style="position:absolute;visibility:visible;mso-wrap-style:square" from="9011,9717" to="9011,1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1345" o:spid="_x0000_s1030" style="position:absolute;flip:x;visibility:visible;mso-wrap-style:square" from="9360,9719" to="9360,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q6F8MAAADbAAAADwAAAGRycy9kb3ducmV2LnhtbERPTWsCMRC9F/wPYYReSs1aSrWrUUQQ PHipykpv0824WXYzWZOo23/fFAq9zeN9znzZ21bcyIfasYLxKANBXDpdc6XgeNg8T0GEiKyxdUwK vinAcjF4mGOu3Z0/6LaPlUghHHJUYGLscilDachiGLmOOHFn5y3GBH0ltcd7CretfMmyN2mx5tRg sKO1obLZX60COd09Xfzq67UpmtPp3RRl0X3ulHoc9qsZiEh9/Bf/ubc6zZ/A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iquhfDAAAA2wAAAA8AAAAAAAAAAAAA AAAAoQIAAGRycy9kb3ducmV2LnhtbFBLBQYAAAAABAAEAPkAAACRAwAAAAA= "/>
                      <v:line id="Line 1346" o:spid="_x0000_s1031" style="position:absolute;visibility:visible;mso-wrap-style:square" from="8100,11339" to="9000,1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1347" o:spid="_x0000_s1032" style="position:absolute;visibility:visible;mso-wrap-style:square" from="7740,11699" to="9360,11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1348" o:spid="_x0000_s1033" style="position:absolute;visibility:visible;mso-wrap-style:square" from="7740,10979" to="810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1349" o:spid="_x0000_s1034" style="position:absolute;visibility:visible;mso-wrap-style:square" from="9011,10437" to="9371,10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1350" o:spid="_x0000_s1035" style="position:absolute;visibility:visible;mso-wrap-style:square" from="7740,9899" to="8100,9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1351" o:spid="_x0000_s1036" style="position:absolute;visibility:visible;mso-wrap-style:square" from="7811,11157" to="7991,11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1352" o:spid="_x0000_s1037" style="position:absolute;visibility:visible;mso-wrap-style:square" from="7800,11339" to="7980,1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1353" o:spid="_x0000_s1038" style="position:absolute;visibility:visible;mso-wrap-style:square" from="7920,11519" to="810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1354" o:spid="_x0000_s1039" style="position:absolute;visibility:visible;mso-wrap-style:square" from="8280,11519" to="846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1355" o:spid="_x0000_s1040" style="position:absolute;visibility:visible;mso-wrap-style:square" from="8640,11519" to="882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1356" o:spid="_x0000_s1041" style="position:absolute;visibility:visible;mso-wrap-style:square" from="9086,11487" to="9266,11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1357" o:spid="_x0000_s1042" style="position:absolute;visibility:visible;mso-wrap-style:square" from="9075,11309" to="9255,11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1358" o:spid="_x0000_s1043" style="position:absolute;visibility:visible;mso-wrap-style:square" from="9045,11159" to="9225,11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1359" o:spid="_x0000_s1044" style="position:absolute;visibility:visible;mso-wrap-style:square" from="9060,10619" to="9240,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1360" o:spid="_x0000_s1045" style="position:absolute;visibility:visible;mso-wrap-style:square" from="9090,10799" to="9270,10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line id="Line 1361" o:spid="_x0000_s1046" style="position:absolute;visibility:visible;mso-wrap-style:square" from="9045,10979" to="9225,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62" o:spid="_x0000_s1047" type="#_x0000_t120" style="position:absolute;left:7815;top:1087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YkHsIA AADcAAAADwAAAGRycy9kb3ducmV2LnhtbERPTYvCMBC9L/gfwgheFk2V3SjVKCIInpbd6kFvYzO2 xWZSmqj1328WFrzN433OYtXZWtyp9ZVjDeNRAoI4d6biQsNhvx3OQPiAbLB2TBqe5GG17L0tMDXu wT90z0IhYgj7FDWUITSplD4vyaIfuYY4chfXWgwRtoU0LT5iuK3lJEmUtFhxbCixoU1J+TW7WQ21 Oh2/8eP4/qk2XzvlqnNm8qnWg363noMI1IWX+N+9M3G+msDfM/ECufwFAAD//wMAUEsBAi0AFAAG AAgAAAAhAPD3irv9AAAA4gEAABMAAAAAAAAAAAAAAAAAAAAAAFtDb250ZW50X1R5cGVzXS54bWxQ SwECLQAUAAYACAAAACEAMd1fYdIAAACPAQAACwAAAAAAAAAAAAAAAAAuAQAAX3JlbHMvLnJlbHNQ SwECLQAUAAYACAAAACEAMy8FnkEAAAA5AAAAEAAAAAAAAAAAAAAAAAApAgAAZHJzL3NoYXBleG1s LnhtbFBLAQItABQABgAIAAAAIQAu5iQewgAAANwAAAAPAAAAAAAAAAAAAAAAAJgCAABkcnMvZG93 bnJldi54bWxQSwUGAAAAAAQABAD1AAAAhwMAAAAA " fillcolor="#330"/>
                      <v:shape id="AutoShape 1363" o:spid="_x0000_s1048" type="#_x0000_t120" style="position:absolute;left:9052;top:10885;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qBhcMA AADcAAAADwAAAGRycy9kb3ducmV2LnhtbERPTWvCQBC9F/wPywhepG6sdS3RVYogeJIae9DbNDsm wexsyK6a/vuuIPQ2j/c5i1Vna3Gj1leONYxHCQji3JmKCw3fh83rBwgfkA3WjknDL3lYLXsvC0yN u/OeblkoRAxhn6KGMoQmldLnJVn0I9cQR+7sWoshwraQpsV7DLe1fEsSJS1WHBtKbGhdUn7JrlZD rU7HL3w/DqdqvdsqV/1kJp9pPeh3n3MQgbrwL366tybOVxN4PBMvkMs/AAAA//8DAFBLAQItABQA BgAIAAAAIQDw94q7/QAAAOIBAAATAAAAAAAAAAAAAAAAAAAAAABbQ29udGVudF9UeXBlc10ueG1s UEsBAi0AFAAGAAgAAAAhADHdX2HSAAAAjwEAAAsAAAAAAAAAAAAAAAAALgEAAF9yZWxzLy5yZWxz UEsBAi0AFAAGAAgAAAAhADMvBZ5BAAAAOQAAABAAAAAAAAAAAAAAAAAAKQIAAGRycy9zaGFwZXht bC54bWxQSwECLQAUAAYACAAAACEAQaqBhcMAAADcAAAADwAAAAAAAAAAAAAAAACYAgAAZHJzL2Rv d25yZXYueG1sUEsFBgAAAAAEAAQA9QAAAIgDAAAAAA== " fillcolor="#330"/>
                      <v:line id="Line 1364" o:spid="_x0000_s1049" style="position:absolute;visibility:visible;mso-wrap-style:square" from="8100,10979" to="900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6zacYAAADcAAAADwAAAGRycy9kb3ducmV2LnhtbESPQWvCQBCF7wX/wzJCb3VjKaGNriIF wUNqaRTPQ3ZMotnZuLtN4r/vFgq9zfDevO/Ncj2aVvTkfGNZwXyWgCAurW64UnA8bJ9eQfiArLG1 TAru5GG9mjwsMdN24C/qi1CJGMI+QwV1CF0mpS9rMuhntiOO2tk6gyGurpLa4RDDTSufkySVBhuO hBo7eq+pvBbfJnLLKne30+U67s4f+fbG/dv+8KnU43TcLEAEGsO/+e96p2P99AV+n4kTyN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XOs2nGAAAA3AAAAA8AAAAAAAAA AAAAAAAAoQIAAGRycy9kb3ducmV2LnhtbFBLBQYAAAAABAAEAPkAAACUAwAAAAA= ">
                        <v:stroke dashstyle="dash"/>
                      </v:line>
                      <v:line id="Line 1365" o:spid="_x0000_s1050" style="position:absolute;visibility:visible;mso-wrap-style:square" from="7560,9899" to="756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zGU78AAADcAAAADwAAAGRycy9kb3ducmV2LnhtbERPTWvCQBC9F/oflhG81Y1SQ0ldRYRi PWoFr0N2zEazsyGzavz3riD0No/3ObNF7xt1pU7qwAbGowwUcRlszZWB/d/PxxcoicgWm8Bk4E4C i/n72wwLG268pesuViqFsBRowMXYFlpL6cijjEJLnLhj6DzGBLtK2w5vKdw3epJlufZYc2pw2NLK UXneXbwBsSzHzfTiPlfuZJvNeJ2LHIwZDvrlN6hIffwXv9y/Ns3Pp/B8Jl2g5w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JzGU78AAADcAAAADwAAAAAAAAAAAAAAAACh AgAAZHJzL2Rvd25yZXYueG1sUEsFBgAAAAAEAAQA+QAAAI0DAAAAAA== ">
                        <v:stroke dashstyle="dash" startarrow="open" endarrow="open"/>
                      </v:line>
                      <v:line id="Line 1366" o:spid="_x0000_s1051" style="position:absolute;visibility:visible;mso-wrap-style:square" from="9540,10439" to="954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yF/cMAAADcAAAADwAAAGRycy9kb3ducmV2LnhtbERP22rCQBB9F/oPyxR8001tSEN0lVYQ LGKgaT9gzE6TkOxsyG5N+vduoeDbHM51NrvJdOJKg2ssK3haRiCIS6sbrhR8fR4WKQjnkTV2lknB LznYbR9mG8y0HfmDroWvRAhhl6GC2vs+k9KVNRl0S9sTB+7bDgZ9gEMl9YBjCDedXEVRIg02HBpq 7GlfU9kWP0bBc5ueD6f2fYx7/ZLrt8s5j9krNX+cXtcgPE3+Lv53H3WYnyTw90y4QG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x8hf3DAAAA3AAAAA8AAAAAAAAAAAAA AAAAoQIAAGRycy9kb3ducmV2LnhtbFBLBQYAAAAABAAEAPkAAACRAwAAAAA= ">
                        <v:stroke dashstyle="dash" startarrow="block" endarrow="block"/>
                      </v:line>
                    </v:group>
                  </w:pict>
                </mc:Fallback>
              </mc:AlternateContent>
            </w:r>
            <w:r w:rsidR="009B1EE1" w:rsidRPr="008C5B94">
              <w:t>ta có áp suất tại hai điểm bằng nhau</w:t>
            </w:r>
          </w:p>
          <w:p w:rsidR="009B1EE1" w:rsidRPr="008C5B94" w:rsidRDefault="009B1EE1" w:rsidP="009D68A5">
            <w:r w:rsidRPr="008C5B94">
              <w:t>p</w:t>
            </w:r>
            <w:r w:rsidRPr="008C5B94">
              <w:rPr>
                <w:vertAlign w:val="subscript"/>
              </w:rPr>
              <w:t>A</w:t>
            </w:r>
            <w:r w:rsidRPr="008C5B94">
              <w:t xml:space="preserve"> = d</w:t>
            </w:r>
            <w:r w:rsidRPr="008C5B94">
              <w:rPr>
                <w:vertAlign w:val="subscript"/>
              </w:rPr>
              <w:t>n</w:t>
            </w:r>
            <w:r w:rsidRPr="008C5B94">
              <w:t xml:space="preserve"> . h</w:t>
            </w:r>
            <w:r w:rsidRPr="008C5B94">
              <w:rPr>
                <w:vertAlign w:val="subscript"/>
              </w:rPr>
              <w:t>1</w:t>
            </w:r>
          </w:p>
          <w:p w:rsidR="009B1EE1" w:rsidRPr="008C5B94" w:rsidRDefault="009B1EE1" w:rsidP="009D68A5">
            <w:r w:rsidRPr="008C5B94">
              <w:t>p</w:t>
            </w:r>
            <w:r w:rsidRPr="008C5B94">
              <w:rPr>
                <w:vertAlign w:val="subscript"/>
              </w:rPr>
              <w:t>B</w:t>
            </w:r>
            <w:r w:rsidRPr="008C5B94">
              <w:t xml:space="preserve"> = d . h</w:t>
            </w:r>
            <w:r w:rsidRPr="008C5B94">
              <w:rPr>
                <w:vertAlign w:val="subscript"/>
              </w:rPr>
              <w:t>2</w:t>
            </w:r>
          </w:p>
          <w:p w:rsidR="009B1EE1" w:rsidRPr="008C5B94" w:rsidRDefault="009B1EE1" w:rsidP="009D68A5">
            <w:pPr>
              <w:rPr>
                <w:vertAlign w:val="subscript"/>
              </w:rPr>
            </w:pPr>
            <w:r w:rsidRPr="008C5B94">
              <w:rPr>
                <w:position w:val="-6"/>
                <w:lang w:eastAsia="vi-VN"/>
              </w:rPr>
              <w:object w:dxaOrig="340" w:dyaOrig="260">
                <v:shape id="_x0000_i1352" type="#_x0000_t75" style="width:17.6pt;height:12.55pt" o:ole="">
                  <v:imagedata r:id="rId607" o:title=""/>
                </v:shape>
                <o:OLEObject Type="Embed" ProgID="Equation.3" ShapeID="_x0000_i1352" DrawAspect="Content" ObjectID="_1668175855" r:id="rId608"/>
              </w:object>
            </w:r>
            <w:r w:rsidRPr="008C5B94">
              <w:t>h</w:t>
            </w:r>
            <w:r w:rsidRPr="008C5B94">
              <w:rPr>
                <w:vertAlign w:val="subscript"/>
              </w:rPr>
              <w:t>2</w:t>
            </w:r>
            <w:r w:rsidRPr="008C5B94">
              <w:t xml:space="preserve"> = (0,3.10000) : 12700 = 0,236(m)       h</w:t>
            </w:r>
            <w:r w:rsidRPr="008C5B94">
              <w:rPr>
                <w:vertAlign w:val="subscript"/>
              </w:rPr>
              <w:t>1</w:t>
            </w:r>
            <w:r w:rsidRPr="008C5B94">
              <w:t xml:space="preserve">                       h</w:t>
            </w:r>
            <w:r w:rsidRPr="008C5B94">
              <w:rPr>
                <w:vertAlign w:val="subscript"/>
              </w:rPr>
              <w:t>2</w:t>
            </w:r>
          </w:p>
          <w:p w:rsidR="009B1EE1" w:rsidRPr="008C5B94" w:rsidRDefault="009B1EE1" w:rsidP="009D68A5">
            <w:r w:rsidRPr="008C5B94">
              <w:t xml:space="preserve">    = 23,6 cm                                                        A    B  </w:t>
            </w:r>
          </w:p>
          <w:p w:rsidR="009B1EE1" w:rsidRPr="008C5B94" w:rsidRDefault="009B1EE1" w:rsidP="009D68A5">
            <w:r w:rsidRPr="008C5B94">
              <w:t xml:space="preserve">vậy chiều cao cột chất lỏng so với mặt </w:t>
            </w:r>
          </w:p>
          <w:p w:rsidR="009B1EE1" w:rsidRPr="008C5B94" w:rsidRDefault="009B1EE1" w:rsidP="009D68A5">
            <w:r w:rsidRPr="008C5B94">
              <w:t xml:space="preserve">phân cách giữa chất lỏng và nước </w:t>
            </w:r>
          </w:p>
          <w:p w:rsidR="009B1EE1" w:rsidRPr="008C5B94" w:rsidRDefault="009B1EE1" w:rsidP="009D68A5">
            <w:r w:rsidRPr="008C5B94">
              <w:t>là 23,6 cm</w:t>
            </w:r>
          </w:p>
          <w:p w:rsidR="009B1EE1" w:rsidRPr="008C5B94" w:rsidRDefault="009B1EE1" w:rsidP="009D68A5">
            <w:r w:rsidRPr="008C5B94">
              <w:t>2. a)Vẽ hình phân tích lực đúng</w:t>
            </w:r>
          </w:p>
          <w:p w:rsidR="009B1EE1" w:rsidRPr="008C5B94" w:rsidRDefault="004179E8" w:rsidP="009D68A5">
            <w:r w:rsidRPr="008C5B94">
              <w:rPr>
                <w:noProof/>
                <w:lang w:eastAsia="en-US"/>
              </w:rPr>
              <mc:AlternateContent>
                <mc:Choice Requires="wpg">
                  <w:drawing>
                    <wp:anchor distT="0" distB="0" distL="114300" distR="114300" simplePos="0" relativeHeight="252132864" behindDoc="0" locked="0" layoutInCell="1" allowOverlap="1" wp14:anchorId="130032B2" wp14:editId="09A59023">
                      <wp:simplePos x="0" y="0"/>
                      <wp:positionH relativeFrom="column">
                        <wp:posOffset>2525395</wp:posOffset>
                      </wp:positionH>
                      <wp:positionV relativeFrom="paragraph">
                        <wp:posOffset>135890</wp:posOffset>
                      </wp:positionV>
                      <wp:extent cx="1497965" cy="1479550"/>
                      <wp:effectExtent l="13335" t="0" r="3175" b="8255"/>
                      <wp:wrapNone/>
                      <wp:docPr id="3"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7965" cy="1479550"/>
                                <a:chOff x="6816" y="11890"/>
                                <a:chExt cx="2359" cy="2330"/>
                              </a:xfrm>
                            </wpg:grpSpPr>
                            <wpg:grpSp>
                              <wpg:cNvPr id="4" name="Group 1370"/>
                              <wpg:cNvGrpSpPr>
                                <a:grpSpLocks/>
                              </wpg:cNvGrpSpPr>
                              <wpg:grpSpPr bwMode="auto">
                                <a:xfrm>
                                  <a:off x="6816" y="11890"/>
                                  <a:ext cx="2359" cy="2330"/>
                                  <a:chOff x="6816" y="11890"/>
                                  <a:chExt cx="2359" cy="2330"/>
                                </a:xfrm>
                              </wpg:grpSpPr>
                              <wpg:grpSp>
                                <wpg:cNvPr id="5" name="Group 1371"/>
                                <wpg:cNvGrpSpPr>
                                  <a:grpSpLocks/>
                                </wpg:cNvGrpSpPr>
                                <wpg:grpSpPr bwMode="auto">
                                  <a:xfrm>
                                    <a:off x="6816" y="11890"/>
                                    <a:ext cx="2359" cy="2330"/>
                                    <a:chOff x="6816" y="11890"/>
                                    <a:chExt cx="2359" cy="2330"/>
                                  </a:xfrm>
                                </wpg:grpSpPr>
                                <wps:wsp>
                                  <wps:cNvPr id="6" name="Rectangle 1372" descr="75%"/>
                                  <wps:cNvSpPr>
                                    <a:spLocks noChangeArrowheads="1"/>
                                  </wps:cNvSpPr>
                                  <wps:spPr bwMode="auto">
                                    <a:xfrm>
                                      <a:off x="6846" y="11890"/>
                                      <a:ext cx="2329" cy="1080"/>
                                    </a:xfrm>
                                    <a:prstGeom prst="rect">
                                      <a:avLst/>
                                    </a:prstGeom>
                                    <a:pattFill prst="pct75">
                                      <a:fgClr>
                                        <a:srgbClr val="FFFFFF"/>
                                      </a:fgClr>
                                      <a:bgClr>
                                        <a:srgbClr val="76765E"/>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Rectangle 1373" descr="50%"/>
                                  <wps:cNvSpPr>
                                    <a:spLocks noChangeArrowheads="1"/>
                                  </wps:cNvSpPr>
                                  <wps:spPr bwMode="auto">
                                    <a:xfrm>
                                      <a:off x="6816" y="12920"/>
                                      <a:ext cx="2340" cy="1300"/>
                                    </a:xfrm>
                                    <a:prstGeom prst="rect">
                                      <a:avLst/>
                                    </a:prstGeom>
                                    <a:pattFill prst="pct50">
                                      <a:fgClr>
                                        <a:srgbClr val="000000"/>
                                      </a:fgClr>
                                      <a:bgClr>
                                        <a:srgbClr val="FFFFFF"/>
                                      </a:bgClr>
                                    </a:pattFill>
                                    <a:ln w="9525">
                                      <a:pattFill prst="dashHorz">
                                        <a:fgClr>
                                          <a:srgbClr val="000000"/>
                                        </a:fgClr>
                                        <a:bgClr>
                                          <a:srgbClr val="FFFFFF"/>
                                        </a:bgClr>
                                      </a:pattFill>
                                      <a:miter lim="800000"/>
                                      <a:headEnd/>
                                      <a:tailEnd/>
                                    </a:ln>
                                  </wps:spPr>
                                  <wps:bodyPr rot="0" vert="horz" wrap="square" lIns="91440" tIns="45720" rIns="91440" bIns="45720" anchor="t" anchorCtr="0" upright="1">
                                    <a:noAutofit/>
                                  </wps:bodyPr>
                                </wps:wsp>
                              </wpg:grpSp>
                              <wps:wsp>
                                <wps:cNvPr id="8" name="Rectangle 1374"/>
                                <wps:cNvSpPr>
                                  <a:spLocks noChangeArrowheads="1"/>
                                </wps:cNvSpPr>
                                <wps:spPr bwMode="auto">
                                  <a:xfrm>
                                    <a:off x="7560" y="12603"/>
                                    <a:ext cx="9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Line 1375"/>
                                <wps:cNvCnPr/>
                                <wps:spPr bwMode="auto">
                                  <a:xfrm>
                                    <a:off x="8001" y="1293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376"/>
                                <wps:cNvCnPr/>
                                <wps:spPr bwMode="auto">
                                  <a:xfrm flipH="1" flipV="1">
                                    <a:off x="7990" y="135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377" descr="50%"/>
                                <wps:cNvSpPr txBox="1">
                                  <a:spLocks noChangeArrowheads="1"/>
                                </wps:cNvSpPr>
                                <wps:spPr bwMode="auto">
                                  <a:xfrm>
                                    <a:off x="8106" y="13320"/>
                                    <a:ext cx="859" cy="720"/>
                                  </a:xfrm>
                                  <a:prstGeom prst="rect">
                                    <a:avLst/>
                                  </a:prstGeom>
                                  <a:pattFill prst="pct50">
                                    <a:fgClr>
                                      <a:srgbClr val="000000"/>
                                    </a:fgClr>
                                    <a:bgClr>
                                      <a:srgbClr val="FFFFFF"/>
                                    </a:bgClr>
                                  </a:pattFill>
                                  <a:ln w="9525">
                                    <a:pattFill prst="pct50">
                                      <a:fgClr>
                                        <a:srgbClr val="000000"/>
                                      </a:fgClr>
                                      <a:bgClr>
                                        <a:srgbClr val="FFFFFF"/>
                                      </a:bgClr>
                                    </a:pattFill>
                                    <a:miter lim="800000"/>
                                    <a:headEnd/>
                                    <a:tailEnd/>
                                  </a:ln>
                                </wps:spPr>
                                <wps:txbx>
                                  <w:txbxContent>
                                    <w:p w:rsidR="009B1EE1" w:rsidRDefault="009B1EE1" w:rsidP="009B1EE1">
                                      <w:r>
                                        <w:t>P</w:t>
                                      </w:r>
                                    </w:p>
                                    <w:p w:rsidR="009B1EE1" w:rsidRDefault="009B1EE1" w:rsidP="009B1EE1">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12" name="Line 1378"/>
                              <wps:cNvCnPr/>
                              <wps:spPr bwMode="auto">
                                <a:xfrm flipH="1" flipV="1">
                                  <a:off x="7977" y="12258"/>
                                  <a:ext cx="6" cy="3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69" o:spid="_x0000_s1384" style="position:absolute;margin-left:198.85pt;margin-top:10.7pt;width:117.95pt;height:116.5pt;z-index:252132864" coordorigin="6816,11890" coordsize="2359,23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5rXtOQUAACsaAAAOAAAAZHJzL2Uyb0RvYy54bWzsWdtu4zYQfS/QfyAE9NGx7jdEWSR2vLtA 2gbdbd9pibKESqJKKrHTov/e4cWy5Tjb3Ow2QPKgkCY1mhmewzmUTj+s6grdEsZL2iSGdWIaiDQp zcpmkRi/fp2NQgPxDjcZrmhDEuOOcOPD2fffnS7bmNi0oFVGGAIjDY+XbWIUXdfG4zFPC1JjfkJb 0sBgTlmNO+iyxThjeAnW62psm6Y/XlKWtYymhHP4daoGjTNpP89J2v2c55x0qEoM8K2TVyavc3Ed n53ieMFwW5SpdgM/w4salw08tDc1xR1GN6y8Z6ouU0Y5zbuTlNZjmudlSmQMEI1l7kTzkdGbVsay iJeLtk8TpHYnT882m/50e81QmSWGY6AG17BE8qnIcvxIZGfZLmKY9JG1X9prpkKE5hVNf+cwPN4d F/2Fmozmyx9pBhbxTUdldlY5q4UJiBut5CLc9YtAVh1K4UfLjYLI9wyUwpjlBpHn6WVKC1hLcZ8f Wr6BxLAVRv3gpTZgO16k7rYdR46OcayeLL3V3qnQZKePUqfC3U1FIM3shipW+7VSsS+kdUbuB4Tj o+UCFmIIi8A6NCz++1zAXsQ3dOMvo9uXArdEspgLJmmMAYBVXn+BPQo3i4oA5QLbQBnhKWxQgfeD yrO8ac09roiHGjop4CZyzhhdFgRn4KNcF0D41g2iw4G2/8pEP3TvMWoDP1vzyTLDIZ9w3DLefSS0 RqKRGAyCkUzHt1e8E/vDZoogfou7blZWlZ7epl3gyfn5YlIxMYOzxRya6BbDjj2TfyIPYKefMt87 N/AD37vUc/UU8XT9RGG7asS1ocIDZVP9ApGCt2JMxCy37b8iy3bNCzsazfwwGLkz1xtFgRmOTCu6 iHzTjdzp7G/huuXGRZllpLkqG7IuIZb7OMzoYqY2f1lE0DIxIs9WWeG0KjPhrfBtkBlT/uloB9Pq soOKWpV1YoT9JBwLkFw2GYSN4w6XlWqPh+7LPEMO1v9lViSkBIrENsnjOc3uAFGMwnJDRYXaD42C sj8NtIQ6mhj8jxvMiIGqzw2gMrJcVxRe2XG9wIYO2x6Zb4/gJgVTidEZSDUnnSrWNy0rFwU8yZJw aeg51JS8lBDbeAV+iw6QV/l6cBYHe1kMpVSz2DOPy+J1XbQjyLNc6w2LxTLImuqYr85iKNECWD1F H8ZqP2U/iweMf4jFA46sCa63lAzz4pNA49H8eSLh5C70RjkFbmt1dyR+welhT5V0BbQF0aGcHroy Bp4PvBFa0/ZNZ8ipCIgkKSV2NVVQ1gr3iXVxsIMPyDMgxGBa1Qx4MBgbmHi1WvGWoavrQn+GOoio A52k4Cq1AOg5bwupk+aaadw+SpNB9bY08iJHGlL6RBySNO482NO/ibsKNIncCR/QY70WEuLoxXCC 46pWGHvUBuruWjgLdqyUahfUQmLUJAOdQODNgWipSL4hyczoMrwM3ZFr+5cj15xOR+eziTvyZ1bg TZ3pZDK1hpJMSk31cgGEznMlmagkfaK2FJMSZqAxH6WYRHTHFScWoGQIR/+pcER5VbafhOqSrd/W +ksf4IMIjt9yc3S8XcGhIerA9vkO0XeI7j8FWwAsBdGvQqhe0JU4BYOqflA/o24Fs9Y4PNR5OLRM fR52nF1gh+vXSy+u+jvSFU7D/x8dfWRnXkFEd6v5Sr7JtLxeIL6Vw+rRhbUFb5qGtSF89dogeCyF s+1J4xv5AtwSJ1H9ihkq6AOy+V2+VC9/o3QA+SLhCl8k5Hsi/fVEfPLY7ku5s/nGc/YPAAAA//8D AFBLAwQUAAYACAAAACEADv2EcOEAAAAKAQAADwAAAGRycy9kb3ducmV2LnhtbEyPwU6DQBCG7ya+ w2ZMvNmFQmlFlqZp1FNjYmvSeJvCFEjZWcJugb6960mPM/Pln+/P1pNuxUC9bQwrCGcBCOLClA1X Cr4Ob08rENYhl9gaJgU3srDO7+8yTEsz8icNe1cJH8I2RQW1c10qpS1q0mhnpiP2t7PpNTo/9pUs exx9uG7lPAgSqbFh/6HGjrY1FZf9VSt4H3HcROHrsLuct7fvw+LjuAtJqceHafMCwtHk/mD41ffq kHunk7lyaUWrIHpeLj2qYB7GIDyQRFEC4uQXizgGmWfyf4X8BwAA//8DAFBLAQItABQABgAIAAAA IQC2gziS/gAAAOEBAAATAAAAAAAAAAAAAAAAAAAAAABbQ29udGVudF9UeXBlc10ueG1sUEsBAi0A FAAGAAgAAAAhADj9If/WAAAAlAEAAAsAAAAAAAAAAAAAAAAALwEAAF9yZWxzLy5yZWxzUEsBAi0A FAAGAAgAAAAhAMzmte05BQAAKxoAAA4AAAAAAAAAAAAAAAAALgIAAGRycy9lMm9Eb2MueG1sUEsB Ai0AFAAGAAgAAAAhAA79hHDhAAAACgEAAA8AAAAAAAAAAAAAAAAAkwcAAGRycy9kb3ducmV2Lnht bFBLBQYAAAAABAAEAPMAAAChCAAAAAA= ">
                      <v:group id="Group 1370" o:spid="_x0000_s1385" style="position:absolute;left:6816;top:11890;width:2359;height:2330" coordorigin="6816,11890" coordsize="2359,23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1371" o:spid="_x0000_s1386" style="position:absolute;left:6816;top:11890;width:2359;height:2330" coordorigin="6816,11890" coordsize="2359,23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1372" o:spid="_x0000_s1387" alt="75%" style="position:absolute;left:6846;top:11890;width:2329;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m40L0A AADaAAAADwAAAGRycy9kb3ducmV2LnhtbESPzarCMBSE9xd8h3AEd9dUEZFqFCsobv3ZuDs0x7bY nJQk2urTG0FwOczMN8xi1ZlaPMj5yrKC0TABQZxbXXGh4Hza/s9A+ICssbZMCp7kYbXs/S0w1bbl Az2OoRARwj5FBWUITSqlz0sy6Ie2IY7e1TqDIUpXSO2wjXBTy3GSTKXBiuNCiQ1tSspvx7tR0GKb ETnMuovbTeiZnTZ+9FJq0O/WcxCBuvALf9t7rWAKnyvxBsjlGwAA//8DAFBLAQItABQABgAIAAAA IQDw94q7/QAAAOIBAAATAAAAAAAAAAAAAAAAAAAAAABbQ29udGVudF9UeXBlc10ueG1sUEsBAi0A FAAGAAgAAAAhADHdX2HSAAAAjwEAAAsAAAAAAAAAAAAAAAAALgEAAF9yZWxzLy5yZWxzUEsBAi0A FAAGAAgAAAAhADMvBZ5BAAAAOQAAABAAAAAAAAAAAAAAAAAAKQIAAGRycy9zaGFwZXhtbC54bWxQ SwECLQAUAAYACAAAACEAPTm40L0AAADaAAAADwAAAAAAAAAAAAAAAACYAgAAZHJzL2Rvd25yZXYu eG1sUEsFBgAAAAAEAAQA9QAAAIIDAAAAAA== " stroked="f">
                            <v:fill r:id="rId609" o:title="" color2="#76765e" type="pattern"/>
                          </v:rect>
                          <v:rect id="Rectangle 1373" o:spid="_x0000_s1388" alt="50%" style="position:absolute;left:6816;top:12920;width:2340;height:1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KmyMEA AADaAAAADwAAAGRycy9kb3ducmV2LnhtbESPUWvCMBSF34X9h3AHe9N0DrVU0yKiMPBp3X7AXXOX FpubLola//0iDHw8nHO+w9lUo+3FhXzoHCt4nWUgiBunOzYKvj4P0xxEiMgae8ek4EYBqvJpssFC uyt/0KWORiQIhwIVtDEOhZShaclimLmBOHk/zluMSXojtcdrgttezrNsKS12nBZaHGjXUnOqz1YB 779vuanNceF/5ZtZ1flRy0apl+dxuwYRaYyP8H/7XStYwf1KugGy/AMAAP//AwBQSwECLQAUAAYA CAAAACEA8PeKu/0AAADiAQAAEwAAAAAAAAAAAAAAAAAAAAAAW0NvbnRlbnRfVHlwZXNdLnhtbFBL AQItABQABgAIAAAAIQAx3V9h0gAAAI8BAAALAAAAAAAAAAAAAAAAAC4BAABfcmVscy8ucmVsc1BL AQItABQABgAIAAAAIQAzLwWeQQAAADkAAAAQAAAAAAAAAAAAAAAAACkCAABkcnMvc2hhcGV4bWwu eG1sUEsBAi0AFAAGAAgAAAAhAF8ipsjBAAAA2gAAAA8AAAAAAAAAAAAAAAAAmAIAAGRycy9kb3du cmV2LnhtbFBLBQYAAAAABAAEAPUAAACGAwAAAAA= " fillcolor="black">
                            <v:fill r:id="rId405" o:title="" type="pattern"/>
                            <v:stroke r:id="rId430" o:title="" filltype="pattern"/>
                          </v:rect>
                        </v:group>
                        <v:rect id="Rectangle 1374" o:spid="_x0000_s1389" style="position:absolute;left:7560;top:1260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H/h78A AADaAAAADwAAAGRycy9kb3ducmV2LnhtbERPTYvCMBC9L/gfwgje1lQXFq2mRRQX96j14m1sxrba TEoTtfrrzUHw+Hjf87QztbhR6yrLCkbDCARxbnXFhYJ9tv6egHAeWWNtmRQ8yEGa9L7mGGt75y3d dr4QIYRdjApK75tYSpeXZNANbUMcuJNtDfoA20LqFu8h3NRyHEW/0mDFoaHEhpYl5Zfd1Sg4VuM9 PrfZX2Sm6x//32Xn62Gl1KDfLWYgPHX+I367N1pB2BquhBsgk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Acf+HvwAAANoAAAAPAAAAAAAAAAAAAAAAAJgCAABkcnMvZG93bnJl di54bWxQSwUGAAAAAAQABAD1AAAAhAMAAAAA "/>
                        <v:line id="Line 1375" o:spid="_x0000_s1390" style="position:absolute;visibility:visible;mso-wrap-style:square" from="8001,12935" to="8001,13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c9PsMAAADaAAAADwAAAGRycy9kb3ducmV2LnhtbESPT2sCMRTE7wW/Q3hCbzWrB+1ujVJc BA+14B88Pzevm6Wbl2UT1/TbN0Khx2FmfsMs19G2YqDeN44VTCcZCOLK6YZrBefT9uUVhA/IGlvH pOCHPKxXo6clFtrd+UDDMdQiQdgXqMCE0BVS+sqQRT9xHXHyvlxvMSTZ11L3eE9w28pZls2lxYbT gsGONoaq7+PNKliY8iAXsvw4fZZDM83jPl6uuVLP4/j+BiJQDP/hv/ZOK8jhcSXdA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nPT7DAAAA2gAAAA8AAAAAAAAAAAAA AAAAoQIAAGRycy9kb3ducmV2LnhtbFBLBQYAAAAABAAEAPkAAACRAwAAAAA= ">
                          <v:stroke endarrow="block"/>
                        </v:line>
                        <v:line id="Line 1376" o:spid="_x0000_s1391" style="position:absolute;flip:x y;visibility:visible;mso-wrap-style:square" from="7990,13520" to="7990,13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J7OMQAAADbAAAADwAAAGRycy9kb3ducmV2LnhtbESPQW/CMAyF75P4D5GRdhspOyDWERBC QuLABTaNq9t4TaFx2iaU7t/Ph0m72XrP731ebUbfqIH6WAc2MJ9loIjLYGuuDHx+7F+WoGJCttgE JgM/FGGznjytMLfhwScazqlSEsIxRwMupTbXOpaOPMZZaIlF+w69xyRrX2nb40PCfaNfs2yhPdYs DQ5b2jkqb+e7NzAU9/n163i6xeLSvRVL1+2O3cKY5+m4fQeVaEz/5r/rgxV8oZdfZA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cns4xAAAANsAAAAPAAAAAAAAAAAA AAAAAKECAABkcnMvZG93bnJldi54bWxQSwUGAAAAAAQABAD5AAAAkgMAAAAA ">
                          <v:stroke endarrow="block"/>
                        </v:line>
                        <v:shape id="Text Box 1377" o:spid="_x0000_s1392" type="#_x0000_t202" alt="50%" style="position:absolute;left:8106;top:13320;width:85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s6wL0A AADbAAAADwAAAGRycy9kb3ducmV2LnhtbERPvQrCMBDeBd8hnOCmqQ4i1SgqCOIg/i1uZ3O2xeZS mlirT28Ewe0+vt+bzhtTiJoql1tWMOhHIIgTq3NOFZxP694YhPPIGgvLpOBFDuazdmuKsbZPPlB9 9KkIIexiVJB5X8ZSuiQjg65vS+LA3Wxl0AdYpVJX+AzhppDDKBpJgzmHhgxLWmWU3I8Po+B6XS93 Frf5qnzXfh9d3H2LY6W6nWYxAeGp8X/xz73RYf4Avr+EA+TsAwAA//8DAFBLAQItABQABgAIAAAA IQDw94q7/QAAAOIBAAATAAAAAAAAAAAAAAAAAAAAAABbQ29udGVudF9UeXBlc10ueG1sUEsBAi0A FAAGAAgAAAAhADHdX2HSAAAAjwEAAAsAAAAAAAAAAAAAAAAALgEAAF9yZWxzLy5yZWxzUEsBAi0A FAAGAAgAAAAhADMvBZ5BAAAAOQAAABAAAAAAAAAAAAAAAAAAKQIAAGRycy9zaGFwZXhtbC54bWxQ SwECLQAUAAYACAAAACEAGjs6wL0AAADbAAAADwAAAAAAAAAAAAAAAACYAgAAZHJzL2Rvd25yZXYu eG1sUEsFBgAAAAAEAAQA9QAAAIIDAAAAAA== " fillcolor="black">
                          <v:fill r:id="rId405" o:title="" type="pattern"/>
                          <v:stroke r:id="rId405" o:title="" filltype="pattern"/>
                          <v:textbox>
                            <w:txbxContent>
                              <w:p w:rsidR="009B1EE1" w:rsidRDefault="009B1EE1" w:rsidP="009B1EE1">
                                <w:r>
                                  <w:t>P</w:t>
                                </w:r>
                              </w:p>
                              <w:p w:rsidR="009B1EE1" w:rsidRDefault="009B1EE1" w:rsidP="009B1EE1">
                                <w:pPr>
                                  <w:rPr>
                                    <w:vertAlign w:val="subscript"/>
                                  </w:rPr>
                                </w:pPr>
                                <w:r>
                                  <w:t>F</w:t>
                                </w:r>
                                <w:r>
                                  <w:rPr>
                                    <w:vertAlign w:val="subscript"/>
                                  </w:rPr>
                                  <w:t>1</w:t>
                                </w:r>
                              </w:p>
                            </w:txbxContent>
                          </v:textbox>
                        </v:shape>
                      </v:group>
                      <v:line id="Line 1378" o:spid="_x0000_s1393" style="position:absolute;flip:x y;visibility:visible;mso-wrap-style:square" from="7977,12258" to="7983,1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xA1MEAAADbAAAADwAAAGRycy9kb3ducmV2LnhtbERPTYvCMBC9C/6HMMLeNNWDaNcoiyB4 8KIrep02s03XZtI2sXb//UYQvM3jfc5q09tKdNT60rGC6SQBQZw7XXKh4Py9Gy9A+ICssXJMCv7I w2Y9HKww1e7BR+pOoRAxhH2KCkwIdSqlzw1Z9BNXE0fux7UWQ4RtIXWLjxhuKzlLkrm0WHJsMFjT 1lB+O92tgi67T38vh+PNZ9dmmS1Msz00c6U+Rv3XJ4hAfXiLX+69jvNn8PwlHiD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67EDUwQAAANsAAAAPAAAAAAAAAAAAAAAA AKECAABkcnMvZG93bnJldi54bWxQSwUGAAAAAAQABAD5AAAAjwMAAAAA ">
                        <v:stroke endarrow="block"/>
                      </v:line>
                    </v:group>
                  </w:pict>
                </mc:Fallback>
              </mc:AlternateContent>
            </w:r>
            <w:r w:rsidRPr="008C5B94">
              <w:rPr>
                <w:noProof/>
                <w:lang w:eastAsia="en-US"/>
              </w:rPr>
              <mc:AlternateContent>
                <mc:Choice Requires="wps">
                  <w:drawing>
                    <wp:anchor distT="0" distB="0" distL="114300" distR="114300" simplePos="0" relativeHeight="252131840" behindDoc="0" locked="0" layoutInCell="1" allowOverlap="1" wp14:anchorId="2F974E68" wp14:editId="5AA7AE64">
                      <wp:simplePos x="0" y="0"/>
                      <wp:positionH relativeFrom="column">
                        <wp:posOffset>3318510</wp:posOffset>
                      </wp:positionH>
                      <wp:positionV relativeFrom="paragraph">
                        <wp:posOffset>163195</wp:posOffset>
                      </wp:positionV>
                      <wp:extent cx="571500" cy="342900"/>
                      <wp:effectExtent l="0" t="0" r="3175" b="3175"/>
                      <wp:wrapNone/>
                      <wp:docPr id="2" name="Text Box 1368" descr="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pattFill prst="pct2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1EE1" w:rsidRDefault="009B1EE1" w:rsidP="009B1EE1">
                                  <w:pPr>
                                    <w:rPr>
                                      <w:vertAlign w:val="subscript"/>
                                    </w:rPr>
                                  </w:pPr>
                                  <w:r>
                                    <w:t>F</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394" type="#_x0000_t202" alt="Description: 20%" style="position:absolute;margin-left:261.3pt;margin-top:12.85pt;width:45pt;height:27pt;z-index:25213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8w1rgIAAHAFAAAOAAAAZHJzL2Uyb0RvYy54bWysVNuO2yAQfa/Uf0BIfcz6snYSW+us9tJU lbYXabcfgDG2UW2gQGJvq/57B+xks71IVVU/YGCGM2eGM1xcjn2H9kwbLkWBo7MQIyaorLhoCvzp YbtYY2QsERXppGAFfmQGX25evrgYVM5i2cquYhoBiDD5oArcWqvyIDC0ZT0xZ1IxAcZa6p5YWOom qDQZAL3vgjgMl8EgdaW0pMwY2L2djHjj8euaUfuhrg2zqCswcLN+1H4s3RhsLkjeaKJaTmca5B9Y 9IQLCHqEuiWWoJ3mv0D1nGppZG3PqOwDWdecMp8DZBOFP2Vz3xLFfC5QHKOOZTL/D5a+33/UiFcF jjESpIcremCjRddyRNH5Em6vYoZCweLwlSvWoEwOZ+4VnLIjeMGl+8SNupP0s0FC3rRENOxKazm0 jFRANnIng5OjE45xIOXwTlYQleys9EBjrXtXSagNAnS4tMfjRTlmFDbTVZSGYKFgOk/iDOYuAskP h5U29g2TPXKTAmvQgQcn+ztjJ9eDi4uliLVb3nWzu6I2Dr1/3dx02nkY3ZQwRXvihOS/OeTRpfyt 79Z/s+/sAkQPER12J9wopGMwcZt2IFtg62wub6+mb1kUJ+F1nC22y/VqkWyTdJGtwvUijLLrbBkm WXK7/e6oR0ne8qpi4o4LdlB2lPydcuYemzTptY2GAmdpnPqqGNnxyrF13P5cmWduPbfQ6B3vC7w+ lo/kTiGvRQVpk9wS3k3z4Dl9f7VQg8PfV8XryUloEpMdy9HrOEpTV22ntlJWjyAxLUECoBZ4pmDS Sv0VowFavsDmy45ohlH3VoBMsyhJ3BvhF0m6Ag0gfWopTy1EUIAqsMVomt7Y6V3ZKc2bFiJNjSHk FUi75l52T6zmhoC29lnNT5B7N07X3uvpodz8AAAA//8DAFBLAwQUAAYACAAAACEAoW1kD94AAAAJ AQAADwAAAGRycy9kb3ducmV2LnhtbEyPwU6DQBCG7ya+w2ZMvJh2gaRgkaEhxiYea9X7lh2BlJ0l 7LZQn97tyR5n5ss/319sZtOLM42us4wQLyMQxLXVHTcIX5/bxTMI5xVr1VsmhAs52JT3d4XKtZ34 g85734gQwi5XCK33Qy6lq1syyi3tQBxuP3Y0yodxbKQe1RTCTS+TKEqlUR2HD60a6LWl+rg/GYRq V/0+vffDRe+6bz9t6RjH/Ib4+DBXLyA8zf4fhqt+UIcyOB3sibUTPcIqSdKAIiSrDEQA0vi6OCBk 6wxkWcjbBuUfAAAA//8DAFBLAQItABQABgAIAAAAIQC2gziS/gAAAOEBAAATAAAAAAAAAAAAAAAA AAAAAABbQ29udGVudF9UeXBlc10ueG1sUEsBAi0AFAAGAAgAAAAhADj9If/WAAAAlAEAAAsAAAAA AAAAAAAAAAAALwEAAF9yZWxzLy5yZWxzUEsBAi0AFAAGAAgAAAAhAP9TzDWuAgAAcAUAAA4AAAAA AAAAAAAAAAAALgIAAGRycy9lMm9Eb2MueG1sUEsBAi0AFAAGAAgAAAAhAKFtZA/eAAAACQEAAA8A AAAAAAAAAAAAAAAACAUAAGRycy9kb3ducmV2LnhtbFBLBQYAAAAABAAEAPMAAAATBgAAAAA= " fillcolor="black" stroked="f">
                      <v:fill r:id="rId610" o:title="" type="pattern"/>
                      <v:textbox>
                        <w:txbxContent>
                          <w:p w:rsidR="009B1EE1" w:rsidRDefault="009B1EE1" w:rsidP="009B1EE1">
                            <w:pPr>
                              <w:rPr>
                                <w:vertAlign w:val="subscript"/>
                              </w:rPr>
                            </w:pPr>
                            <w:r>
                              <w:t>F</w:t>
                            </w:r>
                            <w:r>
                              <w:rPr>
                                <w:vertAlign w:val="subscript"/>
                              </w:rPr>
                              <w:t>2</w:t>
                            </w:r>
                          </w:p>
                        </w:txbxContent>
                      </v:textbox>
                    </v:shape>
                  </w:pict>
                </mc:Fallback>
              </mc:AlternateContent>
            </w:r>
            <w:r w:rsidR="009B1EE1" w:rsidRPr="008C5B94">
              <w:t>do trọng lượng riêng của khối gỗ</w:t>
            </w:r>
          </w:p>
          <w:p w:rsidR="009B1EE1" w:rsidRPr="008C5B94" w:rsidRDefault="004179E8" w:rsidP="009D68A5">
            <w:r w:rsidRPr="008C5B94">
              <w:rPr>
                <w:noProof/>
                <w:lang w:eastAsia="en-US"/>
              </w:rPr>
              <mc:AlternateContent>
                <mc:Choice Requires="wps">
                  <w:drawing>
                    <wp:anchor distT="0" distB="0" distL="114300" distR="114300" simplePos="0" relativeHeight="252130816" behindDoc="0" locked="0" layoutInCell="1" allowOverlap="1" wp14:anchorId="6DDA1E86" wp14:editId="63D1DF9B">
                      <wp:simplePos x="0" y="0"/>
                      <wp:positionH relativeFrom="column">
                        <wp:posOffset>3261360</wp:posOffset>
                      </wp:positionH>
                      <wp:positionV relativeFrom="paragraph">
                        <wp:posOffset>73025</wp:posOffset>
                      </wp:positionV>
                      <wp:extent cx="0" cy="342900"/>
                      <wp:effectExtent l="53975" t="20320" r="60325" b="8255"/>
                      <wp:wrapNone/>
                      <wp:docPr id="1" name="Line 1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7" o:spid="_x0000_s1026" style="position:absolute;flip:y;z-index:2521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8pt,5.75pt" to="256.8pt,3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pQZ2MAIAAFYEAAAOAAAAZHJzL2Uyb0RvYy54bWysVMGO2jAQvVfqP1i+QxIILESEVZVAL9sW abe9G9shVh3bsg0BVf33jh2W3W0vVVUOZmzPPL+ZeZPV/bmT6MStE1qVOBunGHFFNRPqUOKvT9vR AiPniWJEasVLfOEO36/fv1v1puAT3WrJuEUAolzRmxK33psiSRxteUfcWBuu4LLRtiMetvaQMEt6 QO9kMknTedJry4zVlDsHp/VwidcRv2k49V+axnGPZImBm4+rjes+rMl6RYqDJaYV9EqD/AOLjggF j96gauIJOlrxB1QnqNVON35MdZfophGUxxwgmyz9LZvHlhgec4HiOHMrk/t/sPTzaWeRYNA7jBTp oEUPQnGUTed3oTi9cQX4VGpnQ3r0rB7Ng6bfHVK6aok68Ejy6WIgMgsRyZuQsHEGntj3nzQDH3L0 Olbq3NgONVKYbyEwgEM10Dm25nJrDT97RIdDCqfTfLJMY9cSUgSEEGes8x+57lAwSiyBf8Qjpwfn A6MXl+Cu9FZIGRsvFepLvJxNZjHAaSlYuAxuzh72lbToRIJ04i+mBzev3aw+KhbBWk7Y5mp7IiTY yMe6eCugUpLj8FrHGUaSw7QEa6AnVXgRcgXCV2tQz49lutwsNot8lE/mm1Ge1vXow7bKR/Ntdjer p3VV1dnPQD7Li1YwxlXg/6zkLP87pVxnatDgTcu3QiVv0WNFgezzfyQd2x46PWhmr9llZ0N2QQEg 3uh8HbQwHa/30evlc7D+BQAA//8DAFBLAwQUAAYACAAAACEACYQOqN0AAAAJAQAADwAAAGRycy9k b3ducmV2LnhtbEyPwUrEMBCG74LvEEbw5qZVU7Q2XUQUPInuiuAt24xt3WZSk+y2+vSOeNDjzP/x zzfVcnaD2GOIvScN+SIDgdR421Or4Xl9d3IBIiZD1gyeUMMnRljWhweVKa2f6An3q9QKLqFYGg1d SmMpZWw6dCYu/IjE2ZsPziQeQyttMBOXu0GeZlkhnemJL3RmxJsOm+1q5zRcriflH8P25TzvP16/ bt/TeP+QtD4+mq+vQCSc0x8MP/qsDjU7bfyObBSDBpWfFYxykCsQDPwuNhoKpUDWlfz/Qf0NAAD/ /wMAUEsBAi0AFAAGAAgAAAAhALaDOJL+AAAA4QEAABMAAAAAAAAAAAAAAAAAAAAAAFtDb250ZW50 X1R5cGVzXS54bWxQSwECLQAUAAYACAAAACEAOP0h/9YAAACUAQAACwAAAAAAAAAAAAAAAAAvAQAA X3JlbHMvLnJlbHNQSwECLQAUAAYACAAAACEAOKUGdjACAABWBAAADgAAAAAAAAAAAAAAAAAuAgAA ZHJzL2Uyb0RvYy54bWxQSwECLQAUAAYACAAAACEACYQOqN0AAAAJAQAADwAAAAAAAAAAAAAAAACK BAAAZHJzL2Rvd25yZXYueG1sUEsFBgAAAAAEAAQA8wAAAJQFAAAAAA== ">
                      <v:stroke endarrow="block"/>
                    </v:line>
                  </w:pict>
                </mc:Fallback>
              </mc:AlternateContent>
            </w:r>
            <w:r w:rsidR="009B1EE1" w:rsidRPr="008C5B94">
              <w:t>d</w:t>
            </w:r>
            <w:r w:rsidR="009B1EE1" w:rsidRPr="008C5B94">
              <w:rPr>
                <w:vertAlign w:val="subscript"/>
              </w:rPr>
              <w:t>2</w:t>
            </w:r>
            <w:r w:rsidR="009B1EE1" w:rsidRPr="008C5B94">
              <w:t xml:space="preserve"> &lt; d &lt;d</w:t>
            </w:r>
            <w:r w:rsidR="009B1EE1" w:rsidRPr="008C5B94">
              <w:rPr>
                <w:vertAlign w:val="subscript"/>
              </w:rPr>
              <w:t>1</w:t>
            </w:r>
            <w:r w:rsidR="009B1EE1" w:rsidRPr="008C5B94">
              <w:t xml:space="preserve"> nên khối gỗ nằm cân</w:t>
            </w:r>
          </w:p>
          <w:p w:rsidR="009B1EE1" w:rsidRPr="008C5B94" w:rsidRDefault="009B1EE1" w:rsidP="009D68A5">
            <w:r w:rsidRPr="008C5B94">
              <w:t>bằng ở mặt phân cách giữa hai</w:t>
            </w:r>
          </w:p>
          <w:p w:rsidR="009B1EE1" w:rsidRPr="008C5B94" w:rsidRDefault="009B1EE1" w:rsidP="009D68A5">
            <w:r w:rsidRPr="008C5B94">
              <w:t>chất lỏng. gọi x là chiều cao của</w:t>
            </w:r>
          </w:p>
          <w:p w:rsidR="009B1EE1" w:rsidRPr="008C5B94" w:rsidRDefault="009B1EE1" w:rsidP="009D68A5">
            <w:pPr>
              <w:rPr>
                <w:vertAlign w:val="subscript"/>
              </w:rPr>
            </w:pPr>
            <w:r w:rsidRPr="008C5B94">
              <w:t>khối gỗ nằm trong chất lỏng d</w:t>
            </w:r>
            <w:r w:rsidRPr="008C5B94">
              <w:rPr>
                <w:vertAlign w:val="subscript"/>
              </w:rPr>
              <w:t>1</w:t>
            </w:r>
          </w:p>
          <w:p w:rsidR="009B1EE1" w:rsidRPr="008C5B94" w:rsidRDefault="009B1EE1" w:rsidP="009D68A5">
            <w:pPr>
              <w:rPr>
                <w:lang w:val="fr-FR"/>
              </w:rPr>
            </w:pPr>
            <w:r w:rsidRPr="008C5B94">
              <w:rPr>
                <w:lang w:val="fr-FR"/>
              </w:rPr>
              <w:t>ta có P = F</w:t>
            </w:r>
            <w:r w:rsidRPr="008C5B94">
              <w:rPr>
                <w:vertAlign w:val="subscript"/>
                <w:lang w:val="fr-FR"/>
              </w:rPr>
              <w:t>1</w:t>
            </w:r>
            <w:r w:rsidRPr="008C5B94">
              <w:rPr>
                <w:lang w:val="fr-FR"/>
              </w:rPr>
              <w:t xml:space="preserve"> +F</w:t>
            </w:r>
            <w:r w:rsidRPr="008C5B94">
              <w:rPr>
                <w:vertAlign w:val="subscript"/>
                <w:lang w:val="fr-FR"/>
              </w:rPr>
              <w:t>2</w:t>
            </w:r>
          </w:p>
          <w:p w:rsidR="009B1EE1" w:rsidRPr="008C5B94" w:rsidRDefault="009B1EE1" w:rsidP="009D68A5">
            <w:r w:rsidRPr="008C5B94">
              <w:t>hay d.a</w:t>
            </w:r>
            <w:r w:rsidRPr="008C5B94">
              <w:rPr>
                <w:vertAlign w:val="superscript"/>
              </w:rPr>
              <w:t>3</w:t>
            </w:r>
            <w:r w:rsidRPr="008C5B94">
              <w:t xml:space="preserve"> = d</w:t>
            </w:r>
            <w:r w:rsidRPr="008C5B94">
              <w:rPr>
                <w:vertAlign w:val="subscript"/>
              </w:rPr>
              <w:t>1</w:t>
            </w:r>
            <w:r w:rsidRPr="008C5B94">
              <w:t>.x.a</w:t>
            </w:r>
            <w:r w:rsidRPr="008C5B94">
              <w:rPr>
                <w:vertAlign w:val="superscript"/>
              </w:rPr>
              <w:t>2</w:t>
            </w:r>
            <w:r w:rsidRPr="008C5B94">
              <w:t xml:space="preserve"> + d</w:t>
            </w:r>
            <w:r w:rsidRPr="008C5B94">
              <w:rPr>
                <w:vertAlign w:val="subscript"/>
              </w:rPr>
              <w:t>2</w:t>
            </w:r>
            <w:r w:rsidRPr="008C5B94">
              <w:t>.(a-x).a</w:t>
            </w:r>
            <w:r w:rsidRPr="008C5B94">
              <w:rPr>
                <w:vertAlign w:val="superscript"/>
              </w:rPr>
              <w:t>2</w:t>
            </w:r>
          </w:p>
          <w:p w:rsidR="009B1EE1" w:rsidRPr="008C5B94" w:rsidRDefault="009B1EE1" w:rsidP="009D68A5">
            <w:r w:rsidRPr="008C5B94">
              <w:t>d .a = d</w:t>
            </w:r>
            <w:r w:rsidRPr="008C5B94">
              <w:rPr>
                <w:vertAlign w:val="subscript"/>
              </w:rPr>
              <w:t>1</w:t>
            </w:r>
            <w:r w:rsidRPr="008C5B94">
              <w:t>.x + d</w:t>
            </w:r>
            <w:r w:rsidRPr="008C5B94">
              <w:rPr>
                <w:vertAlign w:val="subscript"/>
              </w:rPr>
              <w:t>2</w:t>
            </w:r>
            <w:r w:rsidRPr="008C5B94">
              <w:t xml:space="preserve"> (a-x)</w:t>
            </w:r>
          </w:p>
          <w:p w:rsidR="009B1EE1" w:rsidRPr="008C5B94" w:rsidRDefault="009B1EE1" w:rsidP="009D68A5">
            <w:r w:rsidRPr="008C5B94">
              <w:rPr>
                <w:position w:val="-6"/>
                <w:lang w:eastAsia="vi-VN"/>
              </w:rPr>
              <w:object w:dxaOrig="340" w:dyaOrig="260">
                <v:shape id="_x0000_i1353" type="#_x0000_t75" style="width:17.6pt;height:12.55pt" o:ole="">
                  <v:imagedata r:id="rId611" o:title=""/>
                </v:shape>
                <o:OLEObject Type="Embed" ProgID="Equation.3" ShapeID="_x0000_i1353" DrawAspect="Content" ObjectID="_1668175856" r:id="rId612"/>
              </w:object>
            </w:r>
            <w:r w:rsidRPr="008C5B94">
              <w:t xml:space="preserve">x = </w:t>
            </w:r>
            <w:r w:rsidRPr="008C5B94">
              <w:rPr>
                <w:position w:val="-34"/>
                <w:lang w:eastAsia="vi-VN"/>
              </w:rPr>
              <w:object w:dxaOrig="1120" w:dyaOrig="780">
                <v:shape id="_x0000_i1354" type="#_x0000_t75" style="width:56.1pt;height:39.35pt" o:ole="">
                  <v:imagedata r:id="rId613" o:title=""/>
                </v:shape>
                <o:OLEObject Type="Embed" ProgID="Equation.3" ShapeID="_x0000_i1354" DrawAspect="Content" ObjectID="_1668175857" r:id="rId614"/>
              </w:object>
            </w:r>
            <w:r w:rsidRPr="008C5B94">
              <w:t xml:space="preserve"> = 5cm . Vậy chiều cao của phần gỗ nằm </w:t>
            </w:r>
            <w:r w:rsidRPr="008C5B94">
              <w:lastRenderedPageBreak/>
              <w:t>trong chất lỏng d</w:t>
            </w:r>
            <w:r w:rsidRPr="008C5B94">
              <w:rPr>
                <w:vertAlign w:val="subscript"/>
              </w:rPr>
              <w:t>1</w:t>
            </w:r>
            <w:r w:rsidRPr="008C5B94">
              <w:t xml:space="preserve"> là 5 cm</w:t>
            </w:r>
          </w:p>
          <w:p w:rsidR="009B1EE1" w:rsidRPr="008C5B94" w:rsidRDefault="009B1EE1" w:rsidP="009D68A5">
            <w:pPr>
              <w:rPr>
                <w:lang w:eastAsia="vi-VN"/>
              </w:rPr>
            </w:pPr>
            <w:r w:rsidRPr="008C5B94">
              <w:t>b) giả sử khối gỗ nằm trọn trong chất lỏng d</w:t>
            </w:r>
            <w:r w:rsidRPr="008C5B94">
              <w:rPr>
                <w:vertAlign w:val="subscript"/>
              </w:rPr>
              <w:t>1</w:t>
            </w:r>
            <w:r w:rsidRPr="008C5B94">
              <w:t xml:space="preserve"> thì lực tác dụng vào khối gỗ là lực đẩy ác si mét F</w:t>
            </w:r>
            <w:r w:rsidRPr="008C5B94">
              <w:rPr>
                <w:vertAlign w:val="subscript"/>
              </w:rPr>
              <w:t>3</w:t>
            </w:r>
            <w:r w:rsidRPr="008C5B94">
              <w:t xml:space="preserve"> = a</w:t>
            </w:r>
            <w:r w:rsidRPr="008C5B94">
              <w:rPr>
                <w:vertAlign w:val="superscript"/>
              </w:rPr>
              <w:t>3</w:t>
            </w:r>
            <w:r w:rsidRPr="008C5B94">
              <w:t>. d</w:t>
            </w:r>
            <w:r w:rsidRPr="008C5B94">
              <w:rPr>
                <w:vertAlign w:val="subscript"/>
              </w:rPr>
              <w:t>1</w:t>
            </w:r>
            <w:r w:rsidRPr="008C5B94">
              <w:t>. gọi lực tác dụng vào khối gỗ là F ta có F</w:t>
            </w:r>
            <w:r w:rsidRPr="008C5B94">
              <w:rPr>
                <w:vertAlign w:val="subscript"/>
              </w:rPr>
              <w:t>3</w:t>
            </w:r>
            <w:r w:rsidRPr="008C5B94">
              <w:t xml:space="preserve"> &gt; P nên lực F phải có cùng hướng với lực P và P + F = F</w:t>
            </w:r>
            <w:r w:rsidRPr="008C5B94">
              <w:rPr>
                <w:vertAlign w:val="subscript"/>
              </w:rPr>
              <w:t>3</w:t>
            </w:r>
            <w:r w:rsidRPr="008C5B94">
              <w:t xml:space="preserve">  </w:t>
            </w:r>
            <w:r w:rsidRPr="008C5B94">
              <w:rPr>
                <w:position w:val="-6"/>
                <w:lang w:eastAsia="vi-VN"/>
              </w:rPr>
              <w:object w:dxaOrig="340" w:dyaOrig="260">
                <v:shape id="_x0000_i1355" type="#_x0000_t75" style="width:17.6pt;height:12.55pt" o:ole="">
                  <v:imagedata r:id="rId615" o:title=""/>
                </v:shape>
                <o:OLEObject Type="Embed" ProgID="Equation.3" ShapeID="_x0000_i1355" DrawAspect="Content" ObjectID="_1668175858" r:id="rId616"/>
              </w:object>
            </w:r>
            <w:r w:rsidRPr="008C5B94">
              <w:t>F = a</w:t>
            </w:r>
            <w:r w:rsidRPr="008C5B94">
              <w:rPr>
                <w:vertAlign w:val="superscript"/>
              </w:rPr>
              <w:t>3</w:t>
            </w:r>
            <w:r w:rsidRPr="008C5B94">
              <w:t>.d</w:t>
            </w:r>
            <w:r w:rsidRPr="008C5B94">
              <w:rPr>
                <w:vertAlign w:val="subscript"/>
              </w:rPr>
              <w:t>1</w:t>
            </w:r>
            <w:r w:rsidRPr="008C5B94">
              <w:t xml:space="preserve"> – a</w:t>
            </w:r>
            <w:r w:rsidRPr="008C5B94">
              <w:rPr>
                <w:vertAlign w:val="superscript"/>
              </w:rPr>
              <w:t>3</w:t>
            </w:r>
            <w:r w:rsidRPr="008C5B94">
              <w:t xml:space="preserve"> . d = 24 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lastRenderedPageBreak/>
              <w:t>0.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1,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0,5đ</w:t>
            </w:r>
          </w:p>
          <w:p w:rsidR="009B1EE1" w:rsidRPr="008C5B94" w:rsidRDefault="009B1EE1" w:rsidP="009D68A5"/>
          <w:p w:rsidR="009B1EE1" w:rsidRPr="008C5B94" w:rsidRDefault="009B1EE1" w:rsidP="009D68A5">
            <w:r w:rsidRPr="008C5B94">
              <w:t>1,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1đ</w:t>
            </w:r>
          </w:p>
          <w:p w:rsidR="009B1EE1" w:rsidRPr="008C5B94" w:rsidRDefault="009B1EE1" w:rsidP="009D68A5">
            <w:pPr>
              <w:rPr>
                <w:lang w:eastAsia="vi-VN"/>
              </w:rPr>
            </w:pP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lastRenderedPageBreak/>
              <w:t>3</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 xml:space="preserve">a) Công có ích đưa vật lên cao 5 m là : </w:t>
            </w:r>
          </w:p>
          <w:p w:rsidR="009B1EE1" w:rsidRPr="008C5B94" w:rsidRDefault="009B1EE1" w:rsidP="009D68A5">
            <w:r w:rsidRPr="008C5B94">
              <w:t>A = P.h = 10.m.h = 10.60.5 = 3000 (J)</w:t>
            </w:r>
          </w:p>
          <w:p w:rsidR="009B1EE1" w:rsidRPr="008C5B94" w:rsidRDefault="009B1EE1" w:rsidP="009D68A5">
            <w:r w:rsidRPr="008C5B94">
              <w:t>Khi dùng ròng rọc động vật lên cao một đoạn thì dây kéo phải đi một đoạn s =2 h = 2.5  =10 m Vậy công toàn phần kéo vật lên cao là A</w:t>
            </w:r>
            <w:r w:rsidRPr="008C5B94">
              <w:rPr>
                <w:vertAlign w:val="subscript"/>
              </w:rPr>
              <w:t xml:space="preserve">tp </w:t>
            </w:r>
            <w:r w:rsidRPr="008C5B94">
              <w:t>= F.s = 360 .10 = 3600 (J)</w:t>
            </w:r>
          </w:p>
          <w:p w:rsidR="009B1EE1" w:rsidRPr="008C5B94" w:rsidRDefault="009B1EE1" w:rsidP="009D68A5">
            <w:r w:rsidRPr="008C5B94">
              <w:t>Hiệu suất của hệ thống là:</w:t>
            </w:r>
          </w:p>
          <w:p w:rsidR="009B1EE1" w:rsidRPr="008C5B94" w:rsidRDefault="009B1EE1" w:rsidP="009D68A5">
            <w:r w:rsidRPr="008C5B94">
              <w:t xml:space="preserve"> H = A/A</w:t>
            </w:r>
            <w:r w:rsidRPr="008C5B94">
              <w:rPr>
                <w:vertAlign w:val="subscript"/>
              </w:rPr>
              <w:t>tp</w:t>
            </w:r>
            <w:r w:rsidRPr="008C5B94">
              <w:rPr>
                <w:vertAlign w:val="superscript"/>
              </w:rPr>
              <w:t xml:space="preserve"> </w:t>
            </w:r>
            <w:r w:rsidRPr="008C5B94">
              <w:t>= (3000: 3600) .100% = 83,33%</w:t>
            </w:r>
          </w:p>
          <w:p w:rsidR="009B1EE1" w:rsidRPr="008C5B94" w:rsidRDefault="009B1EE1" w:rsidP="009D68A5">
            <w:r w:rsidRPr="008C5B94">
              <w:t>+ Công hao phí tổng cộng là A</w:t>
            </w:r>
            <w:r w:rsidRPr="008C5B94">
              <w:rPr>
                <w:vertAlign w:val="subscript"/>
              </w:rPr>
              <w:t>hp</w:t>
            </w:r>
            <w:r w:rsidRPr="008C5B94">
              <w:t xml:space="preserve"> = 3600 – 3000 = 600 (J)</w:t>
            </w:r>
          </w:p>
          <w:p w:rsidR="009B1EE1" w:rsidRPr="008C5B94" w:rsidRDefault="009B1EE1" w:rsidP="009D68A5">
            <w:r w:rsidRPr="008C5B94">
              <w:t xml:space="preserve">Công hao phí để nâng ròng rọc động là: </w:t>
            </w:r>
          </w:p>
          <w:p w:rsidR="009B1EE1" w:rsidRPr="008C5B94" w:rsidRDefault="009B1EE1" w:rsidP="009D68A5">
            <w:r w:rsidRPr="008C5B94">
              <w:t>A’ = ¼ .A</w:t>
            </w:r>
            <w:r w:rsidRPr="008C5B94">
              <w:rPr>
                <w:vertAlign w:val="subscript"/>
              </w:rPr>
              <w:t>hp</w:t>
            </w:r>
            <w:r w:rsidRPr="008C5B94">
              <w:t xml:space="preserve"> = ¼ .600 = 150 (J)</w:t>
            </w:r>
          </w:p>
          <w:p w:rsidR="009B1EE1" w:rsidRPr="008C5B94" w:rsidRDefault="009B1EE1" w:rsidP="009D68A5">
            <w:r w:rsidRPr="008C5B94">
              <w:t>Mà A’ = 10.m’.h</w:t>
            </w:r>
          </w:p>
          <w:p w:rsidR="009B1EE1" w:rsidRPr="008C5B94" w:rsidRDefault="009B1EE1" w:rsidP="009D68A5">
            <w:r w:rsidRPr="008C5B94">
              <w:t>Khối lượng ròng rọc động là (m’)</w:t>
            </w:r>
          </w:p>
          <w:p w:rsidR="009B1EE1" w:rsidRPr="008C5B94" w:rsidRDefault="009B1EE1" w:rsidP="009D68A5">
            <w:r w:rsidRPr="008C5B94">
              <w:t>m’= A’: (10.h) = 1,5 kg</w:t>
            </w:r>
          </w:p>
          <w:p w:rsidR="009B1EE1" w:rsidRPr="008C5B94" w:rsidRDefault="009B1EE1" w:rsidP="009D68A5">
            <w:r w:rsidRPr="008C5B94">
              <w:t>b) Công toàn phần kéo vật lên theo mặt phẳng nghiêng là:</w:t>
            </w:r>
          </w:p>
          <w:p w:rsidR="009B1EE1" w:rsidRPr="008C5B94" w:rsidRDefault="009B1EE1" w:rsidP="009D68A5">
            <w:r w:rsidRPr="008C5B94">
              <w:t>A</w:t>
            </w:r>
            <w:r w:rsidRPr="008C5B94">
              <w:rPr>
                <w:vertAlign w:val="subscript"/>
              </w:rPr>
              <w:t>tp</w:t>
            </w:r>
            <w:r w:rsidRPr="008C5B94">
              <w:t xml:space="preserve"> = F .l = 320.12 = 3840 (J)</w:t>
            </w:r>
          </w:p>
          <w:p w:rsidR="009B1EE1" w:rsidRPr="008C5B94" w:rsidRDefault="009B1EE1" w:rsidP="009D68A5">
            <w:r w:rsidRPr="008C5B94">
              <w:t>Hiệu suất của mặt phẳng nghiêng là :</w:t>
            </w:r>
          </w:p>
          <w:p w:rsidR="009B1EE1" w:rsidRPr="008C5B94" w:rsidRDefault="009B1EE1" w:rsidP="009D68A5">
            <w:pPr>
              <w:rPr>
                <w:lang w:val="fr-FR"/>
              </w:rPr>
            </w:pPr>
            <w:r w:rsidRPr="008C5B94">
              <w:rPr>
                <w:lang w:val="fr-FR"/>
              </w:rPr>
              <w:t>H = A/A</w:t>
            </w:r>
            <w:r w:rsidRPr="008C5B94">
              <w:rPr>
                <w:vertAlign w:val="subscript"/>
                <w:lang w:val="fr-FR"/>
              </w:rPr>
              <w:t xml:space="preserve">TP </w:t>
            </w:r>
            <w:r w:rsidRPr="008C5B94">
              <w:rPr>
                <w:lang w:val="fr-FR"/>
              </w:rPr>
              <w:t>= (3000:3840).100% = 78,125 %</w:t>
            </w:r>
          </w:p>
          <w:p w:rsidR="009B1EE1" w:rsidRPr="008C5B94" w:rsidRDefault="009B1EE1" w:rsidP="009D68A5">
            <w:pPr>
              <w:rPr>
                <w:lang w:val="fr-FR"/>
              </w:rPr>
            </w:pPr>
            <w:r w:rsidRPr="008C5B94">
              <w:rPr>
                <w:lang w:val="fr-FR"/>
              </w:rPr>
              <w:t>Công hao phí do ma sát là : A</w:t>
            </w:r>
            <w:r w:rsidRPr="008C5B94">
              <w:rPr>
                <w:vertAlign w:val="subscript"/>
                <w:lang w:val="fr-FR"/>
              </w:rPr>
              <w:t>hp</w:t>
            </w:r>
            <w:r w:rsidRPr="008C5B94">
              <w:rPr>
                <w:lang w:val="fr-FR"/>
              </w:rPr>
              <w:t xml:space="preserve"> = 3840-3000 = 840 (J)</w:t>
            </w:r>
          </w:p>
          <w:p w:rsidR="009B1EE1" w:rsidRPr="008C5B94" w:rsidRDefault="009B1EE1" w:rsidP="009D68A5">
            <w:pPr>
              <w:rPr>
                <w:lang w:val="fr-FR" w:eastAsia="vi-VN"/>
              </w:rPr>
            </w:pPr>
            <w:r w:rsidRPr="008C5B94">
              <w:rPr>
                <w:lang w:val="fr-FR"/>
              </w:rPr>
              <w:t>Lực ma sát là A</w:t>
            </w:r>
            <w:r w:rsidRPr="008C5B94">
              <w:rPr>
                <w:vertAlign w:val="subscript"/>
                <w:lang w:val="fr-FR"/>
              </w:rPr>
              <w:t>hp </w:t>
            </w:r>
            <w:r w:rsidRPr="008C5B94">
              <w:rPr>
                <w:lang w:val="fr-FR"/>
              </w:rPr>
              <w:t>: l = 840 :12 = 70 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val="fr-FR" w:eastAsia="vi-VN"/>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r w:rsidRPr="008C5B94">
              <w:rPr>
                <w:lang w:val="fr-FR"/>
              </w:rPr>
              <w:t>0,5 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r w:rsidRPr="008C5B94">
              <w:rPr>
                <w:lang w:val="fr-FR"/>
              </w:rPr>
              <w:t>0,5đ</w:t>
            </w:r>
          </w:p>
          <w:p w:rsidR="009B1EE1" w:rsidRPr="008C5B94" w:rsidRDefault="009B1EE1" w:rsidP="009D68A5">
            <w:pPr>
              <w:rPr>
                <w:lang w:val="fr-FR" w:eastAsia="vi-VN"/>
              </w:rPr>
            </w:pP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4</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a)Gọi nhiệt độ cân bằng sau lần trao đổi thứ nhất là t (</w:t>
            </w:r>
            <w:r w:rsidRPr="008C5B94">
              <w:rPr>
                <w:vertAlign w:val="superscript"/>
              </w:rPr>
              <w:t>0</w:t>
            </w:r>
            <w:r w:rsidRPr="008C5B94">
              <w:t>C)</w:t>
            </w:r>
          </w:p>
          <w:p w:rsidR="009B1EE1" w:rsidRPr="008C5B94" w:rsidRDefault="009B1EE1" w:rsidP="009D68A5">
            <w:pPr>
              <w:rPr>
                <w:lang w:val="fr-FR"/>
              </w:rPr>
            </w:pPr>
            <w:r w:rsidRPr="008C5B94">
              <w:rPr>
                <w:lang w:val="fr-FR"/>
              </w:rPr>
              <w:t>PTCBN : mc(t-t</w:t>
            </w:r>
            <w:r w:rsidRPr="008C5B94">
              <w:rPr>
                <w:vertAlign w:val="subscript"/>
                <w:lang w:val="fr-FR"/>
              </w:rPr>
              <w:t>1</w:t>
            </w:r>
            <w:r w:rsidRPr="008C5B94">
              <w:rPr>
                <w:lang w:val="fr-FR"/>
              </w:rPr>
              <w:t>) = m</w:t>
            </w:r>
            <w:r w:rsidRPr="008C5B94">
              <w:rPr>
                <w:vertAlign w:val="subscript"/>
                <w:lang w:val="fr-FR"/>
              </w:rPr>
              <w:t>2</w:t>
            </w:r>
            <w:r w:rsidRPr="008C5B94">
              <w:rPr>
                <w:lang w:val="fr-FR"/>
              </w:rPr>
              <w:t>c.(60-t)                  (1)</w:t>
            </w:r>
          </w:p>
          <w:p w:rsidR="009B1EE1" w:rsidRPr="008C5B94" w:rsidRDefault="009B1EE1" w:rsidP="009D68A5">
            <w:pPr>
              <w:rPr>
                <w:lang w:val="fr-FR"/>
              </w:rPr>
            </w:pPr>
            <w:r w:rsidRPr="008C5B94">
              <w:rPr>
                <w:lang w:val="fr-FR"/>
              </w:rPr>
              <w:t>Lần trao đổi thứ hai rót lượng nước m trở về bình 1</w:t>
            </w:r>
          </w:p>
          <w:p w:rsidR="009B1EE1" w:rsidRPr="008C5B94" w:rsidRDefault="009B1EE1" w:rsidP="009D68A5">
            <w:pPr>
              <w:rPr>
                <w:lang w:val="fr-FR"/>
              </w:rPr>
            </w:pPr>
            <w:r w:rsidRPr="008C5B94">
              <w:rPr>
                <w:lang w:val="fr-FR"/>
              </w:rPr>
              <w:t>PTCBN : mc (t-22) = (m</w:t>
            </w:r>
            <w:r w:rsidRPr="008C5B94">
              <w:rPr>
                <w:vertAlign w:val="subscript"/>
                <w:lang w:val="fr-FR"/>
              </w:rPr>
              <w:t>1</w:t>
            </w:r>
            <w:r w:rsidRPr="008C5B94">
              <w:rPr>
                <w:lang w:val="fr-FR"/>
              </w:rPr>
              <w:t>-m)c(22-20)       (2)</w:t>
            </w:r>
          </w:p>
          <w:p w:rsidR="009B1EE1" w:rsidRPr="008C5B94" w:rsidRDefault="009B1EE1" w:rsidP="009D68A5">
            <w:pPr>
              <w:rPr>
                <w:lang w:val="fr-FR"/>
              </w:rPr>
            </w:pPr>
            <w:r w:rsidRPr="008C5B94">
              <w:rPr>
                <w:lang w:val="fr-FR"/>
              </w:rPr>
              <w:t xml:space="preserve">Từ (1) và (2) tìm được t = 59 </w:t>
            </w:r>
            <w:r w:rsidRPr="008C5B94">
              <w:rPr>
                <w:vertAlign w:val="superscript"/>
                <w:lang w:val="fr-FR"/>
              </w:rPr>
              <w:t>0C</w:t>
            </w:r>
            <w:r w:rsidRPr="008C5B94">
              <w:rPr>
                <w:lang w:val="fr-FR"/>
              </w:rPr>
              <w:br/>
              <w:t>và m = 0,1 kg</w:t>
            </w:r>
          </w:p>
          <w:p w:rsidR="009B1EE1" w:rsidRPr="008C5B94" w:rsidRDefault="009B1EE1" w:rsidP="009D68A5">
            <w:pPr>
              <w:rPr>
                <w:lang w:val="fr-FR"/>
              </w:rPr>
            </w:pPr>
            <w:r w:rsidRPr="008C5B94">
              <w:rPr>
                <w:lang w:val="fr-FR"/>
              </w:rPr>
              <w:t xml:space="preserve">b) Lúc này nhiệt độ ở bình 1 là 22 </w:t>
            </w:r>
            <w:r w:rsidRPr="008C5B94">
              <w:rPr>
                <w:vertAlign w:val="superscript"/>
                <w:lang w:val="fr-FR"/>
              </w:rPr>
              <w:t>0C</w:t>
            </w:r>
            <w:r w:rsidRPr="008C5B94">
              <w:rPr>
                <w:lang w:val="fr-FR"/>
              </w:rPr>
              <w:t xml:space="preserve">  và khối lượng vẫn là 2 kg và bình 2 khối lượng là 4 kg, nhiệt độ là 59</w:t>
            </w:r>
            <w:r w:rsidRPr="008C5B94">
              <w:rPr>
                <w:vertAlign w:val="superscript"/>
                <w:lang w:val="fr-FR"/>
              </w:rPr>
              <w:t>0c</w:t>
            </w:r>
            <w:r w:rsidRPr="008C5B94">
              <w:rPr>
                <w:lang w:val="fr-FR"/>
              </w:rPr>
              <w:br/>
              <w:t>Đổ hết bình 1 và bình 2 gọi nhiệt độ cân bằng là t’</w:t>
            </w:r>
          </w:p>
          <w:p w:rsidR="009B1EE1" w:rsidRPr="008C5B94" w:rsidRDefault="009B1EE1" w:rsidP="009D68A5">
            <w:pPr>
              <w:rPr>
                <w:lang w:val="fr-FR"/>
              </w:rPr>
            </w:pPr>
            <w:r w:rsidRPr="008C5B94">
              <w:rPr>
                <w:lang w:val="fr-FR"/>
              </w:rPr>
              <w:t>PTCBN : m</w:t>
            </w:r>
            <w:r w:rsidRPr="008C5B94">
              <w:rPr>
                <w:vertAlign w:val="subscript"/>
                <w:lang w:val="fr-FR"/>
              </w:rPr>
              <w:t>1</w:t>
            </w:r>
            <w:r w:rsidRPr="008C5B94">
              <w:rPr>
                <w:lang w:val="fr-FR"/>
              </w:rPr>
              <w:t>c(t’-22) = m</w:t>
            </w:r>
            <w:r w:rsidRPr="008C5B94">
              <w:rPr>
                <w:vertAlign w:val="subscript"/>
                <w:lang w:val="fr-FR"/>
              </w:rPr>
              <w:t>2</w:t>
            </w:r>
            <w:r w:rsidRPr="008C5B94">
              <w:rPr>
                <w:lang w:val="fr-FR"/>
              </w:rPr>
              <w:t>c(59-t’)</w:t>
            </w:r>
          </w:p>
          <w:p w:rsidR="009B1EE1" w:rsidRPr="008C5B94" w:rsidRDefault="009B1EE1" w:rsidP="009D68A5">
            <w:pPr>
              <w:rPr>
                <w:vertAlign w:val="superscript"/>
                <w:lang w:val="fr-FR" w:eastAsia="vi-VN"/>
              </w:rPr>
            </w:pPr>
            <w:r w:rsidRPr="008C5B94">
              <w:rPr>
                <w:lang w:val="fr-FR"/>
              </w:rPr>
              <w:t xml:space="preserve">t’ </w:t>
            </w:r>
            <w:r w:rsidRPr="008C5B94">
              <w:rPr>
                <w:position w:val="-2"/>
                <w:lang w:val="fr-FR" w:eastAsia="vi-VN"/>
              </w:rPr>
              <w:object w:dxaOrig="220" w:dyaOrig="180">
                <v:shape id="_x0000_i1356" type="#_x0000_t75" style="width:10.9pt;height:9.2pt" o:ole="">
                  <v:imagedata r:id="rId617" o:title=""/>
                </v:shape>
                <o:OLEObject Type="Embed" ProgID="Equation.3" ShapeID="_x0000_i1356" DrawAspect="Content" ObjectID="_1668175859" r:id="rId618"/>
              </w:object>
            </w:r>
            <w:r w:rsidRPr="008C5B94">
              <w:rPr>
                <w:lang w:val="fr-FR"/>
              </w:rPr>
              <w:t xml:space="preserve"> 46,7 </w:t>
            </w:r>
            <w:r w:rsidRPr="008C5B94">
              <w:rPr>
                <w:vertAlign w:val="superscript"/>
                <w:lang w:val="fr-FR"/>
              </w:rPr>
              <w:t>0C</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val="fr-FR" w:eastAsia="vi-VN"/>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rPr>
            </w:pPr>
            <w:r w:rsidRPr="008C5B94">
              <w:rPr>
                <w:lang w:val="fr-FR"/>
              </w:rPr>
              <w:t>1 đ</w:t>
            </w:r>
          </w:p>
          <w:p w:rsidR="009B1EE1" w:rsidRPr="008C5B94" w:rsidRDefault="009B1EE1" w:rsidP="009D68A5">
            <w:pPr>
              <w:rPr>
                <w:lang w:val="fr-FR"/>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eastAsia="vi-VN"/>
              </w:rPr>
            </w:pPr>
            <w:r w:rsidRPr="008C5B94">
              <w:rPr>
                <w:lang w:val="fr-FR"/>
              </w:rPr>
              <w:t>1đ</w:t>
            </w:r>
          </w:p>
        </w:tc>
      </w:tr>
    </w:tbl>
    <w:p w:rsidR="009B1EE1" w:rsidRPr="008C5B94" w:rsidRDefault="009B1EE1" w:rsidP="009B1EE1">
      <w:pPr>
        <w:rPr>
          <w:lang w:val="fr-FR" w:eastAsia="vi-VN"/>
        </w:rPr>
      </w:pPr>
    </w:p>
    <w:p w:rsidR="009B1EE1" w:rsidRPr="008C5B94" w:rsidRDefault="009B1EE1" w:rsidP="009B1EE1">
      <w:pPr>
        <w:rPr>
          <w:i/>
          <w:lang w:val="fr-FR"/>
        </w:rPr>
      </w:pPr>
      <w:r w:rsidRPr="008C5B94">
        <w:rPr>
          <w:i/>
          <w:lang w:val="fr-FR"/>
        </w:rPr>
        <w:t>(Nếu thiếu công thức trong các bài tập thì trừ 0,25 điểm cho mỗi công thức)</w:t>
      </w:r>
    </w:p>
    <w:p w:rsidR="009B1EE1" w:rsidRPr="008C5B94" w:rsidRDefault="009B1EE1" w:rsidP="009B1EE1">
      <w:pPr>
        <w:rPr>
          <w:i/>
          <w:lang w:val="fr-FR"/>
        </w:rPr>
      </w:pPr>
      <w:r w:rsidRPr="008C5B94">
        <w:rPr>
          <w:i/>
          <w:lang w:val="fr-FR"/>
        </w:rPr>
        <w:t>Nếu học sinh làm cách khác mà đúng thì vẫn cho điểm tối đa)</w:t>
      </w:r>
    </w:p>
    <w:p w:rsidR="009B1EE1" w:rsidRPr="008C5B94" w:rsidRDefault="009B1EE1" w:rsidP="004B0CA8">
      <w:pPr>
        <w:jc w:val="center"/>
        <w:rPr>
          <w:b/>
          <w:sz w:val="26"/>
          <w:szCs w:val="26"/>
        </w:rPr>
      </w:pPr>
    </w:p>
    <w:sectPr w:rsidR="009B1EE1" w:rsidRPr="008C5B94" w:rsidSect="004B0CA8">
      <w:headerReference w:type="even" r:id="rId619"/>
      <w:headerReference w:type="default" r:id="rId620"/>
      <w:footerReference w:type="even" r:id="rId621"/>
      <w:footerReference w:type="default" r:id="rId622"/>
      <w:headerReference w:type="first" r:id="rId623"/>
      <w:footerReference w:type="first" r:id="rId624"/>
      <w:pgSz w:w="11907" w:h="16840" w:code="9"/>
      <w:pgMar w:top="426" w:right="567" w:bottom="284" w:left="1134" w:header="436"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8A6" w:rsidRDefault="00C808A6" w:rsidP="004B0CA8">
      <w:r>
        <w:separator/>
      </w:r>
    </w:p>
  </w:endnote>
  <w:endnote w:type="continuationSeparator" w:id="0">
    <w:p w:rsidR="00C808A6" w:rsidRDefault="00C808A6" w:rsidP="004B0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0D8" w:rsidRPr="004B0CA8" w:rsidRDefault="001220D8" w:rsidP="004B0CA8">
    <w:pPr>
      <w:pStyle w:val="Footer"/>
      <w:pBdr>
        <w:top w:val="thinThickSmallGap" w:sz="24" w:space="1" w:color="622423"/>
      </w:pBdr>
      <w:tabs>
        <w:tab w:val="clear" w:pos="4320"/>
        <w:tab w:val="clear" w:pos="8640"/>
        <w:tab w:val="right" w:pos="10206"/>
      </w:tabs>
      <w:rPr>
        <w:rFonts w:ascii="Times New Roman" w:hAnsi="Times New Roman"/>
        <w:sz w:val="24"/>
        <w:szCs w:val="24"/>
      </w:rPr>
    </w:pPr>
    <w:r w:rsidRPr="004B0CA8">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4B0CA8">
      <w:rPr>
        <w:rFonts w:ascii="Times New Roman" w:hAnsi="Times New Roman"/>
        <w:b/>
        <w:color w:val="00B0F0"/>
        <w:sz w:val="24"/>
        <w:szCs w:val="24"/>
        <w:lang w:val="nl-NL"/>
      </w:rPr>
      <w:t xml:space="preserve"/>
    </w:r>
    <w:r w:rsidRPr="004B0CA8">
      <w:rPr>
        <w:rFonts w:ascii="Times New Roman" w:hAnsi="Times New Roman"/>
        <w:b/>
        <w:color w:val="FF0000"/>
        <w:sz w:val="24"/>
        <w:szCs w:val="24"/>
        <w:lang w:val="nl-NL"/>
      </w:rPr>
      <w:t xml:space="preserve"/>
    </w:r>
    <w:r w:rsidRPr="004B0CA8">
      <w:rPr>
        <w:rFonts w:ascii="Times New Roman" w:hAnsi="Times New Roman"/>
        <w:sz w:val="24"/>
        <w:szCs w:val="24"/>
      </w:rPr>
      <w:tab/>
      <w:t xml:space="preserve">Trang </w:t>
    </w:r>
    <w:r w:rsidRPr="004B0CA8">
      <w:rPr>
        <w:rFonts w:ascii="Times New Roman" w:hAnsi="Times New Roman"/>
        <w:sz w:val="24"/>
        <w:szCs w:val="24"/>
      </w:rPr>
      <w:fldChar w:fldCharType="begin"/>
    </w:r>
    <w:r w:rsidRPr="004B0CA8">
      <w:rPr>
        <w:rFonts w:ascii="Times New Roman" w:hAnsi="Times New Roman"/>
        <w:sz w:val="24"/>
        <w:szCs w:val="24"/>
      </w:rPr>
      <w:instrText xml:space="preserve"> PAGE   \* MERGEFORMAT </w:instrText>
    </w:r>
    <w:r w:rsidRPr="004B0CA8">
      <w:rPr>
        <w:rFonts w:ascii="Times New Roman" w:hAnsi="Times New Roman"/>
        <w:sz w:val="24"/>
        <w:szCs w:val="24"/>
      </w:rPr>
      <w:fldChar w:fldCharType="separate"/>
    </w:r>
    <w:r w:rsidR="006E2F89">
      <w:rPr>
        <w:rFonts w:ascii="Times New Roman" w:hAnsi="Times New Roman"/>
        <w:noProof/>
        <w:sz w:val="24"/>
        <w:szCs w:val="24"/>
      </w:rPr>
      <w:t>51</w:t>
    </w:r>
    <w:r w:rsidRPr="004B0CA8">
      <w:rPr>
        <w:rFonts w:ascii="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8A6" w:rsidRDefault="00C808A6" w:rsidP="004B0CA8">
      <w:r>
        <w:separator/>
      </w:r>
    </w:p>
  </w:footnote>
  <w:footnote w:type="continuationSeparator" w:id="0">
    <w:p w:rsidR="00C808A6" w:rsidRDefault="00C808A6" w:rsidP="004B0C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0D8" w:rsidRPr="00B55AC4" w:rsidRDefault="001220D8" w:rsidP="004B0CA8">
    <w:pPr>
      <w:pStyle w:val="Header"/>
      <w:jc w:val="center"/>
    </w:pPr>
    <w:r w:rsidRPr="00B55AC4">
      <w:rPr>
        <w:b/>
        <w:color w:val="00B0F0"/>
        <w:lang w:val="nl-NL"/>
      </w:rPr>
      <w:t/>
    </w:r>
    <w:r w:rsidRPr="00B55AC4">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83BC9"/>
    <w:multiLevelType w:val="hybridMultilevel"/>
    <w:tmpl w:val="F22044F4"/>
    <w:lvl w:ilvl="0" w:tplc="6152F6EA">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1BD3429"/>
    <w:multiLevelType w:val="hybridMultilevel"/>
    <w:tmpl w:val="BB62373E"/>
    <w:lvl w:ilvl="0" w:tplc="DEEC917C">
      <w:numFmt w:val="bullet"/>
      <w:lvlText w:val=""/>
      <w:lvlJc w:val="left"/>
      <w:pPr>
        <w:tabs>
          <w:tab w:val="num" w:pos="720"/>
        </w:tabs>
        <w:ind w:left="720" w:hanging="360"/>
      </w:pPr>
      <w:rPr>
        <w:rFonts w:ascii="Symbol" w:eastAsia="MS Mincho"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nsid w:val="17C47076"/>
    <w:multiLevelType w:val="hybridMultilevel"/>
    <w:tmpl w:val="7CBC9C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0033B3"/>
    <w:multiLevelType w:val="hybridMultilevel"/>
    <w:tmpl w:val="9CB08CD0"/>
    <w:lvl w:ilvl="0" w:tplc="A3D0E728">
      <w:start w:val="2"/>
      <w:numFmt w:val="bullet"/>
      <w:lvlText w:val=""/>
      <w:lvlJc w:val="left"/>
      <w:pPr>
        <w:tabs>
          <w:tab w:val="num" w:pos="2490"/>
        </w:tabs>
        <w:ind w:left="2490" w:hanging="375"/>
      </w:pPr>
      <w:rPr>
        <w:rFonts w:ascii="Wingdings" w:eastAsia="Times New Roman" w:hAnsi="Wingdings" w:cs="Times New Roman" w:hint="default"/>
      </w:rPr>
    </w:lvl>
    <w:lvl w:ilvl="1" w:tplc="042A0003" w:tentative="1">
      <w:start w:val="1"/>
      <w:numFmt w:val="bullet"/>
      <w:lvlText w:val="o"/>
      <w:lvlJc w:val="left"/>
      <w:pPr>
        <w:tabs>
          <w:tab w:val="num" w:pos="3195"/>
        </w:tabs>
        <w:ind w:left="3195" w:hanging="360"/>
      </w:pPr>
      <w:rPr>
        <w:rFonts w:ascii="Courier New" w:hAnsi="Courier New" w:cs="Courier New" w:hint="default"/>
      </w:rPr>
    </w:lvl>
    <w:lvl w:ilvl="2" w:tplc="042A0005" w:tentative="1">
      <w:start w:val="1"/>
      <w:numFmt w:val="bullet"/>
      <w:lvlText w:val=""/>
      <w:lvlJc w:val="left"/>
      <w:pPr>
        <w:tabs>
          <w:tab w:val="num" w:pos="3915"/>
        </w:tabs>
        <w:ind w:left="3915" w:hanging="360"/>
      </w:pPr>
      <w:rPr>
        <w:rFonts w:ascii="Wingdings" w:hAnsi="Wingdings" w:hint="default"/>
      </w:rPr>
    </w:lvl>
    <w:lvl w:ilvl="3" w:tplc="042A0001" w:tentative="1">
      <w:start w:val="1"/>
      <w:numFmt w:val="bullet"/>
      <w:lvlText w:val=""/>
      <w:lvlJc w:val="left"/>
      <w:pPr>
        <w:tabs>
          <w:tab w:val="num" w:pos="4635"/>
        </w:tabs>
        <w:ind w:left="4635" w:hanging="360"/>
      </w:pPr>
      <w:rPr>
        <w:rFonts w:ascii="Symbol" w:hAnsi="Symbol" w:hint="default"/>
      </w:rPr>
    </w:lvl>
    <w:lvl w:ilvl="4" w:tplc="042A0003" w:tentative="1">
      <w:start w:val="1"/>
      <w:numFmt w:val="bullet"/>
      <w:lvlText w:val="o"/>
      <w:lvlJc w:val="left"/>
      <w:pPr>
        <w:tabs>
          <w:tab w:val="num" w:pos="5355"/>
        </w:tabs>
        <w:ind w:left="5355" w:hanging="360"/>
      </w:pPr>
      <w:rPr>
        <w:rFonts w:ascii="Courier New" w:hAnsi="Courier New" w:cs="Courier New" w:hint="default"/>
      </w:rPr>
    </w:lvl>
    <w:lvl w:ilvl="5" w:tplc="042A0005" w:tentative="1">
      <w:start w:val="1"/>
      <w:numFmt w:val="bullet"/>
      <w:lvlText w:val=""/>
      <w:lvlJc w:val="left"/>
      <w:pPr>
        <w:tabs>
          <w:tab w:val="num" w:pos="6075"/>
        </w:tabs>
        <w:ind w:left="6075" w:hanging="360"/>
      </w:pPr>
      <w:rPr>
        <w:rFonts w:ascii="Wingdings" w:hAnsi="Wingdings" w:hint="default"/>
      </w:rPr>
    </w:lvl>
    <w:lvl w:ilvl="6" w:tplc="042A0001" w:tentative="1">
      <w:start w:val="1"/>
      <w:numFmt w:val="bullet"/>
      <w:lvlText w:val=""/>
      <w:lvlJc w:val="left"/>
      <w:pPr>
        <w:tabs>
          <w:tab w:val="num" w:pos="6795"/>
        </w:tabs>
        <w:ind w:left="6795" w:hanging="360"/>
      </w:pPr>
      <w:rPr>
        <w:rFonts w:ascii="Symbol" w:hAnsi="Symbol" w:hint="default"/>
      </w:rPr>
    </w:lvl>
    <w:lvl w:ilvl="7" w:tplc="042A0003" w:tentative="1">
      <w:start w:val="1"/>
      <w:numFmt w:val="bullet"/>
      <w:lvlText w:val="o"/>
      <w:lvlJc w:val="left"/>
      <w:pPr>
        <w:tabs>
          <w:tab w:val="num" w:pos="7515"/>
        </w:tabs>
        <w:ind w:left="7515" w:hanging="360"/>
      </w:pPr>
      <w:rPr>
        <w:rFonts w:ascii="Courier New" w:hAnsi="Courier New" w:cs="Courier New" w:hint="default"/>
      </w:rPr>
    </w:lvl>
    <w:lvl w:ilvl="8" w:tplc="042A0005" w:tentative="1">
      <w:start w:val="1"/>
      <w:numFmt w:val="bullet"/>
      <w:lvlText w:val=""/>
      <w:lvlJc w:val="left"/>
      <w:pPr>
        <w:tabs>
          <w:tab w:val="num" w:pos="8235"/>
        </w:tabs>
        <w:ind w:left="8235" w:hanging="360"/>
      </w:pPr>
      <w:rPr>
        <w:rFonts w:ascii="Wingdings" w:hAnsi="Wingdings" w:hint="default"/>
      </w:rPr>
    </w:lvl>
  </w:abstractNum>
  <w:abstractNum w:abstractNumId="4">
    <w:nsid w:val="21B96013"/>
    <w:multiLevelType w:val="hybridMultilevel"/>
    <w:tmpl w:val="D9C03CCE"/>
    <w:lvl w:ilvl="0" w:tplc="E0280ADC">
      <w:start w:val="2"/>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5">
    <w:nsid w:val="26DE422F"/>
    <w:multiLevelType w:val="hybridMultilevel"/>
    <w:tmpl w:val="8F04F5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B575160"/>
    <w:multiLevelType w:val="hybridMultilevel"/>
    <w:tmpl w:val="6D886F3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7">
    <w:nsid w:val="35BA62E7"/>
    <w:multiLevelType w:val="hybridMultilevel"/>
    <w:tmpl w:val="043CAF86"/>
    <w:lvl w:ilvl="0" w:tplc="932C7D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C3619CF"/>
    <w:multiLevelType w:val="hybridMultilevel"/>
    <w:tmpl w:val="8FBC849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
    <w:nsid w:val="40425C53"/>
    <w:multiLevelType w:val="hybridMultilevel"/>
    <w:tmpl w:val="D1B227F0"/>
    <w:lvl w:ilvl="0" w:tplc="BD420B2C">
      <w:start w:val="3"/>
      <w:numFmt w:val="bullet"/>
      <w:lvlText w:val="-"/>
      <w:lvlJc w:val="left"/>
      <w:pPr>
        <w:tabs>
          <w:tab w:val="num" w:pos="720"/>
        </w:tabs>
        <w:ind w:left="720" w:hanging="360"/>
      </w:pPr>
      <w:rPr>
        <w:rFonts w:ascii="Times New Roman" w:eastAsia="MS Mincho"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406F320E"/>
    <w:multiLevelType w:val="hybridMultilevel"/>
    <w:tmpl w:val="4486224C"/>
    <w:lvl w:ilvl="0" w:tplc="04AED3FE">
      <w:numFmt w:val="bullet"/>
      <w:lvlText w:val=""/>
      <w:lvlJc w:val="left"/>
      <w:pPr>
        <w:tabs>
          <w:tab w:val="num" w:pos="720"/>
        </w:tabs>
        <w:ind w:left="720" w:hanging="360"/>
      </w:pPr>
      <w:rPr>
        <w:rFonts w:ascii="Symbol" w:eastAsia="MS Mincho" w:hAnsi="Symbol"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11">
    <w:nsid w:val="575F179E"/>
    <w:multiLevelType w:val="hybridMultilevel"/>
    <w:tmpl w:val="666A7B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13">
    <w:nsid w:val="66EF3B0B"/>
    <w:multiLevelType w:val="hybridMultilevel"/>
    <w:tmpl w:val="1FAA379E"/>
    <w:lvl w:ilvl="0" w:tplc="205CE8D0">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
    <w:nsid w:val="6B864E6C"/>
    <w:multiLevelType w:val="hybridMultilevel"/>
    <w:tmpl w:val="D500224E"/>
    <w:lvl w:ilvl="0" w:tplc="518CE186">
      <w:start w:val="1"/>
      <w:numFmt w:val="lowerLetter"/>
      <w:lvlText w:val="%1)"/>
      <w:lvlJc w:val="left"/>
      <w:pPr>
        <w:tabs>
          <w:tab w:val="num" w:pos="720"/>
        </w:tabs>
        <w:ind w:left="720" w:hanging="360"/>
      </w:pPr>
      <w:rPr>
        <w:rFonts w:ascii="Times New Roman" w:eastAsia="Times New Roman" w:hAnsi="Times New Roman" w:cs="Arial"/>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nsid w:val="73640720"/>
    <w:multiLevelType w:val="hybridMultilevel"/>
    <w:tmpl w:val="28D6F1D2"/>
    <w:lvl w:ilvl="0" w:tplc="042A0019">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
    <w:nsid w:val="74D13F10"/>
    <w:multiLevelType w:val="hybridMultilevel"/>
    <w:tmpl w:val="8E5E4990"/>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7CDB2BDE"/>
    <w:multiLevelType w:val="hybridMultilevel"/>
    <w:tmpl w:val="93522614"/>
    <w:lvl w:ilvl="0" w:tplc="5998AE38">
      <w:start w:val="1"/>
      <w:numFmt w:val="lowerLetter"/>
      <w:lvlText w:val="%1."/>
      <w:lvlJc w:val="left"/>
      <w:pPr>
        <w:tabs>
          <w:tab w:val="num" w:pos="1080"/>
        </w:tabs>
        <w:ind w:left="1080" w:hanging="360"/>
      </w:pPr>
      <w:rPr>
        <w:rFonts w:ascii="Times New Roman" w:eastAsia="MS Mincho" w:hAnsi="Times New Roman" w:cs="Times New Roman"/>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num w:numId="1">
    <w:abstractNumId w:val="4"/>
  </w:num>
  <w:num w:numId="2">
    <w:abstractNumId w:val="3"/>
  </w:num>
  <w:num w:numId="3">
    <w:abstractNumId w:val="1"/>
  </w:num>
  <w:num w:numId="4">
    <w:abstractNumId w:val="12"/>
  </w:num>
  <w:num w:numId="5">
    <w:abstractNumId w:val="14"/>
  </w:num>
  <w:num w:numId="6">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0"/>
  </w:num>
  <w:num w:numId="10">
    <w:abstractNumId w:val="15"/>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
  </w:num>
  <w:num w:numId="14">
    <w:abstractNumId w:val="11"/>
  </w:num>
  <w:num w:numId="15">
    <w:abstractNumId w:val="5"/>
  </w:num>
  <w:num w:numId="16">
    <w:abstractNumId w:val="0"/>
  </w:num>
  <w:num w:numId="17">
    <w:abstractNumId w:val="16"/>
  </w:num>
  <w:num w:numId="18">
    <w:abstractNumId w:val="7"/>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338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0D3"/>
    <w:rsid w:val="00051990"/>
    <w:rsid w:val="0008117A"/>
    <w:rsid w:val="000F30D3"/>
    <w:rsid w:val="001220D8"/>
    <w:rsid w:val="0019064D"/>
    <w:rsid w:val="00190F6C"/>
    <w:rsid w:val="001D3DDD"/>
    <w:rsid w:val="00264D12"/>
    <w:rsid w:val="003077B4"/>
    <w:rsid w:val="003B4665"/>
    <w:rsid w:val="003C0444"/>
    <w:rsid w:val="003D09E2"/>
    <w:rsid w:val="003D4B26"/>
    <w:rsid w:val="003D70FD"/>
    <w:rsid w:val="004179E8"/>
    <w:rsid w:val="00447DF8"/>
    <w:rsid w:val="00457766"/>
    <w:rsid w:val="004B0C93"/>
    <w:rsid w:val="004B0CA8"/>
    <w:rsid w:val="005328D3"/>
    <w:rsid w:val="00546B99"/>
    <w:rsid w:val="00597F14"/>
    <w:rsid w:val="00616E08"/>
    <w:rsid w:val="0064089F"/>
    <w:rsid w:val="006E2F89"/>
    <w:rsid w:val="00777D6A"/>
    <w:rsid w:val="00804C3B"/>
    <w:rsid w:val="008A7F4A"/>
    <w:rsid w:val="008C5B94"/>
    <w:rsid w:val="0090165E"/>
    <w:rsid w:val="009B1EE1"/>
    <w:rsid w:val="00A04945"/>
    <w:rsid w:val="00AC2351"/>
    <w:rsid w:val="00AD6AA0"/>
    <w:rsid w:val="00AF3174"/>
    <w:rsid w:val="00B463E2"/>
    <w:rsid w:val="00BD3DDB"/>
    <w:rsid w:val="00C808A6"/>
    <w:rsid w:val="00D314F0"/>
    <w:rsid w:val="00D71B4E"/>
    <w:rsid w:val="00E45935"/>
    <w:rsid w:val="00E81ECF"/>
    <w:rsid w:val="00E85C8C"/>
    <w:rsid w:val="00EC5900"/>
    <w:rsid w:val="00FD5FFC"/>
    <w:rsid w:val="00FE66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3388"/>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0D3"/>
    <w:rPr>
      <w:rFonts w:eastAsia="MS Mincho"/>
      <w:sz w:val="28"/>
      <w:szCs w:val="28"/>
      <w:lang w:eastAsia="ja-JP"/>
    </w:rPr>
  </w:style>
  <w:style w:type="paragraph" w:styleId="Heading1">
    <w:name w:val="heading 1"/>
    <w:basedOn w:val="Normal"/>
    <w:next w:val="Normal"/>
    <w:link w:val="Heading1Char"/>
    <w:qFormat/>
    <w:rsid w:val="003D70FD"/>
    <w:pPr>
      <w:keepNext/>
      <w:jc w:val="both"/>
      <w:outlineLvl w:val="0"/>
    </w:pPr>
    <w:rPr>
      <w:rFonts w:ascii=".VnTime" w:eastAsia="Times New Roman" w:hAnsi=".VnTime"/>
      <w:b/>
      <w:szCs w:val="24"/>
      <w:lang w:eastAsia="en-US"/>
    </w:rPr>
  </w:style>
  <w:style w:type="paragraph" w:styleId="Heading2">
    <w:name w:val="heading 2"/>
    <w:basedOn w:val="Normal"/>
    <w:next w:val="Normal"/>
    <w:link w:val="Heading2Char"/>
    <w:qFormat/>
    <w:rsid w:val="003D70FD"/>
    <w:pPr>
      <w:keepNext/>
      <w:outlineLvl w:val="1"/>
    </w:pPr>
    <w:rPr>
      <w:rFonts w:ascii=".VnTime" w:eastAsia="Times New Roman" w:hAnsi=".VnTime"/>
      <w:szCs w:val="24"/>
      <w:u w:val="single"/>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D70F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D70FD"/>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Emphasis">
    <w:name w:val="Emphasis"/>
    <w:qFormat/>
    <w:rsid w:val="003D70FD"/>
    <w:rPr>
      <w:i/>
      <w:iCs/>
    </w:rPr>
  </w:style>
  <w:style w:type="character" w:customStyle="1" w:styleId="Heading1Char">
    <w:name w:val="Heading 1 Char"/>
    <w:link w:val="Heading1"/>
    <w:rsid w:val="003D70FD"/>
    <w:rPr>
      <w:rFonts w:ascii=".VnTime" w:eastAsia="Times New Roman" w:hAnsi=".VnTime"/>
      <w:b/>
      <w:sz w:val="28"/>
      <w:szCs w:val="24"/>
    </w:rPr>
  </w:style>
  <w:style w:type="character" w:customStyle="1" w:styleId="Heading2Char">
    <w:name w:val="Heading 2 Char"/>
    <w:link w:val="Heading2"/>
    <w:rsid w:val="003D70FD"/>
    <w:rPr>
      <w:rFonts w:ascii=".VnTime" w:eastAsia="Times New Roman" w:hAnsi=".VnTime"/>
      <w:sz w:val="28"/>
      <w:szCs w:val="24"/>
      <w:u w:val="single"/>
    </w:rPr>
  </w:style>
  <w:style w:type="paragraph" w:styleId="Footer">
    <w:name w:val="footer"/>
    <w:basedOn w:val="Normal"/>
    <w:link w:val="FooterChar"/>
    <w:uiPriority w:val="99"/>
    <w:rsid w:val="003D70FD"/>
    <w:pPr>
      <w:tabs>
        <w:tab w:val="center" w:pos="4320"/>
        <w:tab w:val="right" w:pos="8640"/>
      </w:tabs>
    </w:pPr>
    <w:rPr>
      <w:rFonts w:ascii=".VnTime" w:eastAsia="Times New Roman" w:hAnsi=".VnTime"/>
      <w:lang w:eastAsia="en-US"/>
    </w:rPr>
  </w:style>
  <w:style w:type="character" w:customStyle="1" w:styleId="FooterChar">
    <w:name w:val="Footer Char"/>
    <w:link w:val="Footer"/>
    <w:uiPriority w:val="99"/>
    <w:rsid w:val="003D70FD"/>
    <w:rPr>
      <w:rFonts w:ascii=".VnTime" w:eastAsia="Times New Roman" w:hAnsi=".VnTime"/>
      <w:sz w:val="28"/>
      <w:szCs w:val="28"/>
    </w:rPr>
  </w:style>
  <w:style w:type="character" w:styleId="PageNumber">
    <w:name w:val="page number"/>
    <w:rsid w:val="003D70FD"/>
  </w:style>
  <w:style w:type="paragraph" w:styleId="Caption">
    <w:name w:val="caption"/>
    <w:basedOn w:val="Normal"/>
    <w:next w:val="Normal"/>
    <w:qFormat/>
    <w:rsid w:val="003D70FD"/>
    <w:pPr>
      <w:jc w:val="both"/>
    </w:pPr>
    <w:rPr>
      <w:rFonts w:ascii=".VnTime" w:eastAsia="Times New Roman" w:hAnsi=".VnTime"/>
      <w:b/>
      <w:szCs w:val="24"/>
      <w:lang w:eastAsia="en-US"/>
    </w:rPr>
  </w:style>
  <w:style w:type="paragraph" w:styleId="BodyTextIndent">
    <w:name w:val="Body Text Indent"/>
    <w:basedOn w:val="Normal"/>
    <w:link w:val="BodyTextIndentChar"/>
    <w:rsid w:val="003D70FD"/>
    <w:pPr>
      <w:ind w:firstLine="720"/>
      <w:jc w:val="both"/>
    </w:pPr>
    <w:rPr>
      <w:rFonts w:ascii=".VnTime" w:eastAsia="Times New Roman" w:hAnsi=".VnTime"/>
      <w:szCs w:val="24"/>
      <w:lang w:eastAsia="en-US"/>
    </w:rPr>
  </w:style>
  <w:style w:type="character" w:customStyle="1" w:styleId="BodyTextIndentChar">
    <w:name w:val="Body Text Indent Char"/>
    <w:link w:val="BodyTextIndent"/>
    <w:rsid w:val="003D70FD"/>
    <w:rPr>
      <w:rFonts w:ascii=".VnTime" w:eastAsia="Times New Roman" w:hAnsi=".VnTime"/>
      <w:sz w:val="28"/>
      <w:szCs w:val="24"/>
    </w:rPr>
  </w:style>
  <w:style w:type="paragraph" w:styleId="Header">
    <w:name w:val="header"/>
    <w:basedOn w:val="Normal"/>
    <w:link w:val="HeaderChar"/>
    <w:rsid w:val="003D70FD"/>
    <w:pPr>
      <w:tabs>
        <w:tab w:val="center" w:pos="4320"/>
        <w:tab w:val="right" w:pos="8640"/>
      </w:tabs>
    </w:pPr>
    <w:rPr>
      <w:rFonts w:eastAsia="Times New Roman"/>
      <w:sz w:val="24"/>
      <w:szCs w:val="24"/>
      <w:lang w:eastAsia="en-US"/>
    </w:rPr>
  </w:style>
  <w:style w:type="character" w:customStyle="1" w:styleId="HeaderChar">
    <w:name w:val="Header Char"/>
    <w:link w:val="Header"/>
    <w:rsid w:val="003D70FD"/>
    <w:rPr>
      <w:rFonts w:eastAsia="Times New Roman"/>
      <w:sz w:val="24"/>
      <w:szCs w:val="24"/>
    </w:rPr>
  </w:style>
  <w:style w:type="paragraph" w:styleId="BalloonText">
    <w:name w:val="Balloon Text"/>
    <w:basedOn w:val="Normal"/>
    <w:link w:val="BalloonTextChar"/>
    <w:uiPriority w:val="99"/>
    <w:semiHidden/>
    <w:unhideWhenUsed/>
    <w:rsid w:val="004B0CA8"/>
    <w:rPr>
      <w:rFonts w:ascii="Tahoma" w:hAnsi="Tahoma" w:cs="Tahoma"/>
      <w:sz w:val="16"/>
      <w:szCs w:val="16"/>
    </w:rPr>
  </w:style>
  <w:style w:type="character" w:customStyle="1" w:styleId="BalloonTextChar">
    <w:name w:val="Balloon Text Char"/>
    <w:link w:val="BalloonText"/>
    <w:uiPriority w:val="99"/>
    <w:semiHidden/>
    <w:rsid w:val="004B0CA8"/>
    <w:rPr>
      <w:rFonts w:ascii="Tahoma" w:eastAsia="MS Mincho" w:hAnsi="Tahoma" w:cs="Tahoma"/>
      <w:sz w:val="16"/>
      <w:szCs w:val="16"/>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0D3"/>
    <w:rPr>
      <w:rFonts w:eastAsia="MS Mincho"/>
      <w:sz w:val="28"/>
      <w:szCs w:val="28"/>
      <w:lang w:eastAsia="ja-JP"/>
    </w:rPr>
  </w:style>
  <w:style w:type="paragraph" w:styleId="Heading1">
    <w:name w:val="heading 1"/>
    <w:basedOn w:val="Normal"/>
    <w:next w:val="Normal"/>
    <w:link w:val="Heading1Char"/>
    <w:qFormat/>
    <w:rsid w:val="003D70FD"/>
    <w:pPr>
      <w:keepNext/>
      <w:jc w:val="both"/>
      <w:outlineLvl w:val="0"/>
    </w:pPr>
    <w:rPr>
      <w:rFonts w:ascii=".VnTime" w:eastAsia="Times New Roman" w:hAnsi=".VnTime"/>
      <w:b/>
      <w:szCs w:val="24"/>
      <w:lang w:eastAsia="en-US"/>
    </w:rPr>
  </w:style>
  <w:style w:type="paragraph" w:styleId="Heading2">
    <w:name w:val="heading 2"/>
    <w:basedOn w:val="Normal"/>
    <w:next w:val="Normal"/>
    <w:link w:val="Heading2Char"/>
    <w:qFormat/>
    <w:rsid w:val="003D70FD"/>
    <w:pPr>
      <w:keepNext/>
      <w:outlineLvl w:val="1"/>
    </w:pPr>
    <w:rPr>
      <w:rFonts w:ascii=".VnTime" w:eastAsia="Times New Roman" w:hAnsi=".VnTime"/>
      <w:szCs w:val="24"/>
      <w:u w:val="single"/>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D70F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D70FD"/>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Emphasis">
    <w:name w:val="Emphasis"/>
    <w:qFormat/>
    <w:rsid w:val="003D70FD"/>
    <w:rPr>
      <w:i/>
      <w:iCs/>
    </w:rPr>
  </w:style>
  <w:style w:type="character" w:customStyle="1" w:styleId="Heading1Char">
    <w:name w:val="Heading 1 Char"/>
    <w:link w:val="Heading1"/>
    <w:rsid w:val="003D70FD"/>
    <w:rPr>
      <w:rFonts w:ascii=".VnTime" w:eastAsia="Times New Roman" w:hAnsi=".VnTime"/>
      <w:b/>
      <w:sz w:val="28"/>
      <w:szCs w:val="24"/>
    </w:rPr>
  </w:style>
  <w:style w:type="character" w:customStyle="1" w:styleId="Heading2Char">
    <w:name w:val="Heading 2 Char"/>
    <w:link w:val="Heading2"/>
    <w:rsid w:val="003D70FD"/>
    <w:rPr>
      <w:rFonts w:ascii=".VnTime" w:eastAsia="Times New Roman" w:hAnsi=".VnTime"/>
      <w:sz w:val="28"/>
      <w:szCs w:val="24"/>
      <w:u w:val="single"/>
    </w:rPr>
  </w:style>
  <w:style w:type="paragraph" w:styleId="Footer">
    <w:name w:val="footer"/>
    <w:basedOn w:val="Normal"/>
    <w:link w:val="FooterChar"/>
    <w:uiPriority w:val="99"/>
    <w:rsid w:val="003D70FD"/>
    <w:pPr>
      <w:tabs>
        <w:tab w:val="center" w:pos="4320"/>
        <w:tab w:val="right" w:pos="8640"/>
      </w:tabs>
    </w:pPr>
    <w:rPr>
      <w:rFonts w:ascii=".VnTime" w:eastAsia="Times New Roman" w:hAnsi=".VnTime"/>
      <w:lang w:eastAsia="en-US"/>
    </w:rPr>
  </w:style>
  <w:style w:type="character" w:customStyle="1" w:styleId="FooterChar">
    <w:name w:val="Footer Char"/>
    <w:link w:val="Footer"/>
    <w:uiPriority w:val="99"/>
    <w:rsid w:val="003D70FD"/>
    <w:rPr>
      <w:rFonts w:ascii=".VnTime" w:eastAsia="Times New Roman" w:hAnsi=".VnTime"/>
      <w:sz w:val="28"/>
      <w:szCs w:val="28"/>
    </w:rPr>
  </w:style>
  <w:style w:type="character" w:styleId="PageNumber">
    <w:name w:val="page number"/>
    <w:rsid w:val="003D70FD"/>
  </w:style>
  <w:style w:type="paragraph" w:styleId="Caption">
    <w:name w:val="caption"/>
    <w:basedOn w:val="Normal"/>
    <w:next w:val="Normal"/>
    <w:qFormat/>
    <w:rsid w:val="003D70FD"/>
    <w:pPr>
      <w:jc w:val="both"/>
    </w:pPr>
    <w:rPr>
      <w:rFonts w:ascii=".VnTime" w:eastAsia="Times New Roman" w:hAnsi=".VnTime"/>
      <w:b/>
      <w:szCs w:val="24"/>
      <w:lang w:eastAsia="en-US"/>
    </w:rPr>
  </w:style>
  <w:style w:type="paragraph" w:styleId="BodyTextIndent">
    <w:name w:val="Body Text Indent"/>
    <w:basedOn w:val="Normal"/>
    <w:link w:val="BodyTextIndentChar"/>
    <w:rsid w:val="003D70FD"/>
    <w:pPr>
      <w:ind w:firstLine="720"/>
      <w:jc w:val="both"/>
    </w:pPr>
    <w:rPr>
      <w:rFonts w:ascii=".VnTime" w:eastAsia="Times New Roman" w:hAnsi=".VnTime"/>
      <w:szCs w:val="24"/>
      <w:lang w:eastAsia="en-US"/>
    </w:rPr>
  </w:style>
  <w:style w:type="character" w:customStyle="1" w:styleId="BodyTextIndentChar">
    <w:name w:val="Body Text Indent Char"/>
    <w:link w:val="BodyTextIndent"/>
    <w:rsid w:val="003D70FD"/>
    <w:rPr>
      <w:rFonts w:ascii=".VnTime" w:eastAsia="Times New Roman" w:hAnsi=".VnTime"/>
      <w:sz w:val="28"/>
      <w:szCs w:val="24"/>
    </w:rPr>
  </w:style>
  <w:style w:type="paragraph" w:styleId="Header">
    <w:name w:val="header"/>
    <w:basedOn w:val="Normal"/>
    <w:link w:val="HeaderChar"/>
    <w:rsid w:val="003D70FD"/>
    <w:pPr>
      <w:tabs>
        <w:tab w:val="center" w:pos="4320"/>
        <w:tab w:val="right" w:pos="8640"/>
      </w:tabs>
    </w:pPr>
    <w:rPr>
      <w:rFonts w:eastAsia="Times New Roman"/>
      <w:sz w:val="24"/>
      <w:szCs w:val="24"/>
      <w:lang w:eastAsia="en-US"/>
    </w:rPr>
  </w:style>
  <w:style w:type="character" w:customStyle="1" w:styleId="HeaderChar">
    <w:name w:val="Header Char"/>
    <w:link w:val="Header"/>
    <w:rsid w:val="003D70FD"/>
    <w:rPr>
      <w:rFonts w:eastAsia="Times New Roman"/>
      <w:sz w:val="24"/>
      <w:szCs w:val="24"/>
    </w:rPr>
  </w:style>
  <w:style w:type="paragraph" w:styleId="BalloonText">
    <w:name w:val="Balloon Text"/>
    <w:basedOn w:val="Normal"/>
    <w:link w:val="BalloonTextChar"/>
    <w:uiPriority w:val="99"/>
    <w:semiHidden/>
    <w:unhideWhenUsed/>
    <w:rsid w:val="004B0CA8"/>
    <w:rPr>
      <w:rFonts w:ascii="Tahoma" w:hAnsi="Tahoma" w:cs="Tahoma"/>
      <w:sz w:val="16"/>
      <w:szCs w:val="16"/>
    </w:rPr>
  </w:style>
  <w:style w:type="character" w:customStyle="1" w:styleId="BalloonTextChar">
    <w:name w:val="Balloon Text Char"/>
    <w:link w:val="BalloonText"/>
    <w:uiPriority w:val="99"/>
    <w:semiHidden/>
    <w:rsid w:val="004B0CA8"/>
    <w:rPr>
      <w:rFonts w:ascii="Tahoma" w:eastAsia="MS Mincho" w:hAnsi="Tahoma" w:cs="Tahoma"/>
      <w:sz w:val="16"/>
      <w:szCs w:val="1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embeddings/oleObject57.bin" Type="http://schemas.openxmlformats.org/officeDocument/2006/relationships/oleObject"/><Relationship Id="rId117" Target="embeddings/oleObject58.bin" Type="http://schemas.openxmlformats.org/officeDocument/2006/relationships/oleObject"/><Relationship Id="rId118" Target="media/image53.wmf" Type="http://schemas.openxmlformats.org/officeDocument/2006/relationships/image"/><Relationship Id="rId119" Target="embeddings/oleObject59.bin" Type="http://schemas.openxmlformats.org/officeDocument/2006/relationships/oleObject"/><Relationship Id="rId12" Target="embeddings/oleObject3.bin" Type="http://schemas.openxmlformats.org/officeDocument/2006/relationships/oleObject"/><Relationship Id="rId120" Target="media/image54.wmf" Type="http://schemas.openxmlformats.org/officeDocument/2006/relationships/image"/><Relationship Id="rId121" Target="embeddings/oleObject60.bin" Type="http://schemas.openxmlformats.org/officeDocument/2006/relationships/oleObject"/><Relationship Id="rId122" Target="media/image55.wmf" Type="http://schemas.openxmlformats.org/officeDocument/2006/relationships/image"/><Relationship Id="rId123" Target="embeddings/oleObject61.bin" Type="http://schemas.openxmlformats.org/officeDocument/2006/relationships/oleObject"/><Relationship Id="rId124" Target="embeddings/oleObject62.bin" Type="http://schemas.openxmlformats.org/officeDocument/2006/relationships/oleObject"/><Relationship Id="rId125" Target="embeddings/oleObject63.bin" Type="http://schemas.openxmlformats.org/officeDocument/2006/relationships/oleObject"/><Relationship Id="rId126" Target="embeddings/oleObject64.bin" Type="http://schemas.openxmlformats.org/officeDocument/2006/relationships/oleObject"/><Relationship Id="rId127" Target="embeddings/oleObject65.bin" Type="http://schemas.openxmlformats.org/officeDocument/2006/relationships/oleObject"/><Relationship Id="rId128" Target="media/image56.wmf" Type="http://schemas.openxmlformats.org/officeDocument/2006/relationships/image"/><Relationship Id="rId129" Target="embeddings/oleObject66.bin" Type="http://schemas.openxmlformats.org/officeDocument/2006/relationships/oleObject"/><Relationship Id="rId13" Target="embeddings/oleObject4.bin" Type="http://schemas.openxmlformats.org/officeDocument/2006/relationships/oleObject"/><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embeddings/oleObject70.bin" Type="http://schemas.openxmlformats.org/officeDocument/2006/relationships/oleObject"/><Relationship Id="rId137" Target="embeddings/oleObject71.bin" Type="http://schemas.openxmlformats.org/officeDocument/2006/relationships/oleObject"/><Relationship Id="rId138" Target="embeddings/oleObject72.bin" Type="http://schemas.openxmlformats.org/officeDocument/2006/relationships/oleObject"/><Relationship Id="rId139" Target="embeddings/oleObject73.bin" Type="http://schemas.openxmlformats.org/officeDocument/2006/relationships/oleObject"/><Relationship Id="rId14" Target="media/image3.wmf" Type="http://schemas.openxmlformats.org/officeDocument/2006/relationships/image"/><Relationship Id="rId140" Target="media/image60.wmf" Type="http://schemas.openxmlformats.org/officeDocument/2006/relationships/image"/><Relationship Id="rId141" Target="embeddings/oleObject74.bin" Type="http://schemas.openxmlformats.org/officeDocument/2006/relationships/oleObject"/><Relationship Id="rId142" Target="embeddings/oleObject75.bin" Type="http://schemas.openxmlformats.org/officeDocument/2006/relationships/oleObject"/><Relationship Id="rId143" Target="embeddings/oleObject76.bin" Type="http://schemas.openxmlformats.org/officeDocument/2006/relationships/oleObject"/><Relationship Id="rId144" Target="media/image61.wmf" Type="http://schemas.openxmlformats.org/officeDocument/2006/relationships/image"/><Relationship Id="rId145" Target="embeddings/oleObject77.bin" Type="http://schemas.openxmlformats.org/officeDocument/2006/relationships/oleObject"/><Relationship Id="rId146" Target="embeddings/oleObject78.bin" Type="http://schemas.openxmlformats.org/officeDocument/2006/relationships/oleObject"/><Relationship Id="rId147" Target="embeddings/oleObject79.bin" Type="http://schemas.openxmlformats.org/officeDocument/2006/relationships/oleObject"/><Relationship Id="rId148" Target="media/image62.wmf" Type="http://schemas.openxmlformats.org/officeDocument/2006/relationships/image"/><Relationship Id="rId149" Target="embeddings/oleObject80.bin" Type="http://schemas.openxmlformats.org/officeDocument/2006/relationships/oleObject"/><Relationship Id="rId15" Target="embeddings/oleObject5.bin" Type="http://schemas.openxmlformats.org/officeDocument/2006/relationships/oleObject"/><Relationship Id="rId150" Target="embeddings/oleObject81.bin" Type="http://schemas.openxmlformats.org/officeDocument/2006/relationships/oleObject"/><Relationship Id="rId151" Target="embeddings/oleObject82.bin" Type="http://schemas.openxmlformats.org/officeDocument/2006/relationships/oleObject"/><Relationship Id="rId152" Target="embeddings/oleObject83.bin" Type="http://schemas.openxmlformats.org/officeDocument/2006/relationships/oleObject"/><Relationship Id="rId153" Target="embeddings/oleObject84.bin" Type="http://schemas.openxmlformats.org/officeDocument/2006/relationships/oleObject"/><Relationship Id="rId154" Target="embeddings/oleObject85.bin" Type="http://schemas.openxmlformats.org/officeDocument/2006/relationships/oleObject"/><Relationship Id="rId155" Target="embeddings/oleObject86.bin" Type="http://schemas.openxmlformats.org/officeDocument/2006/relationships/oleObject"/><Relationship Id="rId156" Target="embeddings/oleObject87.bin" Type="http://schemas.openxmlformats.org/officeDocument/2006/relationships/oleObject"/><Relationship Id="rId157" Target="embeddings/oleObject88.bin" Type="http://schemas.openxmlformats.org/officeDocument/2006/relationships/oleObject"/><Relationship Id="rId158" Target="media/image63.jpeg" Type="http://schemas.openxmlformats.org/officeDocument/2006/relationships/image"/><Relationship Id="rId159" Target="media/image64.jpeg" Type="http://schemas.openxmlformats.org/officeDocument/2006/relationships/image"/><Relationship Id="rId16" Target="embeddings/oleObject6.bin" Type="http://schemas.openxmlformats.org/officeDocument/2006/relationships/oleObject"/><Relationship Id="rId160" Target="embeddings/oleObject89.bin" Type="http://schemas.openxmlformats.org/officeDocument/2006/relationships/oleObject"/><Relationship Id="rId161" Target="embeddings/oleObject90.bin" Type="http://schemas.openxmlformats.org/officeDocument/2006/relationships/oleObject"/><Relationship Id="rId162" Target="embeddings/oleObject91.bin" Type="http://schemas.openxmlformats.org/officeDocument/2006/relationships/oleObject"/><Relationship Id="rId163" Target="embeddings/oleObject92.bin" Type="http://schemas.openxmlformats.org/officeDocument/2006/relationships/oleObject"/><Relationship Id="rId164" Target="embeddings/oleObject93.bin" Type="http://schemas.openxmlformats.org/officeDocument/2006/relationships/oleObject"/><Relationship Id="rId165" Target="media/image65.wmf" Type="http://schemas.openxmlformats.org/officeDocument/2006/relationships/image"/><Relationship Id="rId166" Target="embeddings/oleObject94.bin" Type="http://schemas.openxmlformats.org/officeDocument/2006/relationships/oleObject"/><Relationship Id="rId167" Target="media/image66.wmf" Type="http://schemas.openxmlformats.org/officeDocument/2006/relationships/image"/><Relationship Id="rId168" Target="embeddings/oleObject95.bin" Type="http://schemas.openxmlformats.org/officeDocument/2006/relationships/oleObject"/><Relationship Id="rId169" Target="media/image67.wmf" Type="http://schemas.openxmlformats.org/officeDocument/2006/relationships/image"/><Relationship Id="rId17" Target="media/image4.wmf" Type="http://schemas.openxmlformats.org/officeDocument/2006/relationships/image"/><Relationship Id="rId170" Target="embeddings/oleObject96.bin" Type="http://schemas.openxmlformats.org/officeDocument/2006/relationships/oleObject"/><Relationship Id="rId171" Target="media/image68.wmf" Type="http://schemas.openxmlformats.org/officeDocument/2006/relationships/image"/><Relationship Id="rId172" Target="embeddings/oleObject97.bin" Type="http://schemas.openxmlformats.org/officeDocument/2006/relationships/oleObject"/><Relationship Id="rId173" Target="media/image69.wmf" Type="http://schemas.openxmlformats.org/officeDocument/2006/relationships/image"/><Relationship Id="rId174" Target="embeddings/oleObject98.bin" Type="http://schemas.openxmlformats.org/officeDocument/2006/relationships/oleObject"/><Relationship Id="rId175" Target="embeddings/oleObject99.bin" Type="http://schemas.openxmlformats.org/officeDocument/2006/relationships/oleObject"/><Relationship Id="rId176" Target="embeddings/oleObject100.bin" Type="http://schemas.openxmlformats.org/officeDocument/2006/relationships/oleObject"/><Relationship Id="rId177" Target="media/image70.wmf" Type="http://schemas.openxmlformats.org/officeDocument/2006/relationships/image"/><Relationship Id="rId178" Target="embeddings/oleObject101.bin" Type="http://schemas.openxmlformats.org/officeDocument/2006/relationships/oleObject"/><Relationship Id="rId179" Target="media/image71.wmf" Type="http://schemas.openxmlformats.org/officeDocument/2006/relationships/image"/><Relationship Id="rId18" Target="embeddings/oleObject7.bin" Type="http://schemas.openxmlformats.org/officeDocument/2006/relationships/oleObject"/><Relationship Id="rId180" Target="embeddings/oleObject102.bin" Type="http://schemas.openxmlformats.org/officeDocument/2006/relationships/oleObject"/><Relationship Id="rId181" Target="media/image72.wmf" Type="http://schemas.openxmlformats.org/officeDocument/2006/relationships/image"/><Relationship Id="rId182" Target="embeddings/oleObject103.bin" Type="http://schemas.openxmlformats.org/officeDocument/2006/relationships/oleObject"/><Relationship Id="rId183" Target="media/image73.wmf" Type="http://schemas.openxmlformats.org/officeDocument/2006/relationships/image"/><Relationship Id="rId184" Target="embeddings/oleObject104.bin" Type="http://schemas.openxmlformats.org/officeDocument/2006/relationships/oleObject"/><Relationship Id="rId185" Target="embeddings/oleObject105.bin" Type="http://schemas.openxmlformats.org/officeDocument/2006/relationships/oleObject"/><Relationship Id="rId186" Target="embeddings/oleObject106.bin" Type="http://schemas.openxmlformats.org/officeDocument/2006/relationships/oleObject"/><Relationship Id="rId187" Target="media/image74.wmf" Type="http://schemas.openxmlformats.org/officeDocument/2006/relationships/image"/><Relationship Id="rId188" Target="embeddings/oleObject107.bin" Type="http://schemas.openxmlformats.org/officeDocument/2006/relationships/oleObject"/><Relationship Id="rId189" Target="embeddings/oleObject108.bin" Type="http://schemas.openxmlformats.org/officeDocument/2006/relationships/oleObject"/><Relationship Id="rId19" Target="media/image5.wmf" Type="http://schemas.openxmlformats.org/officeDocument/2006/relationships/image"/><Relationship Id="rId190" Target="embeddings/oleObject109.bin" Type="http://schemas.openxmlformats.org/officeDocument/2006/relationships/oleObject"/><Relationship Id="rId191" Target="embeddings/oleObject110.bin" Type="http://schemas.openxmlformats.org/officeDocument/2006/relationships/oleObject"/><Relationship Id="rId192" Target="embeddings/oleObject111.bin" Type="http://schemas.openxmlformats.org/officeDocument/2006/relationships/oleObject"/><Relationship Id="rId193" Target="embeddings/oleObject112.bin" Type="http://schemas.openxmlformats.org/officeDocument/2006/relationships/oleObject"/><Relationship Id="rId194" Target="embeddings/oleObject113.bin" Type="http://schemas.openxmlformats.org/officeDocument/2006/relationships/oleObject"/><Relationship Id="rId195" Target="embeddings/oleObject114.bin" Type="http://schemas.openxmlformats.org/officeDocument/2006/relationships/oleObject"/><Relationship Id="rId196" Target="embeddings/oleObject115.bin" Type="http://schemas.openxmlformats.org/officeDocument/2006/relationships/oleObject"/><Relationship Id="rId197" Target="embeddings/oleObject116.bin" Type="http://schemas.openxmlformats.org/officeDocument/2006/relationships/oleObject"/><Relationship Id="rId198" Target="embeddings/oleObject117.bin" Type="http://schemas.openxmlformats.org/officeDocument/2006/relationships/oleObject"/><Relationship Id="rId199" Target="embeddings/oleObject118.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75.wmf" Type="http://schemas.openxmlformats.org/officeDocument/2006/relationships/image"/><Relationship Id="rId201" Target="embeddings/oleObject119.bin" Type="http://schemas.openxmlformats.org/officeDocument/2006/relationships/oleObject"/><Relationship Id="rId202" Target="embeddings/oleObject120.bin" Type="http://schemas.openxmlformats.org/officeDocument/2006/relationships/oleObject"/><Relationship Id="rId203" Target="embeddings/oleObject121.bin" Type="http://schemas.openxmlformats.org/officeDocument/2006/relationships/oleObject"/><Relationship Id="rId204" Target="media/image76.wmf" Type="http://schemas.openxmlformats.org/officeDocument/2006/relationships/image"/><Relationship Id="rId205" Target="embeddings/oleObject122.bin" Type="http://schemas.openxmlformats.org/officeDocument/2006/relationships/oleObject"/><Relationship Id="rId206" Target="media/image77.wmf" Type="http://schemas.openxmlformats.org/officeDocument/2006/relationships/image"/><Relationship Id="rId207" Target="embeddings/oleObject123.bin" Type="http://schemas.openxmlformats.org/officeDocument/2006/relationships/oleObject"/><Relationship Id="rId208" Target="media/image78.wmf" Type="http://schemas.openxmlformats.org/officeDocument/2006/relationships/image"/><Relationship Id="rId209" Target="embeddings/oleObject124.bin" Type="http://schemas.openxmlformats.org/officeDocument/2006/relationships/oleObject"/><Relationship Id="rId21" Target="media/image6.wmf" Type="http://schemas.openxmlformats.org/officeDocument/2006/relationships/image"/><Relationship Id="rId210" Target="media/image79.wmf" Type="http://schemas.openxmlformats.org/officeDocument/2006/relationships/image"/><Relationship Id="rId211" Target="embeddings/oleObject125.bin" Type="http://schemas.openxmlformats.org/officeDocument/2006/relationships/oleObject"/><Relationship Id="rId212" Target="embeddings/oleObject126.bin" Type="http://schemas.openxmlformats.org/officeDocument/2006/relationships/oleObject"/><Relationship Id="rId213" Target="embeddings/oleObject127.bin" Type="http://schemas.openxmlformats.org/officeDocument/2006/relationships/oleObject"/><Relationship Id="rId214" Target="media/image80.wmf" Type="http://schemas.openxmlformats.org/officeDocument/2006/relationships/image"/><Relationship Id="rId215" Target="embeddings/oleObject128.bin" Type="http://schemas.openxmlformats.org/officeDocument/2006/relationships/oleObject"/><Relationship Id="rId216" Target="media/image81.wmf" Type="http://schemas.openxmlformats.org/officeDocument/2006/relationships/image"/><Relationship Id="rId217" Target="embeddings/oleObject129.bin" Type="http://schemas.openxmlformats.org/officeDocument/2006/relationships/oleObject"/><Relationship Id="rId218" Target="media/image82.wmf" Type="http://schemas.openxmlformats.org/officeDocument/2006/relationships/image"/><Relationship Id="rId219" Target="embeddings/oleObject130.bin" Type="http://schemas.openxmlformats.org/officeDocument/2006/relationships/oleObject"/><Relationship Id="rId22" Target="embeddings/oleObject9.bin" Type="http://schemas.openxmlformats.org/officeDocument/2006/relationships/oleObject"/><Relationship Id="rId220" Target="media/image83.wmf" Type="http://schemas.openxmlformats.org/officeDocument/2006/relationships/image"/><Relationship Id="rId221" Target="embeddings/oleObject131.bin" Type="http://schemas.openxmlformats.org/officeDocument/2006/relationships/oleObject"/><Relationship Id="rId222" Target="embeddings/oleObject132.bin" Type="http://schemas.openxmlformats.org/officeDocument/2006/relationships/oleObject"/><Relationship Id="rId223" Target="media/image84.png" Type="http://schemas.openxmlformats.org/officeDocument/2006/relationships/image"/><Relationship Id="rId224" Target="embeddings/oleObject133.bin" Type="http://schemas.openxmlformats.org/officeDocument/2006/relationships/oleObject"/><Relationship Id="rId225" Target="media/image85.wmf" Type="http://schemas.openxmlformats.org/officeDocument/2006/relationships/image"/><Relationship Id="rId226" Target="embeddings/oleObject134.bin" Type="http://schemas.openxmlformats.org/officeDocument/2006/relationships/oleObject"/><Relationship Id="rId227" Target="embeddings/oleObject135.bin" Type="http://schemas.openxmlformats.org/officeDocument/2006/relationships/oleObject"/><Relationship Id="rId228" Target="media/image86.wmf" Type="http://schemas.openxmlformats.org/officeDocument/2006/relationships/image"/><Relationship Id="rId229" Target="embeddings/oleObject136.bin" Type="http://schemas.openxmlformats.org/officeDocument/2006/relationships/oleObject"/><Relationship Id="rId23" Target="media/image7.wmf" Type="http://schemas.openxmlformats.org/officeDocument/2006/relationships/image"/><Relationship Id="rId230" Target="media/image87.wmf" Type="http://schemas.openxmlformats.org/officeDocument/2006/relationships/image"/><Relationship Id="rId231" Target="embeddings/oleObject137.bin" Type="http://schemas.openxmlformats.org/officeDocument/2006/relationships/oleObject"/><Relationship Id="rId232" Target="media/image88.wmf" Type="http://schemas.openxmlformats.org/officeDocument/2006/relationships/image"/><Relationship Id="rId233" Target="embeddings/oleObject138.bin" Type="http://schemas.openxmlformats.org/officeDocument/2006/relationships/oleObject"/><Relationship Id="rId234" Target="media/image89.wmf" Type="http://schemas.openxmlformats.org/officeDocument/2006/relationships/image"/><Relationship Id="rId235" Target="embeddings/oleObject139.bin" Type="http://schemas.openxmlformats.org/officeDocument/2006/relationships/oleObject"/><Relationship Id="rId236" Target="media/image90.wmf" Type="http://schemas.openxmlformats.org/officeDocument/2006/relationships/image"/><Relationship Id="rId237" Target="embeddings/oleObject140.bin" Type="http://schemas.openxmlformats.org/officeDocument/2006/relationships/oleObject"/><Relationship Id="rId238" Target="media/image91.wmf" Type="http://schemas.openxmlformats.org/officeDocument/2006/relationships/image"/><Relationship Id="rId239" Target="embeddings/oleObject141.bin" Type="http://schemas.openxmlformats.org/officeDocument/2006/relationships/oleObject"/><Relationship Id="rId24" Target="embeddings/oleObject10.bin" Type="http://schemas.openxmlformats.org/officeDocument/2006/relationships/oleObject"/><Relationship Id="rId240" Target="media/image92.wmf" Type="http://schemas.openxmlformats.org/officeDocument/2006/relationships/image"/><Relationship Id="rId241" Target="embeddings/oleObject142.bin" Type="http://schemas.openxmlformats.org/officeDocument/2006/relationships/oleObject"/><Relationship Id="rId242" Target="media/image93.wmf" Type="http://schemas.openxmlformats.org/officeDocument/2006/relationships/image"/><Relationship Id="rId243" Target="media/image94.wmf" Type="http://schemas.openxmlformats.org/officeDocument/2006/relationships/image"/><Relationship Id="rId244" Target="media/image95.wmf" Type="http://schemas.openxmlformats.org/officeDocument/2006/relationships/image"/><Relationship Id="rId245" Target="embeddings/oleObject143.bin" Type="http://schemas.openxmlformats.org/officeDocument/2006/relationships/oleObject"/><Relationship Id="rId246" Target="media/image96.wmf" Type="http://schemas.openxmlformats.org/officeDocument/2006/relationships/image"/><Relationship Id="rId247" Target="embeddings/oleObject144.bin" Type="http://schemas.openxmlformats.org/officeDocument/2006/relationships/oleObject"/><Relationship Id="rId248" Target="media/image97.wmf" Type="http://schemas.openxmlformats.org/officeDocument/2006/relationships/image"/><Relationship Id="rId249" Target="embeddings/oleObject145.bin" Type="http://schemas.openxmlformats.org/officeDocument/2006/relationships/oleObject"/><Relationship Id="rId25" Target="media/image8.png" Type="http://schemas.openxmlformats.org/officeDocument/2006/relationships/image"/><Relationship Id="rId250" Target="media/image98.wmf" Type="http://schemas.openxmlformats.org/officeDocument/2006/relationships/image"/><Relationship Id="rId251" Target="embeddings/oleObject146.bin" Type="http://schemas.openxmlformats.org/officeDocument/2006/relationships/oleObject"/><Relationship Id="rId252" Target="media/image99.wmf" Type="http://schemas.openxmlformats.org/officeDocument/2006/relationships/image"/><Relationship Id="rId253" Target="embeddings/oleObject147.bin" Type="http://schemas.openxmlformats.org/officeDocument/2006/relationships/oleObject"/><Relationship Id="rId254" Target="media/image100.wmf" Type="http://schemas.openxmlformats.org/officeDocument/2006/relationships/image"/><Relationship Id="rId255" Target="embeddings/oleObject148.bin" Type="http://schemas.openxmlformats.org/officeDocument/2006/relationships/oleObject"/><Relationship Id="rId256" Target="media/image101.wmf" Type="http://schemas.openxmlformats.org/officeDocument/2006/relationships/image"/><Relationship Id="rId257" Target="embeddings/oleObject149.bin" Type="http://schemas.openxmlformats.org/officeDocument/2006/relationships/oleObject"/><Relationship Id="rId258" Target="media/image102.wmf" Type="http://schemas.openxmlformats.org/officeDocument/2006/relationships/image"/><Relationship Id="rId259" Target="embeddings/oleObject150.bin" Type="http://schemas.openxmlformats.org/officeDocument/2006/relationships/oleObject"/><Relationship Id="rId26" Target="embeddings/oleObject11.bin" Type="http://schemas.openxmlformats.org/officeDocument/2006/relationships/oleObject"/><Relationship Id="rId260" Target="media/image103.wmf" Type="http://schemas.openxmlformats.org/officeDocument/2006/relationships/image"/><Relationship Id="rId261" Target="embeddings/oleObject151.bin" Type="http://schemas.openxmlformats.org/officeDocument/2006/relationships/oleObject"/><Relationship Id="rId262" Target="embeddings/oleObject152.bin" Type="http://schemas.openxmlformats.org/officeDocument/2006/relationships/oleObject"/><Relationship Id="rId263" Target="media/image104.wmf" Type="http://schemas.openxmlformats.org/officeDocument/2006/relationships/image"/><Relationship Id="rId264" Target="embeddings/oleObject153.bin" Type="http://schemas.openxmlformats.org/officeDocument/2006/relationships/oleObject"/><Relationship Id="rId265" Target="media/image105.wmf" Type="http://schemas.openxmlformats.org/officeDocument/2006/relationships/image"/><Relationship Id="rId266" Target="embeddings/oleObject154.bin" Type="http://schemas.openxmlformats.org/officeDocument/2006/relationships/oleObject"/><Relationship Id="rId267" Target="media/image106.wmf" Type="http://schemas.openxmlformats.org/officeDocument/2006/relationships/image"/><Relationship Id="rId268" Target="media/image107.wmf" Type="http://schemas.openxmlformats.org/officeDocument/2006/relationships/image"/><Relationship Id="rId269" Target="embeddings/oleObject155.bin" Type="http://schemas.openxmlformats.org/officeDocument/2006/relationships/oleObject"/><Relationship Id="rId27" Target="media/image9.wmf" Type="http://schemas.openxmlformats.org/officeDocument/2006/relationships/image"/><Relationship Id="rId270" Target="media/image108.wmf" Type="http://schemas.openxmlformats.org/officeDocument/2006/relationships/image"/><Relationship Id="rId271" Target="media/image109.wmf" Type="http://schemas.openxmlformats.org/officeDocument/2006/relationships/image"/><Relationship Id="rId272" Target="embeddings/oleObject156.bin" Type="http://schemas.openxmlformats.org/officeDocument/2006/relationships/oleObject"/><Relationship Id="rId273" Target="media/image110.wmf" Type="http://schemas.openxmlformats.org/officeDocument/2006/relationships/image"/><Relationship Id="rId274" Target="media/image111.wmf" Type="http://schemas.openxmlformats.org/officeDocument/2006/relationships/image"/><Relationship Id="rId275" Target="embeddings/oleObject157.bin" Type="http://schemas.openxmlformats.org/officeDocument/2006/relationships/oleObject"/><Relationship Id="rId276" Target="media/image112.wmf" Type="http://schemas.openxmlformats.org/officeDocument/2006/relationships/image"/><Relationship Id="rId277" Target="embeddings/oleObject158.bin" Type="http://schemas.openxmlformats.org/officeDocument/2006/relationships/oleObject"/><Relationship Id="rId278" Target="media/image113.wmf" Type="http://schemas.openxmlformats.org/officeDocument/2006/relationships/image"/><Relationship Id="rId279" Target="embeddings/oleObject159.bin" Type="http://schemas.openxmlformats.org/officeDocument/2006/relationships/oleObject"/><Relationship Id="rId28" Target="embeddings/oleObject12.bin" Type="http://schemas.openxmlformats.org/officeDocument/2006/relationships/oleObject"/><Relationship Id="rId280" Target="media/image114.wmf" Type="http://schemas.openxmlformats.org/officeDocument/2006/relationships/image"/><Relationship Id="rId281" Target="embeddings/oleObject160.bin" Type="http://schemas.openxmlformats.org/officeDocument/2006/relationships/oleObject"/><Relationship Id="rId282" Target="media/image115.wmf" Type="http://schemas.openxmlformats.org/officeDocument/2006/relationships/image"/><Relationship Id="rId283" Target="embeddings/oleObject161.bin" Type="http://schemas.openxmlformats.org/officeDocument/2006/relationships/oleObject"/><Relationship Id="rId284" Target="media/image116.wmf" Type="http://schemas.openxmlformats.org/officeDocument/2006/relationships/image"/><Relationship Id="rId285" Target="embeddings/oleObject162.bin" Type="http://schemas.openxmlformats.org/officeDocument/2006/relationships/oleObject"/><Relationship Id="rId286" Target="media/image117.wmf" Type="http://schemas.openxmlformats.org/officeDocument/2006/relationships/image"/><Relationship Id="rId287" Target="embeddings/oleObject163.bin" Type="http://schemas.openxmlformats.org/officeDocument/2006/relationships/oleObject"/><Relationship Id="rId288" Target="media/image118.wmf" Type="http://schemas.openxmlformats.org/officeDocument/2006/relationships/image"/><Relationship Id="rId289" Target="embeddings/oleObject164.bin" Type="http://schemas.openxmlformats.org/officeDocument/2006/relationships/oleObject"/><Relationship Id="rId29" Target="media/image10.wmf" Type="http://schemas.openxmlformats.org/officeDocument/2006/relationships/image"/><Relationship Id="rId290" Target="media/image119.wmf" Type="http://schemas.openxmlformats.org/officeDocument/2006/relationships/image"/><Relationship Id="rId291" Target="embeddings/oleObject165.bin" Type="http://schemas.openxmlformats.org/officeDocument/2006/relationships/oleObject"/><Relationship Id="rId292" Target="media/image120.emf" Type="http://schemas.openxmlformats.org/officeDocument/2006/relationships/image"/><Relationship Id="rId293" Target="media/image121.emf" Type="http://schemas.openxmlformats.org/officeDocument/2006/relationships/image"/><Relationship Id="rId294" Target="media/image122.wmf" Type="http://schemas.openxmlformats.org/officeDocument/2006/relationships/image"/><Relationship Id="rId295" Target="embeddings/oleObject166.bin" Type="http://schemas.openxmlformats.org/officeDocument/2006/relationships/oleObject"/><Relationship Id="rId296" Target="media/image123.wmf" Type="http://schemas.openxmlformats.org/officeDocument/2006/relationships/image"/><Relationship Id="rId297" Target="embeddings/oleObject167.bin" Type="http://schemas.openxmlformats.org/officeDocument/2006/relationships/oleObject"/><Relationship Id="rId298" Target="media/image124.png" Type="http://schemas.openxmlformats.org/officeDocument/2006/relationships/image"/><Relationship Id="rId299" Target="media/image125.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media/image126.wmf" Type="http://schemas.openxmlformats.org/officeDocument/2006/relationships/image"/><Relationship Id="rId301" Target="media/image127.wmf" Type="http://schemas.openxmlformats.org/officeDocument/2006/relationships/image"/><Relationship Id="rId302" Target="embeddings/oleObject168.bin" Type="http://schemas.openxmlformats.org/officeDocument/2006/relationships/oleObject"/><Relationship Id="rId303" Target="embeddings/oleObject169.bin" Type="http://schemas.openxmlformats.org/officeDocument/2006/relationships/oleObject"/><Relationship Id="rId304" Target="media/image128.wmf" Type="http://schemas.openxmlformats.org/officeDocument/2006/relationships/image"/><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media/image11.wmf" Type="http://schemas.openxmlformats.org/officeDocument/2006/relationships/image"/><Relationship Id="rId310" Target="media/image131.wmf" Type="http://schemas.openxmlformats.org/officeDocument/2006/relationships/image"/><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media/image133.wmf" Type="http://schemas.openxmlformats.org/officeDocument/2006/relationships/image"/><Relationship Id="rId315" Target="embeddings/oleObject175.bin" Type="http://schemas.openxmlformats.org/officeDocument/2006/relationships/oleObject"/><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embeddings/oleObject14.bin" Type="http://schemas.openxmlformats.org/officeDocument/2006/relationships/oleObject"/><Relationship Id="rId320" Target="media/image136.wmf" Type="http://schemas.openxmlformats.org/officeDocument/2006/relationships/image"/><Relationship Id="rId321" Target="embeddings/oleObject178.bin" Type="http://schemas.openxmlformats.org/officeDocument/2006/relationships/oleObject"/><Relationship Id="rId322" Target="media/image137.wmf" Type="http://schemas.openxmlformats.org/officeDocument/2006/relationships/image"/><Relationship Id="rId323" Target="embeddings/oleObject179.bin" Type="http://schemas.openxmlformats.org/officeDocument/2006/relationships/oleObject"/><Relationship Id="rId324" Target="media/image138.wmf" Type="http://schemas.openxmlformats.org/officeDocument/2006/relationships/image"/><Relationship Id="rId325" Target="embeddings/oleObject180.bin" Type="http://schemas.openxmlformats.org/officeDocument/2006/relationships/oleObject"/><Relationship Id="rId326" Target="media/image139.wmf" Type="http://schemas.openxmlformats.org/officeDocument/2006/relationships/image"/><Relationship Id="rId327" Target="embeddings/oleObject181.bin" Type="http://schemas.openxmlformats.org/officeDocument/2006/relationships/oleObject"/><Relationship Id="rId328" Target="media/image140.wmf" Type="http://schemas.openxmlformats.org/officeDocument/2006/relationships/image"/><Relationship Id="rId329" Target="embeddings/oleObject182.bin" Type="http://schemas.openxmlformats.org/officeDocument/2006/relationships/oleObject"/><Relationship Id="rId33" Target="media/image12.wmf" Type="http://schemas.openxmlformats.org/officeDocument/2006/relationships/image"/><Relationship Id="rId330" Target="embeddings/oleObject183.bin" Type="http://schemas.openxmlformats.org/officeDocument/2006/relationships/oleObject"/><Relationship Id="rId331" Target="embeddings/oleObject184.bin" Type="http://schemas.openxmlformats.org/officeDocument/2006/relationships/oleObject"/><Relationship Id="rId332" Target="media/image141.wmf" Type="http://schemas.openxmlformats.org/officeDocument/2006/relationships/image"/><Relationship Id="rId333" Target="embeddings/oleObject185.bin" Type="http://schemas.openxmlformats.org/officeDocument/2006/relationships/oleObject"/><Relationship Id="rId334" Target="media/image142.wmf" Type="http://schemas.openxmlformats.org/officeDocument/2006/relationships/image"/><Relationship Id="rId335" Target="embeddings/oleObject186.bin" Type="http://schemas.openxmlformats.org/officeDocument/2006/relationships/oleObject"/><Relationship Id="rId336" Target="media/image143.wmf" Type="http://schemas.openxmlformats.org/officeDocument/2006/relationships/image"/><Relationship Id="rId337" Target="embeddings/oleObject187.bin" Type="http://schemas.openxmlformats.org/officeDocument/2006/relationships/oleObject"/><Relationship Id="rId338" Target="media/image144.wmf" Type="http://schemas.openxmlformats.org/officeDocument/2006/relationships/image"/><Relationship Id="rId339" Target="embeddings/oleObject188.bin" Type="http://schemas.openxmlformats.org/officeDocument/2006/relationships/oleObject"/><Relationship Id="rId34" Target="embeddings/oleObject15.bin" Type="http://schemas.openxmlformats.org/officeDocument/2006/relationships/oleObject"/><Relationship Id="rId340" Target="media/image145.wmf" Type="http://schemas.openxmlformats.org/officeDocument/2006/relationships/image"/><Relationship Id="rId341" Target="embeddings/oleObject189.bin" Type="http://schemas.openxmlformats.org/officeDocument/2006/relationships/oleObject"/><Relationship Id="rId342" Target="media/image146.wmf" Type="http://schemas.openxmlformats.org/officeDocument/2006/relationships/image"/><Relationship Id="rId343" Target="embeddings/oleObject190.bin" Type="http://schemas.openxmlformats.org/officeDocument/2006/relationships/oleObject"/><Relationship Id="rId344" Target="media/image147.wmf" Type="http://schemas.openxmlformats.org/officeDocument/2006/relationships/image"/><Relationship Id="rId345" Target="embeddings/oleObject191.bin" Type="http://schemas.openxmlformats.org/officeDocument/2006/relationships/oleObject"/><Relationship Id="rId346" Target="media/image148.wmf" Type="http://schemas.openxmlformats.org/officeDocument/2006/relationships/image"/><Relationship Id="rId347" Target="embeddings/oleObject192.bin" Type="http://schemas.openxmlformats.org/officeDocument/2006/relationships/oleObject"/><Relationship Id="rId348" Target="media/image149.wmf" Type="http://schemas.openxmlformats.org/officeDocument/2006/relationships/image"/><Relationship Id="rId349" Target="embeddings/oleObject193.bin" Type="http://schemas.openxmlformats.org/officeDocument/2006/relationships/oleObject"/><Relationship Id="rId35" Target="media/image13.wmf" Type="http://schemas.openxmlformats.org/officeDocument/2006/relationships/image"/><Relationship Id="rId350" Target="media/image150.wmf" Type="http://schemas.openxmlformats.org/officeDocument/2006/relationships/image"/><Relationship Id="rId351" Target="embeddings/oleObject194.bin" Type="http://schemas.openxmlformats.org/officeDocument/2006/relationships/oleObject"/><Relationship Id="rId352" Target="media/image151.wmf" Type="http://schemas.openxmlformats.org/officeDocument/2006/relationships/image"/><Relationship Id="rId353" Target="embeddings/oleObject195.bin" Type="http://schemas.openxmlformats.org/officeDocument/2006/relationships/oleObject"/><Relationship Id="rId354" Target="embeddings/oleObject196.bin" Type="http://schemas.openxmlformats.org/officeDocument/2006/relationships/oleObject"/><Relationship Id="rId355" Target="embeddings/oleObject197.bin" Type="http://schemas.openxmlformats.org/officeDocument/2006/relationships/oleObject"/><Relationship Id="rId356" Target="embeddings/oleObject198.bin" Type="http://schemas.openxmlformats.org/officeDocument/2006/relationships/oleObject"/><Relationship Id="rId357" Target="media/image152.wmf" Type="http://schemas.openxmlformats.org/officeDocument/2006/relationships/image"/><Relationship Id="rId358" Target="embeddings/oleObject199.bin" Type="http://schemas.openxmlformats.org/officeDocument/2006/relationships/oleObject"/><Relationship Id="rId359" Target="media/image153.wmf" Type="http://schemas.openxmlformats.org/officeDocument/2006/relationships/image"/><Relationship Id="rId36" Target="embeddings/oleObject16.bin" Type="http://schemas.openxmlformats.org/officeDocument/2006/relationships/oleObject"/><Relationship Id="rId360" Target="embeddings/oleObject200.bin" Type="http://schemas.openxmlformats.org/officeDocument/2006/relationships/oleObject"/><Relationship Id="rId361" Target="embeddings/oleObject201.bin" Type="http://schemas.openxmlformats.org/officeDocument/2006/relationships/oleObject"/><Relationship Id="rId362" Target="media/image154.wmf" Type="http://schemas.openxmlformats.org/officeDocument/2006/relationships/image"/><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embeddings/oleObject204.bin" Type="http://schemas.openxmlformats.org/officeDocument/2006/relationships/oleObject"/><Relationship Id="rId366" Target="media/image155.wmf" Type="http://schemas.openxmlformats.org/officeDocument/2006/relationships/image"/><Relationship Id="rId367" Target="embeddings/oleObject205.bin" Type="http://schemas.openxmlformats.org/officeDocument/2006/relationships/oleObject"/><Relationship Id="rId368" Target="embeddings/oleObject206.bin" Type="http://schemas.openxmlformats.org/officeDocument/2006/relationships/oleObject"/><Relationship Id="rId369" Target="media/image156.wmf" Type="http://schemas.openxmlformats.org/officeDocument/2006/relationships/image"/><Relationship Id="rId37" Target="media/image14.gif" Type="http://schemas.openxmlformats.org/officeDocument/2006/relationships/image"/><Relationship Id="rId370" Target="embeddings/oleObject207.bin" Type="http://schemas.openxmlformats.org/officeDocument/2006/relationships/oleObject"/><Relationship Id="rId371" Target="media/image157.wmf" Type="http://schemas.openxmlformats.org/officeDocument/2006/relationships/image"/><Relationship Id="rId372" Target="embeddings/oleObject208.bin" Type="http://schemas.openxmlformats.org/officeDocument/2006/relationships/oleObject"/><Relationship Id="rId373" Target="media/image158.wmf" Type="http://schemas.openxmlformats.org/officeDocument/2006/relationships/image"/><Relationship Id="rId374" Target="embeddings/oleObject209.bin" Type="http://schemas.openxmlformats.org/officeDocument/2006/relationships/oleObject"/><Relationship Id="rId375" Target="media/image159.wmf" Type="http://schemas.openxmlformats.org/officeDocument/2006/relationships/image"/><Relationship Id="rId376" Target="embeddings/oleObject210.bin" Type="http://schemas.openxmlformats.org/officeDocument/2006/relationships/oleObject"/><Relationship Id="rId377" Target="media/image160.wmf" Type="http://schemas.openxmlformats.org/officeDocument/2006/relationships/image"/><Relationship Id="rId378" Target="embeddings/oleObject211.bin" Type="http://schemas.openxmlformats.org/officeDocument/2006/relationships/oleObject"/><Relationship Id="rId379" Target="embeddings/oleObject212.bin" Type="http://schemas.openxmlformats.org/officeDocument/2006/relationships/oleObject"/><Relationship Id="rId38" Target="media/image15.wmf" Type="http://schemas.openxmlformats.org/officeDocument/2006/relationships/image"/><Relationship Id="rId380" Target="media/image161.wmf" Type="http://schemas.openxmlformats.org/officeDocument/2006/relationships/image"/><Relationship Id="rId381" Target="embeddings/oleObject213.bin" Type="http://schemas.openxmlformats.org/officeDocument/2006/relationships/oleObject"/><Relationship Id="rId382" Target="media/image162.wmf" Type="http://schemas.openxmlformats.org/officeDocument/2006/relationships/image"/><Relationship Id="rId383" Target="embeddings/oleObject214.bin" Type="http://schemas.openxmlformats.org/officeDocument/2006/relationships/oleObject"/><Relationship Id="rId384" Target="media/image163.gif" Type="http://schemas.openxmlformats.org/officeDocument/2006/relationships/image"/><Relationship Id="rId385" Target="media/image164.gif" Type="http://schemas.openxmlformats.org/officeDocument/2006/relationships/image"/><Relationship Id="rId386" Target="media/image165.wmf" Type="http://schemas.openxmlformats.org/officeDocument/2006/relationships/image"/><Relationship Id="rId387" Target="embeddings/oleObject215.bin" Type="http://schemas.openxmlformats.org/officeDocument/2006/relationships/oleObject"/><Relationship Id="rId388" Target="media/image166.wmf" Type="http://schemas.openxmlformats.org/officeDocument/2006/relationships/image"/><Relationship Id="rId389" Target="embeddings/oleObject216.bin" Type="http://schemas.openxmlformats.org/officeDocument/2006/relationships/oleObject"/><Relationship Id="rId39" Target="embeddings/oleObject17.bin" Type="http://schemas.openxmlformats.org/officeDocument/2006/relationships/oleObject"/><Relationship Id="rId390" Target="media/image167.wmf" Type="http://schemas.openxmlformats.org/officeDocument/2006/relationships/image"/><Relationship Id="rId391" Target="embeddings/oleObject217.bin" Type="http://schemas.openxmlformats.org/officeDocument/2006/relationships/oleObject"/><Relationship Id="rId392" Target="media/image168.wmf" Type="http://schemas.openxmlformats.org/officeDocument/2006/relationships/image"/><Relationship Id="rId393" Target="embeddings/oleObject218.bin" Type="http://schemas.openxmlformats.org/officeDocument/2006/relationships/oleObject"/><Relationship Id="rId394" Target="media/image169.wmf" Type="http://schemas.openxmlformats.org/officeDocument/2006/relationships/image"/><Relationship Id="rId395" Target="embeddings/oleObject219.bin" Type="http://schemas.openxmlformats.org/officeDocument/2006/relationships/oleObject"/><Relationship Id="rId396" Target="media/image170.wmf" Type="http://schemas.openxmlformats.org/officeDocument/2006/relationships/image"/><Relationship Id="rId397" Target="embeddings/oleObject220.bin" Type="http://schemas.openxmlformats.org/officeDocument/2006/relationships/oleObject"/><Relationship Id="rId398" Target="embeddings/oleObject221.bin" Type="http://schemas.openxmlformats.org/officeDocument/2006/relationships/oleObject"/><Relationship Id="rId399" Target="embeddings/oleObject222.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embeddings/oleObject223.bin" Type="http://schemas.openxmlformats.org/officeDocument/2006/relationships/oleObject"/><Relationship Id="rId401" Target="media/image171.wmf" Type="http://schemas.openxmlformats.org/officeDocument/2006/relationships/image"/><Relationship Id="rId402" Target="embeddings/oleObject224.bin" Type="http://schemas.openxmlformats.org/officeDocument/2006/relationships/oleObject"/><Relationship Id="rId403" Target="media/image172.wmf" Type="http://schemas.openxmlformats.org/officeDocument/2006/relationships/image"/><Relationship Id="rId404" Target="embeddings/oleObject225.bin" Type="http://schemas.openxmlformats.org/officeDocument/2006/relationships/oleObject"/><Relationship Id="rId405" Target="media/image173.gif" Type="http://schemas.openxmlformats.org/officeDocument/2006/relationships/image"/><Relationship Id="rId406" Target="media/image174.wmf" Type="http://schemas.openxmlformats.org/officeDocument/2006/relationships/image"/><Relationship Id="rId407" Target="embeddings/oleObject226.bin" Type="http://schemas.openxmlformats.org/officeDocument/2006/relationships/oleObject"/><Relationship Id="rId408" Target="embeddings/oleObject227.bin" Type="http://schemas.openxmlformats.org/officeDocument/2006/relationships/oleObject"/><Relationship Id="rId409" Target="media/image175.wmf" Type="http://schemas.openxmlformats.org/officeDocument/2006/relationships/image"/><Relationship Id="rId41" Target="embeddings/oleObject18.bin" Type="http://schemas.openxmlformats.org/officeDocument/2006/relationships/oleObject"/><Relationship Id="rId410" Target="embeddings/oleObject228.bin" Type="http://schemas.openxmlformats.org/officeDocument/2006/relationships/oleObject"/><Relationship Id="rId411" Target="embeddings/oleObject229.bin" Type="http://schemas.openxmlformats.org/officeDocument/2006/relationships/oleObject"/><Relationship Id="rId412" Target="embeddings/oleObject230.bin" Type="http://schemas.openxmlformats.org/officeDocument/2006/relationships/oleObject"/><Relationship Id="rId413" Target="embeddings/oleObject231.bin" Type="http://schemas.openxmlformats.org/officeDocument/2006/relationships/oleObject"/><Relationship Id="rId414" Target="media/image176.wmf" Type="http://schemas.openxmlformats.org/officeDocument/2006/relationships/image"/><Relationship Id="rId415" Target="embeddings/oleObject232.bin" Type="http://schemas.openxmlformats.org/officeDocument/2006/relationships/oleObject"/><Relationship Id="rId416" Target="media/image177.wmf" Type="http://schemas.openxmlformats.org/officeDocument/2006/relationships/image"/><Relationship Id="rId417" Target="embeddings/oleObject233.bin" Type="http://schemas.openxmlformats.org/officeDocument/2006/relationships/oleObject"/><Relationship Id="rId418" Target="media/image178.wmf" Type="http://schemas.openxmlformats.org/officeDocument/2006/relationships/image"/><Relationship Id="rId419" Target="embeddings/oleObject234.bin" Type="http://schemas.openxmlformats.org/officeDocument/2006/relationships/oleObject"/><Relationship Id="rId42" Target="media/image17.wmf" Type="http://schemas.openxmlformats.org/officeDocument/2006/relationships/image"/><Relationship Id="rId420" Target="media/image179.wmf" Type="http://schemas.openxmlformats.org/officeDocument/2006/relationships/image"/><Relationship Id="rId421" Target="embeddings/oleObject235.bin" Type="http://schemas.openxmlformats.org/officeDocument/2006/relationships/oleObject"/><Relationship Id="rId422" Target="media/image180.wmf" Type="http://schemas.openxmlformats.org/officeDocument/2006/relationships/image"/><Relationship Id="rId423" Target="embeddings/oleObject236.bin" Type="http://schemas.openxmlformats.org/officeDocument/2006/relationships/oleObject"/><Relationship Id="rId424" Target="media/image181.wmf" Type="http://schemas.openxmlformats.org/officeDocument/2006/relationships/image"/><Relationship Id="rId425" Target="embeddings/oleObject237.bin" Type="http://schemas.openxmlformats.org/officeDocument/2006/relationships/oleObject"/><Relationship Id="rId426" Target="media/image182.wmf" Type="http://schemas.openxmlformats.org/officeDocument/2006/relationships/image"/><Relationship Id="rId427" Target="embeddings/oleObject238.bin" Type="http://schemas.openxmlformats.org/officeDocument/2006/relationships/oleObject"/><Relationship Id="rId428" Target="media/image183.wmf" Type="http://schemas.openxmlformats.org/officeDocument/2006/relationships/image"/><Relationship Id="rId429" Target="embeddings/oleObject239.bin" Type="http://schemas.openxmlformats.org/officeDocument/2006/relationships/oleObject"/><Relationship Id="rId43" Target="embeddings/oleObject19.bin" Type="http://schemas.openxmlformats.org/officeDocument/2006/relationships/oleObject"/><Relationship Id="rId430" Target="media/image184.gif" Type="http://schemas.openxmlformats.org/officeDocument/2006/relationships/image"/><Relationship Id="rId431" Target="media/image185.wmf" Type="http://schemas.openxmlformats.org/officeDocument/2006/relationships/image"/><Relationship Id="rId432" Target="embeddings/oleObject240.bin" Type="http://schemas.openxmlformats.org/officeDocument/2006/relationships/oleObject"/><Relationship Id="rId433" Target="media/image186.wmf" Type="http://schemas.openxmlformats.org/officeDocument/2006/relationships/image"/><Relationship Id="rId434" Target="embeddings/oleObject241.bin" Type="http://schemas.openxmlformats.org/officeDocument/2006/relationships/oleObject"/><Relationship Id="rId435" Target="media/image187.wmf" Type="http://schemas.openxmlformats.org/officeDocument/2006/relationships/image"/><Relationship Id="rId436" Target="embeddings/oleObject242.bin" Type="http://schemas.openxmlformats.org/officeDocument/2006/relationships/oleObject"/><Relationship Id="rId437" Target="media/image188.wmf" Type="http://schemas.openxmlformats.org/officeDocument/2006/relationships/image"/><Relationship Id="rId438" Target="embeddings/oleObject243.bin" Type="http://schemas.openxmlformats.org/officeDocument/2006/relationships/oleObject"/><Relationship Id="rId439" Target="embeddings/oleObject244.bin" Type="http://schemas.openxmlformats.org/officeDocument/2006/relationships/oleObject"/><Relationship Id="rId44" Target="media/image18.wmf" Type="http://schemas.openxmlformats.org/officeDocument/2006/relationships/image"/><Relationship Id="rId440" Target="embeddings/oleObject245.bin" Type="http://schemas.openxmlformats.org/officeDocument/2006/relationships/oleObject"/><Relationship Id="rId441" Target="media/image189.wmf" Type="http://schemas.openxmlformats.org/officeDocument/2006/relationships/image"/><Relationship Id="rId442" Target="embeddings/oleObject246.bin" Type="http://schemas.openxmlformats.org/officeDocument/2006/relationships/oleObject"/><Relationship Id="rId443" Target="embeddings/oleObject247.bin" Type="http://schemas.openxmlformats.org/officeDocument/2006/relationships/oleObject"/><Relationship Id="rId444" Target="media/image190.wmf" Type="http://schemas.openxmlformats.org/officeDocument/2006/relationships/image"/><Relationship Id="rId445" Target="embeddings/oleObject248.bin" Type="http://schemas.openxmlformats.org/officeDocument/2006/relationships/oleObject"/><Relationship Id="rId446" Target="media/image191.wmf" Type="http://schemas.openxmlformats.org/officeDocument/2006/relationships/image"/><Relationship Id="rId447" Target="embeddings/oleObject249.bin" Type="http://schemas.openxmlformats.org/officeDocument/2006/relationships/oleObject"/><Relationship Id="rId448" Target="media/image192.wmf" Type="http://schemas.openxmlformats.org/officeDocument/2006/relationships/image"/><Relationship Id="rId449" Target="embeddings/oleObject250.bin" Type="http://schemas.openxmlformats.org/officeDocument/2006/relationships/oleObject"/><Relationship Id="rId45" Target="embeddings/oleObject20.bin" Type="http://schemas.openxmlformats.org/officeDocument/2006/relationships/oleObject"/><Relationship Id="rId450" Target="media/image193.wmf" Type="http://schemas.openxmlformats.org/officeDocument/2006/relationships/image"/><Relationship Id="rId451" Target="embeddings/oleObject251.bin" Type="http://schemas.openxmlformats.org/officeDocument/2006/relationships/oleObject"/><Relationship Id="rId452" Target="media/image194.wmf" Type="http://schemas.openxmlformats.org/officeDocument/2006/relationships/image"/><Relationship Id="rId453" Target="embeddings/oleObject252.bin" Type="http://schemas.openxmlformats.org/officeDocument/2006/relationships/oleObject"/><Relationship Id="rId454" Target="media/image195.wmf" Type="http://schemas.openxmlformats.org/officeDocument/2006/relationships/image"/><Relationship Id="rId455" Target="embeddings/oleObject253.bin" Type="http://schemas.openxmlformats.org/officeDocument/2006/relationships/oleObject"/><Relationship Id="rId456" Target="media/image196.wmf" Type="http://schemas.openxmlformats.org/officeDocument/2006/relationships/image"/><Relationship Id="rId457" Target="embeddings/oleObject254.bin" Type="http://schemas.openxmlformats.org/officeDocument/2006/relationships/oleObject"/><Relationship Id="rId458" Target="media/image197.wmf" Type="http://schemas.openxmlformats.org/officeDocument/2006/relationships/image"/><Relationship Id="rId459" Target="embeddings/oleObject255.bin" Type="http://schemas.openxmlformats.org/officeDocument/2006/relationships/oleObject"/><Relationship Id="rId46" Target="media/image19.wmf" Type="http://schemas.openxmlformats.org/officeDocument/2006/relationships/image"/><Relationship Id="rId460" Target="media/image198.wmf" Type="http://schemas.openxmlformats.org/officeDocument/2006/relationships/image"/><Relationship Id="rId461" Target="embeddings/oleObject256.bin" Type="http://schemas.openxmlformats.org/officeDocument/2006/relationships/oleObject"/><Relationship Id="rId462" Target="media/image199.wmf" Type="http://schemas.openxmlformats.org/officeDocument/2006/relationships/image"/><Relationship Id="rId463" Target="embeddings/oleObject257.bin" Type="http://schemas.openxmlformats.org/officeDocument/2006/relationships/oleObject"/><Relationship Id="rId464" Target="media/image200.wmf" Type="http://schemas.openxmlformats.org/officeDocument/2006/relationships/image"/><Relationship Id="rId465" Target="embeddings/oleObject258.bin" Type="http://schemas.openxmlformats.org/officeDocument/2006/relationships/oleObject"/><Relationship Id="rId466" Target="media/image201.wmf" Type="http://schemas.openxmlformats.org/officeDocument/2006/relationships/image"/><Relationship Id="rId467" Target="embeddings/oleObject259.bin" Type="http://schemas.openxmlformats.org/officeDocument/2006/relationships/oleObject"/><Relationship Id="rId468" Target="media/image202.wmf" Type="http://schemas.openxmlformats.org/officeDocument/2006/relationships/image"/><Relationship Id="rId469" Target="embeddings/oleObject260.bin" Type="http://schemas.openxmlformats.org/officeDocument/2006/relationships/oleObject"/><Relationship Id="rId47" Target="embeddings/oleObject21.bin" Type="http://schemas.openxmlformats.org/officeDocument/2006/relationships/oleObject"/><Relationship Id="rId470" Target="embeddings/oleObject261.bin" Type="http://schemas.openxmlformats.org/officeDocument/2006/relationships/oleObject"/><Relationship Id="rId471" Target="media/image203.wmf" Type="http://schemas.openxmlformats.org/officeDocument/2006/relationships/image"/><Relationship Id="rId472" Target="embeddings/oleObject262.bin" Type="http://schemas.openxmlformats.org/officeDocument/2006/relationships/oleObject"/><Relationship Id="rId473" Target="embeddings/oleObject263.bin" Type="http://schemas.openxmlformats.org/officeDocument/2006/relationships/oleObject"/><Relationship Id="rId474" Target="media/image204.wmf" Type="http://schemas.openxmlformats.org/officeDocument/2006/relationships/image"/><Relationship Id="rId475" Target="embeddings/oleObject264.bin" Type="http://schemas.openxmlformats.org/officeDocument/2006/relationships/oleObject"/><Relationship Id="rId476" Target="media/image205.wmf" Type="http://schemas.openxmlformats.org/officeDocument/2006/relationships/image"/><Relationship Id="rId477" Target="embeddings/oleObject265.bin" Type="http://schemas.openxmlformats.org/officeDocument/2006/relationships/oleObject"/><Relationship Id="rId478" Target="embeddings/oleObject266.bin" Type="http://schemas.openxmlformats.org/officeDocument/2006/relationships/oleObject"/><Relationship Id="rId479" Target="embeddings/oleObject267.bin" Type="http://schemas.openxmlformats.org/officeDocument/2006/relationships/oleObject"/><Relationship Id="rId48" Target="media/image20.wmf" Type="http://schemas.openxmlformats.org/officeDocument/2006/relationships/image"/><Relationship Id="rId480" Target="media/image206.wmf" Type="http://schemas.openxmlformats.org/officeDocument/2006/relationships/image"/><Relationship Id="rId481" Target="embeddings/oleObject268.bin" Type="http://schemas.openxmlformats.org/officeDocument/2006/relationships/oleObject"/><Relationship Id="rId482" Target="media/image207.wmf" Type="http://schemas.openxmlformats.org/officeDocument/2006/relationships/image"/><Relationship Id="rId483" Target="embeddings/oleObject269.bin" Type="http://schemas.openxmlformats.org/officeDocument/2006/relationships/oleObject"/><Relationship Id="rId484" Target="embeddings/oleObject270.bin" Type="http://schemas.openxmlformats.org/officeDocument/2006/relationships/oleObject"/><Relationship Id="rId485" Target="media/image208.wmf" Type="http://schemas.openxmlformats.org/officeDocument/2006/relationships/image"/><Relationship Id="rId486" Target="embeddings/oleObject271.bin" Type="http://schemas.openxmlformats.org/officeDocument/2006/relationships/oleObject"/><Relationship Id="rId487" Target="media/image209.wmf" Type="http://schemas.openxmlformats.org/officeDocument/2006/relationships/image"/><Relationship Id="rId488" Target="media/image210.wmf" Type="http://schemas.openxmlformats.org/officeDocument/2006/relationships/image"/><Relationship Id="rId489" Target="media/image211.wmf" Type="http://schemas.openxmlformats.org/officeDocument/2006/relationships/image"/><Relationship Id="rId49" Target="embeddings/oleObject22.bin" Type="http://schemas.openxmlformats.org/officeDocument/2006/relationships/oleObject"/><Relationship Id="rId490" Target="embeddings/oleObject272.bin" Type="http://schemas.openxmlformats.org/officeDocument/2006/relationships/oleObject"/><Relationship Id="rId491" Target="embeddings/oleObject273.bin" Type="http://schemas.openxmlformats.org/officeDocument/2006/relationships/oleObject"/><Relationship Id="rId492" Target="embeddings/oleObject274.bin" Type="http://schemas.openxmlformats.org/officeDocument/2006/relationships/oleObject"/><Relationship Id="rId493" Target="media/image212.wmf" Type="http://schemas.openxmlformats.org/officeDocument/2006/relationships/image"/><Relationship Id="rId494" Target="media/image213.wmf" Type="http://schemas.openxmlformats.org/officeDocument/2006/relationships/image"/><Relationship Id="rId495" Target="media/image214.wmf" Type="http://schemas.openxmlformats.org/officeDocument/2006/relationships/image"/><Relationship Id="rId496" Target="media/image215.wmf" Type="http://schemas.openxmlformats.org/officeDocument/2006/relationships/image"/><Relationship Id="rId497" Target="embeddings/oleObject275.bin" Type="http://schemas.openxmlformats.org/officeDocument/2006/relationships/oleObject"/><Relationship Id="rId498" Target="embeddings/oleObject276.bin" Type="http://schemas.openxmlformats.org/officeDocument/2006/relationships/oleObject"/><Relationship Id="rId499" Target="embeddings/oleObject277.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embeddings/oleObject278.bin" Type="http://schemas.openxmlformats.org/officeDocument/2006/relationships/oleObject"/><Relationship Id="rId501" Target="embeddings/oleObject279.bin" Type="http://schemas.openxmlformats.org/officeDocument/2006/relationships/oleObject"/><Relationship Id="rId502" Target="embeddings/oleObject280.bin" Type="http://schemas.openxmlformats.org/officeDocument/2006/relationships/oleObject"/><Relationship Id="rId503" Target="embeddings/oleObject281.bin" Type="http://schemas.openxmlformats.org/officeDocument/2006/relationships/oleObject"/><Relationship Id="rId504" Target="media/image216.wmf" Type="http://schemas.openxmlformats.org/officeDocument/2006/relationships/image"/><Relationship Id="rId505" Target="embeddings/oleObject282.bin" Type="http://schemas.openxmlformats.org/officeDocument/2006/relationships/oleObject"/><Relationship Id="rId506" Target="media/image217.wmf" Type="http://schemas.openxmlformats.org/officeDocument/2006/relationships/image"/><Relationship Id="rId507" Target="embeddings/oleObject283.bin" Type="http://schemas.openxmlformats.org/officeDocument/2006/relationships/oleObject"/><Relationship Id="rId508" Target="media/image218.wmf" Type="http://schemas.openxmlformats.org/officeDocument/2006/relationships/image"/><Relationship Id="rId509" Target="embeddings/oleObject284.bin" Type="http://schemas.openxmlformats.org/officeDocument/2006/relationships/oleObject"/><Relationship Id="rId51" Target="embeddings/oleObject23.bin" Type="http://schemas.openxmlformats.org/officeDocument/2006/relationships/oleObject"/><Relationship Id="rId510" Target="media/image219.wmf" Type="http://schemas.openxmlformats.org/officeDocument/2006/relationships/image"/><Relationship Id="rId511" Target="embeddings/oleObject285.bin" Type="http://schemas.openxmlformats.org/officeDocument/2006/relationships/oleObject"/><Relationship Id="rId512" Target="embeddings/oleObject286.bin" Type="http://schemas.openxmlformats.org/officeDocument/2006/relationships/oleObject"/><Relationship Id="rId513" Target="media/image220.wmf" Type="http://schemas.openxmlformats.org/officeDocument/2006/relationships/image"/><Relationship Id="rId514" Target="embeddings/oleObject287.bin" Type="http://schemas.openxmlformats.org/officeDocument/2006/relationships/oleObject"/><Relationship Id="rId515" Target="media/image221.wmf" Type="http://schemas.openxmlformats.org/officeDocument/2006/relationships/image"/><Relationship Id="rId516" Target="embeddings/oleObject288.bin" Type="http://schemas.openxmlformats.org/officeDocument/2006/relationships/oleObject"/><Relationship Id="rId517" Target="media/image222.wmf" Type="http://schemas.openxmlformats.org/officeDocument/2006/relationships/image"/><Relationship Id="rId518" Target="embeddings/oleObject289.bin" Type="http://schemas.openxmlformats.org/officeDocument/2006/relationships/oleObject"/><Relationship Id="rId519" Target="media/image223.wmf" Type="http://schemas.openxmlformats.org/officeDocument/2006/relationships/image"/><Relationship Id="rId52" Target="embeddings/oleObject24.bin" Type="http://schemas.openxmlformats.org/officeDocument/2006/relationships/oleObject"/><Relationship Id="rId520" Target="embeddings/oleObject290.bin" Type="http://schemas.openxmlformats.org/officeDocument/2006/relationships/oleObject"/><Relationship Id="rId521" Target="media/image224.wmf" Type="http://schemas.openxmlformats.org/officeDocument/2006/relationships/image"/><Relationship Id="rId522" Target="embeddings/oleObject291.bin" Type="http://schemas.openxmlformats.org/officeDocument/2006/relationships/oleObject"/><Relationship Id="rId523" Target="media/image225.wmf" Type="http://schemas.openxmlformats.org/officeDocument/2006/relationships/image"/><Relationship Id="rId524" Target="embeddings/oleObject292.bin" Type="http://schemas.openxmlformats.org/officeDocument/2006/relationships/oleObject"/><Relationship Id="rId525" Target="media/image226.wmf" Type="http://schemas.openxmlformats.org/officeDocument/2006/relationships/image"/><Relationship Id="rId526" Target="embeddings/oleObject293.bin" Type="http://schemas.openxmlformats.org/officeDocument/2006/relationships/oleObject"/><Relationship Id="rId527" Target="embeddings/oleObject294.bin" Type="http://schemas.openxmlformats.org/officeDocument/2006/relationships/oleObject"/><Relationship Id="rId528" Target="embeddings/oleObject295.bin" Type="http://schemas.openxmlformats.org/officeDocument/2006/relationships/oleObject"/><Relationship Id="rId529" Target="media/image227.wmf" Type="http://schemas.openxmlformats.org/officeDocument/2006/relationships/image"/><Relationship Id="rId53" Target="media/image22.wmf" Type="http://schemas.openxmlformats.org/officeDocument/2006/relationships/image"/><Relationship Id="rId530" Target="embeddings/oleObject296.bin" Type="http://schemas.openxmlformats.org/officeDocument/2006/relationships/oleObject"/><Relationship Id="rId531" Target="embeddings/oleObject297.bin" Type="http://schemas.openxmlformats.org/officeDocument/2006/relationships/oleObject"/><Relationship Id="rId532" Target="embeddings/oleObject298.bin" Type="http://schemas.openxmlformats.org/officeDocument/2006/relationships/oleObject"/><Relationship Id="rId533" Target="embeddings/oleObject299.bin" Type="http://schemas.openxmlformats.org/officeDocument/2006/relationships/oleObject"/><Relationship Id="rId534" Target="media/image228.wmf" Type="http://schemas.openxmlformats.org/officeDocument/2006/relationships/image"/><Relationship Id="rId535" Target="embeddings/oleObject300.bin" Type="http://schemas.openxmlformats.org/officeDocument/2006/relationships/oleObject"/><Relationship Id="rId536" Target="embeddings/oleObject301.bin" Type="http://schemas.openxmlformats.org/officeDocument/2006/relationships/oleObject"/><Relationship Id="rId537" Target="embeddings/oleObject302.bin" Type="http://schemas.openxmlformats.org/officeDocument/2006/relationships/oleObject"/><Relationship Id="rId538" Target="media/image229.wmf" Type="http://schemas.openxmlformats.org/officeDocument/2006/relationships/image"/><Relationship Id="rId539" Target="embeddings/oleObject303.bin" Type="http://schemas.openxmlformats.org/officeDocument/2006/relationships/oleObject"/><Relationship Id="rId54" Target="embeddings/oleObject25.bin" Type="http://schemas.openxmlformats.org/officeDocument/2006/relationships/oleObject"/><Relationship Id="rId540" Target="media/image230.wmf" Type="http://schemas.openxmlformats.org/officeDocument/2006/relationships/image"/><Relationship Id="rId541" Target="embeddings/oleObject304.bin" Type="http://schemas.openxmlformats.org/officeDocument/2006/relationships/oleObject"/><Relationship Id="rId542" Target="media/image231.wmf" Type="http://schemas.openxmlformats.org/officeDocument/2006/relationships/image"/><Relationship Id="rId543" Target="embeddings/oleObject305.bin" Type="http://schemas.openxmlformats.org/officeDocument/2006/relationships/oleObject"/><Relationship Id="rId544" Target="media/image232.wmf" Type="http://schemas.openxmlformats.org/officeDocument/2006/relationships/image"/><Relationship Id="rId545" Target="embeddings/oleObject306.bin" Type="http://schemas.openxmlformats.org/officeDocument/2006/relationships/oleObject"/><Relationship Id="rId546" Target="media/image233.wmf" Type="http://schemas.openxmlformats.org/officeDocument/2006/relationships/image"/><Relationship Id="rId547" Target="embeddings/oleObject307.bin" Type="http://schemas.openxmlformats.org/officeDocument/2006/relationships/oleObject"/><Relationship Id="rId548" Target="media/image234.wmf" Type="http://schemas.openxmlformats.org/officeDocument/2006/relationships/image"/><Relationship Id="rId549" Target="embeddings/oleObject308.bin" Type="http://schemas.openxmlformats.org/officeDocument/2006/relationships/oleObject"/><Relationship Id="rId55" Target="embeddings/oleObject26.bin" Type="http://schemas.openxmlformats.org/officeDocument/2006/relationships/oleObject"/><Relationship Id="rId550" Target="embeddings/oleObject309.bin" Type="http://schemas.openxmlformats.org/officeDocument/2006/relationships/oleObject"/><Relationship Id="rId551" Target="embeddings/oleObject310.bin" Type="http://schemas.openxmlformats.org/officeDocument/2006/relationships/oleObject"/><Relationship Id="rId552" Target="embeddings/oleObject311.bin" Type="http://schemas.openxmlformats.org/officeDocument/2006/relationships/oleObject"/><Relationship Id="rId553" Target="embeddings/oleObject312.bin" Type="http://schemas.openxmlformats.org/officeDocument/2006/relationships/oleObject"/><Relationship Id="rId554" Target="embeddings/oleObject313.bin" Type="http://schemas.openxmlformats.org/officeDocument/2006/relationships/oleObject"/><Relationship Id="rId555" Target="embeddings/oleObject314.bin" Type="http://schemas.openxmlformats.org/officeDocument/2006/relationships/oleObject"/><Relationship Id="rId556" Target="embeddings/oleObject315.bin" Type="http://schemas.openxmlformats.org/officeDocument/2006/relationships/oleObject"/><Relationship Id="rId557" Target="embeddings/oleObject316.bin" Type="http://schemas.openxmlformats.org/officeDocument/2006/relationships/oleObject"/><Relationship Id="rId558" Target="embeddings/oleObject317.bin" Type="http://schemas.openxmlformats.org/officeDocument/2006/relationships/oleObject"/><Relationship Id="rId559" Target="embeddings/oleObject318.bin" Type="http://schemas.openxmlformats.org/officeDocument/2006/relationships/oleObject"/><Relationship Id="rId56" Target="media/image23.wmf" Type="http://schemas.openxmlformats.org/officeDocument/2006/relationships/image"/><Relationship Id="rId560" Target="embeddings/oleObject319.bin" Type="http://schemas.openxmlformats.org/officeDocument/2006/relationships/oleObject"/><Relationship Id="rId561" Target="embeddings/oleObject320.bin" Type="http://schemas.openxmlformats.org/officeDocument/2006/relationships/oleObject"/><Relationship Id="rId562" Target="embeddings/oleObject321.bin" Type="http://schemas.openxmlformats.org/officeDocument/2006/relationships/oleObject"/><Relationship Id="rId563" Target="embeddings/oleObject322.bin" Type="http://schemas.openxmlformats.org/officeDocument/2006/relationships/oleObject"/><Relationship Id="rId564" Target="embeddings/oleObject323.bin" Type="http://schemas.openxmlformats.org/officeDocument/2006/relationships/oleObject"/><Relationship Id="rId565" Target="embeddings/oleObject324.bin" Type="http://schemas.openxmlformats.org/officeDocument/2006/relationships/oleObject"/><Relationship Id="rId566" Target="embeddings/oleObject325.bin" Type="http://schemas.openxmlformats.org/officeDocument/2006/relationships/oleObject"/><Relationship Id="rId567" Target="embeddings/oleObject326.bin" Type="http://schemas.openxmlformats.org/officeDocument/2006/relationships/oleObject"/><Relationship Id="rId568" Target="media/image235.wmf" Type="http://schemas.openxmlformats.org/officeDocument/2006/relationships/image"/><Relationship Id="rId569" Target="embeddings/oleObject327.bin" Type="http://schemas.openxmlformats.org/officeDocument/2006/relationships/oleObject"/><Relationship Id="rId57" Target="embeddings/oleObject27.bin" Type="http://schemas.openxmlformats.org/officeDocument/2006/relationships/oleObject"/><Relationship Id="rId570" Target="media/image236.wmf" Type="http://schemas.openxmlformats.org/officeDocument/2006/relationships/image"/><Relationship Id="rId571" Target="embeddings/oleObject328.bin" Type="http://schemas.openxmlformats.org/officeDocument/2006/relationships/oleObject"/><Relationship Id="rId572" Target="media/image237.wmf" Type="http://schemas.openxmlformats.org/officeDocument/2006/relationships/image"/><Relationship Id="rId573" Target="embeddings/oleObject329.bin" Type="http://schemas.openxmlformats.org/officeDocument/2006/relationships/oleObject"/><Relationship Id="rId574" Target="embeddings/oleObject330.bin" Type="http://schemas.openxmlformats.org/officeDocument/2006/relationships/oleObject"/><Relationship Id="rId575" Target="media/image238.wmf" Type="http://schemas.openxmlformats.org/officeDocument/2006/relationships/image"/><Relationship Id="rId576" Target="embeddings/oleObject331.bin" Type="http://schemas.openxmlformats.org/officeDocument/2006/relationships/oleObject"/><Relationship Id="rId577" Target="media/image239.wmf" Type="http://schemas.openxmlformats.org/officeDocument/2006/relationships/image"/><Relationship Id="rId578" Target="embeddings/oleObject332.bin" Type="http://schemas.openxmlformats.org/officeDocument/2006/relationships/oleObject"/><Relationship Id="rId579" Target="media/image240.wmf" Type="http://schemas.openxmlformats.org/officeDocument/2006/relationships/image"/><Relationship Id="rId58" Target="media/image24.wmf" Type="http://schemas.openxmlformats.org/officeDocument/2006/relationships/image"/><Relationship Id="rId580" Target="embeddings/oleObject333.bin" Type="http://schemas.openxmlformats.org/officeDocument/2006/relationships/oleObject"/><Relationship Id="rId581" Target="embeddings/oleObject334.bin" Type="http://schemas.openxmlformats.org/officeDocument/2006/relationships/oleObject"/><Relationship Id="rId582" Target="media/image241.wmf" Type="http://schemas.openxmlformats.org/officeDocument/2006/relationships/image"/><Relationship Id="rId583" Target="embeddings/oleObject335.bin" Type="http://schemas.openxmlformats.org/officeDocument/2006/relationships/oleObject"/><Relationship Id="rId584" Target="media/image242.wmf" Type="http://schemas.openxmlformats.org/officeDocument/2006/relationships/image"/><Relationship Id="rId585" Target="embeddings/oleObject336.bin" Type="http://schemas.openxmlformats.org/officeDocument/2006/relationships/oleObject"/><Relationship Id="rId586" Target="media/image243.wmf" Type="http://schemas.openxmlformats.org/officeDocument/2006/relationships/image"/><Relationship Id="rId587" Target="embeddings/oleObject337.bin" Type="http://schemas.openxmlformats.org/officeDocument/2006/relationships/oleObject"/><Relationship Id="rId588" Target="media/image244.wmf" Type="http://schemas.openxmlformats.org/officeDocument/2006/relationships/image"/><Relationship Id="rId589" Target="embeddings/oleObject338.bin" Type="http://schemas.openxmlformats.org/officeDocument/2006/relationships/oleObject"/><Relationship Id="rId59" Target="embeddings/oleObject28.bin" Type="http://schemas.openxmlformats.org/officeDocument/2006/relationships/oleObject"/><Relationship Id="rId590" Target="media/image245.wmf" Type="http://schemas.openxmlformats.org/officeDocument/2006/relationships/image"/><Relationship Id="rId591" Target="embeddings/oleObject339.bin" Type="http://schemas.openxmlformats.org/officeDocument/2006/relationships/oleObject"/><Relationship Id="rId592" Target="media/image246.wmf" Type="http://schemas.openxmlformats.org/officeDocument/2006/relationships/image"/><Relationship Id="rId593" Target="embeddings/oleObject340.bin" Type="http://schemas.openxmlformats.org/officeDocument/2006/relationships/oleObject"/><Relationship Id="rId594" Target="media/image247.wmf" Type="http://schemas.openxmlformats.org/officeDocument/2006/relationships/image"/><Relationship Id="rId595" Target="embeddings/oleObject341.bin" Type="http://schemas.openxmlformats.org/officeDocument/2006/relationships/oleObject"/><Relationship Id="rId596" Target="media/image248.wmf" Type="http://schemas.openxmlformats.org/officeDocument/2006/relationships/image"/><Relationship Id="rId597" Target="embeddings/oleObject342.bin" Type="http://schemas.openxmlformats.org/officeDocument/2006/relationships/oleObject"/><Relationship Id="rId598" Target="media/image249.wmf" Type="http://schemas.openxmlformats.org/officeDocument/2006/relationships/image"/><Relationship Id="rId599" Target="embeddings/oleObject343.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00" Target="media/image250.png" Type="http://schemas.openxmlformats.org/officeDocument/2006/relationships/image"/><Relationship Id="rId601" Target="media/image251.png" Type="http://schemas.openxmlformats.org/officeDocument/2006/relationships/image"/><Relationship Id="rId602" Target="embeddings/oleObject344.bin" Type="http://schemas.openxmlformats.org/officeDocument/2006/relationships/oleObject"/><Relationship Id="rId603" Target="media/image252.png" Type="http://schemas.openxmlformats.org/officeDocument/2006/relationships/image"/><Relationship Id="rId604" Target="embeddings/oleObject345.bin" Type="http://schemas.openxmlformats.org/officeDocument/2006/relationships/oleObject"/><Relationship Id="rId605" Target="media/image253.png" Type="http://schemas.openxmlformats.org/officeDocument/2006/relationships/image"/><Relationship Id="rId606" Target="embeddings/oleObject346.bin" Type="http://schemas.openxmlformats.org/officeDocument/2006/relationships/oleObject"/><Relationship Id="rId607" Target="media/image254.wmf" Type="http://schemas.openxmlformats.org/officeDocument/2006/relationships/image"/><Relationship Id="rId608" Target="embeddings/oleObject347.bin" Type="http://schemas.openxmlformats.org/officeDocument/2006/relationships/oleObject"/><Relationship Id="rId609" Target="media/image255.gif" Type="http://schemas.openxmlformats.org/officeDocument/2006/relationships/image"/><Relationship Id="rId61" Target="media/image25.wmf" Type="http://schemas.openxmlformats.org/officeDocument/2006/relationships/image"/><Relationship Id="rId610" Target="media/image256.gif" Type="http://schemas.openxmlformats.org/officeDocument/2006/relationships/image"/><Relationship Id="rId611" Target="media/image257.wmf" Type="http://schemas.openxmlformats.org/officeDocument/2006/relationships/image"/><Relationship Id="rId612" Target="embeddings/oleObject348.bin" Type="http://schemas.openxmlformats.org/officeDocument/2006/relationships/oleObject"/><Relationship Id="rId613" Target="media/image258.wmf" Type="http://schemas.openxmlformats.org/officeDocument/2006/relationships/image"/><Relationship Id="rId614" Target="embeddings/oleObject349.bin" Type="http://schemas.openxmlformats.org/officeDocument/2006/relationships/oleObject"/><Relationship Id="rId615" Target="media/image259.wmf" Type="http://schemas.openxmlformats.org/officeDocument/2006/relationships/image"/><Relationship Id="rId616" Target="embeddings/oleObject350.bin" Type="http://schemas.openxmlformats.org/officeDocument/2006/relationships/oleObject"/><Relationship Id="rId617" Target="media/image260.wmf" Type="http://schemas.openxmlformats.org/officeDocument/2006/relationships/image"/><Relationship Id="rId618" Target="embeddings/oleObject351.bin" Type="http://schemas.openxmlformats.org/officeDocument/2006/relationships/oleObject"/><Relationship Id="rId619" Target="header1.xml" Type="http://schemas.openxmlformats.org/officeDocument/2006/relationships/header"/><Relationship Id="rId62" Target="embeddings/oleObject30.bin" Type="http://schemas.openxmlformats.org/officeDocument/2006/relationships/oleObject"/><Relationship Id="rId620" Target="header2.xml" Type="http://schemas.openxmlformats.org/officeDocument/2006/relationships/header"/><Relationship Id="rId621" Target="footer1.xml" Type="http://schemas.openxmlformats.org/officeDocument/2006/relationships/footer"/><Relationship Id="rId622" Target="footer2.xml" Type="http://schemas.openxmlformats.org/officeDocument/2006/relationships/footer"/><Relationship Id="rId623" Target="header3.xml" Type="http://schemas.openxmlformats.org/officeDocument/2006/relationships/header"/><Relationship Id="rId624" Target="footer3.xml" Type="http://schemas.openxmlformats.org/officeDocument/2006/relationships/footer"/><Relationship Id="rId625" Target="fontTable.xml" Type="http://schemas.openxmlformats.org/officeDocument/2006/relationships/fontTable"/><Relationship Id="rId626" Target="theme/theme1.xml" Type="http://schemas.openxmlformats.org/officeDocument/2006/relationships/theme"/><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media/image29.emf" Type="http://schemas.openxmlformats.org/officeDocument/2006/relationships/image"/><Relationship Id="rId7" Target="endnotes.xml" Type="http://schemas.openxmlformats.org/officeDocument/2006/relationships/endnotes"/><Relationship Id="rId70" Target="media/image30.emf" Type="http://schemas.openxmlformats.org/officeDocument/2006/relationships/image"/><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5367</Words>
  <Characters>87594</Characters>
  <Application>Microsoft Office Word</Application>
  <DocSecurity>0</DocSecurity>
  <Lines>729</Lines>
  <Paragraphs>205</Paragraphs>
  <ScaleCrop>false</ScaleCrop>
  <Company/>
  <LinksUpToDate>false</LinksUpToDate>
  <CharactersWithSpaces>102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29T09:25:00Z</dcterms:created>
  <dc:creator>admin</dc:creator>
  <dc:description>20 đề thi HSG Lý 8 cấp trường có đáp án rất hay được soạn dưới dạng file word và PDF gồm 55 trang. Các bạn xem và tải về ở dưới.</dc:description>
  <dcterms:modified xsi:type="dcterms:W3CDTF">2020-11-29T09:25:00Z</dcterms:modified>
  <cp:revision>1</cp:revision>
  <dc:title>20 Đề Thi HSG Lý 8 Cấp Trường Có Đáp Án Rất Hay</dc:title>
</cp:coreProperties>
</file>